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2E1D2F5" w14:textId="77777777" w:rsidR="00603A9F" w:rsidRDefault="00A20E52">
      <w:pPr>
        <w:pStyle w:val="Heading1"/>
      </w:pPr>
      <w:bookmarkStart w:id="0" w:name="_Toc477163039"/>
      <w:r>
        <w:rPr>
          <w:noProof/>
        </w:rPr>
        <w:t xml:space="preserve">Bridging the gap between GCSE and A Level Mathematics – </w:t>
      </w:r>
      <w:r>
        <w:t>A student guide</w:t>
      </w:r>
      <w:bookmarkEnd w:id="0"/>
    </w:p>
    <w:p w14:paraId="0C66DB4C" w14:textId="77777777" w:rsidR="00603A9F" w:rsidRDefault="00603A9F"/>
    <w:p w14:paraId="2F65CD5E" w14:textId="55E1C872" w:rsidR="004939BF" w:rsidRDefault="004939BF" w:rsidP="004939BF">
      <w:pPr>
        <w:pStyle w:val="Default"/>
        <w:rPr>
          <w:rFonts w:ascii="Arial" w:hAnsi="Arial" w:cs="Arial"/>
          <w:sz w:val="22"/>
          <w:szCs w:val="22"/>
        </w:rPr>
      </w:pPr>
      <w:r w:rsidRPr="00393668">
        <w:rPr>
          <w:rFonts w:ascii="Arial" w:hAnsi="Arial" w:cs="Arial"/>
          <w:sz w:val="22"/>
          <w:szCs w:val="22"/>
        </w:rPr>
        <w:t>A</w:t>
      </w:r>
      <w:r>
        <w:rPr>
          <w:rFonts w:ascii="Arial" w:hAnsi="Arial" w:cs="Arial"/>
          <w:sz w:val="22"/>
          <w:szCs w:val="22"/>
        </w:rPr>
        <w:t xml:space="preserve"> Level</w:t>
      </w:r>
      <w:r w:rsidRPr="00393668">
        <w:rPr>
          <w:rFonts w:ascii="Arial" w:hAnsi="Arial" w:cs="Arial"/>
          <w:sz w:val="22"/>
          <w:szCs w:val="22"/>
        </w:rPr>
        <w:t xml:space="preserve"> Maths has been designed to follow on from GCSE Maths, as a course for students who enjoy and are successful in Higher t</w:t>
      </w:r>
      <w:r>
        <w:rPr>
          <w:rFonts w:ascii="Arial" w:hAnsi="Arial" w:cs="Arial"/>
          <w:sz w:val="22"/>
          <w:szCs w:val="22"/>
        </w:rPr>
        <w:t>ier GCSE topics. We would like</w:t>
      </w:r>
      <w:r w:rsidRPr="00393668">
        <w:rPr>
          <w:rFonts w:ascii="Arial" w:hAnsi="Arial" w:cs="Arial"/>
          <w:sz w:val="22"/>
          <w:szCs w:val="22"/>
        </w:rPr>
        <w:t xml:space="preserve"> to ensure that you understand which topics the course will</w:t>
      </w:r>
      <w:r>
        <w:rPr>
          <w:rFonts w:ascii="Arial" w:hAnsi="Arial" w:cs="Arial"/>
          <w:sz w:val="22"/>
          <w:szCs w:val="22"/>
        </w:rPr>
        <w:t xml:space="preserve"> cover</w:t>
      </w:r>
      <w:r w:rsidRPr="00393668">
        <w:rPr>
          <w:rFonts w:ascii="Arial" w:hAnsi="Arial" w:cs="Arial"/>
          <w:sz w:val="22"/>
          <w:szCs w:val="22"/>
        </w:rPr>
        <w:t>, and give you</w:t>
      </w:r>
      <w:r>
        <w:rPr>
          <w:rFonts w:ascii="Arial" w:hAnsi="Arial" w:cs="Arial"/>
          <w:sz w:val="22"/>
          <w:szCs w:val="22"/>
        </w:rPr>
        <w:t xml:space="preserve"> the opportunity to practice the key skills that are required to have sooner or later to take the Mathematics course.</w:t>
      </w:r>
      <w:r w:rsidRPr="00393668">
        <w:rPr>
          <w:rFonts w:ascii="Arial" w:hAnsi="Arial" w:cs="Arial"/>
          <w:sz w:val="22"/>
          <w:szCs w:val="22"/>
        </w:rPr>
        <w:t xml:space="preserve"> </w:t>
      </w:r>
    </w:p>
    <w:p w14:paraId="6F8466D0" w14:textId="77777777" w:rsidR="004939BF" w:rsidRDefault="004939BF" w:rsidP="004939BF">
      <w:pPr>
        <w:pStyle w:val="Default"/>
        <w:rPr>
          <w:rFonts w:ascii="Arial" w:hAnsi="Arial" w:cs="Arial"/>
          <w:sz w:val="22"/>
          <w:szCs w:val="22"/>
        </w:rPr>
      </w:pPr>
    </w:p>
    <w:p w14:paraId="45692755" w14:textId="77777777" w:rsidR="004939BF" w:rsidRDefault="004939BF" w:rsidP="004939BF">
      <w:pPr>
        <w:pStyle w:val="Default"/>
        <w:rPr>
          <w:rFonts w:ascii="Arial" w:hAnsi="Arial" w:cs="Arial"/>
          <w:sz w:val="22"/>
          <w:szCs w:val="22"/>
        </w:rPr>
      </w:pPr>
      <w:r w:rsidRPr="00393668">
        <w:rPr>
          <w:rFonts w:ascii="Arial" w:hAnsi="Arial" w:cs="Arial"/>
          <w:sz w:val="22"/>
          <w:szCs w:val="22"/>
        </w:rPr>
        <w:t xml:space="preserve">The aim of this booklet is to make sure you understand </w:t>
      </w:r>
      <w:r>
        <w:rPr>
          <w:rFonts w:ascii="Arial" w:hAnsi="Arial" w:cs="Arial"/>
          <w:sz w:val="22"/>
          <w:szCs w:val="22"/>
        </w:rPr>
        <w:t>exactly what the A-Level Maths course</w:t>
      </w:r>
      <w:r w:rsidRPr="00393668">
        <w:rPr>
          <w:rFonts w:ascii="Arial" w:hAnsi="Arial" w:cs="Arial"/>
          <w:sz w:val="22"/>
          <w:szCs w:val="22"/>
        </w:rPr>
        <w:t xml:space="preserve"> will look like, as well as allow you to </w:t>
      </w:r>
      <w:r>
        <w:rPr>
          <w:rFonts w:ascii="Arial" w:hAnsi="Arial" w:cs="Arial"/>
          <w:sz w:val="22"/>
          <w:szCs w:val="22"/>
        </w:rPr>
        <w:t xml:space="preserve">develop your </w:t>
      </w:r>
      <w:proofErr w:type="spellStart"/>
      <w:r>
        <w:rPr>
          <w:rFonts w:ascii="Arial" w:hAnsi="Arial" w:cs="Arial"/>
          <w:sz w:val="22"/>
          <w:szCs w:val="22"/>
        </w:rPr>
        <w:t>skils</w:t>
      </w:r>
      <w:proofErr w:type="spellEnd"/>
      <w:r>
        <w:rPr>
          <w:rFonts w:ascii="Arial" w:hAnsi="Arial" w:cs="Arial"/>
          <w:sz w:val="22"/>
          <w:szCs w:val="22"/>
        </w:rPr>
        <w:t xml:space="preserve"> required to develop during the course. </w:t>
      </w:r>
    </w:p>
    <w:p w14:paraId="6E16C5C3" w14:textId="77777777" w:rsidR="004939BF" w:rsidRDefault="004939BF" w:rsidP="004939BF">
      <w:pPr>
        <w:pStyle w:val="Default"/>
        <w:rPr>
          <w:rFonts w:ascii="Arial" w:hAnsi="Arial" w:cs="Arial"/>
          <w:sz w:val="22"/>
          <w:szCs w:val="22"/>
        </w:rPr>
      </w:pPr>
    </w:p>
    <w:p w14:paraId="7AADBA87" w14:textId="14BD210E" w:rsidR="004939BF" w:rsidRDefault="004939BF" w:rsidP="004939BF">
      <w:pPr>
        <w:pStyle w:val="Default"/>
        <w:rPr>
          <w:rFonts w:ascii="Arial" w:hAnsi="Arial" w:cs="Arial"/>
          <w:b/>
          <w:bCs/>
          <w:sz w:val="22"/>
          <w:szCs w:val="22"/>
        </w:rPr>
      </w:pPr>
      <w:r>
        <w:rPr>
          <w:rFonts w:ascii="Arial" w:hAnsi="Arial" w:cs="Arial"/>
          <w:b/>
          <w:bCs/>
          <w:sz w:val="22"/>
          <w:szCs w:val="22"/>
        </w:rPr>
        <w:t xml:space="preserve">The Mathematics Department would like your </w:t>
      </w:r>
      <w:r>
        <w:rPr>
          <w:rFonts w:ascii="Arial" w:hAnsi="Arial" w:cs="Arial"/>
          <w:b/>
          <w:bCs/>
          <w:sz w:val="22"/>
          <w:szCs w:val="22"/>
        </w:rPr>
        <w:t>son/</w:t>
      </w:r>
      <w:r>
        <w:rPr>
          <w:rFonts w:ascii="Arial" w:hAnsi="Arial" w:cs="Arial"/>
          <w:b/>
          <w:bCs/>
          <w:sz w:val="22"/>
          <w:szCs w:val="22"/>
        </w:rPr>
        <w:t xml:space="preserve">daughter to ensure </w:t>
      </w:r>
      <w:r>
        <w:rPr>
          <w:rFonts w:ascii="Arial" w:hAnsi="Arial" w:cs="Arial"/>
          <w:b/>
          <w:bCs/>
          <w:sz w:val="22"/>
          <w:szCs w:val="22"/>
        </w:rPr>
        <w:t>he/</w:t>
      </w:r>
      <w:r>
        <w:rPr>
          <w:rFonts w:ascii="Arial" w:hAnsi="Arial" w:cs="Arial"/>
          <w:b/>
          <w:bCs/>
          <w:sz w:val="22"/>
          <w:szCs w:val="22"/>
        </w:rPr>
        <w:t xml:space="preserve">she can answer the questions from ‘Green Section’ for the first teaching in September in order to smooth the </w:t>
      </w:r>
      <w:proofErr w:type="spellStart"/>
      <w:r>
        <w:rPr>
          <w:rFonts w:ascii="Arial" w:hAnsi="Arial" w:cs="Arial"/>
          <w:b/>
          <w:bCs/>
          <w:sz w:val="22"/>
          <w:szCs w:val="22"/>
        </w:rPr>
        <w:t>trasition</w:t>
      </w:r>
      <w:proofErr w:type="spellEnd"/>
      <w:r>
        <w:rPr>
          <w:rFonts w:ascii="Arial" w:hAnsi="Arial" w:cs="Arial"/>
          <w:b/>
          <w:bCs/>
          <w:sz w:val="22"/>
          <w:szCs w:val="22"/>
        </w:rPr>
        <w:t xml:space="preserve"> from GCSE to A-Levels.</w:t>
      </w:r>
    </w:p>
    <w:p w14:paraId="75D9D46F" w14:textId="77777777" w:rsidR="004939BF" w:rsidRPr="00393668" w:rsidRDefault="004939BF" w:rsidP="004939BF">
      <w:pPr>
        <w:pStyle w:val="Default"/>
        <w:rPr>
          <w:rFonts w:cs="Arial"/>
        </w:rPr>
      </w:pPr>
      <w:r w:rsidRPr="00393668">
        <w:rPr>
          <w:rFonts w:ascii="Arial" w:hAnsi="Arial" w:cs="Arial"/>
          <w:sz w:val="22"/>
          <w:szCs w:val="22"/>
        </w:rPr>
        <w:t xml:space="preserve"> </w:t>
      </w:r>
    </w:p>
    <w:p w14:paraId="40B7AF38" w14:textId="77777777" w:rsidR="004939BF" w:rsidRPr="00A15418" w:rsidRDefault="004939BF" w:rsidP="004939BF">
      <w:pPr>
        <w:rPr>
          <w:noProof/>
        </w:rPr>
      </w:pPr>
      <w:r w:rsidRPr="00A15418">
        <w:rPr>
          <w:noProof/>
        </w:rPr>
        <w:t>The object of these pages is to help you get started with the A Level course</w:t>
      </w:r>
      <w:r>
        <w:rPr>
          <w:noProof/>
        </w:rPr>
        <w:t xml:space="preserve"> and help you build the knowledge required to have sooner or latter</w:t>
      </w:r>
      <w:r w:rsidRPr="00A15418">
        <w:rPr>
          <w:noProof/>
        </w:rPr>
        <w:t>, and to smooth your path through it. Many students find A Level a challenge compared with GCSE. This is a recognised issue – if you find this you are very far from being alone! I hope that these pages will help you.</w:t>
      </w:r>
    </w:p>
    <w:p w14:paraId="61C9CBC9" w14:textId="77777777" w:rsidR="004939BF" w:rsidRDefault="004939BF" w:rsidP="004939BF">
      <w:pPr>
        <w:rPr>
          <w:noProof/>
        </w:rPr>
      </w:pPr>
      <w:r w:rsidRPr="00A15418">
        <w:rPr>
          <w:noProof/>
        </w:rPr>
        <w:t xml:space="preserve">The main focus is on developing skills, as opposed to learning new material. So I suggest that you don’t approach it with the mind-set “what do I have to do to get full marks?” but “what can I learn that will help me in my future studies?” </w:t>
      </w:r>
    </w:p>
    <w:p w14:paraId="159BD30F" w14:textId="3CACCD1B" w:rsidR="004939BF" w:rsidRPr="00BE3000" w:rsidRDefault="004939BF" w:rsidP="004939BF">
      <w:pPr>
        <w:autoSpaceDE w:val="0"/>
        <w:autoSpaceDN w:val="0"/>
        <w:adjustRightInd w:val="0"/>
        <w:spacing w:after="0" w:line="240" w:lineRule="auto"/>
        <w:rPr>
          <w:rFonts w:cs="Arial"/>
          <w:color w:val="000000"/>
          <w:lang w:eastAsia="en-GB"/>
        </w:rPr>
      </w:pPr>
      <w:r w:rsidRPr="00BE3000">
        <w:rPr>
          <w:rFonts w:cs="Arial"/>
          <w:color w:val="000000"/>
          <w:lang w:eastAsia="en-GB"/>
        </w:rPr>
        <w:t xml:space="preserve">Studying A Levels is very different from taking GCSEs. On all courses, the pace will be much faster than what you are used to at school, meaning that </w:t>
      </w:r>
      <w:r>
        <w:rPr>
          <w:rFonts w:cs="Arial"/>
          <w:color w:val="000000"/>
          <w:lang w:eastAsia="en-GB"/>
        </w:rPr>
        <w:t>prep (homework)</w:t>
      </w:r>
      <w:r w:rsidRPr="00BE3000">
        <w:rPr>
          <w:rFonts w:cs="Arial"/>
          <w:color w:val="000000"/>
          <w:lang w:eastAsia="en-GB"/>
        </w:rPr>
        <w:t xml:space="preserve"> is very important just so you can keep up with the course. The amount of </w:t>
      </w:r>
      <w:r>
        <w:rPr>
          <w:rFonts w:cs="Arial"/>
          <w:color w:val="000000"/>
          <w:lang w:eastAsia="en-GB"/>
        </w:rPr>
        <w:t>prep</w:t>
      </w:r>
      <w:r w:rsidRPr="00BE3000">
        <w:rPr>
          <w:rFonts w:cs="Arial"/>
          <w:color w:val="000000"/>
          <w:lang w:eastAsia="en-GB"/>
        </w:rPr>
        <w:t xml:space="preserve"> you have to do will be much more than at </w:t>
      </w:r>
      <w:r>
        <w:rPr>
          <w:rFonts w:cs="Arial"/>
          <w:color w:val="000000"/>
          <w:lang w:eastAsia="en-GB"/>
        </w:rPr>
        <w:t>GCSE</w:t>
      </w:r>
      <w:r w:rsidRPr="00BE3000">
        <w:rPr>
          <w:rFonts w:cs="Arial"/>
          <w:color w:val="000000"/>
          <w:lang w:eastAsia="en-GB"/>
        </w:rPr>
        <w:t xml:space="preserve">, and if you are stuck you will be expected to actively seek out help so that you can hand in completely finished </w:t>
      </w:r>
      <w:r>
        <w:rPr>
          <w:rFonts w:cs="Arial"/>
          <w:color w:val="000000"/>
          <w:lang w:eastAsia="en-GB"/>
        </w:rPr>
        <w:t>prep</w:t>
      </w:r>
      <w:r w:rsidRPr="00BE3000">
        <w:rPr>
          <w:rFonts w:cs="Arial"/>
          <w:color w:val="000000"/>
          <w:lang w:eastAsia="en-GB"/>
        </w:rPr>
        <w:t xml:space="preserve"> by the deadline, for instance by sending your teacher an email or arranging to see them during a study period</w:t>
      </w:r>
      <w:r>
        <w:rPr>
          <w:rFonts w:cs="Arial"/>
          <w:color w:val="000000"/>
          <w:lang w:eastAsia="en-GB"/>
        </w:rPr>
        <w:t>, in clinics</w:t>
      </w:r>
      <w:r>
        <w:rPr>
          <w:rFonts w:cs="Arial"/>
          <w:color w:val="000000"/>
          <w:lang w:eastAsia="en-GB"/>
        </w:rPr>
        <w:t xml:space="preserve"> or before or after </w:t>
      </w:r>
      <w:r>
        <w:rPr>
          <w:rFonts w:cs="Arial"/>
          <w:color w:val="000000"/>
          <w:lang w:eastAsia="en-GB"/>
        </w:rPr>
        <w:t>lesson times.</w:t>
      </w:r>
    </w:p>
    <w:p w14:paraId="15FCB5A7" w14:textId="03E08B39" w:rsidR="004939BF" w:rsidRPr="00BE3000" w:rsidRDefault="004939BF" w:rsidP="004939BF">
      <w:pPr>
        <w:rPr>
          <w:rFonts w:cs="Arial"/>
        </w:rPr>
      </w:pPr>
      <w:r w:rsidRPr="00BE3000">
        <w:rPr>
          <w:rFonts w:cs="Arial"/>
          <w:color w:val="000000"/>
          <w:lang w:eastAsia="en-GB"/>
        </w:rPr>
        <w:t>You will need to get into some good habits to become a successful A Level Maths student, and compl</w:t>
      </w:r>
      <w:r>
        <w:rPr>
          <w:rFonts w:cs="Arial"/>
          <w:color w:val="000000"/>
          <w:lang w:eastAsia="en-GB"/>
        </w:rPr>
        <w:t xml:space="preserve">eting this booklet </w:t>
      </w:r>
      <w:r>
        <w:rPr>
          <w:rFonts w:cs="Arial"/>
          <w:color w:val="000000"/>
          <w:lang w:eastAsia="en-GB"/>
        </w:rPr>
        <w:t>will help you prepare.</w:t>
      </w:r>
      <w:bookmarkStart w:id="1" w:name="_GoBack"/>
      <w:bookmarkEnd w:id="1"/>
    </w:p>
    <w:p w14:paraId="60F7A15D" w14:textId="77777777" w:rsidR="00603A9F" w:rsidRDefault="00A20E52">
      <w:r>
        <w:rPr>
          <w:noProof/>
          <w:lang w:eastAsia="en-GB"/>
        </w:rPr>
        <mc:AlternateContent>
          <mc:Choice Requires="wps">
            <w:drawing>
              <wp:anchor distT="0" distB="0" distL="114300" distR="114300" simplePos="0" relativeHeight="251782144" behindDoc="0" locked="0" layoutInCell="1" allowOverlap="1" wp14:anchorId="7D393D4B" wp14:editId="17F1537F">
                <wp:simplePos x="0" y="0"/>
                <wp:positionH relativeFrom="column">
                  <wp:posOffset>302260</wp:posOffset>
                </wp:positionH>
                <wp:positionV relativeFrom="paragraph">
                  <wp:posOffset>328295</wp:posOffset>
                </wp:positionV>
                <wp:extent cx="412750" cy="342900"/>
                <wp:effectExtent l="0" t="0" r="25400" b="19050"/>
                <wp:wrapNone/>
                <wp:docPr id="3" name="Flowchart: Process 3"/>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045CE89" id="_x0000_t109" coordsize="21600,21600" o:spt="109" path="m,l,21600r21600,l21600,xe">
                <v:stroke joinstyle="miter"/>
                <v:path gradientshapeok="t" o:connecttype="rect"/>
              </v:shapetype>
              <v:shape id="Flowchart: Process 3" o:spid="_x0000_s1026" type="#_x0000_t109" style="position:absolute;margin-left:23.8pt;margin-top:25.85pt;width:32.5pt;height:27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9uuowIAAMEFAAAOAAAAZHJzL2Uyb0RvYy54bWysVMFu2zAMvQ/YPwi6r3bSdF2NOkWWIsOA&#10;og3WDj0rshQbkEVNUuJkXz9Ksp2uHXYYloMimuQj+UTy+ubQKrIX1jWgSzo5yykRmkPV6G1Jvz+t&#10;PnyixHmmK6ZAi5IehaM38/fvrjtTiCnUoCphCYJoV3SmpLX3psgyx2vRMncGRmhUSrAt8yjabVZZ&#10;1iF6q7Jpnn/MOrCVscCFc/j1NinpPOJLKbh/kNIJT1RJMTcfTxvPTTiz+TUrtpaZuuF9GuwfsmhZ&#10;ozHoCHXLPCM727yBahtuwYH0ZxzaDKRsuIg1YDWT/FU1jzUzItaC5Dgz0uT+Hyy/368taaqSnlOi&#10;WYtPtFLQ8ZpZX5B1IpacB5464wo0fzRr20sOr6Hog7Rt+MdyyCFyexy5FQdPOH6cTaaXF/gCHFXn&#10;s+lVHrnPTs7GOv9FQEvCpaQSs1iGLPocIrtsf+c8Bke3wTzEdaCaatUoFQW73SyVJXsWnjz/nGPU&#10;5PKbmdJvPUPTidHXHyZvHTFy8MwCGan8ePNHJQKe0t+ERDqx4GnMODbyCZNxLrSfJFXNKpHSvMjx&#10;NwQbsohlRsCALLG8EbsHGCwTyICdiu3tg6uIczA6539LLDmPHjEyaD86t40G+ycAhVX1kZP9QFKi&#10;JrC0geqIzWYhTaEzfNXgW98x59fM4thhe+Aq8Q94hOcvKfQ3SmqwP//0PdjjNKCWkg7HuKTux45Z&#10;QYn6qnFOriazWZj7KMwuLqco2JeazUuN3rVLwLaZ4NIyPF6DvVfDVVpon3HjLEJUVDHNMXZJubeD&#10;sPRpveDO4mKxiGY464b5O/1oeAAPrIb+fTo8M2v6hvc4KfcwjDwrXvV6sg2eGhY7D7KJg3Ditecb&#10;90RsnH6nhUX0Uo5Wp807/wUAAP//AwBQSwMEFAAGAAgAAAAhAEbGxmfeAAAACQEAAA8AAABkcnMv&#10;ZG93bnJldi54bWxMj0FPg0AQhe8m/ofNmHizC6QtBlmaajTxoGls630KI2DZWcIuLf57pye9zcx7&#10;efO9fDXZTp1o8K1jA/EsAkVcuqrl2sB+93J3D8oH5Ao7x2TghzysiuurHLPKnfmDTttQKwlhn6GB&#10;JoQ+09qXDVn0M9cTi/blBotB1qHW1YBnCbedTqJoqS22LB8a7OmpofK4Ha2B3f7xmLx/89T6cd2/&#10;feJ8w8+vxtzeTOsHUIGm8GeGC76gQyFMBzdy5VVnYJ4uxWlgEaegLnqcyOEgQ7RIQRe5/t+g+AUA&#10;AP//AwBQSwECLQAUAAYACAAAACEAtoM4kv4AAADhAQAAEwAAAAAAAAAAAAAAAAAAAAAAW0NvbnRl&#10;bnRfVHlwZXNdLnhtbFBLAQItABQABgAIAAAAIQA4/SH/1gAAAJQBAAALAAAAAAAAAAAAAAAAAC8B&#10;AABfcmVscy8ucmVsc1BLAQItABQABgAIAAAAIQClA9uuowIAAMEFAAAOAAAAAAAAAAAAAAAAAC4C&#10;AABkcnMvZTJvRG9jLnhtbFBLAQItABQABgAIAAAAIQBGxsZn3gAAAAkBAAAPAAAAAAAAAAAAAAAA&#10;AP0EAABkcnMvZG93bnJldi54bWxQSwUGAAAAAAQABADzAAAACAYAAAAA&#10;" fillcolor="#00b050" strokecolor="black [3213]" strokeweight="2pt"/>
            </w:pict>
          </mc:Fallback>
        </mc:AlternateContent>
      </w:r>
      <w:r>
        <w:rPr>
          <w:noProof/>
          <w:lang w:eastAsia="en-GB"/>
        </w:rPr>
        <mc:AlternateContent>
          <mc:Choice Requires="wps">
            <w:drawing>
              <wp:anchor distT="0" distB="0" distL="114300" distR="114300" simplePos="0" relativeHeight="251784192" behindDoc="0" locked="0" layoutInCell="1" allowOverlap="1" wp14:anchorId="201CDC52" wp14:editId="0E3CFD93">
                <wp:simplePos x="0" y="0"/>
                <wp:positionH relativeFrom="column">
                  <wp:posOffset>791210</wp:posOffset>
                </wp:positionH>
                <wp:positionV relativeFrom="paragraph">
                  <wp:posOffset>213995</wp:posOffset>
                </wp:positionV>
                <wp:extent cx="3759200" cy="876300"/>
                <wp:effectExtent l="0" t="0" r="12700" b="1905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0" cy="876300"/>
                        </a:xfrm>
                        <a:prstGeom prst="rect">
                          <a:avLst/>
                        </a:prstGeom>
                        <a:solidFill>
                          <a:srgbClr val="FFFFFF"/>
                        </a:solidFill>
                        <a:ln w="9525">
                          <a:solidFill>
                            <a:schemeClr val="bg1"/>
                          </a:solidFill>
                          <a:miter lim="800000"/>
                          <a:headEnd/>
                          <a:tailEnd/>
                        </a:ln>
                      </wps:spPr>
                      <wps:txbx>
                        <w:txbxContent>
                          <w:p w14:paraId="48B14A01" w14:textId="77777777" w:rsidR="00603A9F" w:rsidRDefault="00A20E52">
                            <w:r>
                              <w:t>Work highlighted in green is compulsory Summer work</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01CDC52" id="_x0000_t202" coordsize="21600,21600" o:spt="202" path="m,l,21600r21600,l21600,xe">
                <v:stroke joinstyle="miter"/>
                <v:path gradientshapeok="t" o:connecttype="rect"/>
              </v:shapetype>
              <v:shape id="Text Box 2" o:spid="_x0000_s1026" type="#_x0000_t202" style="position:absolute;margin-left:62.3pt;margin-top:16.85pt;width:296pt;height:69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kBfZJgIAAEMEAAAOAAAAZHJzL2Uyb0RvYy54bWysU81u2zAMvg/YOwi6L07SpGmMOEWXLsOA&#10;7gdo9wCyLNvCJFGTlNjZ05eS0zRtb8V0EEiR+kh+JFfXvVZkL5yXYAo6GY0pEYZDJU1T0N8P209X&#10;lPjATMUUGFHQg/D0ev3xw6qzuZhCC6oSjiCI8XlnC9qGYPMs87wVmvkRWGHQWIPTLKDqmqxyrEN0&#10;rbLpeHyZdeAq64AL7/H1djDSdcKva8HDz7r2IhBVUMwtpNulu4x3tl6xvHHMtpIf02DvyEIzaTDo&#10;CeqWBUZ2Tr6B0pI78FCHEQedQV1LLlINWM1k/Kqa+5ZZkWpBcrw90eT/Hyz/sf/liKwKOqPEMI0t&#10;ehB9IJ+hJ9PITmd9jk73Ft1Cj8/Y5VSpt3fA/3hiYNMy04gb56BrBaswu0n8mZ19HXB8BCm771Bh&#10;GLYLkID62ulIHZJBEB27dDh1JqbC8fFiMV9iuynhaLtaXF6gHEOw/Om3dT58FaBJFArqsPMJne3v&#10;fBhcn1xiMA9KVlupVFJcU26UI3uGU7JN54j+wk0Z0hV0OZ/OBwJeQMSBFSeQshkoeBVIy4DTrqTG&#10;IsbxxDAsj6x9MVWSA5NqkLE4ZY40RuYGDkNf9ugYuS2hOiChDoapxi1EoQX3j5IOJ7qg/u+OOUGJ&#10;+mawKcvJbBZXICmz+WKKiju3lOcWZjhCFTRQMoibkNYm5mvgBptXy8TrcybHXHFSU2eOWxVX4VxP&#10;Xs+7v34EAAD//wMAUEsDBBQABgAIAAAAIQBOJUB93wAAAAoBAAAPAAAAZHJzL2Rvd25yZXYueG1s&#10;TI/BTsMwEETvSPyDtUjcqJO2SiCNU1UgekOoARWOTrxNosbrKHbbwNeznOA4O0+zM/l6sr044+g7&#10;RwriWQQCqXamo0bB+9vz3T0IHzQZ3TtCBV/oYV1cX+U6M+5COzyXoREcQj7TCtoQhkxKX7dotZ+5&#10;AYm9gxutDizHRppRXzjc9nIeRYm0uiP+0OoBH1usj+XJKvB1lOxfl+X+o5Jb/H4w5ulz+6LU7c20&#10;WYEIOIU/GH7rc3UouFPlTmS86FnPlwmjChaLFAQDaZzwoWInjVOQRS7/Tyh+AAAA//8DAFBLAQIt&#10;ABQABgAIAAAAIQC2gziS/gAAAOEBAAATAAAAAAAAAAAAAAAAAAAAAABbQ29udGVudF9UeXBlc10u&#10;eG1sUEsBAi0AFAAGAAgAAAAhADj9If/WAAAAlAEAAAsAAAAAAAAAAAAAAAAALwEAAF9yZWxzLy5y&#10;ZWxzUEsBAi0AFAAGAAgAAAAhAH2QF9kmAgAAQwQAAA4AAAAAAAAAAAAAAAAALgIAAGRycy9lMm9E&#10;b2MueG1sUEsBAi0AFAAGAAgAAAAhAE4lQH3fAAAACgEAAA8AAAAAAAAAAAAAAAAAgAQAAGRycy9k&#10;b3ducmV2LnhtbFBLBQYAAAAABAAEAPMAAACMBQAAAAA=&#10;" strokecolor="white [3212]">
                <v:textbox>
                  <w:txbxContent>
                    <w:p w14:paraId="48B14A01" w14:textId="77777777" w:rsidR="00603A9F" w:rsidRDefault="00A20E52">
                      <w:r>
                        <w:t>Work highlighted in green is compulsory Summer work</w:t>
                      </w:r>
                    </w:p>
                  </w:txbxContent>
                </v:textbox>
              </v:shape>
            </w:pict>
          </mc:Fallback>
        </mc:AlternateContent>
      </w:r>
    </w:p>
    <w:p w14:paraId="16F653D0" w14:textId="77777777" w:rsidR="00603A9F" w:rsidRDefault="00603A9F"/>
    <w:p w14:paraId="02FA230A" w14:textId="77777777" w:rsidR="00603A9F" w:rsidRDefault="00A20E52">
      <w:pPr>
        <w:sectPr w:rsidR="00603A9F">
          <w:headerReference w:type="default" r:id="rId11"/>
          <w:pgSz w:w="11906" w:h="16838" w:code="9"/>
          <w:pgMar w:top="873" w:right="1133" w:bottom="1440" w:left="1134" w:header="709" w:footer="680" w:gutter="0"/>
          <w:cols w:space="708"/>
          <w:docGrid w:linePitch="360"/>
        </w:sectPr>
      </w:pPr>
      <w:r>
        <w:rPr>
          <w:noProof/>
          <w:lang w:eastAsia="en-GB"/>
        </w:rPr>
        <mc:AlternateContent>
          <mc:Choice Requires="wps">
            <w:drawing>
              <wp:anchor distT="0" distB="0" distL="114300" distR="114300" simplePos="0" relativeHeight="251788288" behindDoc="0" locked="0" layoutInCell="1" allowOverlap="1" wp14:anchorId="54D8A454" wp14:editId="1624FFA3">
                <wp:simplePos x="0" y="0"/>
                <wp:positionH relativeFrom="column">
                  <wp:posOffset>791210</wp:posOffset>
                </wp:positionH>
                <wp:positionV relativeFrom="paragraph">
                  <wp:posOffset>320675</wp:posOffset>
                </wp:positionV>
                <wp:extent cx="3759200" cy="876300"/>
                <wp:effectExtent l="0" t="0" r="12700" b="1905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59200" cy="876300"/>
                        </a:xfrm>
                        <a:prstGeom prst="rect">
                          <a:avLst/>
                        </a:prstGeom>
                        <a:solidFill>
                          <a:srgbClr val="FFFFFF"/>
                        </a:solidFill>
                        <a:ln w="9525">
                          <a:solidFill>
                            <a:sysClr val="window" lastClr="FFFFFF"/>
                          </a:solidFill>
                          <a:miter lim="800000"/>
                          <a:headEnd/>
                          <a:tailEnd/>
                        </a:ln>
                      </wps:spPr>
                      <wps:txbx>
                        <w:txbxContent>
                          <w:p w14:paraId="0C155A5F" w14:textId="77777777" w:rsidR="00603A9F" w:rsidRDefault="00A20E52">
                            <w:r>
                              <w:t xml:space="preserve">Work highlighted in red are some of the basic topics you will cover during the course and might want to practise beforehand. </w:t>
                            </w:r>
                          </w:p>
                          <w:p w14:paraId="2A38B7DE" w14:textId="77777777" w:rsidR="00603A9F" w:rsidRDefault="00603A9F"/>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D8A454" id="_x0000_s1027" type="#_x0000_t202" style="position:absolute;margin-left:62.3pt;margin-top:25.25pt;width:296pt;height:69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mYMLwIAAFsEAAAOAAAAZHJzL2Uyb0RvYy54bWysVNtu2zAMfR+wfxD0vjhJc2mMOEWXLsOA&#10;7gK0+wBFkmNhkqhJSuzs60vJaZpuwB6G+UEgReqQPCS9vOmMJgfpgwJb0dFgSIm0HISyu4p+f9y8&#10;u6YkRGYF02BlRY8y0JvV2zfL1pVyDA1oIT1BEBvK1lW0idGVRRF4Iw0LA3DSorEGb1hE1e8K4VmL&#10;6EYX4+FwVrTghfPAZQh4e9cb6Srj17Xk8WtdBxmJrijmFvPp87lNZ7FasnLnmWsUP6XB/iELw5TF&#10;oGeoOxYZ2Xv1B5RR3EOAOg44mALqWnGZa8BqRsPfqnlomJO5FiQnuDNN4f/B8i+Hb54oUdEZJZYZ&#10;bNGj7CJ5Dx0ZJ3ZaF0p0enDoFju8xi7nSoO7B/4jEAvrhtmdvPUe2kYygdmN0svi4mmPExLItv0M&#10;AsOwfYQM1NXeJOqQDILo2KXjuTMpFY6XV/PpAttNCUfb9Xx2hXIKwcrn186H+FGCIUmoqMfOZ3R2&#10;uA+xd312ScECaCU2Suus+N12rT05MJySTf5O6K/ctCVtRRfT8bQn4BXEMZwRcDwFtJRoFiJe/g3S&#10;qIjjr5XBqobpS3FZmWj8YEWWI1O6l7FabU+8Jip7UmO37XIDM+mJ8y2IIxLtoZ923E4UGvC/KGlx&#10;0isafu6Zl5jgJ4vNWowmk7QaWZlM52NU/KVle2lhliNURSMlvbiOeZ1S2hZusam1yny/ZHJKGSc4&#10;d+y0bWlFLvXs9fJPWD0BAAD//wMAUEsDBBQABgAIAAAAIQBuxBr+3QAAAAoBAAAPAAAAZHJzL2Rv&#10;d25yZXYueG1sTI9BT4NAEIXvJv6HzZh4s0tbQUJZmobYIyZSL94WdgRSdpaw2xb/veNJj2/elzfv&#10;5fvFjuKKsx8cKVivIhBIrTMDdQo+TsenFIQPmoweHaGCb/SwL+7vcp0Zd6N3vNahExxCPtMK+hCm&#10;TErf9mi1X7kJib0vN1sdWM6dNLO+cbgd5SaKEmn1QPyh1xOWPbbn+mIVHJtymvRb/fpZbbe+iak6&#10;YFkp9fiwHHYgAi7hD4bf+lwdCu7UuAsZL0bWm+eEUQVxFINg4GWd8KFhJ01jkEUu/08ofgAAAP//&#10;AwBQSwECLQAUAAYACAAAACEAtoM4kv4AAADhAQAAEwAAAAAAAAAAAAAAAAAAAAAAW0NvbnRlbnRf&#10;VHlwZXNdLnhtbFBLAQItABQABgAIAAAAIQA4/SH/1gAAAJQBAAALAAAAAAAAAAAAAAAAAC8BAABf&#10;cmVscy8ucmVsc1BLAQItABQABgAIAAAAIQCmAmYMLwIAAFsEAAAOAAAAAAAAAAAAAAAAAC4CAABk&#10;cnMvZTJvRG9jLnhtbFBLAQItABQABgAIAAAAIQBuxBr+3QAAAAoBAAAPAAAAAAAAAAAAAAAAAIkE&#10;AABkcnMvZG93bnJldi54bWxQSwUGAAAAAAQABADzAAAAkwUAAAAA&#10;" strokecolor="window">
                <v:textbox>
                  <w:txbxContent>
                    <w:p w14:paraId="0C155A5F" w14:textId="77777777" w:rsidR="00603A9F" w:rsidRDefault="00A20E52">
                      <w:r>
                        <w:t xml:space="preserve">Work highlighted in red are some of the basic topics you will cover during the course and might want to practise beforehand. </w:t>
                      </w:r>
                    </w:p>
                    <w:p w14:paraId="2A38B7DE" w14:textId="77777777" w:rsidR="00603A9F" w:rsidRDefault="00603A9F"/>
                  </w:txbxContent>
                </v:textbox>
              </v:shape>
            </w:pict>
          </mc:Fallback>
        </mc:AlternateContent>
      </w:r>
      <w:r>
        <w:rPr>
          <w:noProof/>
          <w:color w:val="FF0000"/>
          <w:lang w:eastAsia="en-GB"/>
        </w:rPr>
        <mc:AlternateContent>
          <mc:Choice Requires="wps">
            <w:drawing>
              <wp:anchor distT="0" distB="0" distL="114300" distR="114300" simplePos="0" relativeHeight="251786240" behindDoc="0" locked="0" layoutInCell="1" allowOverlap="1" wp14:anchorId="246FD0E1" wp14:editId="70AD1835">
                <wp:simplePos x="0" y="0"/>
                <wp:positionH relativeFrom="column">
                  <wp:posOffset>302260</wp:posOffset>
                </wp:positionH>
                <wp:positionV relativeFrom="paragraph">
                  <wp:posOffset>523875</wp:posOffset>
                </wp:positionV>
                <wp:extent cx="412750" cy="342900"/>
                <wp:effectExtent l="0" t="0" r="25400" b="19050"/>
                <wp:wrapNone/>
                <wp:docPr id="5" name="Flowchart: Process 5"/>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7E6330" id="Flowchart: Process 5" o:spid="_x0000_s1026" type="#_x0000_t109" style="position:absolute;margin-left:23.8pt;margin-top:41.25pt;width:32.5pt;height:27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IyyeQIAAAIFAAAOAAAAZHJzL2Uyb0RvYy54bWysVMtu2zAQvBfoPxC8N7Jdu0mEyIHhwEWB&#10;IDGQFDmvKcoSQJEsSVt2v75DSnEezamoDtQud7mP4Syvrg+tYnvpfGN0wcdnI86kFqZs9LbgPx9X&#10;Xy4484F0ScpoWfCj9Px6/vnTVWdzOTG1UaV0DEG0zztb8DoEm2eZF7VsyZ8ZKzWMlXEtBahum5WO&#10;OkRvVTYZjb5lnXGldUZI77F70xv5PMWvKinCfVV5GZgqOGoLaXVp3cQ1m19RvnVk60YMZdA/VNFS&#10;o5H0FOqGArGda/4K1TbCGW+qcCZMm5mqaoRMPaCb8ehdNw81WZl6ATjenmDy/y+suNuvHWvKgs84&#10;09TiilbKdKImF3K27oFls4hTZ30O9we7doPmIcamD5Vr4x/tsEPC9njCVh4CE9icjifnM9yAgOnr&#10;dHI5SthnL4et8+G7NC2LQsErVLGMVQw1JHRpf+sDkuPYs3vM641qylWjVFLcdrNUju0JV75ajfDF&#10;6nHkjZvSrCv4ZDaFmQkC9SpFAWJrAYbXW85IbcFpEVzK/ea0P/pTDrCxNN0jGuVMkQ8woPv0fZQ4&#10;Fn5Dvu4LTFEHN6Vj/TKxdugzYt6jHKWNKY+4LWd6GnsrVg2i3SLpmhx4i1Ywi+EeS8Sv4GaQOKuN&#10;+/3RfvQHnWDlrMMcoPdfO3ISvfzQINrleDqNg5OU6ex8AsW9tmxeW/SuXRrgPsbUW5HE6B/Us1g5&#10;0z5hZBcxK0ykBXL3KA/KMvTziaEXcrFIbhgWS+FWP1gRg0ecIo6PhydydmBMwA3cmeeZofwdWXrf&#10;eFKbxS6YqklMesEVHIkKBi2xZXgU4iS/1pPXy9M1/wMAAP//AwBQSwMEFAAGAAgAAAAhAIPl8wTf&#10;AAAACQEAAA8AAABkcnMvZG93bnJldi54bWxMj81OwzAQhO9IvIO1SNyo00DTNMSpKqSeONEiJG5O&#10;vCRW/RNit0l4erYnuO3ujGa/KbeTNeyCQ9DeCVguEmDoGq+0awW8H/cPObAQpVPSeIcCZgywrW5v&#10;SlkoP7o3vBxiyyjEhUIK6GLsC85D06GVYeF7dKR9+cHKSOvQcjXIkcKt4WmSZNxK7ehDJ3t86bA5&#10;Hc5WwPHz9Vt91D+5PunNPKtsV5v9KMT93bR7BhZxin9muOITOlTEVPuzU4EZAU/rjJwC8nQF7Kov&#10;UzrUNDxmK+BVyf83qH4BAAD//wMAUEsBAi0AFAAGAAgAAAAhALaDOJL+AAAA4QEAABMAAAAAAAAA&#10;AAAAAAAAAAAAAFtDb250ZW50X1R5cGVzXS54bWxQSwECLQAUAAYACAAAACEAOP0h/9YAAACUAQAA&#10;CwAAAAAAAAAAAAAAAAAvAQAAX3JlbHMvLnJlbHNQSwECLQAUAAYACAAAACEAUqSMsnkCAAACBQAA&#10;DgAAAAAAAAAAAAAAAAAuAgAAZHJzL2Uyb0RvYy54bWxQSwECLQAUAAYACAAAACEAg+XzBN8AAAAJ&#10;AQAADwAAAAAAAAAAAAAAAADTBAAAZHJzL2Rvd25yZXYueG1sUEsFBgAAAAAEAAQA8wAAAN8FAAAA&#10;AA==&#10;" fillcolor="red" strokecolor="windowText" strokeweight="2pt"/>
            </w:pict>
          </mc:Fallback>
        </mc:AlternateContent>
      </w:r>
    </w:p>
    <w:p w14:paraId="511EED41" w14:textId="77777777" w:rsidR="00603A9F" w:rsidRDefault="00A20E52">
      <w:pPr>
        <w:pStyle w:val="Heading1"/>
        <w:spacing w:before="0"/>
        <w:rPr>
          <w:noProof/>
        </w:rPr>
      </w:pPr>
      <w:bookmarkStart w:id="2" w:name="_1_Algebra"/>
      <w:bookmarkStart w:id="3" w:name="_Toc477163043"/>
      <w:bookmarkEnd w:id="2"/>
      <w:r>
        <w:rPr>
          <w:noProof/>
        </w:rPr>
        <w:lastRenderedPageBreak/>
        <w:t>1</w:t>
      </w:r>
      <w:r>
        <w:rPr>
          <w:noProof/>
        </w:rPr>
        <w:tab/>
        <w:t>Algebra</w:t>
      </w:r>
      <w:bookmarkEnd w:id="3"/>
    </w:p>
    <w:p w14:paraId="2A80C06A" w14:textId="77777777" w:rsidR="00603A9F" w:rsidRDefault="00A20E52">
      <w:pPr>
        <w:rPr>
          <w:noProof/>
        </w:rPr>
      </w:pPr>
      <w:r>
        <w:rPr>
          <w:noProof/>
        </w:rPr>
        <w:t>Many people dislike algebra; for many it is the point at which they start switching off mathematics. But do persevere – most of it is natural enough when you think about it the right way.</w:t>
      </w:r>
    </w:p>
    <w:tbl>
      <w:tblPr>
        <w:tblW w:w="9760" w:type="dxa"/>
        <w:tblInd w:w="10" w:type="dxa"/>
        <w:tblLayout w:type="fixed"/>
        <w:tblCellMar>
          <w:left w:w="0" w:type="dxa"/>
          <w:right w:w="0" w:type="dxa"/>
        </w:tblCellMar>
        <w:tblLook w:val="0000" w:firstRow="0" w:lastRow="0" w:firstColumn="0" w:lastColumn="0" w:noHBand="0" w:noVBand="0"/>
      </w:tblPr>
      <w:tblGrid>
        <w:gridCol w:w="520"/>
        <w:gridCol w:w="780"/>
        <w:gridCol w:w="440"/>
        <w:gridCol w:w="20"/>
        <w:gridCol w:w="220"/>
        <w:gridCol w:w="4580"/>
        <w:gridCol w:w="120"/>
        <w:gridCol w:w="680"/>
        <w:gridCol w:w="2400"/>
      </w:tblGrid>
      <w:tr w:rsidR="00603A9F" w14:paraId="4AE471C0" w14:textId="77777777">
        <w:trPr>
          <w:trHeight w:val="430"/>
        </w:trPr>
        <w:tc>
          <w:tcPr>
            <w:tcW w:w="6560" w:type="dxa"/>
            <w:gridSpan w:val="6"/>
            <w:tcBorders>
              <w:top w:val="single" w:sz="8" w:space="0" w:color="auto"/>
              <w:left w:val="single" w:sz="8" w:space="0" w:color="auto"/>
            </w:tcBorders>
            <w:shd w:val="clear" w:color="auto" w:fill="FFFF00"/>
            <w:vAlign w:val="bottom"/>
          </w:tcPr>
          <w:p w14:paraId="28627F45" w14:textId="77777777" w:rsidR="00603A9F" w:rsidRDefault="00A20E52">
            <w:pPr>
              <w:spacing w:after="0" w:line="0" w:lineRule="atLeast"/>
              <w:ind w:left="120"/>
              <w:rPr>
                <w:rFonts w:ascii="Calibri" w:hAnsi="Calibri" w:cs="Arial"/>
                <w:szCs w:val="20"/>
                <w:lang w:eastAsia="en-GB"/>
              </w:rPr>
            </w:pPr>
            <w:r>
              <w:rPr>
                <w:rFonts w:ascii="Calibri" w:hAnsi="Calibri" w:cs="Arial"/>
                <w:b/>
                <w:szCs w:val="20"/>
                <w:lang w:eastAsia="en-GB"/>
              </w:rPr>
              <w:t xml:space="preserve">Essential GCSE Skill 1: </w:t>
            </w:r>
            <w:r>
              <w:rPr>
                <w:rFonts w:ascii="Calibri" w:hAnsi="Calibri" w:cs="Arial"/>
                <w:szCs w:val="20"/>
                <w:lang w:eastAsia="en-GB"/>
              </w:rPr>
              <w:t>Algebra</w:t>
            </w:r>
          </w:p>
        </w:tc>
        <w:tc>
          <w:tcPr>
            <w:tcW w:w="120" w:type="dxa"/>
            <w:tcBorders>
              <w:top w:val="single" w:sz="8" w:space="0" w:color="auto"/>
              <w:right w:val="single" w:sz="8" w:space="0" w:color="FFFF00"/>
            </w:tcBorders>
            <w:shd w:val="clear" w:color="auto" w:fill="FFFF00"/>
            <w:vAlign w:val="bottom"/>
          </w:tcPr>
          <w:p w14:paraId="65B94EF5" w14:textId="77777777" w:rsidR="00603A9F" w:rsidRDefault="00603A9F">
            <w:pPr>
              <w:spacing w:after="0" w:line="0" w:lineRule="atLeast"/>
              <w:rPr>
                <w:rFonts w:ascii="Times New Roman" w:eastAsia="Times New Roman" w:hAnsi="Times New Roman" w:cs="Arial"/>
                <w:sz w:val="24"/>
                <w:szCs w:val="20"/>
                <w:lang w:eastAsia="en-GB"/>
              </w:rPr>
            </w:pPr>
          </w:p>
        </w:tc>
        <w:tc>
          <w:tcPr>
            <w:tcW w:w="680" w:type="dxa"/>
            <w:tcBorders>
              <w:top w:val="single" w:sz="8" w:space="0" w:color="auto"/>
            </w:tcBorders>
            <w:shd w:val="clear" w:color="auto" w:fill="FFFF00"/>
            <w:vAlign w:val="bottom"/>
          </w:tcPr>
          <w:p w14:paraId="1117057E" w14:textId="77777777" w:rsidR="00603A9F" w:rsidRDefault="00603A9F">
            <w:pPr>
              <w:spacing w:after="0" w:line="0" w:lineRule="atLeast"/>
              <w:rPr>
                <w:rFonts w:ascii="Times New Roman" w:eastAsia="Times New Roman" w:hAnsi="Times New Roman" w:cs="Arial"/>
                <w:sz w:val="24"/>
                <w:szCs w:val="20"/>
                <w:lang w:eastAsia="en-GB"/>
              </w:rPr>
            </w:pPr>
          </w:p>
        </w:tc>
        <w:tc>
          <w:tcPr>
            <w:tcW w:w="2400" w:type="dxa"/>
            <w:tcBorders>
              <w:top w:val="single" w:sz="8" w:space="0" w:color="auto"/>
              <w:right w:val="single" w:sz="8" w:space="0" w:color="auto"/>
            </w:tcBorders>
            <w:shd w:val="clear" w:color="auto" w:fill="FFFF00"/>
            <w:vAlign w:val="bottom"/>
          </w:tcPr>
          <w:p w14:paraId="3B3A693F" w14:textId="77777777" w:rsidR="00603A9F" w:rsidRDefault="00603A9F">
            <w:pPr>
              <w:spacing w:after="0" w:line="0" w:lineRule="atLeast"/>
              <w:rPr>
                <w:rFonts w:ascii="Times New Roman" w:eastAsia="Times New Roman" w:hAnsi="Times New Roman" w:cs="Arial"/>
                <w:sz w:val="24"/>
                <w:szCs w:val="20"/>
                <w:lang w:eastAsia="en-GB"/>
              </w:rPr>
            </w:pPr>
          </w:p>
        </w:tc>
      </w:tr>
      <w:tr w:rsidR="00603A9F" w14:paraId="6A09951A" w14:textId="77777777">
        <w:trPr>
          <w:trHeight w:val="149"/>
        </w:trPr>
        <w:tc>
          <w:tcPr>
            <w:tcW w:w="520" w:type="dxa"/>
            <w:tcBorders>
              <w:left w:val="single" w:sz="8" w:space="0" w:color="auto"/>
            </w:tcBorders>
            <w:shd w:val="clear" w:color="auto" w:fill="FFFF00"/>
            <w:vAlign w:val="bottom"/>
          </w:tcPr>
          <w:p w14:paraId="38ECA0C0" w14:textId="77777777" w:rsidR="00603A9F" w:rsidRDefault="00603A9F">
            <w:pPr>
              <w:spacing w:after="0" w:line="0" w:lineRule="atLeast"/>
              <w:rPr>
                <w:rFonts w:ascii="Times New Roman" w:eastAsia="Times New Roman" w:hAnsi="Times New Roman" w:cs="Arial"/>
                <w:sz w:val="12"/>
                <w:szCs w:val="20"/>
                <w:lang w:eastAsia="en-GB"/>
              </w:rPr>
            </w:pPr>
          </w:p>
        </w:tc>
        <w:tc>
          <w:tcPr>
            <w:tcW w:w="780" w:type="dxa"/>
            <w:shd w:val="clear" w:color="auto" w:fill="FFFF00"/>
            <w:vAlign w:val="bottom"/>
          </w:tcPr>
          <w:p w14:paraId="68DFC2F5" w14:textId="77777777" w:rsidR="00603A9F" w:rsidRDefault="00603A9F">
            <w:pPr>
              <w:spacing w:after="0" w:line="0" w:lineRule="atLeast"/>
              <w:rPr>
                <w:rFonts w:ascii="Times New Roman" w:eastAsia="Times New Roman" w:hAnsi="Times New Roman" w:cs="Arial"/>
                <w:sz w:val="12"/>
                <w:szCs w:val="20"/>
                <w:lang w:eastAsia="en-GB"/>
              </w:rPr>
            </w:pPr>
          </w:p>
        </w:tc>
        <w:tc>
          <w:tcPr>
            <w:tcW w:w="440" w:type="dxa"/>
            <w:shd w:val="clear" w:color="auto" w:fill="FFFF00"/>
            <w:vAlign w:val="bottom"/>
          </w:tcPr>
          <w:p w14:paraId="6B472FB5" w14:textId="77777777" w:rsidR="00603A9F" w:rsidRDefault="00603A9F">
            <w:pPr>
              <w:spacing w:after="0" w:line="0" w:lineRule="atLeast"/>
              <w:rPr>
                <w:rFonts w:ascii="Times New Roman" w:eastAsia="Times New Roman" w:hAnsi="Times New Roman" w:cs="Arial"/>
                <w:sz w:val="12"/>
                <w:szCs w:val="20"/>
                <w:lang w:eastAsia="en-GB"/>
              </w:rPr>
            </w:pPr>
          </w:p>
        </w:tc>
        <w:tc>
          <w:tcPr>
            <w:tcW w:w="20" w:type="dxa"/>
            <w:shd w:val="clear" w:color="auto" w:fill="FFFF00"/>
            <w:vAlign w:val="bottom"/>
          </w:tcPr>
          <w:p w14:paraId="24FE1284" w14:textId="77777777" w:rsidR="00603A9F" w:rsidRDefault="00603A9F">
            <w:pPr>
              <w:spacing w:after="0" w:line="0" w:lineRule="atLeast"/>
              <w:rPr>
                <w:rFonts w:ascii="Times New Roman" w:eastAsia="Times New Roman" w:hAnsi="Times New Roman" w:cs="Arial"/>
                <w:sz w:val="12"/>
                <w:szCs w:val="20"/>
                <w:lang w:eastAsia="en-GB"/>
              </w:rPr>
            </w:pPr>
          </w:p>
        </w:tc>
        <w:tc>
          <w:tcPr>
            <w:tcW w:w="220" w:type="dxa"/>
            <w:tcBorders>
              <w:right w:val="single" w:sz="8" w:space="0" w:color="FFFF00"/>
            </w:tcBorders>
            <w:shd w:val="clear" w:color="auto" w:fill="FFFF00"/>
            <w:vAlign w:val="bottom"/>
          </w:tcPr>
          <w:p w14:paraId="42190AD3" w14:textId="77777777" w:rsidR="00603A9F" w:rsidRDefault="00603A9F">
            <w:pPr>
              <w:spacing w:after="0" w:line="0" w:lineRule="atLeast"/>
              <w:rPr>
                <w:rFonts w:ascii="Times New Roman" w:eastAsia="Times New Roman" w:hAnsi="Times New Roman" w:cs="Arial"/>
                <w:sz w:val="12"/>
                <w:szCs w:val="20"/>
                <w:lang w:eastAsia="en-GB"/>
              </w:rPr>
            </w:pPr>
          </w:p>
        </w:tc>
        <w:tc>
          <w:tcPr>
            <w:tcW w:w="4580" w:type="dxa"/>
            <w:shd w:val="clear" w:color="auto" w:fill="FFFF00"/>
            <w:vAlign w:val="bottom"/>
          </w:tcPr>
          <w:p w14:paraId="55C11552" w14:textId="77777777" w:rsidR="00603A9F" w:rsidRDefault="00603A9F">
            <w:pPr>
              <w:spacing w:after="0" w:line="0" w:lineRule="atLeast"/>
              <w:rPr>
                <w:rFonts w:ascii="Times New Roman" w:eastAsia="Times New Roman" w:hAnsi="Times New Roman" w:cs="Arial"/>
                <w:sz w:val="12"/>
                <w:szCs w:val="20"/>
                <w:lang w:eastAsia="en-GB"/>
              </w:rPr>
            </w:pPr>
          </w:p>
        </w:tc>
        <w:tc>
          <w:tcPr>
            <w:tcW w:w="120" w:type="dxa"/>
            <w:tcBorders>
              <w:right w:val="single" w:sz="8" w:space="0" w:color="FFFF00"/>
            </w:tcBorders>
            <w:shd w:val="clear" w:color="auto" w:fill="FFFF00"/>
            <w:vAlign w:val="bottom"/>
          </w:tcPr>
          <w:p w14:paraId="6B5BCE5E" w14:textId="77777777" w:rsidR="00603A9F" w:rsidRDefault="00603A9F">
            <w:pPr>
              <w:spacing w:after="0" w:line="0" w:lineRule="atLeast"/>
              <w:rPr>
                <w:rFonts w:ascii="Times New Roman" w:eastAsia="Times New Roman" w:hAnsi="Times New Roman" w:cs="Arial"/>
                <w:sz w:val="12"/>
                <w:szCs w:val="20"/>
                <w:lang w:eastAsia="en-GB"/>
              </w:rPr>
            </w:pPr>
          </w:p>
        </w:tc>
        <w:tc>
          <w:tcPr>
            <w:tcW w:w="680" w:type="dxa"/>
            <w:shd w:val="clear" w:color="auto" w:fill="FFFF00"/>
            <w:vAlign w:val="bottom"/>
          </w:tcPr>
          <w:p w14:paraId="3C08D559" w14:textId="77777777" w:rsidR="00603A9F" w:rsidRDefault="00603A9F">
            <w:pPr>
              <w:spacing w:after="0" w:line="0" w:lineRule="atLeast"/>
              <w:rPr>
                <w:rFonts w:ascii="Times New Roman" w:eastAsia="Times New Roman" w:hAnsi="Times New Roman" w:cs="Arial"/>
                <w:sz w:val="12"/>
                <w:szCs w:val="20"/>
                <w:lang w:eastAsia="en-GB"/>
              </w:rPr>
            </w:pPr>
          </w:p>
        </w:tc>
        <w:tc>
          <w:tcPr>
            <w:tcW w:w="2400" w:type="dxa"/>
            <w:tcBorders>
              <w:right w:val="single" w:sz="8" w:space="0" w:color="auto"/>
            </w:tcBorders>
            <w:shd w:val="clear" w:color="auto" w:fill="FFFF00"/>
            <w:vAlign w:val="bottom"/>
          </w:tcPr>
          <w:p w14:paraId="39ED9212" w14:textId="77777777" w:rsidR="00603A9F" w:rsidRDefault="00603A9F">
            <w:pPr>
              <w:spacing w:after="0" w:line="0" w:lineRule="atLeast"/>
              <w:rPr>
                <w:rFonts w:ascii="Times New Roman" w:eastAsia="Times New Roman" w:hAnsi="Times New Roman" w:cs="Arial"/>
                <w:sz w:val="12"/>
                <w:szCs w:val="20"/>
                <w:lang w:eastAsia="en-GB"/>
              </w:rPr>
            </w:pPr>
          </w:p>
        </w:tc>
      </w:tr>
      <w:tr w:rsidR="00603A9F" w14:paraId="2422C43C" w14:textId="77777777">
        <w:trPr>
          <w:trHeight w:val="345"/>
        </w:trPr>
        <w:tc>
          <w:tcPr>
            <w:tcW w:w="1300" w:type="dxa"/>
            <w:gridSpan w:val="2"/>
            <w:tcBorders>
              <w:left w:val="single" w:sz="8" w:space="0" w:color="auto"/>
              <w:bottom w:val="single" w:sz="8" w:space="0" w:color="auto"/>
            </w:tcBorders>
            <w:shd w:val="clear" w:color="auto" w:fill="000000"/>
            <w:vAlign w:val="bottom"/>
          </w:tcPr>
          <w:p w14:paraId="0CA9FB1D" w14:textId="77777777" w:rsidR="00603A9F" w:rsidRDefault="00A20E52">
            <w:pPr>
              <w:spacing w:after="0" w:line="0" w:lineRule="atLeast"/>
              <w:ind w:left="120"/>
              <w:rPr>
                <w:rFonts w:ascii="Calibri" w:hAnsi="Calibri" w:cs="Arial"/>
                <w:b/>
                <w:color w:val="FFFFFF"/>
                <w:szCs w:val="20"/>
                <w:lang w:eastAsia="en-GB"/>
              </w:rPr>
            </w:pPr>
            <w:r>
              <w:rPr>
                <w:rFonts w:ascii="Calibri" w:hAnsi="Calibri" w:cs="Arial"/>
                <w:b/>
                <w:color w:val="FFFFFF"/>
                <w:szCs w:val="20"/>
                <w:lang w:eastAsia="en-GB"/>
              </w:rPr>
              <w:t>Non Calculator</w:t>
            </w:r>
          </w:p>
        </w:tc>
        <w:tc>
          <w:tcPr>
            <w:tcW w:w="440" w:type="dxa"/>
            <w:tcBorders>
              <w:bottom w:val="single" w:sz="8" w:space="0" w:color="auto"/>
            </w:tcBorders>
            <w:shd w:val="clear" w:color="auto" w:fill="000000"/>
            <w:vAlign w:val="bottom"/>
          </w:tcPr>
          <w:p w14:paraId="701333E4"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tcBorders>
              <w:bottom w:val="single" w:sz="8" w:space="0" w:color="auto"/>
            </w:tcBorders>
            <w:shd w:val="clear" w:color="auto" w:fill="000000"/>
            <w:vAlign w:val="bottom"/>
          </w:tcPr>
          <w:p w14:paraId="2BBAA00D"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bottom w:val="single" w:sz="8" w:space="0" w:color="auto"/>
              <w:right w:val="single" w:sz="8" w:space="0" w:color="auto"/>
            </w:tcBorders>
            <w:shd w:val="clear" w:color="auto" w:fill="000000"/>
            <w:vAlign w:val="bottom"/>
          </w:tcPr>
          <w:p w14:paraId="319ACDB1"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tcBorders>
              <w:bottom w:val="single" w:sz="8" w:space="0" w:color="auto"/>
            </w:tcBorders>
            <w:shd w:val="clear" w:color="auto" w:fill="000000"/>
            <w:vAlign w:val="bottom"/>
          </w:tcPr>
          <w:p w14:paraId="1AD1D745" w14:textId="77777777" w:rsidR="00603A9F" w:rsidRDefault="00A20E52">
            <w:pPr>
              <w:spacing w:after="0" w:line="0" w:lineRule="atLeast"/>
              <w:ind w:left="100"/>
              <w:rPr>
                <w:rFonts w:ascii="Calibri" w:hAnsi="Calibri" w:cs="Arial"/>
                <w:b/>
                <w:color w:val="FFFFFF"/>
                <w:szCs w:val="20"/>
                <w:lang w:eastAsia="en-GB"/>
              </w:rPr>
            </w:pPr>
            <w:r>
              <w:rPr>
                <w:rFonts w:ascii="Calibri" w:hAnsi="Calibri" w:cs="Arial"/>
                <w:b/>
                <w:color w:val="FFFFFF"/>
                <w:szCs w:val="20"/>
                <w:lang w:eastAsia="en-GB"/>
              </w:rPr>
              <w:t>From GCSE you should be able to:</w:t>
            </w:r>
          </w:p>
        </w:tc>
        <w:tc>
          <w:tcPr>
            <w:tcW w:w="120" w:type="dxa"/>
            <w:tcBorders>
              <w:bottom w:val="single" w:sz="8" w:space="0" w:color="auto"/>
              <w:right w:val="single" w:sz="8" w:space="0" w:color="auto"/>
            </w:tcBorders>
            <w:shd w:val="clear" w:color="auto" w:fill="000000"/>
            <w:vAlign w:val="bottom"/>
          </w:tcPr>
          <w:p w14:paraId="7F3C2EFB" w14:textId="77777777" w:rsidR="00603A9F" w:rsidRDefault="00603A9F">
            <w:pPr>
              <w:spacing w:after="0" w:line="0" w:lineRule="atLeast"/>
              <w:rPr>
                <w:rFonts w:ascii="Times New Roman" w:eastAsia="Times New Roman" w:hAnsi="Times New Roman" w:cs="Arial"/>
                <w:sz w:val="24"/>
                <w:szCs w:val="20"/>
                <w:lang w:eastAsia="en-GB"/>
              </w:rPr>
            </w:pPr>
          </w:p>
        </w:tc>
        <w:tc>
          <w:tcPr>
            <w:tcW w:w="3080" w:type="dxa"/>
            <w:gridSpan w:val="2"/>
            <w:tcBorders>
              <w:bottom w:val="single" w:sz="8" w:space="0" w:color="auto"/>
              <w:right w:val="single" w:sz="8" w:space="0" w:color="auto"/>
            </w:tcBorders>
            <w:shd w:val="clear" w:color="auto" w:fill="000000"/>
            <w:vAlign w:val="bottom"/>
          </w:tcPr>
          <w:p w14:paraId="42E346DF" w14:textId="77777777" w:rsidR="00603A9F" w:rsidRDefault="00A20E52">
            <w:pPr>
              <w:spacing w:after="0" w:line="0" w:lineRule="atLeast"/>
              <w:ind w:left="80"/>
              <w:rPr>
                <w:rFonts w:ascii="Calibri" w:hAnsi="Calibri" w:cs="Arial"/>
                <w:b/>
                <w:color w:val="FFFFFF"/>
                <w:szCs w:val="20"/>
                <w:lang w:eastAsia="en-GB"/>
              </w:rPr>
            </w:pPr>
            <w:r>
              <w:rPr>
                <w:rFonts w:ascii="Calibri" w:hAnsi="Calibri" w:cs="Arial"/>
                <w:b/>
                <w:color w:val="FFFFFF"/>
                <w:szCs w:val="20"/>
                <w:lang w:eastAsia="en-GB"/>
              </w:rPr>
              <w:t>For more help:</w:t>
            </w:r>
          </w:p>
        </w:tc>
      </w:tr>
      <w:tr w:rsidR="00603A9F" w14:paraId="4950676B" w14:textId="77777777">
        <w:trPr>
          <w:trHeight w:val="385"/>
        </w:trPr>
        <w:tc>
          <w:tcPr>
            <w:tcW w:w="520" w:type="dxa"/>
            <w:tcBorders>
              <w:left w:val="single" w:sz="8" w:space="0" w:color="auto"/>
            </w:tcBorders>
            <w:shd w:val="clear" w:color="auto" w:fill="auto"/>
            <w:vAlign w:val="bottom"/>
          </w:tcPr>
          <w:p w14:paraId="64CF08DD" w14:textId="77777777" w:rsidR="00603A9F" w:rsidRDefault="00603A9F">
            <w:pPr>
              <w:spacing w:after="0" w:line="0" w:lineRule="atLeast"/>
              <w:rPr>
                <w:rFonts w:ascii="Times New Roman" w:eastAsia="Times New Roman" w:hAnsi="Times New Roman" w:cs="Arial"/>
                <w:sz w:val="24"/>
                <w:szCs w:val="20"/>
                <w:lang w:eastAsia="en-GB"/>
              </w:rPr>
            </w:pPr>
          </w:p>
        </w:tc>
        <w:tc>
          <w:tcPr>
            <w:tcW w:w="780" w:type="dxa"/>
            <w:shd w:val="clear" w:color="auto" w:fill="auto"/>
            <w:vAlign w:val="bottom"/>
          </w:tcPr>
          <w:p w14:paraId="7593E2AB"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456BB8E6"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50A13648"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53AC431E"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1297C35F" w14:textId="77777777" w:rsidR="00603A9F" w:rsidRDefault="00A20E52">
            <w:pPr>
              <w:spacing w:after="0" w:line="0" w:lineRule="atLeast"/>
              <w:ind w:left="100"/>
              <w:rPr>
                <w:rFonts w:ascii="Calibri" w:hAnsi="Calibri" w:cs="Arial"/>
                <w:lang w:eastAsia="en-GB"/>
              </w:rPr>
            </w:pPr>
            <w:r>
              <w:rPr>
                <w:rFonts w:ascii="Calibri" w:hAnsi="Calibri" w:cs="Arial"/>
                <w:lang w:eastAsia="en-GB"/>
              </w:rPr>
              <w:t>Solve equations with the unknown on both sides.</w:t>
            </w:r>
          </w:p>
        </w:tc>
        <w:tc>
          <w:tcPr>
            <w:tcW w:w="120" w:type="dxa"/>
            <w:tcBorders>
              <w:right w:val="single" w:sz="8" w:space="0" w:color="auto"/>
            </w:tcBorders>
            <w:shd w:val="clear" w:color="auto" w:fill="auto"/>
            <w:vAlign w:val="bottom"/>
          </w:tcPr>
          <w:p w14:paraId="632ED572" w14:textId="77777777" w:rsidR="00603A9F" w:rsidRDefault="00603A9F">
            <w:pPr>
              <w:spacing w:after="0" w:line="0" w:lineRule="atLeast"/>
              <w:rPr>
                <w:rFonts w:ascii="Times New Roman" w:eastAsia="Times New Roman" w:hAnsi="Times New Roman" w:cs="Arial"/>
                <w:sz w:val="24"/>
                <w:szCs w:val="20"/>
                <w:lang w:eastAsia="en-GB"/>
              </w:rPr>
            </w:pPr>
          </w:p>
        </w:tc>
        <w:tc>
          <w:tcPr>
            <w:tcW w:w="3080" w:type="dxa"/>
            <w:gridSpan w:val="2"/>
            <w:tcBorders>
              <w:right w:val="single" w:sz="8" w:space="0" w:color="auto"/>
            </w:tcBorders>
            <w:shd w:val="clear" w:color="auto" w:fill="auto"/>
            <w:vAlign w:val="bottom"/>
          </w:tcPr>
          <w:p w14:paraId="16BF70A0" w14:textId="77777777" w:rsidR="00603A9F" w:rsidRDefault="00603A9F">
            <w:pPr>
              <w:spacing w:after="0" w:line="0" w:lineRule="atLeast"/>
              <w:ind w:left="80"/>
              <w:rPr>
                <w:rFonts w:ascii="Calibri" w:hAnsi="Calibri" w:cs="Arial"/>
                <w:b/>
                <w:szCs w:val="20"/>
                <w:lang w:eastAsia="en-GB"/>
              </w:rPr>
            </w:pPr>
          </w:p>
        </w:tc>
      </w:tr>
      <w:tr w:rsidR="00603A9F" w14:paraId="7EE425C7" w14:textId="77777777">
        <w:trPr>
          <w:trHeight w:val="278"/>
        </w:trPr>
        <w:tc>
          <w:tcPr>
            <w:tcW w:w="520" w:type="dxa"/>
            <w:tcBorders>
              <w:left w:val="single" w:sz="8" w:space="0" w:color="auto"/>
            </w:tcBorders>
            <w:shd w:val="clear" w:color="auto" w:fill="auto"/>
            <w:vAlign w:val="bottom"/>
          </w:tcPr>
          <w:p w14:paraId="2C9C3DAD" w14:textId="77777777" w:rsidR="00603A9F" w:rsidRDefault="00603A9F">
            <w:pPr>
              <w:spacing w:after="0" w:line="0" w:lineRule="atLeast"/>
              <w:rPr>
                <w:rFonts w:ascii="Times New Roman" w:eastAsia="Times New Roman" w:hAnsi="Times New Roman" w:cs="Arial"/>
                <w:sz w:val="24"/>
                <w:szCs w:val="20"/>
                <w:lang w:eastAsia="en-GB"/>
              </w:rPr>
            </w:pPr>
          </w:p>
        </w:tc>
        <w:tc>
          <w:tcPr>
            <w:tcW w:w="780" w:type="dxa"/>
            <w:shd w:val="clear" w:color="auto" w:fill="auto"/>
            <w:vAlign w:val="bottom"/>
          </w:tcPr>
          <w:p w14:paraId="00F6EC78"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1BDA6A2C"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2527E4C4"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067FFCD3"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7712DCAA" w14:textId="77777777" w:rsidR="00603A9F" w:rsidRDefault="00603A9F">
            <w:pPr>
              <w:spacing w:after="0" w:line="0" w:lineRule="atLeast"/>
              <w:rPr>
                <w:rFonts w:ascii="Times New Roman" w:eastAsia="Times New Roman" w:hAnsi="Times New Roman" w:cs="Arial"/>
                <w:lang w:eastAsia="en-GB"/>
              </w:rPr>
            </w:pPr>
          </w:p>
        </w:tc>
        <w:tc>
          <w:tcPr>
            <w:tcW w:w="120" w:type="dxa"/>
            <w:tcBorders>
              <w:right w:val="single" w:sz="8" w:space="0" w:color="auto"/>
            </w:tcBorders>
            <w:shd w:val="clear" w:color="auto" w:fill="auto"/>
            <w:vAlign w:val="bottom"/>
          </w:tcPr>
          <w:p w14:paraId="29A85C2F" w14:textId="77777777" w:rsidR="00603A9F" w:rsidRDefault="00603A9F">
            <w:pPr>
              <w:spacing w:after="0" w:line="0" w:lineRule="atLeast"/>
              <w:rPr>
                <w:rFonts w:ascii="Times New Roman" w:eastAsia="Times New Roman" w:hAnsi="Times New Roman" w:cs="Arial"/>
                <w:sz w:val="24"/>
                <w:szCs w:val="20"/>
                <w:lang w:eastAsia="en-GB"/>
              </w:rPr>
            </w:pPr>
          </w:p>
        </w:tc>
        <w:tc>
          <w:tcPr>
            <w:tcW w:w="680" w:type="dxa"/>
            <w:shd w:val="clear" w:color="auto" w:fill="auto"/>
            <w:vAlign w:val="bottom"/>
          </w:tcPr>
          <w:p w14:paraId="3AE54107" w14:textId="77777777" w:rsidR="00603A9F" w:rsidRDefault="00603A9F">
            <w:pPr>
              <w:spacing w:after="0" w:line="0" w:lineRule="atLeast"/>
              <w:ind w:left="440"/>
              <w:rPr>
                <w:rFonts w:eastAsia="Arial" w:cs="Arial"/>
                <w:szCs w:val="20"/>
                <w:lang w:eastAsia="en-GB"/>
              </w:rPr>
            </w:pPr>
          </w:p>
        </w:tc>
        <w:tc>
          <w:tcPr>
            <w:tcW w:w="2400" w:type="dxa"/>
            <w:tcBorders>
              <w:right w:val="single" w:sz="8" w:space="0" w:color="auto"/>
            </w:tcBorders>
            <w:shd w:val="clear" w:color="auto" w:fill="auto"/>
            <w:vAlign w:val="bottom"/>
          </w:tcPr>
          <w:p w14:paraId="07FC8E1A" w14:textId="77777777" w:rsidR="00603A9F" w:rsidRDefault="00603A9F">
            <w:pPr>
              <w:spacing w:after="0" w:line="0" w:lineRule="atLeast"/>
              <w:ind w:left="120"/>
              <w:rPr>
                <w:rFonts w:ascii="Calibri" w:hAnsi="Calibri" w:cs="Arial"/>
                <w:szCs w:val="20"/>
                <w:lang w:eastAsia="en-GB"/>
              </w:rPr>
            </w:pPr>
          </w:p>
        </w:tc>
      </w:tr>
      <w:tr w:rsidR="00603A9F" w14:paraId="16F971B5" w14:textId="77777777">
        <w:trPr>
          <w:trHeight w:val="279"/>
        </w:trPr>
        <w:tc>
          <w:tcPr>
            <w:tcW w:w="520" w:type="dxa"/>
            <w:tcBorders>
              <w:left w:val="single" w:sz="8" w:space="0" w:color="auto"/>
            </w:tcBorders>
            <w:shd w:val="clear" w:color="auto" w:fill="auto"/>
            <w:vAlign w:val="bottom"/>
          </w:tcPr>
          <w:p w14:paraId="118A3530" w14:textId="77777777" w:rsidR="00603A9F" w:rsidRDefault="00603A9F">
            <w:pPr>
              <w:spacing w:after="0" w:line="0" w:lineRule="atLeast"/>
              <w:rPr>
                <w:rFonts w:ascii="Times New Roman" w:eastAsia="Times New Roman" w:hAnsi="Times New Roman" w:cs="Arial"/>
                <w:sz w:val="24"/>
                <w:szCs w:val="20"/>
                <w:lang w:eastAsia="en-GB"/>
              </w:rPr>
            </w:pPr>
          </w:p>
        </w:tc>
        <w:tc>
          <w:tcPr>
            <w:tcW w:w="780" w:type="dxa"/>
            <w:shd w:val="clear" w:color="auto" w:fill="auto"/>
            <w:vAlign w:val="bottom"/>
          </w:tcPr>
          <w:p w14:paraId="7E272982" w14:textId="77777777" w:rsidR="00603A9F" w:rsidRDefault="00A20E52">
            <w:pPr>
              <w:spacing w:after="0" w:line="0" w:lineRule="atLeast"/>
              <w:rPr>
                <w:rFonts w:ascii="Times New Roman" w:eastAsia="Times New Roman" w:hAnsi="Times New Roman" w:cs="Arial"/>
                <w:sz w:val="24"/>
                <w:szCs w:val="20"/>
                <w:lang w:eastAsia="en-GB"/>
              </w:rPr>
            </w:pPr>
            <w:r>
              <w:rPr>
                <w:rFonts w:ascii="Times New Roman" w:eastAsia="Times New Roman" w:hAnsi="Times New Roman" w:cs="Arial"/>
                <w:noProof/>
                <w:sz w:val="24"/>
                <w:szCs w:val="20"/>
                <w:lang w:eastAsia="en-GB"/>
              </w:rPr>
              <w:drawing>
                <wp:inline distT="0" distB="0" distL="0" distR="0" wp14:anchorId="3B86AC9B" wp14:editId="389879D2">
                  <wp:extent cx="495300" cy="692150"/>
                  <wp:effectExtent l="0" t="0" r="0" b="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5300" cy="692150"/>
                          </a:xfrm>
                          <a:prstGeom prst="rect">
                            <a:avLst/>
                          </a:prstGeom>
                          <a:noFill/>
                          <a:ln>
                            <a:noFill/>
                          </a:ln>
                        </pic:spPr>
                      </pic:pic>
                    </a:graphicData>
                  </a:graphic>
                </wp:inline>
              </w:drawing>
            </w:r>
          </w:p>
        </w:tc>
        <w:tc>
          <w:tcPr>
            <w:tcW w:w="440" w:type="dxa"/>
            <w:shd w:val="clear" w:color="auto" w:fill="auto"/>
            <w:vAlign w:val="bottom"/>
          </w:tcPr>
          <w:p w14:paraId="3F704D79"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5258EE80"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38C292A5"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1B809E3C" w14:textId="77777777" w:rsidR="00603A9F" w:rsidRDefault="00A20E52">
            <w:pPr>
              <w:spacing w:after="0" w:line="0" w:lineRule="atLeast"/>
              <w:rPr>
                <w:rFonts w:asciiTheme="minorHAnsi" w:eastAsia="Times New Roman" w:hAnsiTheme="minorHAnsi" w:cs="Arial"/>
                <w:lang w:eastAsia="en-GB"/>
              </w:rPr>
            </w:pPr>
            <w:r>
              <w:rPr>
                <w:rFonts w:asciiTheme="minorHAnsi" w:eastAsia="Times New Roman" w:hAnsiTheme="minorHAnsi" w:cs="Arial"/>
                <w:lang w:eastAsia="en-GB"/>
              </w:rPr>
              <w:t xml:space="preserve">  Changing the subject of a formula.</w:t>
            </w:r>
          </w:p>
          <w:p w14:paraId="3043128E" w14:textId="77777777" w:rsidR="00603A9F" w:rsidRDefault="00603A9F">
            <w:pPr>
              <w:spacing w:after="0" w:line="0" w:lineRule="atLeast"/>
              <w:rPr>
                <w:rFonts w:asciiTheme="minorHAnsi" w:eastAsia="Times New Roman" w:hAnsiTheme="minorHAnsi" w:cs="Arial"/>
                <w:lang w:eastAsia="en-GB"/>
              </w:rPr>
            </w:pPr>
          </w:p>
          <w:p w14:paraId="182B9240" w14:textId="77777777" w:rsidR="00603A9F" w:rsidRDefault="00A20E52">
            <w:pPr>
              <w:spacing w:after="0" w:line="0" w:lineRule="atLeast"/>
              <w:rPr>
                <w:rFonts w:asciiTheme="minorHAnsi" w:eastAsia="Times New Roman" w:hAnsiTheme="minorHAnsi" w:cs="Arial"/>
                <w:lang w:eastAsia="en-GB"/>
              </w:rPr>
            </w:pPr>
            <w:r>
              <w:rPr>
                <w:rFonts w:asciiTheme="minorHAnsi" w:eastAsia="Times New Roman" w:hAnsiTheme="minorHAnsi" w:cs="Arial"/>
                <w:lang w:eastAsia="en-GB"/>
              </w:rPr>
              <w:t xml:space="preserve">  Algebraic expressions.</w:t>
            </w:r>
          </w:p>
        </w:tc>
        <w:tc>
          <w:tcPr>
            <w:tcW w:w="120" w:type="dxa"/>
            <w:tcBorders>
              <w:right w:val="single" w:sz="8" w:space="0" w:color="auto"/>
            </w:tcBorders>
            <w:shd w:val="clear" w:color="auto" w:fill="auto"/>
            <w:vAlign w:val="bottom"/>
          </w:tcPr>
          <w:p w14:paraId="5A9671B9" w14:textId="77777777" w:rsidR="00603A9F" w:rsidRDefault="00603A9F">
            <w:pPr>
              <w:spacing w:after="0" w:line="0" w:lineRule="atLeast"/>
              <w:rPr>
                <w:rFonts w:ascii="Times New Roman" w:eastAsia="Times New Roman" w:hAnsi="Times New Roman" w:cs="Arial"/>
                <w:sz w:val="24"/>
                <w:szCs w:val="20"/>
                <w:lang w:eastAsia="en-GB"/>
              </w:rPr>
            </w:pPr>
          </w:p>
        </w:tc>
        <w:tc>
          <w:tcPr>
            <w:tcW w:w="680" w:type="dxa"/>
            <w:shd w:val="clear" w:color="auto" w:fill="auto"/>
            <w:vAlign w:val="bottom"/>
          </w:tcPr>
          <w:p w14:paraId="5895A331" w14:textId="77777777" w:rsidR="00603A9F" w:rsidRDefault="00A20E52">
            <w:pPr>
              <w:spacing w:after="0" w:line="0" w:lineRule="atLeast"/>
              <w:rPr>
                <w:rFonts w:ascii="Times New Roman" w:eastAsia="Times New Roman" w:hAnsi="Times New Roman" w:cs="Arial"/>
                <w:sz w:val="24"/>
                <w:szCs w:val="20"/>
                <w:lang w:eastAsia="en-GB"/>
              </w:rPr>
            </w:pPr>
            <w:r>
              <w:rPr>
                <w:rFonts w:ascii="Calibri" w:hAnsi="Calibri" w:cs="Arial"/>
                <w:b/>
                <w:noProof/>
                <w:szCs w:val="20"/>
                <w:lang w:eastAsia="en-GB"/>
              </w:rPr>
              <mc:AlternateContent>
                <mc:Choice Requires="wps">
                  <w:drawing>
                    <wp:anchor distT="0" distB="0" distL="114300" distR="114300" simplePos="0" relativeHeight="252083200" behindDoc="0" locked="0" layoutInCell="1" allowOverlap="1" wp14:anchorId="4C863A04" wp14:editId="546C854B">
                      <wp:simplePos x="0" y="0"/>
                      <wp:positionH relativeFrom="column">
                        <wp:posOffset>7620</wp:posOffset>
                      </wp:positionH>
                      <wp:positionV relativeFrom="paragraph">
                        <wp:posOffset>-59055</wp:posOffset>
                      </wp:positionV>
                      <wp:extent cx="1841500" cy="1403985"/>
                      <wp:effectExtent l="0" t="0" r="6350" b="0"/>
                      <wp:wrapNone/>
                      <wp:docPr id="2026" name="Text Box 20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1500" cy="1403985"/>
                              </a:xfrm>
                              <a:prstGeom prst="rect">
                                <a:avLst/>
                              </a:prstGeom>
                              <a:solidFill>
                                <a:srgbClr val="FFFFFF"/>
                              </a:solidFill>
                              <a:ln w="9525">
                                <a:noFill/>
                                <a:miter lim="800000"/>
                                <a:headEnd/>
                                <a:tailEnd/>
                              </a:ln>
                            </wps:spPr>
                            <wps:txbx>
                              <w:txbxContent>
                                <w:tbl>
                                  <w:tblPr>
                                    <w:tblW w:w="9760" w:type="dxa"/>
                                    <w:tblInd w:w="10" w:type="dxa"/>
                                    <w:tblLayout w:type="fixed"/>
                                    <w:tblCellMar>
                                      <w:left w:w="0" w:type="dxa"/>
                                      <w:right w:w="0" w:type="dxa"/>
                                    </w:tblCellMar>
                                    <w:tblLook w:val="0000" w:firstRow="0" w:lastRow="0" w:firstColumn="0" w:lastColumn="0" w:noHBand="0" w:noVBand="0"/>
                                  </w:tblPr>
                                  <w:tblGrid>
                                    <w:gridCol w:w="7605"/>
                                    <w:gridCol w:w="2155"/>
                                  </w:tblGrid>
                                  <w:tr w:rsidR="00603A9F" w14:paraId="675300FE" w14:textId="77777777">
                                    <w:trPr>
                                      <w:trHeight w:val="385"/>
                                    </w:trPr>
                                    <w:tc>
                                      <w:tcPr>
                                        <w:tcW w:w="3080" w:type="dxa"/>
                                        <w:gridSpan w:val="2"/>
                                        <w:tcBorders>
                                          <w:right w:val="single" w:sz="8" w:space="0" w:color="auto"/>
                                        </w:tcBorders>
                                        <w:shd w:val="clear" w:color="auto" w:fill="auto"/>
                                        <w:vAlign w:val="bottom"/>
                                      </w:tcPr>
                                      <w:p w14:paraId="60F74D97" w14:textId="77777777" w:rsidR="00603A9F" w:rsidRDefault="00A20E52">
                                        <w:pPr>
                                          <w:spacing w:after="0" w:line="0" w:lineRule="atLeast"/>
                                          <w:rPr>
                                            <w:rFonts w:cs="Arial"/>
                                            <w:b/>
                                            <w:szCs w:val="20"/>
                                            <w:lang w:eastAsia="en-GB"/>
                                          </w:rPr>
                                        </w:pPr>
                                        <w:r>
                                          <w:rPr>
                                            <w:rFonts w:cs="Arial"/>
                                            <w:b/>
                                            <w:szCs w:val="20"/>
                                            <w:lang w:eastAsia="en-GB"/>
                                          </w:rPr>
                                          <w:t>YouTube</w:t>
                                        </w:r>
                                      </w:p>
                                      <w:p w14:paraId="0A6888C1" w14:textId="77777777" w:rsidR="00603A9F" w:rsidRDefault="00603A9F">
                                        <w:pPr>
                                          <w:spacing w:after="0" w:line="0" w:lineRule="atLeast"/>
                                          <w:rPr>
                                            <w:rFonts w:ascii="Calibri" w:hAnsi="Calibri" w:cs="Arial"/>
                                            <w:b/>
                                            <w:szCs w:val="20"/>
                                            <w:lang w:eastAsia="en-GB"/>
                                          </w:rPr>
                                        </w:pPr>
                                      </w:p>
                                    </w:tc>
                                  </w:tr>
                                  <w:tr w:rsidR="00603A9F" w14:paraId="7714970D" w14:textId="77777777">
                                    <w:trPr>
                                      <w:gridAfter w:val="1"/>
                                      <w:wAfter w:w="680" w:type="dxa"/>
                                      <w:trHeight w:val="278"/>
                                    </w:trPr>
                                    <w:tc>
                                      <w:tcPr>
                                        <w:tcW w:w="2400" w:type="dxa"/>
                                        <w:tcBorders>
                                          <w:right w:val="single" w:sz="8" w:space="0" w:color="auto"/>
                                        </w:tcBorders>
                                        <w:shd w:val="clear" w:color="auto" w:fill="auto"/>
                                        <w:vAlign w:val="bottom"/>
                                      </w:tcPr>
                                      <w:p w14:paraId="765A08E8" w14:textId="77777777" w:rsidR="00603A9F" w:rsidRDefault="00A20E52">
                                        <w:pPr>
                                          <w:spacing w:after="0" w:line="0" w:lineRule="atLeast"/>
                                          <w:ind w:left="120"/>
                                          <w:rPr>
                                            <w:rFonts w:ascii="Calibri" w:hAnsi="Calibri" w:cs="Arial"/>
                                            <w:szCs w:val="20"/>
                                            <w:lang w:eastAsia="en-GB"/>
                                          </w:rPr>
                                        </w:pPr>
                                        <w:r>
                                          <w:rPr>
                                            <w:rFonts w:ascii="Calibri" w:hAnsi="Calibri" w:cs="Arial"/>
                                            <w:szCs w:val="20"/>
                                            <w:lang w:eastAsia="en-GB"/>
                                          </w:rPr>
                                          <w:t>Type “Hegarty Maths”</w:t>
                                        </w:r>
                                      </w:p>
                                    </w:tc>
                                  </w:tr>
                                </w:tbl>
                                <w:p w14:paraId="6BF3C7C7" w14:textId="77777777" w:rsidR="00603A9F" w:rsidRDefault="00603A9F"/>
                                <w:p w14:paraId="02441974" w14:textId="77777777" w:rsidR="00603A9F" w:rsidRDefault="00A20E52">
                                  <w:pPr>
                                    <w:rPr>
                                      <w:b/>
                                    </w:rPr>
                                  </w:pPr>
                                  <w:r>
                                    <w:rPr>
                                      <w:b/>
                                    </w:rPr>
                                    <w:t>Maths Watch websit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4C863A04" id="Text Box 2026" o:spid="_x0000_s1028" type="#_x0000_t202" style="position:absolute;margin-left:.6pt;margin-top:-4.65pt;width:145pt;height:110.55pt;z-index:25208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kaJJAIAACkEAAAOAAAAZHJzL2Uyb0RvYy54bWysU9tuGyEQfa/Uf0C813upndorr6PUqatK&#10;6UVK+gEsy3pRgaGAvZt+fQbWcdz2rSoPiGGGMzNnDuvrUStyFM5LMDUtZjklwnBopdnX9PvD7s2S&#10;Eh+YaZkCI2r6KDy93rx+tR5sJUroQbXCEQQxvhpsTfsQbJVlnvdCMz8DKww6O3CaBTTdPmsdGxBd&#10;q6zM86tsANdaB1x4j7e3k5NuEn7XCR6+dp0XgaiaYm0h7S7tTdyzzZpVe8dsL/mpDPYPVWgmDSY9&#10;Q92ywMjByb+gtOQOPHRhxkFn0HWSi9QDdlPkf3Rz3zMrUi9Ijrdnmvz/g+Vfjt8ckW1Ny7y8osQw&#10;jVN6EGMg72Ek6RI5GqyvMPTeYnAY0YOzTv16ewf8hycGtj0ze3HjHAy9YC3WWER2s4unE46PIM3w&#10;GVrMxA4BEtDYOR0JREoIouOsHs/zidXwmHI5LxY5ujj6inn+drVcpBysen5unQ8fBWgSDzV1KIAE&#10;z453PsRyWPUcErN5ULLdSaWS4fbNVjlyZCiWXVon9N/ClCFDTVeLcpGQDcT3SUdaBhSzkrqmyzyu&#10;SV6Rjg+mTSGBSTWdsRJlTvxESiZywtiM0zji28hdA+0jEuZg0i7+NTz04H5RMqBua+p/HpgTlKhP&#10;BklfFfN5FHoy5ot3JRru0tNcepjhCFXTQMl03Ib0ORId9gaHs5OJtpdKTiWjHhObp78TBX9pp6iX&#10;H755AgAA//8DAFBLAwQUAAYACAAAACEAGQvib9sAAAAIAQAADwAAAGRycy9kb3ducmV2LnhtbExP&#10;PU/DMBDdkfgP1iGxtU6CqNoQp0JILKgDLQyM1+SIQ+JziJ02/HuuE2z37j29j2I7u16daAytZwPp&#10;MgFFXPm65cbA+9vzYg0qROQae89k4IcCbMvrqwLz2p95T6dDbJSYcMjRgI1xyLUOlSWHYekHYuE+&#10;/egwChwbXY94FnPX6yxJVtphy5JgcaAnS1V3mJyE7EI17f33V7rr9IftVnj/al+Mub2ZHx9ARZrj&#10;nxgu9aU6lNLp6Ceug+oFZyI0sNjcgRI621weRznSdA26LPT/AeUvAAAA//8DAFBLAQItABQABgAI&#10;AAAAIQC2gziS/gAAAOEBAAATAAAAAAAAAAAAAAAAAAAAAABbQ29udGVudF9UeXBlc10ueG1sUEsB&#10;Ai0AFAAGAAgAAAAhADj9If/WAAAAlAEAAAsAAAAAAAAAAAAAAAAALwEAAF9yZWxzLy5yZWxzUEsB&#10;Ai0AFAAGAAgAAAAhAAF+RokkAgAAKQQAAA4AAAAAAAAAAAAAAAAALgIAAGRycy9lMm9Eb2MueG1s&#10;UEsBAi0AFAAGAAgAAAAhABkL4m/bAAAACAEAAA8AAAAAAAAAAAAAAAAAfgQAAGRycy9kb3ducmV2&#10;LnhtbFBLBQYAAAAABAAEAPMAAACGBQAAAAA=&#10;" stroked="f">
                      <v:textbox style="mso-fit-shape-to-text:t">
                        <w:txbxContent>
                          <w:tbl>
                            <w:tblPr>
                              <w:tblW w:w="9760" w:type="dxa"/>
                              <w:tblInd w:w="10" w:type="dxa"/>
                              <w:tblLayout w:type="fixed"/>
                              <w:tblCellMar>
                                <w:left w:w="0" w:type="dxa"/>
                                <w:right w:w="0" w:type="dxa"/>
                              </w:tblCellMar>
                              <w:tblLook w:val="0000" w:firstRow="0" w:lastRow="0" w:firstColumn="0" w:lastColumn="0" w:noHBand="0" w:noVBand="0"/>
                            </w:tblPr>
                            <w:tblGrid>
                              <w:gridCol w:w="7605"/>
                              <w:gridCol w:w="2155"/>
                            </w:tblGrid>
                            <w:tr w:rsidR="00603A9F" w14:paraId="675300FE" w14:textId="77777777">
                              <w:trPr>
                                <w:trHeight w:val="385"/>
                              </w:trPr>
                              <w:tc>
                                <w:tcPr>
                                  <w:tcW w:w="3080" w:type="dxa"/>
                                  <w:gridSpan w:val="2"/>
                                  <w:tcBorders>
                                    <w:right w:val="single" w:sz="8" w:space="0" w:color="auto"/>
                                  </w:tcBorders>
                                  <w:shd w:val="clear" w:color="auto" w:fill="auto"/>
                                  <w:vAlign w:val="bottom"/>
                                </w:tcPr>
                                <w:p w14:paraId="60F74D97" w14:textId="77777777" w:rsidR="00603A9F" w:rsidRDefault="00A20E52">
                                  <w:pPr>
                                    <w:spacing w:after="0" w:line="0" w:lineRule="atLeast"/>
                                    <w:rPr>
                                      <w:rFonts w:cs="Arial"/>
                                      <w:b/>
                                      <w:szCs w:val="20"/>
                                      <w:lang w:eastAsia="en-GB"/>
                                    </w:rPr>
                                  </w:pPr>
                                  <w:r>
                                    <w:rPr>
                                      <w:rFonts w:cs="Arial"/>
                                      <w:b/>
                                      <w:szCs w:val="20"/>
                                      <w:lang w:eastAsia="en-GB"/>
                                    </w:rPr>
                                    <w:t>YouTube</w:t>
                                  </w:r>
                                </w:p>
                                <w:p w14:paraId="0A6888C1" w14:textId="77777777" w:rsidR="00603A9F" w:rsidRDefault="00603A9F">
                                  <w:pPr>
                                    <w:spacing w:after="0" w:line="0" w:lineRule="atLeast"/>
                                    <w:rPr>
                                      <w:rFonts w:ascii="Calibri" w:hAnsi="Calibri" w:cs="Arial"/>
                                      <w:b/>
                                      <w:szCs w:val="20"/>
                                      <w:lang w:eastAsia="en-GB"/>
                                    </w:rPr>
                                  </w:pPr>
                                </w:p>
                              </w:tc>
                            </w:tr>
                            <w:tr w:rsidR="00603A9F" w14:paraId="7714970D" w14:textId="77777777">
                              <w:trPr>
                                <w:gridAfter w:val="1"/>
                                <w:wAfter w:w="680" w:type="dxa"/>
                                <w:trHeight w:val="278"/>
                              </w:trPr>
                              <w:tc>
                                <w:tcPr>
                                  <w:tcW w:w="2400" w:type="dxa"/>
                                  <w:tcBorders>
                                    <w:right w:val="single" w:sz="8" w:space="0" w:color="auto"/>
                                  </w:tcBorders>
                                  <w:shd w:val="clear" w:color="auto" w:fill="auto"/>
                                  <w:vAlign w:val="bottom"/>
                                </w:tcPr>
                                <w:p w14:paraId="765A08E8" w14:textId="77777777" w:rsidR="00603A9F" w:rsidRDefault="00A20E52">
                                  <w:pPr>
                                    <w:spacing w:after="0" w:line="0" w:lineRule="atLeast"/>
                                    <w:ind w:left="120"/>
                                    <w:rPr>
                                      <w:rFonts w:ascii="Calibri" w:hAnsi="Calibri" w:cs="Arial"/>
                                      <w:szCs w:val="20"/>
                                      <w:lang w:eastAsia="en-GB"/>
                                    </w:rPr>
                                  </w:pPr>
                                  <w:r>
                                    <w:rPr>
                                      <w:rFonts w:ascii="Calibri" w:hAnsi="Calibri" w:cs="Arial"/>
                                      <w:szCs w:val="20"/>
                                      <w:lang w:eastAsia="en-GB"/>
                                    </w:rPr>
                                    <w:t>Type “Hegarty Maths”</w:t>
                                  </w:r>
                                </w:p>
                              </w:tc>
                            </w:tr>
                          </w:tbl>
                          <w:p w14:paraId="6BF3C7C7" w14:textId="77777777" w:rsidR="00603A9F" w:rsidRDefault="00603A9F"/>
                          <w:p w14:paraId="02441974" w14:textId="77777777" w:rsidR="00603A9F" w:rsidRDefault="00A20E52">
                            <w:pPr>
                              <w:rPr>
                                <w:b/>
                              </w:rPr>
                            </w:pPr>
                            <w:r>
                              <w:rPr>
                                <w:b/>
                              </w:rPr>
                              <w:t>Maths Watch website</w:t>
                            </w:r>
                          </w:p>
                        </w:txbxContent>
                      </v:textbox>
                    </v:shape>
                  </w:pict>
                </mc:Fallback>
              </mc:AlternateContent>
            </w:r>
          </w:p>
        </w:tc>
        <w:tc>
          <w:tcPr>
            <w:tcW w:w="2400" w:type="dxa"/>
            <w:tcBorders>
              <w:right w:val="single" w:sz="8" w:space="0" w:color="auto"/>
            </w:tcBorders>
            <w:shd w:val="clear" w:color="auto" w:fill="auto"/>
            <w:vAlign w:val="bottom"/>
          </w:tcPr>
          <w:p w14:paraId="7FA27899" w14:textId="77777777" w:rsidR="00603A9F" w:rsidRDefault="00603A9F">
            <w:pPr>
              <w:spacing w:after="0" w:line="0" w:lineRule="atLeast"/>
              <w:rPr>
                <w:rFonts w:ascii="Calibri" w:hAnsi="Calibri" w:cs="Arial"/>
                <w:szCs w:val="20"/>
                <w:lang w:eastAsia="en-GB"/>
              </w:rPr>
            </w:pPr>
          </w:p>
        </w:tc>
      </w:tr>
      <w:tr w:rsidR="00603A9F" w14:paraId="71803FF0" w14:textId="77777777">
        <w:trPr>
          <w:trHeight w:val="281"/>
        </w:trPr>
        <w:tc>
          <w:tcPr>
            <w:tcW w:w="520" w:type="dxa"/>
            <w:tcBorders>
              <w:left w:val="single" w:sz="8" w:space="0" w:color="auto"/>
            </w:tcBorders>
            <w:shd w:val="clear" w:color="auto" w:fill="auto"/>
            <w:vAlign w:val="bottom"/>
          </w:tcPr>
          <w:p w14:paraId="7A8BE46C" w14:textId="77777777" w:rsidR="00603A9F" w:rsidRDefault="00603A9F">
            <w:pPr>
              <w:spacing w:after="0" w:line="0" w:lineRule="atLeast"/>
              <w:rPr>
                <w:rFonts w:ascii="Times New Roman" w:eastAsia="Times New Roman" w:hAnsi="Times New Roman" w:cs="Arial"/>
                <w:sz w:val="24"/>
                <w:szCs w:val="20"/>
                <w:lang w:eastAsia="en-GB"/>
              </w:rPr>
            </w:pPr>
          </w:p>
        </w:tc>
        <w:tc>
          <w:tcPr>
            <w:tcW w:w="780" w:type="dxa"/>
            <w:shd w:val="clear" w:color="auto" w:fill="auto"/>
            <w:vAlign w:val="bottom"/>
          </w:tcPr>
          <w:p w14:paraId="63C701DD"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649F5439"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4F6EFFD9"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705A0C4F"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499722CB" w14:textId="77777777" w:rsidR="00603A9F" w:rsidRDefault="00A20E52">
            <w:pPr>
              <w:spacing w:after="0" w:line="0" w:lineRule="atLeast"/>
              <w:rPr>
                <w:rFonts w:ascii="Times New Roman" w:eastAsia="Times New Roman" w:hAnsi="Times New Roman" w:cs="Arial"/>
                <w:sz w:val="24"/>
                <w:szCs w:val="20"/>
                <w:lang w:eastAsia="en-GB"/>
              </w:rPr>
            </w:pPr>
            <w:r>
              <w:rPr>
                <w:rFonts w:ascii="Times New Roman" w:eastAsia="Times New Roman" w:hAnsi="Times New Roman" w:cs="Arial"/>
                <w:sz w:val="24"/>
                <w:szCs w:val="20"/>
                <w:lang w:eastAsia="en-GB"/>
              </w:rPr>
              <w:t xml:space="preserve"> </w:t>
            </w:r>
          </w:p>
          <w:p w14:paraId="461E9565" w14:textId="77777777" w:rsidR="00603A9F" w:rsidRDefault="00A20E52">
            <w:pPr>
              <w:spacing w:after="0" w:line="0" w:lineRule="atLeast"/>
              <w:rPr>
                <w:rFonts w:asciiTheme="minorHAnsi" w:eastAsia="Times New Roman" w:hAnsiTheme="minorHAnsi" w:cs="Arial"/>
                <w:lang w:eastAsia="en-GB"/>
              </w:rPr>
            </w:pPr>
            <w:r>
              <w:rPr>
                <w:rFonts w:ascii="Times New Roman" w:eastAsia="Times New Roman" w:hAnsi="Times New Roman" w:cs="Arial"/>
                <w:sz w:val="24"/>
                <w:szCs w:val="20"/>
                <w:lang w:eastAsia="en-GB"/>
              </w:rPr>
              <w:t xml:space="preserve">  </w:t>
            </w:r>
            <w:r>
              <w:rPr>
                <w:rFonts w:asciiTheme="minorHAnsi" w:eastAsia="Times New Roman" w:hAnsiTheme="minorHAnsi" w:cs="Arial"/>
                <w:lang w:eastAsia="en-GB"/>
              </w:rPr>
              <w:t>Expand  brackets</w:t>
            </w:r>
          </w:p>
          <w:p w14:paraId="1E5620C1" w14:textId="77777777" w:rsidR="00603A9F" w:rsidRDefault="00603A9F">
            <w:pPr>
              <w:spacing w:after="0" w:line="0" w:lineRule="atLeast"/>
              <w:rPr>
                <w:rFonts w:asciiTheme="minorHAnsi" w:eastAsia="Times New Roman" w:hAnsiTheme="minorHAnsi" w:cs="Arial"/>
                <w:lang w:eastAsia="en-GB"/>
              </w:rPr>
            </w:pPr>
          </w:p>
          <w:p w14:paraId="69335684" w14:textId="77777777" w:rsidR="00603A9F" w:rsidRDefault="00A20E52">
            <w:pPr>
              <w:spacing w:after="0" w:line="0" w:lineRule="atLeast"/>
              <w:rPr>
                <w:rFonts w:asciiTheme="minorHAnsi" w:eastAsia="Times New Roman" w:hAnsiTheme="minorHAnsi" w:cs="Arial"/>
                <w:lang w:eastAsia="en-GB"/>
              </w:rPr>
            </w:pPr>
            <w:r>
              <w:rPr>
                <w:rFonts w:asciiTheme="minorHAnsi" w:eastAsia="Times New Roman" w:hAnsiTheme="minorHAnsi" w:cs="Arial"/>
                <w:lang w:eastAsia="en-GB"/>
              </w:rPr>
              <w:t xml:space="preserve">  Factorise linear expressions</w:t>
            </w:r>
          </w:p>
          <w:p w14:paraId="718AEDF3" w14:textId="77777777" w:rsidR="00603A9F" w:rsidRDefault="00603A9F">
            <w:pPr>
              <w:spacing w:after="0" w:line="0" w:lineRule="atLeast"/>
              <w:rPr>
                <w:rFonts w:asciiTheme="minorHAnsi" w:eastAsia="Times New Roman" w:hAnsiTheme="minorHAnsi" w:cs="Arial"/>
                <w:lang w:eastAsia="en-GB"/>
              </w:rPr>
            </w:pPr>
          </w:p>
          <w:p w14:paraId="79D787F9" w14:textId="77777777" w:rsidR="00603A9F" w:rsidRDefault="00A20E52">
            <w:pPr>
              <w:spacing w:after="0" w:line="0" w:lineRule="atLeast"/>
              <w:rPr>
                <w:rFonts w:asciiTheme="minorHAnsi" w:eastAsia="Times New Roman" w:hAnsiTheme="minorHAnsi" w:cs="Arial"/>
                <w:lang w:eastAsia="en-GB"/>
              </w:rPr>
            </w:pPr>
            <w:r>
              <w:rPr>
                <w:rFonts w:asciiTheme="minorHAnsi" w:eastAsia="Times New Roman" w:hAnsiTheme="minorHAnsi" w:cs="Arial"/>
                <w:lang w:eastAsia="en-GB"/>
              </w:rPr>
              <w:t xml:space="preserve">  Factorise quadratic  expressions</w:t>
            </w:r>
          </w:p>
          <w:p w14:paraId="5C884FAB" w14:textId="77777777" w:rsidR="00603A9F" w:rsidRDefault="00603A9F">
            <w:pPr>
              <w:spacing w:after="0" w:line="0" w:lineRule="atLeast"/>
              <w:rPr>
                <w:rFonts w:asciiTheme="minorHAnsi" w:eastAsia="Times New Roman" w:hAnsiTheme="minorHAnsi" w:cs="Arial"/>
                <w:lang w:eastAsia="en-GB"/>
              </w:rPr>
            </w:pPr>
          </w:p>
          <w:p w14:paraId="746548D5" w14:textId="77777777" w:rsidR="00603A9F" w:rsidRDefault="00A20E52">
            <w:pPr>
              <w:spacing w:after="0" w:line="0" w:lineRule="atLeast"/>
              <w:rPr>
                <w:rFonts w:asciiTheme="minorHAnsi" w:eastAsia="Times New Roman" w:hAnsiTheme="minorHAnsi" w:cs="Arial"/>
                <w:lang w:eastAsia="en-GB"/>
              </w:rPr>
            </w:pPr>
            <w:r>
              <w:rPr>
                <w:rFonts w:asciiTheme="minorHAnsi" w:eastAsia="Times New Roman" w:hAnsiTheme="minorHAnsi" w:cs="Arial"/>
                <w:lang w:eastAsia="en-GB"/>
              </w:rPr>
              <w:t xml:space="preserve">  Factorise quadratic  expressions by completing  </w:t>
            </w:r>
          </w:p>
          <w:p w14:paraId="6CA7FAED" w14:textId="77777777" w:rsidR="00603A9F" w:rsidRDefault="00A20E52">
            <w:pPr>
              <w:spacing w:after="0" w:line="0" w:lineRule="atLeast"/>
              <w:rPr>
                <w:rFonts w:asciiTheme="minorHAnsi" w:eastAsia="Times New Roman" w:hAnsiTheme="minorHAnsi" w:cs="Arial"/>
                <w:lang w:eastAsia="en-GB"/>
              </w:rPr>
            </w:pPr>
            <w:r>
              <w:rPr>
                <w:rFonts w:asciiTheme="minorHAnsi" w:eastAsia="Times New Roman" w:hAnsiTheme="minorHAnsi" w:cs="Arial"/>
                <w:lang w:eastAsia="en-GB"/>
              </w:rPr>
              <w:t xml:space="preserve">  the square.</w:t>
            </w:r>
          </w:p>
          <w:p w14:paraId="03525781" w14:textId="77777777" w:rsidR="00603A9F" w:rsidRDefault="00603A9F">
            <w:pPr>
              <w:spacing w:after="0" w:line="0" w:lineRule="atLeast"/>
              <w:rPr>
                <w:rFonts w:asciiTheme="minorHAnsi" w:eastAsia="Times New Roman" w:hAnsiTheme="minorHAnsi" w:cs="Arial"/>
                <w:lang w:eastAsia="en-GB"/>
              </w:rPr>
            </w:pPr>
          </w:p>
          <w:p w14:paraId="08F397A7" w14:textId="77777777" w:rsidR="00603A9F" w:rsidRDefault="00A20E52">
            <w:pPr>
              <w:spacing w:after="0" w:line="0" w:lineRule="atLeast"/>
              <w:rPr>
                <w:rFonts w:asciiTheme="minorHAnsi" w:eastAsia="Times New Roman" w:hAnsiTheme="minorHAnsi" w:cs="Arial"/>
                <w:lang w:eastAsia="en-GB"/>
              </w:rPr>
            </w:pPr>
            <w:r>
              <w:rPr>
                <w:rFonts w:asciiTheme="minorHAnsi" w:eastAsia="Times New Roman" w:hAnsiTheme="minorHAnsi" w:cs="Arial"/>
                <w:lang w:eastAsia="en-GB"/>
              </w:rPr>
              <w:t xml:space="preserve">  Solve quadratic  equations by factorising</w:t>
            </w:r>
          </w:p>
          <w:p w14:paraId="040DA675" w14:textId="77777777" w:rsidR="00603A9F" w:rsidRDefault="00603A9F">
            <w:pPr>
              <w:spacing w:after="0" w:line="0" w:lineRule="atLeast"/>
              <w:rPr>
                <w:rFonts w:asciiTheme="minorHAnsi" w:eastAsia="Times New Roman" w:hAnsiTheme="minorHAnsi" w:cs="Arial"/>
                <w:lang w:eastAsia="en-GB"/>
              </w:rPr>
            </w:pPr>
          </w:p>
          <w:p w14:paraId="1AB7973C" w14:textId="77777777" w:rsidR="00603A9F" w:rsidRDefault="00A20E52">
            <w:pPr>
              <w:spacing w:after="0" w:line="0" w:lineRule="atLeast"/>
              <w:rPr>
                <w:rFonts w:asciiTheme="minorHAnsi" w:eastAsia="Times New Roman" w:hAnsiTheme="minorHAnsi" w:cs="Arial"/>
                <w:lang w:eastAsia="en-GB"/>
              </w:rPr>
            </w:pPr>
            <w:r>
              <w:rPr>
                <w:rFonts w:asciiTheme="minorHAnsi" w:eastAsia="Times New Roman" w:hAnsiTheme="minorHAnsi" w:cs="Arial"/>
                <w:lang w:eastAsia="en-GB"/>
              </w:rPr>
              <w:t xml:space="preserve">  Solve quadratic equations by completing the </w:t>
            </w:r>
          </w:p>
          <w:p w14:paraId="1031A0FC" w14:textId="77777777" w:rsidR="00603A9F" w:rsidRDefault="00A20E52">
            <w:pPr>
              <w:spacing w:after="0" w:line="0" w:lineRule="atLeast"/>
              <w:rPr>
                <w:rFonts w:asciiTheme="minorHAnsi" w:eastAsia="Times New Roman" w:hAnsiTheme="minorHAnsi" w:cs="Arial"/>
                <w:lang w:eastAsia="en-GB"/>
              </w:rPr>
            </w:pPr>
            <w:r>
              <w:rPr>
                <w:rFonts w:asciiTheme="minorHAnsi" w:eastAsia="Times New Roman" w:hAnsiTheme="minorHAnsi" w:cs="Arial"/>
                <w:lang w:eastAsia="en-GB"/>
              </w:rPr>
              <w:t xml:space="preserve">  square method.</w:t>
            </w:r>
          </w:p>
          <w:p w14:paraId="5AF99B5E" w14:textId="77777777" w:rsidR="00603A9F" w:rsidRDefault="00603A9F">
            <w:pPr>
              <w:spacing w:after="0" w:line="0" w:lineRule="atLeast"/>
              <w:rPr>
                <w:rFonts w:asciiTheme="minorHAnsi" w:eastAsia="Times New Roman" w:hAnsiTheme="minorHAnsi" w:cs="Arial"/>
                <w:lang w:eastAsia="en-GB"/>
              </w:rPr>
            </w:pPr>
          </w:p>
          <w:p w14:paraId="34CA4B5A" w14:textId="77777777" w:rsidR="00603A9F" w:rsidRDefault="00A20E52">
            <w:pPr>
              <w:spacing w:after="0" w:line="0" w:lineRule="atLeast"/>
              <w:rPr>
                <w:rFonts w:asciiTheme="minorHAnsi" w:eastAsia="Times New Roman" w:hAnsiTheme="minorHAnsi" w:cs="Arial"/>
                <w:lang w:eastAsia="en-GB"/>
              </w:rPr>
            </w:pPr>
            <w:r>
              <w:rPr>
                <w:rFonts w:asciiTheme="minorHAnsi" w:eastAsia="Times New Roman" w:hAnsiTheme="minorHAnsi" w:cs="Arial"/>
                <w:lang w:eastAsia="en-GB"/>
              </w:rPr>
              <w:t xml:space="preserve">  Solve quadratic equations by using the formula. </w:t>
            </w:r>
          </w:p>
          <w:p w14:paraId="4FB98C3E" w14:textId="77777777" w:rsidR="00603A9F" w:rsidRDefault="00603A9F">
            <w:pPr>
              <w:spacing w:after="0" w:line="0" w:lineRule="atLeast"/>
              <w:rPr>
                <w:rFonts w:asciiTheme="minorHAnsi" w:eastAsia="Times New Roman" w:hAnsiTheme="minorHAnsi" w:cs="Arial"/>
                <w:lang w:eastAsia="en-GB"/>
              </w:rPr>
            </w:pPr>
          </w:p>
          <w:p w14:paraId="1C460A7B" w14:textId="77777777" w:rsidR="00603A9F" w:rsidRDefault="00A20E52">
            <w:pPr>
              <w:spacing w:after="0" w:line="0" w:lineRule="atLeast"/>
              <w:rPr>
                <w:rFonts w:asciiTheme="minorHAnsi" w:eastAsia="Times New Roman" w:hAnsiTheme="minorHAnsi" w:cs="Arial"/>
                <w:lang w:eastAsia="en-GB"/>
              </w:rPr>
            </w:pPr>
            <w:r>
              <w:rPr>
                <w:rFonts w:asciiTheme="minorHAnsi" w:eastAsia="Times New Roman" w:hAnsiTheme="minorHAnsi" w:cs="Arial"/>
                <w:lang w:eastAsia="en-GB"/>
              </w:rPr>
              <w:t xml:space="preserve"> Factorise and simplify algebraic fractions</w:t>
            </w:r>
          </w:p>
          <w:p w14:paraId="460CCFFF" w14:textId="77777777" w:rsidR="00603A9F" w:rsidRDefault="00603A9F">
            <w:pPr>
              <w:spacing w:after="0" w:line="0" w:lineRule="atLeast"/>
              <w:rPr>
                <w:rFonts w:asciiTheme="minorHAnsi" w:eastAsia="Times New Roman" w:hAnsiTheme="minorHAnsi" w:cs="Arial"/>
                <w:lang w:eastAsia="en-GB"/>
              </w:rPr>
            </w:pPr>
          </w:p>
          <w:p w14:paraId="74945621" w14:textId="77777777" w:rsidR="00603A9F" w:rsidRDefault="00A20E52">
            <w:pPr>
              <w:spacing w:after="0" w:line="0" w:lineRule="atLeast"/>
              <w:rPr>
                <w:rFonts w:asciiTheme="minorHAnsi" w:eastAsia="Times New Roman" w:hAnsiTheme="minorHAnsi" w:cs="Arial"/>
                <w:lang w:eastAsia="en-GB"/>
              </w:rPr>
            </w:pPr>
            <w:r>
              <w:rPr>
                <w:rFonts w:asciiTheme="minorHAnsi" w:eastAsia="Times New Roman" w:hAnsiTheme="minorHAnsi" w:cs="Arial"/>
                <w:lang w:eastAsia="en-GB"/>
              </w:rPr>
              <w:t xml:space="preserve">  </w:t>
            </w:r>
          </w:p>
        </w:tc>
        <w:tc>
          <w:tcPr>
            <w:tcW w:w="120" w:type="dxa"/>
            <w:tcBorders>
              <w:right w:val="single" w:sz="8" w:space="0" w:color="auto"/>
            </w:tcBorders>
            <w:shd w:val="clear" w:color="auto" w:fill="auto"/>
            <w:vAlign w:val="bottom"/>
          </w:tcPr>
          <w:p w14:paraId="79B930C9" w14:textId="77777777" w:rsidR="00603A9F" w:rsidRDefault="00603A9F">
            <w:pPr>
              <w:spacing w:after="0" w:line="0" w:lineRule="atLeast"/>
              <w:rPr>
                <w:rFonts w:ascii="Times New Roman" w:eastAsia="Times New Roman" w:hAnsi="Times New Roman" w:cs="Arial"/>
                <w:sz w:val="24"/>
                <w:szCs w:val="20"/>
                <w:lang w:eastAsia="en-GB"/>
              </w:rPr>
            </w:pPr>
          </w:p>
        </w:tc>
        <w:tc>
          <w:tcPr>
            <w:tcW w:w="680" w:type="dxa"/>
            <w:shd w:val="clear" w:color="auto" w:fill="auto"/>
            <w:vAlign w:val="bottom"/>
          </w:tcPr>
          <w:p w14:paraId="50919883" w14:textId="77777777" w:rsidR="00603A9F" w:rsidRDefault="00A20E52">
            <w:pPr>
              <w:spacing w:after="0" w:line="0" w:lineRule="atLeast"/>
              <w:rPr>
                <w:rFonts w:eastAsia="Arial" w:cs="Arial"/>
                <w:b/>
                <w:szCs w:val="20"/>
                <w:lang w:eastAsia="en-GB"/>
              </w:rPr>
            </w:pPr>
            <w:r>
              <w:rPr>
                <w:rFonts w:eastAsia="Arial" w:cs="Arial"/>
                <w:b/>
                <w:szCs w:val="20"/>
                <w:lang w:eastAsia="en-GB"/>
              </w:rPr>
              <w:t xml:space="preserve"> </w:t>
            </w:r>
          </w:p>
        </w:tc>
        <w:tc>
          <w:tcPr>
            <w:tcW w:w="2400" w:type="dxa"/>
            <w:tcBorders>
              <w:right w:val="single" w:sz="8" w:space="0" w:color="auto"/>
            </w:tcBorders>
            <w:shd w:val="clear" w:color="auto" w:fill="auto"/>
            <w:vAlign w:val="bottom"/>
          </w:tcPr>
          <w:p w14:paraId="7C94BF6A" w14:textId="77777777" w:rsidR="00603A9F" w:rsidRDefault="00603A9F">
            <w:pPr>
              <w:spacing w:after="0" w:line="0" w:lineRule="atLeast"/>
              <w:rPr>
                <w:rFonts w:ascii="Calibri" w:hAnsi="Calibri" w:cs="Arial"/>
                <w:b/>
                <w:szCs w:val="20"/>
                <w:lang w:eastAsia="en-GB"/>
              </w:rPr>
            </w:pPr>
          </w:p>
        </w:tc>
      </w:tr>
      <w:tr w:rsidR="00603A9F" w14:paraId="40213DA2" w14:textId="77777777">
        <w:trPr>
          <w:trHeight w:val="281"/>
        </w:trPr>
        <w:tc>
          <w:tcPr>
            <w:tcW w:w="520" w:type="dxa"/>
            <w:tcBorders>
              <w:left w:val="single" w:sz="8" w:space="0" w:color="auto"/>
            </w:tcBorders>
            <w:shd w:val="clear" w:color="auto" w:fill="auto"/>
            <w:vAlign w:val="bottom"/>
          </w:tcPr>
          <w:p w14:paraId="6021D2E5" w14:textId="77777777" w:rsidR="00603A9F" w:rsidRDefault="00603A9F">
            <w:pPr>
              <w:spacing w:after="0" w:line="0" w:lineRule="atLeast"/>
              <w:rPr>
                <w:rFonts w:ascii="Times New Roman" w:eastAsia="Times New Roman" w:hAnsi="Times New Roman" w:cs="Arial"/>
                <w:sz w:val="24"/>
                <w:szCs w:val="20"/>
                <w:lang w:eastAsia="en-GB"/>
              </w:rPr>
            </w:pPr>
          </w:p>
        </w:tc>
        <w:tc>
          <w:tcPr>
            <w:tcW w:w="780" w:type="dxa"/>
            <w:shd w:val="clear" w:color="auto" w:fill="auto"/>
            <w:vAlign w:val="bottom"/>
          </w:tcPr>
          <w:p w14:paraId="0CA48D03"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1FC25C32"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7E57B52A"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05CE05A5"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4BBB484F" w14:textId="77777777" w:rsidR="00603A9F" w:rsidRDefault="00603A9F">
            <w:pPr>
              <w:spacing w:after="0" w:line="0" w:lineRule="atLeast"/>
              <w:rPr>
                <w:rFonts w:ascii="Times New Roman" w:eastAsia="Times New Roman" w:hAnsi="Times New Roman" w:cs="Arial"/>
                <w:sz w:val="24"/>
                <w:szCs w:val="20"/>
                <w:lang w:eastAsia="en-GB"/>
              </w:rPr>
            </w:pPr>
          </w:p>
        </w:tc>
        <w:tc>
          <w:tcPr>
            <w:tcW w:w="120" w:type="dxa"/>
            <w:tcBorders>
              <w:right w:val="single" w:sz="8" w:space="0" w:color="auto"/>
            </w:tcBorders>
            <w:shd w:val="clear" w:color="auto" w:fill="auto"/>
            <w:vAlign w:val="bottom"/>
          </w:tcPr>
          <w:p w14:paraId="6AD1CF78" w14:textId="77777777" w:rsidR="00603A9F" w:rsidRDefault="00603A9F">
            <w:pPr>
              <w:spacing w:after="0" w:line="0" w:lineRule="atLeast"/>
              <w:rPr>
                <w:rFonts w:ascii="Times New Roman" w:eastAsia="Times New Roman" w:hAnsi="Times New Roman" w:cs="Arial"/>
                <w:sz w:val="24"/>
                <w:szCs w:val="20"/>
                <w:lang w:eastAsia="en-GB"/>
              </w:rPr>
            </w:pPr>
          </w:p>
        </w:tc>
        <w:tc>
          <w:tcPr>
            <w:tcW w:w="680" w:type="dxa"/>
            <w:shd w:val="clear" w:color="auto" w:fill="auto"/>
            <w:vAlign w:val="bottom"/>
          </w:tcPr>
          <w:p w14:paraId="0E112775" w14:textId="77777777" w:rsidR="00603A9F" w:rsidRDefault="00603A9F">
            <w:pPr>
              <w:spacing w:after="0" w:line="0" w:lineRule="atLeast"/>
              <w:ind w:left="440"/>
              <w:rPr>
                <w:rFonts w:eastAsia="Arial" w:cs="Arial"/>
                <w:szCs w:val="20"/>
                <w:lang w:eastAsia="en-GB"/>
              </w:rPr>
            </w:pPr>
          </w:p>
        </w:tc>
        <w:tc>
          <w:tcPr>
            <w:tcW w:w="2400" w:type="dxa"/>
            <w:tcBorders>
              <w:right w:val="single" w:sz="8" w:space="0" w:color="auto"/>
            </w:tcBorders>
            <w:shd w:val="clear" w:color="auto" w:fill="auto"/>
            <w:vAlign w:val="bottom"/>
          </w:tcPr>
          <w:p w14:paraId="43236688" w14:textId="77777777" w:rsidR="00603A9F" w:rsidRDefault="00603A9F">
            <w:pPr>
              <w:spacing w:after="0" w:line="0" w:lineRule="atLeast"/>
              <w:ind w:left="120"/>
              <w:rPr>
                <w:rFonts w:ascii="Calibri" w:hAnsi="Calibri" w:cs="Arial"/>
                <w:szCs w:val="20"/>
                <w:lang w:eastAsia="en-GB"/>
              </w:rPr>
            </w:pPr>
          </w:p>
        </w:tc>
      </w:tr>
      <w:tr w:rsidR="00603A9F" w14:paraId="27BCB2C0" w14:textId="77777777">
        <w:trPr>
          <w:trHeight w:val="80"/>
        </w:trPr>
        <w:tc>
          <w:tcPr>
            <w:tcW w:w="520" w:type="dxa"/>
            <w:tcBorders>
              <w:left w:val="single" w:sz="8" w:space="0" w:color="auto"/>
            </w:tcBorders>
            <w:shd w:val="clear" w:color="auto" w:fill="auto"/>
            <w:vAlign w:val="bottom"/>
          </w:tcPr>
          <w:p w14:paraId="56463B9A" w14:textId="77777777" w:rsidR="00603A9F" w:rsidRDefault="00603A9F">
            <w:pPr>
              <w:spacing w:after="0" w:line="0" w:lineRule="atLeast"/>
              <w:rPr>
                <w:rFonts w:ascii="Times New Roman" w:eastAsia="Times New Roman" w:hAnsi="Times New Roman" w:cs="Arial"/>
                <w:sz w:val="24"/>
                <w:szCs w:val="20"/>
                <w:lang w:eastAsia="en-GB"/>
              </w:rPr>
            </w:pPr>
          </w:p>
        </w:tc>
        <w:tc>
          <w:tcPr>
            <w:tcW w:w="780" w:type="dxa"/>
            <w:shd w:val="clear" w:color="auto" w:fill="auto"/>
            <w:vAlign w:val="bottom"/>
          </w:tcPr>
          <w:p w14:paraId="5F697549"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6BC55266"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0BF70DF1"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1FDE85D5"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36C10775" w14:textId="77777777" w:rsidR="00603A9F" w:rsidRDefault="00603A9F">
            <w:pPr>
              <w:spacing w:after="0" w:line="0" w:lineRule="atLeast"/>
              <w:rPr>
                <w:rFonts w:ascii="Times New Roman" w:eastAsia="Times New Roman" w:hAnsi="Times New Roman" w:cs="Arial"/>
                <w:sz w:val="24"/>
                <w:szCs w:val="20"/>
                <w:lang w:eastAsia="en-GB"/>
              </w:rPr>
            </w:pPr>
          </w:p>
        </w:tc>
        <w:tc>
          <w:tcPr>
            <w:tcW w:w="120" w:type="dxa"/>
            <w:tcBorders>
              <w:right w:val="single" w:sz="8" w:space="0" w:color="auto"/>
            </w:tcBorders>
            <w:shd w:val="clear" w:color="auto" w:fill="auto"/>
            <w:vAlign w:val="bottom"/>
          </w:tcPr>
          <w:p w14:paraId="2647ED7F" w14:textId="77777777" w:rsidR="00603A9F" w:rsidRDefault="00603A9F">
            <w:pPr>
              <w:spacing w:after="0" w:line="0" w:lineRule="atLeast"/>
              <w:rPr>
                <w:rFonts w:ascii="Times New Roman" w:eastAsia="Times New Roman" w:hAnsi="Times New Roman" w:cs="Arial"/>
                <w:sz w:val="24"/>
                <w:szCs w:val="20"/>
                <w:lang w:eastAsia="en-GB"/>
              </w:rPr>
            </w:pPr>
          </w:p>
        </w:tc>
        <w:tc>
          <w:tcPr>
            <w:tcW w:w="3080" w:type="dxa"/>
            <w:gridSpan w:val="2"/>
            <w:tcBorders>
              <w:right w:val="single" w:sz="8" w:space="0" w:color="auto"/>
            </w:tcBorders>
            <w:shd w:val="clear" w:color="auto" w:fill="auto"/>
            <w:vAlign w:val="bottom"/>
          </w:tcPr>
          <w:p w14:paraId="306EDA62" w14:textId="77777777" w:rsidR="00603A9F" w:rsidRDefault="00603A9F">
            <w:pPr>
              <w:spacing w:after="0" w:line="0" w:lineRule="atLeast"/>
              <w:ind w:left="440"/>
              <w:rPr>
                <w:rFonts w:ascii="Calibri" w:hAnsi="Calibri" w:cs="Arial"/>
                <w:szCs w:val="20"/>
                <w:lang w:eastAsia="en-GB"/>
              </w:rPr>
            </w:pPr>
          </w:p>
        </w:tc>
      </w:tr>
      <w:tr w:rsidR="00603A9F" w14:paraId="1DCC1AA0" w14:textId="77777777">
        <w:trPr>
          <w:trHeight w:val="279"/>
        </w:trPr>
        <w:tc>
          <w:tcPr>
            <w:tcW w:w="520" w:type="dxa"/>
            <w:tcBorders>
              <w:left w:val="single" w:sz="8" w:space="0" w:color="auto"/>
            </w:tcBorders>
            <w:shd w:val="clear" w:color="auto" w:fill="auto"/>
            <w:vAlign w:val="bottom"/>
          </w:tcPr>
          <w:p w14:paraId="0D223EBA" w14:textId="77777777" w:rsidR="00603A9F" w:rsidRDefault="00603A9F">
            <w:pPr>
              <w:spacing w:after="0" w:line="0" w:lineRule="atLeast"/>
              <w:rPr>
                <w:rFonts w:ascii="Times New Roman" w:eastAsia="Times New Roman" w:hAnsi="Times New Roman" w:cs="Arial"/>
                <w:sz w:val="24"/>
                <w:szCs w:val="20"/>
                <w:lang w:eastAsia="en-GB"/>
              </w:rPr>
            </w:pPr>
          </w:p>
        </w:tc>
        <w:tc>
          <w:tcPr>
            <w:tcW w:w="780" w:type="dxa"/>
            <w:shd w:val="clear" w:color="auto" w:fill="auto"/>
            <w:vAlign w:val="bottom"/>
          </w:tcPr>
          <w:p w14:paraId="75CD2A47"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5ADBD549"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3E923626"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0A342779"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0DDB145E" w14:textId="77777777" w:rsidR="00603A9F" w:rsidRDefault="00603A9F">
            <w:pPr>
              <w:spacing w:after="0" w:line="0" w:lineRule="atLeast"/>
              <w:rPr>
                <w:rFonts w:ascii="Times New Roman" w:eastAsia="Times New Roman" w:hAnsi="Times New Roman" w:cs="Arial"/>
                <w:sz w:val="24"/>
                <w:szCs w:val="20"/>
                <w:lang w:eastAsia="en-GB"/>
              </w:rPr>
            </w:pPr>
          </w:p>
        </w:tc>
        <w:tc>
          <w:tcPr>
            <w:tcW w:w="120" w:type="dxa"/>
            <w:tcBorders>
              <w:right w:val="single" w:sz="8" w:space="0" w:color="auto"/>
            </w:tcBorders>
            <w:shd w:val="clear" w:color="auto" w:fill="auto"/>
            <w:vAlign w:val="bottom"/>
          </w:tcPr>
          <w:p w14:paraId="28A91199" w14:textId="77777777" w:rsidR="00603A9F" w:rsidRDefault="00603A9F">
            <w:pPr>
              <w:spacing w:after="0" w:line="0" w:lineRule="atLeast"/>
              <w:rPr>
                <w:rFonts w:ascii="Times New Roman" w:eastAsia="Times New Roman" w:hAnsi="Times New Roman" w:cs="Arial"/>
                <w:sz w:val="24"/>
                <w:szCs w:val="20"/>
                <w:lang w:eastAsia="en-GB"/>
              </w:rPr>
            </w:pPr>
          </w:p>
        </w:tc>
        <w:tc>
          <w:tcPr>
            <w:tcW w:w="680" w:type="dxa"/>
            <w:shd w:val="clear" w:color="auto" w:fill="auto"/>
            <w:vAlign w:val="bottom"/>
          </w:tcPr>
          <w:p w14:paraId="7914DDF0" w14:textId="77777777" w:rsidR="00603A9F" w:rsidRDefault="00603A9F">
            <w:pPr>
              <w:spacing w:after="0" w:line="0" w:lineRule="atLeast"/>
              <w:rPr>
                <w:rFonts w:ascii="Times New Roman" w:eastAsia="Times New Roman" w:hAnsi="Times New Roman" w:cs="Arial"/>
                <w:sz w:val="24"/>
                <w:szCs w:val="20"/>
                <w:lang w:eastAsia="en-GB"/>
              </w:rPr>
            </w:pPr>
          </w:p>
        </w:tc>
        <w:tc>
          <w:tcPr>
            <w:tcW w:w="2400" w:type="dxa"/>
            <w:tcBorders>
              <w:right w:val="single" w:sz="8" w:space="0" w:color="auto"/>
            </w:tcBorders>
            <w:shd w:val="clear" w:color="auto" w:fill="auto"/>
            <w:vAlign w:val="bottom"/>
          </w:tcPr>
          <w:p w14:paraId="30934BB5" w14:textId="77777777" w:rsidR="00603A9F" w:rsidRDefault="00603A9F">
            <w:pPr>
              <w:spacing w:after="0" w:line="0" w:lineRule="atLeast"/>
              <w:ind w:left="120"/>
              <w:rPr>
                <w:rFonts w:ascii="Calibri" w:hAnsi="Calibri" w:cs="Arial"/>
                <w:szCs w:val="20"/>
                <w:lang w:eastAsia="en-GB"/>
              </w:rPr>
            </w:pPr>
          </w:p>
        </w:tc>
      </w:tr>
      <w:tr w:rsidR="00603A9F" w14:paraId="7123B6DF" w14:textId="77777777">
        <w:trPr>
          <w:trHeight w:val="80"/>
        </w:trPr>
        <w:tc>
          <w:tcPr>
            <w:tcW w:w="520" w:type="dxa"/>
            <w:tcBorders>
              <w:left w:val="single" w:sz="8" w:space="0" w:color="auto"/>
              <w:bottom w:val="single" w:sz="8" w:space="0" w:color="auto"/>
            </w:tcBorders>
            <w:shd w:val="clear" w:color="auto" w:fill="auto"/>
            <w:vAlign w:val="bottom"/>
          </w:tcPr>
          <w:p w14:paraId="3A26249F" w14:textId="77777777" w:rsidR="00603A9F" w:rsidRDefault="00603A9F">
            <w:pPr>
              <w:spacing w:after="0" w:line="0" w:lineRule="atLeast"/>
              <w:rPr>
                <w:rFonts w:ascii="Times New Roman" w:eastAsia="Times New Roman" w:hAnsi="Times New Roman" w:cs="Arial"/>
                <w:sz w:val="23"/>
                <w:szCs w:val="20"/>
                <w:lang w:eastAsia="en-GB"/>
              </w:rPr>
            </w:pPr>
          </w:p>
        </w:tc>
        <w:tc>
          <w:tcPr>
            <w:tcW w:w="780" w:type="dxa"/>
            <w:tcBorders>
              <w:bottom w:val="single" w:sz="8" w:space="0" w:color="auto"/>
            </w:tcBorders>
            <w:shd w:val="clear" w:color="auto" w:fill="auto"/>
            <w:vAlign w:val="bottom"/>
          </w:tcPr>
          <w:p w14:paraId="6457BFF3" w14:textId="77777777" w:rsidR="00603A9F" w:rsidRDefault="00603A9F">
            <w:pPr>
              <w:spacing w:after="0" w:line="0" w:lineRule="atLeast"/>
              <w:rPr>
                <w:rFonts w:ascii="Times New Roman" w:eastAsia="Times New Roman" w:hAnsi="Times New Roman" w:cs="Arial"/>
                <w:sz w:val="23"/>
                <w:szCs w:val="20"/>
                <w:lang w:eastAsia="en-GB"/>
              </w:rPr>
            </w:pPr>
          </w:p>
        </w:tc>
        <w:tc>
          <w:tcPr>
            <w:tcW w:w="440" w:type="dxa"/>
            <w:tcBorders>
              <w:bottom w:val="single" w:sz="8" w:space="0" w:color="auto"/>
            </w:tcBorders>
            <w:shd w:val="clear" w:color="auto" w:fill="auto"/>
            <w:vAlign w:val="bottom"/>
          </w:tcPr>
          <w:p w14:paraId="156BC577" w14:textId="77777777" w:rsidR="00603A9F" w:rsidRDefault="00603A9F">
            <w:pPr>
              <w:spacing w:after="0" w:line="0" w:lineRule="atLeast"/>
              <w:rPr>
                <w:rFonts w:ascii="Times New Roman" w:eastAsia="Times New Roman" w:hAnsi="Times New Roman" w:cs="Arial"/>
                <w:sz w:val="23"/>
                <w:szCs w:val="20"/>
                <w:lang w:eastAsia="en-GB"/>
              </w:rPr>
            </w:pPr>
          </w:p>
        </w:tc>
        <w:tc>
          <w:tcPr>
            <w:tcW w:w="20" w:type="dxa"/>
            <w:tcBorders>
              <w:bottom w:val="single" w:sz="8" w:space="0" w:color="auto"/>
            </w:tcBorders>
            <w:shd w:val="clear" w:color="auto" w:fill="auto"/>
            <w:vAlign w:val="bottom"/>
          </w:tcPr>
          <w:p w14:paraId="62832731" w14:textId="77777777" w:rsidR="00603A9F" w:rsidRDefault="00603A9F">
            <w:pPr>
              <w:spacing w:after="0" w:line="0" w:lineRule="atLeast"/>
              <w:rPr>
                <w:rFonts w:ascii="Times New Roman" w:eastAsia="Times New Roman" w:hAnsi="Times New Roman" w:cs="Arial"/>
                <w:sz w:val="23"/>
                <w:szCs w:val="20"/>
                <w:lang w:eastAsia="en-GB"/>
              </w:rPr>
            </w:pPr>
          </w:p>
        </w:tc>
        <w:tc>
          <w:tcPr>
            <w:tcW w:w="220" w:type="dxa"/>
            <w:tcBorders>
              <w:bottom w:val="single" w:sz="8" w:space="0" w:color="auto"/>
              <w:right w:val="single" w:sz="8" w:space="0" w:color="auto"/>
            </w:tcBorders>
            <w:shd w:val="clear" w:color="auto" w:fill="auto"/>
            <w:vAlign w:val="bottom"/>
          </w:tcPr>
          <w:p w14:paraId="5C836F25" w14:textId="77777777" w:rsidR="00603A9F" w:rsidRDefault="00603A9F">
            <w:pPr>
              <w:spacing w:after="0" w:line="0" w:lineRule="atLeast"/>
              <w:rPr>
                <w:rFonts w:ascii="Times New Roman" w:eastAsia="Times New Roman" w:hAnsi="Times New Roman" w:cs="Arial"/>
                <w:sz w:val="23"/>
                <w:szCs w:val="20"/>
                <w:lang w:eastAsia="en-GB"/>
              </w:rPr>
            </w:pPr>
          </w:p>
        </w:tc>
        <w:tc>
          <w:tcPr>
            <w:tcW w:w="4580" w:type="dxa"/>
            <w:tcBorders>
              <w:bottom w:val="single" w:sz="8" w:space="0" w:color="auto"/>
            </w:tcBorders>
            <w:shd w:val="clear" w:color="auto" w:fill="auto"/>
            <w:vAlign w:val="bottom"/>
          </w:tcPr>
          <w:p w14:paraId="394BD14F" w14:textId="77777777" w:rsidR="00603A9F" w:rsidRDefault="00603A9F">
            <w:pPr>
              <w:spacing w:after="0" w:line="0" w:lineRule="atLeast"/>
              <w:rPr>
                <w:rFonts w:ascii="Times New Roman" w:eastAsia="Times New Roman" w:hAnsi="Times New Roman" w:cs="Arial"/>
                <w:sz w:val="23"/>
                <w:szCs w:val="20"/>
                <w:lang w:eastAsia="en-GB"/>
              </w:rPr>
            </w:pPr>
          </w:p>
        </w:tc>
        <w:tc>
          <w:tcPr>
            <w:tcW w:w="120" w:type="dxa"/>
            <w:tcBorders>
              <w:bottom w:val="single" w:sz="8" w:space="0" w:color="auto"/>
              <w:right w:val="single" w:sz="8" w:space="0" w:color="auto"/>
            </w:tcBorders>
            <w:shd w:val="clear" w:color="auto" w:fill="auto"/>
            <w:vAlign w:val="bottom"/>
          </w:tcPr>
          <w:p w14:paraId="2CA988A2" w14:textId="77777777" w:rsidR="00603A9F" w:rsidRDefault="00603A9F">
            <w:pPr>
              <w:spacing w:after="0" w:line="0" w:lineRule="atLeast"/>
              <w:rPr>
                <w:rFonts w:ascii="Times New Roman" w:eastAsia="Times New Roman" w:hAnsi="Times New Roman" w:cs="Arial"/>
                <w:sz w:val="23"/>
                <w:szCs w:val="20"/>
                <w:lang w:eastAsia="en-GB"/>
              </w:rPr>
            </w:pPr>
          </w:p>
        </w:tc>
        <w:tc>
          <w:tcPr>
            <w:tcW w:w="680" w:type="dxa"/>
            <w:tcBorders>
              <w:bottom w:val="single" w:sz="8" w:space="0" w:color="auto"/>
            </w:tcBorders>
            <w:shd w:val="clear" w:color="auto" w:fill="auto"/>
            <w:vAlign w:val="bottom"/>
          </w:tcPr>
          <w:p w14:paraId="7EEB8CE2" w14:textId="77777777" w:rsidR="00603A9F" w:rsidRDefault="00603A9F">
            <w:pPr>
              <w:spacing w:after="0" w:line="0" w:lineRule="atLeast"/>
              <w:rPr>
                <w:rFonts w:ascii="Times New Roman" w:eastAsia="Times New Roman" w:hAnsi="Times New Roman" w:cs="Arial"/>
                <w:sz w:val="23"/>
                <w:szCs w:val="20"/>
                <w:lang w:eastAsia="en-GB"/>
              </w:rPr>
            </w:pPr>
          </w:p>
        </w:tc>
        <w:tc>
          <w:tcPr>
            <w:tcW w:w="2400" w:type="dxa"/>
            <w:tcBorders>
              <w:bottom w:val="single" w:sz="8" w:space="0" w:color="auto"/>
              <w:right w:val="single" w:sz="8" w:space="0" w:color="auto"/>
            </w:tcBorders>
            <w:shd w:val="clear" w:color="auto" w:fill="auto"/>
            <w:vAlign w:val="bottom"/>
          </w:tcPr>
          <w:p w14:paraId="2D88B8BB" w14:textId="77777777" w:rsidR="00603A9F" w:rsidRDefault="00603A9F">
            <w:pPr>
              <w:spacing w:after="0" w:line="0" w:lineRule="atLeast"/>
              <w:rPr>
                <w:rFonts w:ascii="Times New Roman" w:eastAsia="Times New Roman" w:hAnsi="Times New Roman" w:cs="Arial"/>
                <w:sz w:val="23"/>
                <w:szCs w:val="20"/>
                <w:lang w:eastAsia="en-GB"/>
              </w:rPr>
            </w:pPr>
          </w:p>
        </w:tc>
      </w:tr>
      <w:tr w:rsidR="00603A9F" w14:paraId="2C22A0C7" w14:textId="77777777">
        <w:trPr>
          <w:trHeight w:val="116"/>
        </w:trPr>
        <w:tc>
          <w:tcPr>
            <w:tcW w:w="520" w:type="dxa"/>
            <w:shd w:val="clear" w:color="auto" w:fill="auto"/>
            <w:vAlign w:val="bottom"/>
          </w:tcPr>
          <w:p w14:paraId="022B7A28" w14:textId="77777777" w:rsidR="00603A9F" w:rsidRDefault="00603A9F">
            <w:pPr>
              <w:spacing w:after="0" w:line="0" w:lineRule="atLeast"/>
              <w:rPr>
                <w:rFonts w:ascii="Times New Roman" w:eastAsia="Times New Roman" w:hAnsi="Times New Roman" w:cs="Arial"/>
                <w:sz w:val="10"/>
                <w:szCs w:val="20"/>
                <w:lang w:eastAsia="en-GB"/>
              </w:rPr>
            </w:pPr>
          </w:p>
        </w:tc>
        <w:tc>
          <w:tcPr>
            <w:tcW w:w="780" w:type="dxa"/>
            <w:shd w:val="clear" w:color="auto" w:fill="auto"/>
            <w:vAlign w:val="bottom"/>
          </w:tcPr>
          <w:p w14:paraId="58FA0ECC" w14:textId="77777777" w:rsidR="00603A9F" w:rsidRDefault="00603A9F">
            <w:pPr>
              <w:spacing w:after="0" w:line="0" w:lineRule="atLeast"/>
              <w:rPr>
                <w:rFonts w:ascii="Times New Roman" w:eastAsia="Times New Roman" w:hAnsi="Times New Roman" w:cs="Arial"/>
                <w:sz w:val="10"/>
                <w:szCs w:val="20"/>
                <w:lang w:eastAsia="en-GB"/>
              </w:rPr>
            </w:pPr>
          </w:p>
        </w:tc>
        <w:tc>
          <w:tcPr>
            <w:tcW w:w="440" w:type="dxa"/>
            <w:vMerge w:val="restart"/>
            <w:tcBorders>
              <w:top w:val="single" w:sz="8" w:space="0" w:color="auto"/>
            </w:tcBorders>
            <w:shd w:val="clear" w:color="auto" w:fill="auto"/>
            <w:vAlign w:val="bottom"/>
          </w:tcPr>
          <w:p w14:paraId="0C167FC8" w14:textId="77777777" w:rsidR="00603A9F" w:rsidRDefault="00603A9F">
            <w:pPr>
              <w:spacing w:after="0" w:line="194" w:lineRule="exact"/>
              <w:ind w:right="130"/>
              <w:jc w:val="right"/>
              <w:rPr>
                <w:rFonts w:ascii="Cambria Math" w:eastAsia="Cambria Math" w:hAnsi="Cambria Math" w:cs="Arial"/>
                <w:sz w:val="4"/>
                <w:szCs w:val="20"/>
                <w:lang w:eastAsia="en-GB"/>
              </w:rPr>
            </w:pPr>
          </w:p>
        </w:tc>
        <w:tc>
          <w:tcPr>
            <w:tcW w:w="20" w:type="dxa"/>
            <w:shd w:val="clear" w:color="auto" w:fill="auto"/>
            <w:vAlign w:val="bottom"/>
          </w:tcPr>
          <w:p w14:paraId="5630D3B4" w14:textId="77777777" w:rsidR="00603A9F" w:rsidRDefault="00603A9F">
            <w:pPr>
              <w:spacing w:after="0" w:line="0" w:lineRule="atLeast"/>
              <w:rPr>
                <w:rFonts w:ascii="Times New Roman" w:eastAsia="Times New Roman" w:hAnsi="Times New Roman" w:cs="Arial"/>
                <w:sz w:val="10"/>
                <w:szCs w:val="20"/>
                <w:lang w:eastAsia="en-GB"/>
              </w:rPr>
            </w:pPr>
          </w:p>
        </w:tc>
        <w:tc>
          <w:tcPr>
            <w:tcW w:w="4800" w:type="dxa"/>
            <w:gridSpan w:val="2"/>
            <w:shd w:val="clear" w:color="auto" w:fill="auto"/>
            <w:vAlign w:val="bottom"/>
          </w:tcPr>
          <w:p w14:paraId="2A367523" w14:textId="77777777" w:rsidR="00603A9F" w:rsidRDefault="00603A9F">
            <w:pPr>
              <w:spacing w:after="0" w:line="0" w:lineRule="atLeast"/>
              <w:rPr>
                <w:rFonts w:ascii="Times New Roman" w:eastAsia="Times New Roman" w:hAnsi="Times New Roman" w:cs="Arial"/>
                <w:sz w:val="10"/>
                <w:szCs w:val="20"/>
                <w:lang w:eastAsia="en-GB"/>
              </w:rPr>
            </w:pPr>
          </w:p>
        </w:tc>
        <w:tc>
          <w:tcPr>
            <w:tcW w:w="120" w:type="dxa"/>
            <w:shd w:val="clear" w:color="auto" w:fill="auto"/>
            <w:vAlign w:val="bottom"/>
          </w:tcPr>
          <w:p w14:paraId="063883E7" w14:textId="77777777" w:rsidR="00603A9F" w:rsidRDefault="00603A9F">
            <w:pPr>
              <w:spacing w:after="0" w:line="0" w:lineRule="atLeast"/>
              <w:rPr>
                <w:rFonts w:ascii="Times New Roman" w:eastAsia="Times New Roman" w:hAnsi="Times New Roman" w:cs="Arial"/>
                <w:sz w:val="10"/>
                <w:szCs w:val="20"/>
                <w:lang w:eastAsia="en-GB"/>
              </w:rPr>
            </w:pPr>
          </w:p>
        </w:tc>
        <w:tc>
          <w:tcPr>
            <w:tcW w:w="680" w:type="dxa"/>
            <w:shd w:val="clear" w:color="auto" w:fill="auto"/>
            <w:vAlign w:val="bottom"/>
          </w:tcPr>
          <w:p w14:paraId="4128F3A2" w14:textId="77777777" w:rsidR="00603A9F" w:rsidRDefault="00603A9F">
            <w:pPr>
              <w:spacing w:after="0" w:line="0" w:lineRule="atLeast"/>
              <w:rPr>
                <w:rFonts w:ascii="Times New Roman" w:eastAsia="Times New Roman" w:hAnsi="Times New Roman" w:cs="Arial"/>
                <w:sz w:val="10"/>
                <w:szCs w:val="20"/>
                <w:lang w:eastAsia="en-GB"/>
              </w:rPr>
            </w:pPr>
          </w:p>
        </w:tc>
        <w:tc>
          <w:tcPr>
            <w:tcW w:w="2400" w:type="dxa"/>
            <w:shd w:val="clear" w:color="auto" w:fill="auto"/>
            <w:vAlign w:val="bottom"/>
          </w:tcPr>
          <w:p w14:paraId="5B1768F7" w14:textId="77777777" w:rsidR="00603A9F" w:rsidRDefault="00603A9F">
            <w:pPr>
              <w:spacing w:after="0" w:line="0" w:lineRule="atLeast"/>
              <w:rPr>
                <w:rFonts w:ascii="Times New Roman" w:eastAsia="Times New Roman" w:hAnsi="Times New Roman" w:cs="Arial"/>
                <w:sz w:val="10"/>
                <w:szCs w:val="20"/>
                <w:lang w:eastAsia="en-GB"/>
              </w:rPr>
            </w:pPr>
          </w:p>
        </w:tc>
      </w:tr>
      <w:tr w:rsidR="00603A9F" w14:paraId="39DC8954" w14:textId="77777777">
        <w:trPr>
          <w:trHeight w:val="78"/>
        </w:trPr>
        <w:tc>
          <w:tcPr>
            <w:tcW w:w="520" w:type="dxa"/>
            <w:shd w:val="clear" w:color="auto" w:fill="auto"/>
            <w:vAlign w:val="bottom"/>
          </w:tcPr>
          <w:p w14:paraId="477EABFD" w14:textId="77777777" w:rsidR="00603A9F" w:rsidRDefault="00603A9F">
            <w:pPr>
              <w:spacing w:after="0" w:line="0" w:lineRule="atLeast"/>
              <w:rPr>
                <w:rFonts w:ascii="Times New Roman" w:eastAsia="Times New Roman" w:hAnsi="Times New Roman" w:cs="Arial"/>
                <w:sz w:val="6"/>
                <w:szCs w:val="20"/>
                <w:lang w:eastAsia="en-GB"/>
              </w:rPr>
            </w:pPr>
          </w:p>
        </w:tc>
        <w:tc>
          <w:tcPr>
            <w:tcW w:w="780" w:type="dxa"/>
            <w:shd w:val="clear" w:color="auto" w:fill="auto"/>
            <w:vAlign w:val="bottom"/>
          </w:tcPr>
          <w:p w14:paraId="6198DD81" w14:textId="77777777" w:rsidR="00603A9F" w:rsidRDefault="00603A9F">
            <w:pPr>
              <w:spacing w:after="0" w:line="0" w:lineRule="atLeast"/>
              <w:rPr>
                <w:rFonts w:ascii="Times New Roman" w:eastAsia="Times New Roman" w:hAnsi="Times New Roman" w:cs="Arial"/>
                <w:sz w:val="6"/>
                <w:szCs w:val="20"/>
                <w:lang w:eastAsia="en-GB"/>
              </w:rPr>
            </w:pPr>
          </w:p>
        </w:tc>
        <w:tc>
          <w:tcPr>
            <w:tcW w:w="440" w:type="dxa"/>
            <w:vMerge/>
            <w:shd w:val="clear" w:color="auto" w:fill="auto"/>
            <w:vAlign w:val="bottom"/>
          </w:tcPr>
          <w:p w14:paraId="40767A7A" w14:textId="77777777" w:rsidR="00603A9F" w:rsidRDefault="00603A9F">
            <w:pPr>
              <w:spacing w:after="0" w:line="0" w:lineRule="atLeast"/>
              <w:rPr>
                <w:rFonts w:ascii="Times New Roman" w:eastAsia="Times New Roman" w:hAnsi="Times New Roman" w:cs="Arial"/>
                <w:sz w:val="6"/>
                <w:szCs w:val="20"/>
                <w:lang w:eastAsia="en-GB"/>
              </w:rPr>
            </w:pPr>
          </w:p>
        </w:tc>
        <w:tc>
          <w:tcPr>
            <w:tcW w:w="20" w:type="dxa"/>
            <w:shd w:val="clear" w:color="auto" w:fill="auto"/>
            <w:vAlign w:val="bottom"/>
          </w:tcPr>
          <w:p w14:paraId="1C456148" w14:textId="77777777" w:rsidR="00603A9F" w:rsidRDefault="00603A9F">
            <w:pPr>
              <w:spacing w:after="0" w:line="0" w:lineRule="atLeast"/>
              <w:rPr>
                <w:rFonts w:ascii="Times New Roman" w:eastAsia="Times New Roman" w:hAnsi="Times New Roman" w:cs="Arial"/>
                <w:sz w:val="6"/>
                <w:szCs w:val="20"/>
                <w:lang w:eastAsia="en-GB"/>
              </w:rPr>
            </w:pPr>
          </w:p>
        </w:tc>
        <w:tc>
          <w:tcPr>
            <w:tcW w:w="220" w:type="dxa"/>
            <w:shd w:val="clear" w:color="auto" w:fill="auto"/>
            <w:vAlign w:val="bottom"/>
          </w:tcPr>
          <w:p w14:paraId="2CB1BB28" w14:textId="77777777" w:rsidR="00603A9F" w:rsidRDefault="00603A9F">
            <w:pPr>
              <w:spacing w:after="0" w:line="0" w:lineRule="atLeast"/>
              <w:rPr>
                <w:rFonts w:ascii="Times New Roman" w:eastAsia="Times New Roman" w:hAnsi="Times New Roman" w:cs="Arial"/>
                <w:sz w:val="6"/>
                <w:szCs w:val="20"/>
                <w:lang w:eastAsia="en-GB"/>
              </w:rPr>
            </w:pPr>
          </w:p>
        </w:tc>
        <w:tc>
          <w:tcPr>
            <w:tcW w:w="4580" w:type="dxa"/>
            <w:shd w:val="clear" w:color="auto" w:fill="auto"/>
            <w:vAlign w:val="bottom"/>
          </w:tcPr>
          <w:p w14:paraId="3965C99E" w14:textId="77777777" w:rsidR="00603A9F" w:rsidRDefault="00603A9F">
            <w:pPr>
              <w:spacing w:after="0" w:line="0" w:lineRule="atLeast"/>
              <w:rPr>
                <w:rFonts w:ascii="Times New Roman" w:eastAsia="Times New Roman" w:hAnsi="Times New Roman" w:cs="Arial"/>
                <w:sz w:val="6"/>
                <w:szCs w:val="20"/>
                <w:lang w:eastAsia="en-GB"/>
              </w:rPr>
            </w:pPr>
          </w:p>
        </w:tc>
        <w:tc>
          <w:tcPr>
            <w:tcW w:w="120" w:type="dxa"/>
            <w:shd w:val="clear" w:color="auto" w:fill="auto"/>
            <w:vAlign w:val="bottom"/>
          </w:tcPr>
          <w:p w14:paraId="10F4954F" w14:textId="77777777" w:rsidR="00603A9F" w:rsidRDefault="00603A9F">
            <w:pPr>
              <w:spacing w:after="0" w:line="0" w:lineRule="atLeast"/>
              <w:rPr>
                <w:rFonts w:ascii="Times New Roman" w:eastAsia="Times New Roman" w:hAnsi="Times New Roman" w:cs="Arial"/>
                <w:sz w:val="6"/>
                <w:szCs w:val="20"/>
                <w:lang w:eastAsia="en-GB"/>
              </w:rPr>
            </w:pPr>
          </w:p>
        </w:tc>
        <w:tc>
          <w:tcPr>
            <w:tcW w:w="680" w:type="dxa"/>
            <w:shd w:val="clear" w:color="auto" w:fill="auto"/>
            <w:vAlign w:val="bottom"/>
          </w:tcPr>
          <w:p w14:paraId="1210A230" w14:textId="77777777" w:rsidR="00603A9F" w:rsidRDefault="00603A9F">
            <w:pPr>
              <w:spacing w:after="0" w:line="0" w:lineRule="atLeast"/>
              <w:rPr>
                <w:rFonts w:ascii="Times New Roman" w:eastAsia="Times New Roman" w:hAnsi="Times New Roman" w:cs="Arial"/>
                <w:sz w:val="6"/>
                <w:szCs w:val="20"/>
                <w:lang w:eastAsia="en-GB"/>
              </w:rPr>
            </w:pPr>
          </w:p>
        </w:tc>
        <w:tc>
          <w:tcPr>
            <w:tcW w:w="2400" w:type="dxa"/>
            <w:shd w:val="clear" w:color="auto" w:fill="auto"/>
            <w:vAlign w:val="bottom"/>
          </w:tcPr>
          <w:p w14:paraId="232ABE8A" w14:textId="77777777" w:rsidR="00603A9F" w:rsidRDefault="00603A9F">
            <w:pPr>
              <w:spacing w:after="0" w:line="0" w:lineRule="atLeast"/>
              <w:rPr>
                <w:rFonts w:ascii="Times New Roman" w:eastAsia="Times New Roman" w:hAnsi="Times New Roman" w:cs="Arial"/>
                <w:sz w:val="6"/>
                <w:szCs w:val="20"/>
                <w:lang w:eastAsia="en-GB"/>
              </w:rPr>
            </w:pPr>
          </w:p>
        </w:tc>
      </w:tr>
    </w:tbl>
    <w:p w14:paraId="5C8D2325" w14:textId="77777777" w:rsidR="00603A9F" w:rsidRDefault="00603A9F">
      <w:pPr>
        <w:rPr>
          <w:noProof/>
        </w:rPr>
      </w:pPr>
    </w:p>
    <w:p w14:paraId="2D8A3528" w14:textId="77777777" w:rsidR="00603A9F" w:rsidRDefault="00603A9F">
      <w:pPr>
        <w:pStyle w:val="Heading3"/>
        <w:rPr>
          <w:noProof/>
        </w:rPr>
      </w:pPr>
      <w:bookmarkStart w:id="4" w:name="_Toc477163044"/>
    </w:p>
    <w:p w14:paraId="2A261CE5" w14:textId="77777777" w:rsidR="00603A9F" w:rsidRDefault="00603A9F">
      <w:pPr>
        <w:pStyle w:val="Heading3"/>
        <w:rPr>
          <w:noProof/>
        </w:rPr>
      </w:pPr>
    </w:p>
    <w:p w14:paraId="132F3D1C" w14:textId="77777777" w:rsidR="00603A9F" w:rsidRDefault="00603A9F"/>
    <w:p w14:paraId="16480C54" w14:textId="77777777" w:rsidR="00603A9F" w:rsidRDefault="00A20E52">
      <w:pPr>
        <w:pStyle w:val="Heading3"/>
        <w:rPr>
          <w:noProof/>
        </w:rPr>
      </w:pPr>
      <w:r>
        <w:rPr>
          <w:noProof/>
        </w:rPr>
        <w:lastRenderedPageBreak/>
        <w:t>1.1</w:t>
      </w:r>
      <w:r>
        <w:rPr>
          <w:noProof/>
        </w:rPr>
        <w:tab/>
        <w:t>Simple algebraic expressions</w:t>
      </w:r>
      <w:bookmarkEnd w:id="4"/>
    </w:p>
    <w:p w14:paraId="650DABFC" w14:textId="77777777" w:rsidR="00603A9F" w:rsidRDefault="00A20E52">
      <w:pPr>
        <w:rPr>
          <w:rFonts w:cs="Arial"/>
          <w:noProof/>
        </w:rPr>
      </w:pPr>
      <w:r>
        <w:rPr>
          <w:rFonts w:cs="Arial"/>
          <w:noProof/>
        </w:rPr>
        <w:t>Some very basic things here, but they should prove helpful.</w:t>
      </w:r>
    </w:p>
    <w:p w14:paraId="588BC899" w14:textId="77777777" w:rsidR="00603A9F" w:rsidRDefault="00A20E52">
      <w:pPr>
        <w:rPr>
          <w:rFonts w:cs="Arial"/>
          <w:noProof/>
        </w:rPr>
      </w:pPr>
      <w:r>
        <w:rPr>
          <w:rFonts w:cs="Arial"/>
          <w:noProof/>
        </w:rPr>
        <w:t xml:space="preserve">Are you fully aware that </w:t>
      </w:r>
      <w:r>
        <w:rPr>
          <w:rFonts w:cs="Arial"/>
          <w:noProof/>
          <w:position w:val="-24"/>
        </w:rPr>
        <w:object w:dxaOrig="240" w:dyaOrig="620" w14:anchorId="62425F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31pt" o:ole="">
            <v:imagedata r:id="rId13" o:title=""/>
          </v:shape>
          <o:OLEObject Type="Embed" ProgID="Equation.DSMT4" ShapeID="_x0000_i1025" DrawAspect="Content" ObjectID="_1650009018" r:id="rId14"/>
        </w:object>
      </w:r>
      <w:r>
        <w:rPr>
          <w:rFonts w:cs="Arial"/>
          <w:noProof/>
        </w:rPr>
        <w:t xml:space="preserve"> and </w:t>
      </w:r>
      <w:r>
        <w:rPr>
          <w:rFonts w:cs="Arial"/>
          <w:noProof/>
          <w:position w:val="-12"/>
          <w:sz w:val="24"/>
        </w:rPr>
        <w:object w:dxaOrig="340" w:dyaOrig="360" w14:anchorId="276693C3">
          <v:shape id="_x0000_i1026" type="#_x0000_t75" style="width:17pt;height:17pt" o:ole="">
            <v:imagedata r:id="rId15" o:title=""/>
          </v:shape>
          <o:OLEObject Type="Embed" ProgID="Equation.DSMT4" ShapeID="_x0000_i1026" DrawAspect="Content" ObjectID="_1650009019" r:id="rId16"/>
        </w:object>
      </w:r>
      <w:r>
        <w:rPr>
          <w:rFonts w:cs="Arial"/>
          <w:noProof/>
          <w:sz w:val="24"/>
        </w:rPr>
        <w:t xml:space="preserve"> </w:t>
      </w:r>
      <w:r>
        <w:rPr>
          <w:rFonts w:cs="Arial"/>
          <w:noProof/>
        </w:rPr>
        <w:t xml:space="preserve">are the same thing? </w:t>
      </w:r>
    </w:p>
    <w:p w14:paraId="059B7E8F" w14:textId="77777777" w:rsidR="00603A9F" w:rsidRDefault="00A20E52">
      <w:pPr>
        <w:rPr>
          <w:rFonts w:cs="Arial"/>
          <w:noProof/>
        </w:rPr>
      </w:pPr>
      <w:r>
        <w:rPr>
          <w:noProof/>
          <w:lang w:eastAsia="en-GB"/>
        </w:rPr>
        <mc:AlternateContent>
          <mc:Choice Requires="wps">
            <w:drawing>
              <wp:anchor distT="0" distB="0" distL="114300" distR="114300" simplePos="0" relativeHeight="251806720" behindDoc="0" locked="0" layoutInCell="1" allowOverlap="1" wp14:anchorId="253F6E11" wp14:editId="0D6E4DEF">
                <wp:simplePos x="0" y="0"/>
                <wp:positionH relativeFrom="column">
                  <wp:posOffset>-457200</wp:posOffset>
                </wp:positionH>
                <wp:positionV relativeFrom="paragraph">
                  <wp:posOffset>79375</wp:posOffset>
                </wp:positionV>
                <wp:extent cx="412750" cy="342900"/>
                <wp:effectExtent l="0" t="0" r="25400" b="19050"/>
                <wp:wrapNone/>
                <wp:docPr id="17" name="Flowchart: Process 17"/>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3F24AC" id="Flowchart: Process 17" o:spid="_x0000_s1026" type="#_x0000_t109" style="position:absolute;margin-left:-36pt;margin-top:6.25pt;width:32.5pt;height:27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XECeAIAAAQFAAAOAAAAZHJzL2Uyb0RvYy54bWysVF1v2jAUfZ+0/2D5fU1gdF1RQ8WomCZV&#10;LRKd+nxxHBLJsT3bENiv37GT0o/1aRoP5l7f7+Nzc3V9aBXbS+cbows+Oss5k1qYstHbgv98WH76&#10;ypkPpEtSRsuCH6Xn17OPH646O5VjUxtVSseQRPtpZwteh2CnWeZFLVvyZ8ZKDWNlXEsBqttmpaMO&#10;2VuVjfP8S9YZV1pnhPQetze9kc9S/qqSItxXlZeBqYKjt5BOl85NPLPZFU23jmzdiKEN+ocuWmo0&#10;ip5S3VAgtnPNX6naRjjjTRXOhGkzU1WNkGkGTDPK30yzrsnKNAvA8fYEk/9/acXdfuVYU+LtLjjT&#10;1OKNlsp0oiYXpmzVI8tgBFKd9VMErO3KDZqHGMc+VK6N/xiIHRK6xxO68hCYwOVkNL44xxsImD5P&#10;xpd5Qj97DrbOh+/StCwKBa/QxiK2MTSR8KX9rQ8ojrAn91jXG9WUy0appLjtZqEc21N89Pxbjqp9&#10;yCs3pVlX8PH5BI0wQSBfpShAbC3g8HrLGaktWC2CS7VfRfujP9UAH0vTPWBQzhT5AEMsHH/vFY6N&#10;35Cv+wZT1sFN6di/TLwd5oyY9yhHaWPKI97LmZ7I3oplg2y3KLoiB+ZiFGxjuMcR8Su4GSTOauN+&#10;v3cf/UEoWDnrsAmY/deOnMQsPzSodjmaTOLqJGVyfjGG4l5aNi8tetcuDHAfYe+tSGL0D+pJrJxp&#10;H7G081gVJtICtXuUB2UR+g3F2gs5nyc3rIulcKvXVsTkEaeI48PhkZwdGBPwAnfmaWto+oYsvW+M&#10;1Ga+C6ZqEpOecQWtooJVSwQbPgtxl1/qyev54zX7AwAA//8DAFBLAwQUAAYACAAAACEAo6hWCd4A&#10;AAAIAQAADwAAAGRycy9kb3ducmV2LnhtbEyPzU7DMBCE75V4B2uRuKUOEU1RiFMhJMSJiv6AOLrx&#10;EofG6yh2m8DTs5zgOJrRzDflanKdOOMQWk8KrucpCKTam5YaBfvdY3ILIkRNRneeUMEXBlhVF7NS&#10;F8aPtMHzNjaCSygUWoGNsS+kDLVFp8Pc90jsffjB6chyaKQZ9MjlrpNZmubS6ZZ4weoeHyzWx+3J&#10;KXh7adrj8+u3G58+1zdrJPuO+aTU1eV0fwci4hT/wvCLz+hQMdPBn8gE0SlIlhl/iWxkCxAcSJas&#10;DwryfAGyKuX/A9UPAAAA//8DAFBLAQItABQABgAIAAAAIQC2gziS/gAAAOEBAAATAAAAAAAAAAAA&#10;AAAAAAAAAABbQ29udGVudF9UeXBlc10ueG1sUEsBAi0AFAAGAAgAAAAhADj9If/WAAAAlAEAAAsA&#10;AAAAAAAAAAAAAAAALwEAAF9yZWxzLy5yZWxzUEsBAi0AFAAGAAgAAAAhANE9cQJ4AgAABAUAAA4A&#10;AAAAAAAAAAAAAAAALgIAAGRycy9lMm9Eb2MueG1sUEsBAi0AFAAGAAgAAAAhAKOoVgneAAAACAEA&#10;AA8AAAAAAAAAAAAAAAAA0gQAAGRycy9kb3ducmV2LnhtbFBLBQYAAAAABAAEAPMAAADdBQAAAAA=&#10;" fillcolor="#00b050" strokecolor="windowText" strokeweight="2pt"/>
            </w:pict>
          </mc:Fallback>
        </mc:AlternateContent>
      </w:r>
      <w:r>
        <w:rPr>
          <w:rFonts w:cs="Arial"/>
          <w:b/>
          <w:i/>
          <w:noProof/>
        </w:rPr>
        <w:t>Example 1</w:t>
      </w:r>
      <w:r>
        <w:rPr>
          <w:rFonts w:cs="Arial"/>
          <w:noProof/>
        </w:rPr>
        <w:tab/>
        <w:t xml:space="preserve">Find the value of </w:t>
      </w:r>
      <w:r>
        <w:rPr>
          <w:i/>
          <w:noProof/>
        </w:rPr>
        <w:t>a</w:t>
      </w:r>
      <w:r>
        <w:rPr>
          <w:rFonts w:cs="Arial"/>
          <w:noProof/>
        </w:rPr>
        <w:t xml:space="preserve"> for which </w:t>
      </w:r>
      <w:r>
        <w:rPr>
          <w:rFonts w:cs="Arial"/>
          <w:noProof/>
          <w:position w:val="-24"/>
        </w:rPr>
        <w:object w:dxaOrig="2120" w:dyaOrig="620" w14:anchorId="5BB06F70">
          <v:shape id="_x0000_i1027" type="#_x0000_t75" style="width:104pt;height:31pt" o:ole="">
            <v:imagedata r:id="rId17" o:title=""/>
          </v:shape>
          <o:OLEObject Type="Embed" ProgID="Equation.DSMT4" ShapeID="_x0000_i1027" DrawAspect="Content" ObjectID="_1650009020" r:id="rId18"/>
        </w:object>
      </w:r>
      <w:r>
        <w:rPr>
          <w:rFonts w:cs="Arial"/>
          <w:noProof/>
        </w:rPr>
        <w:t xml:space="preserve"> is always true.</w:t>
      </w:r>
    </w:p>
    <w:p w14:paraId="3952F9C8" w14:textId="77777777" w:rsidR="00603A9F" w:rsidRDefault="00A20E52">
      <w:pPr>
        <w:ind w:left="1440" w:hanging="1440"/>
        <w:rPr>
          <w:rFonts w:cs="Arial"/>
          <w:noProof/>
        </w:rPr>
      </w:pPr>
      <w:r>
        <w:rPr>
          <w:rFonts w:cs="Arial"/>
          <w:b/>
          <w:i/>
          <w:noProof/>
        </w:rPr>
        <w:t>Solution</w:t>
      </w:r>
      <w:r>
        <w:rPr>
          <w:rFonts w:cs="Arial"/>
          <w:noProof/>
        </w:rPr>
        <w:tab/>
        <w:t xml:space="preserve">Dividing </w:t>
      </w:r>
      <w:r>
        <w:rPr>
          <w:rFonts w:ascii="Times New Roman" w:hAnsi="Times New Roman"/>
          <w:noProof/>
          <w:sz w:val="24"/>
        </w:rPr>
        <w:t>8</w:t>
      </w:r>
      <w:r>
        <w:rPr>
          <w:rFonts w:cs="Arial"/>
          <w:noProof/>
          <w:sz w:val="24"/>
        </w:rPr>
        <w:t xml:space="preserve"> </w:t>
      </w:r>
      <w:r>
        <w:rPr>
          <w:rFonts w:cs="Arial"/>
          <w:noProof/>
        </w:rPr>
        <w:t xml:space="preserve">by </w:t>
      </w:r>
      <w:r>
        <w:rPr>
          <w:rFonts w:ascii="Times New Roman" w:hAnsi="Times New Roman"/>
          <w:noProof/>
          <w:sz w:val="24"/>
        </w:rPr>
        <w:t>11</w:t>
      </w:r>
      <w:r>
        <w:rPr>
          <w:rFonts w:cs="Arial"/>
          <w:noProof/>
        </w:rPr>
        <w:t xml:space="preserve"> and multiplying by </w:t>
      </w:r>
      <w:r>
        <w:rPr>
          <w:rFonts w:ascii="Times New Roman" w:hAnsi="Times New Roman"/>
          <w:noProof/>
          <w:sz w:val="24"/>
        </w:rPr>
        <w:t>(5</w:t>
      </w:r>
      <w:r>
        <w:rPr>
          <w:rFonts w:ascii="Times New Roman" w:hAnsi="Times New Roman"/>
          <w:i/>
          <w:noProof/>
          <w:sz w:val="24"/>
        </w:rPr>
        <w:t>x</w:t>
      </w:r>
      <w:r>
        <w:rPr>
          <w:rFonts w:ascii="Times New Roman" w:hAnsi="Times New Roman"/>
          <w:noProof/>
          <w:sz w:val="24"/>
        </w:rPr>
        <w:t xml:space="preserve"> – 4)</w:t>
      </w:r>
      <w:r>
        <w:rPr>
          <w:rFonts w:cs="Arial"/>
          <w:noProof/>
          <w:sz w:val="24"/>
        </w:rPr>
        <w:t xml:space="preserve"> </w:t>
      </w:r>
      <w:r>
        <w:rPr>
          <w:rFonts w:cs="Arial"/>
          <w:noProof/>
        </w:rPr>
        <w:t xml:space="preserve">is the same as multiplying </w:t>
      </w:r>
      <w:r>
        <w:rPr>
          <w:rFonts w:ascii="Times New Roman" w:hAnsi="Times New Roman"/>
          <w:noProof/>
          <w:sz w:val="24"/>
        </w:rPr>
        <w:t xml:space="preserve">8 </w:t>
      </w:r>
      <w:r>
        <w:rPr>
          <w:rFonts w:cs="Arial"/>
          <w:noProof/>
        </w:rPr>
        <w:t xml:space="preserve">by </w:t>
      </w:r>
      <w:r>
        <w:rPr>
          <w:rFonts w:ascii="Times New Roman" w:hAnsi="Times New Roman"/>
          <w:noProof/>
          <w:sz w:val="24"/>
        </w:rPr>
        <w:t>(5</w:t>
      </w:r>
      <w:r>
        <w:rPr>
          <w:rFonts w:ascii="Times New Roman" w:hAnsi="Times New Roman"/>
          <w:i/>
          <w:noProof/>
          <w:sz w:val="24"/>
        </w:rPr>
        <w:t>x</w:t>
      </w:r>
      <w:r>
        <w:rPr>
          <w:rFonts w:ascii="Times New Roman" w:hAnsi="Times New Roman"/>
          <w:noProof/>
          <w:sz w:val="24"/>
        </w:rPr>
        <w:t xml:space="preserve"> – 4)</w:t>
      </w:r>
      <w:r>
        <w:rPr>
          <w:rFonts w:cs="Arial"/>
          <w:noProof/>
          <w:sz w:val="24"/>
        </w:rPr>
        <w:t xml:space="preserve"> </w:t>
      </w:r>
      <w:r>
        <w:rPr>
          <w:rFonts w:cs="Arial"/>
          <w:noProof/>
        </w:rPr>
        <w:t xml:space="preserve">and dividing by </w:t>
      </w:r>
      <w:r>
        <w:rPr>
          <w:rFonts w:ascii="Times New Roman" w:hAnsi="Times New Roman"/>
          <w:noProof/>
          <w:sz w:val="24"/>
          <w:szCs w:val="24"/>
        </w:rPr>
        <w:t>11</w:t>
      </w:r>
      <w:r>
        <w:rPr>
          <w:rFonts w:cs="Arial"/>
          <w:noProof/>
        </w:rPr>
        <w:t xml:space="preserve">. So </w:t>
      </w:r>
      <w:r>
        <w:rPr>
          <w:rFonts w:ascii="Times New Roman" w:hAnsi="Times New Roman"/>
          <w:i/>
          <w:noProof/>
          <w:sz w:val="24"/>
        </w:rPr>
        <w:t>a</w:t>
      </w:r>
      <w:r>
        <w:rPr>
          <w:rFonts w:ascii="Times New Roman" w:hAnsi="Times New Roman"/>
          <w:noProof/>
          <w:sz w:val="24"/>
        </w:rPr>
        <w:t xml:space="preserve"> = 11.</w:t>
      </w:r>
    </w:p>
    <w:p w14:paraId="3F455296" w14:textId="77777777" w:rsidR="00603A9F" w:rsidRDefault="00A20E52">
      <w:pPr>
        <w:jc w:val="center"/>
        <w:rPr>
          <w:rFonts w:cs="Arial"/>
          <w:i/>
          <w:noProof/>
        </w:rPr>
      </w:pPr>
      <w:r>
        <w:rPr>
          <w:rFonts w:cs="Arial"/>
          <w:i/>
          <w:noProof/>
        </w:rPr>
        <w:t>You do not need to multiply anything out to see this!</w:t>
      </w:r>
    </w:p>
    <w:p w14:paraId="617E11AB" w14:textId="77777777" w:rsidR="00603A9F" w:rsidRDefault="00A20E52">
      <w:pPr>
        <w:rPr>
          <w:rFonts w:cs="Arial"/>
          <w:noProof/>
        </w:rPr>
      </w:pPr>
      <w:r>
        <w:rPr>
          <w:rFonts w:cs="Arial"/>
          <w:noProof/>
        </w:rPr>
        <w:t xml:space="preserve">Remember that in algebraic fractions such as </w:t>
      </w:r>
      <w:r>
        <w:rPr>
          <w:rFonts w:cs="Arial"/>
          <w:noProof/>
          <w:position w:val="-24"/>
        </w:rPr>
        <w:object w:dxaOrig="560" w:dyaOrig="620" w14:anchorId="1AAFFC93">
          <v:shape id="_x0000_i1028" type="#_x0000_t75" style="width:28pt;height:31pt" o:ole="">
            <v:imagedata r:id="rId19" o:title=""/>
          </v:shape>
          <o:OLEObject Type="Embed" ProgID="Equation.DSMT4" ShapeID="_x0000_i1028" DrawAspect="Content" ObjectID="_1650009021" r:id="rId20"/>
        </w:object>
      </w:r>
      <w:r>
        <w:rPr>
          <w:rFonts w:cs="Arial"/>
          <w:noProof/>
        </w:rPr>
        <w:t xml:space="preserve">, the line has the same effect as a bracket round the denominator. You may well find it helpful actually to </w:t>
      </w:r>
      <w:r>
        <w:rPr>
          <w:rFonts w:cs="Arial"/>
          <w:i/>
          <w:noProof/>
        </w:rPr>
        <w:t>write in</w:t>
      </w:r>
      <w:r>
        <w:rPr>
          <w:rFonts w:cs="Arial"/>
          <w:noProof/>
        </w:rPr>
        <w:t xml:space="preserve"> the bracket: </w:t>
      </w:r>
      <w:r>
        <w:rPr>
          <w:rFonts w:cs="Arial"/>
          <w:noProof/>
          <w:position w:val="-28"/>
        </w:rPr>
        <w:object w:dxaOrig="740" w:dyaOrig="660" w14:anchorId="6C79418E">
          <v:shape id="_x0000_i1029" type="#_x0000_t75" style="width:36.5pt;height:31pt" o:ole="">
            <v:imagedata r:id="rId21" o:title=""/>
          </v:shape>
          <o:OLEObject Type="Embed" ProgID="Equation.DSMT4" ShapeID="_x0000_i1029" DrawAspect="Content" ObjectID="_1650009022" r:id="rId22"/>
        </w:object>
      </w:r>
      <w:r>
        <w:rPr>
          <w:rFonts w:cs="Arial"/>
          <w:noProof/>
        </w:rPr>
        <w:t>.</w:t>
      </w:r>
    </w:p>
    <w:p w14:paraId="3C78AA68" w14:textId="77777777" w:rsidR="00603A9F" w:rsidRDefault="00A20E52">
      <w:pPr>
        <w:rPr>
          <w:rFonts w:cs="Arial"/>
          <w:noProof/>
        </w:rPr>
      </w:pPr>
      <w:r>
        <w:rPr>
          <w:noProof/>
          <w:lang w:eastAsia="en-GB"/>
        </w:rPr>
        <mc:AlternateContent>
          <mc:Choice Requires="wps">
            <w:drawing>
              <wp:anchor distT="0" distB="0" distL="114300" distR="114300" simplePos="0" relativeHeight="251808768" behindDoc="0" locked="0" layoutInCell="1" allowOverlap="1" wp14:anchorId="02D4E099" wp14:editId="3BB8F25F">
                <wp:simplePos x="0" y="0"/>
                <wp:positionH relativeFrom="column">
                  <wp:posOffset>-450850</wp:posOffset>
                </wp:positionH>
                <wp:positionV relativeFrom="paragraph">
                  <wp:posOffset>0</wp:posOffset>
                </wp:positionV>
                <wp:extent cx="412750" cy="342900"/>
                <wp:effectExtent l="0" t="0" r="25400" b="19050"/>
                <wp:wrapNone/>
                <wp:docPr id="18" name="Flowchart: Process 18"/>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CEA578F" id="Flowchart: Process 18" o:spid="_x0000_s1026" type="#_x0000_t109" style="position:absolute;margin-left:-35.5pt;margin-top:0;width:32.5pt;height:27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RI3+eQIAAAQFAAAOAAAAZHJzL2Uyb0RvYy54bWysVE1v2zAMvQ/YfxB0X+1k6boGdYosRYYB&#10;RRsgHXpmZDk2IEuapMTJfv2eZDf9WE/DclBIkeLH46Ovrg+tYnvpfGN0wUdnOWdSC1M2elvwnw/L&#10;T18584F0ScpoWfCj9Px69vHDVWencmxqo0rpGIJoP+1swesQ7DTLvKhlS/7MWKlhrIxrKUB126x0&#10;1CF6q7Jxnn/JOuNK64yQ3uP2pjfyWYpfVVKE+6ryMjBVcNQW0unSuYlnNrui6daRrRsxlEH/UEVL&#10;jUbSU6gbCsR2rvkrVNsIZ7ypwpkwbWaqqhEy9YBuRvmbbtY1WZl6ATjenmDy/y+suNuvHGtKzA6T&#10;0tRiRktlOlGTC1O26pFlMAKpzvopHqztyg2ahxjbPlSujf9oiB0SuscTuvIQmMDlZDS+OMcMBEyf&#10;J+PLPKGfPT+2zofv0rQsCgWvUMYiljEUkfCl/a0PSI5nT+4xrzeqKZeNUklx281CObanOPT8W46s&#10;/ZNXbkqzruDj8wkKYYJAvkpRgNhawOH1ljNSW7BaBJdyv3rtj/6UA3wsTfeARjlT5AMMMXH8vZc4&#10;Fn5Dvu4LTFEHN6Vj/TLxdugzYt6jHKWNKY+YlzM9kb0VywbRbpF0RQ7MRSvYxnCPI+JXcDNInNXG&#10;/X7vPvqDULBy1mET0PuvHTmJXn5oUO1yNJnE1UnK5PxiDMW9tGxeWvSuXRjgPsLeW5HE6B/Uk1g5&#10;0z5iaecxK0ykBXL3KA/KIvQbirUXcj5PblgXS+FWr62IwSNOEceHwyM5OzAmYAJ35mlraPqGLL1v&#10;fKnNfBdM1SQmPeMKWkUFq5YINnwW4i6/1JPX88dr9gcAAP//AwBQSwMEFAAGAAgAAAAhAOIT5fnd&#10;AAAABgEAAA8AAABkcnMvZG93bnJldi54bWxMj0FLw0AQhe+C/2EZwVu6qdRYYiZFBPFk0arF4zYZ&#10;s7HZ2ZDdNtFf7/Skl3kMb3jvm2I1uU4daQitZ4T5LAVFXPm65Qbh7fUhWYIK0XBtOs+E8E0BVuX5&#10;WWHy2o/8QsdNbJSEcMgNgo2xz7UOlSVnwsz3xOJ9+sGZKOvQ6Howo4S7Tl+laaadaVkarOnp3lK1&#10;3xwcwva5afdP7z9ufPxaL9bE9oOyCfHyYrq7BRVpin/HcMIXdCiFaecPXAfVISQ3c/klIsgUO8lE&#10;dwjXixR0Wej/+OUvAAAA//8DAFBLAQItABQABgAIAAAAIQC2gziS/gAAAOEBAAATAAAAAAAAAAAA&#10;AAAAAAAAAABbQ29udGVudF9UeXBlc10ueG1sUEsBAi0AFAAGAAgAAAAhADj9If/WAAAAlAEAAAsA&#10;AAAAAAAAAAAAAAAALwEAAF9yZWxzLy5yZWxzUEsBAi0AFAAGAAgAAAAhAFVEjf55AgAABAUAAA4A&#10;AAAAAAAAAAAAAAAALgIAAGRycy9lMm9Eb2MueG1sUEsBAi0AFAAGAAgAAAAhAOIT5fndAAAABgEA&#10;AA8AAAAAAAAAAAAAAAAA0wQAAGRycy9kb3ducmV2LnhtbFBLBQYAAAAABAAEAPMAAADdBQAAAAA=&#10;" fillcolor="#00b050" strokecolor="windowText" strokeweight="2pt"/>
            </w:pict>
          </mc:Fallback>
        </mc:AlternateContent>
      </w:r>
      <w:r>
        <w:rPr>
          <w:rFonts w:cs="Arial"/>
          <w:b/>
          <w:i/>
          <w:noProof/>
        </w:rPr>
        <w:t>Example 2</w:t>
      </w:r>
      <w:r>
        <w:rPr>
          <w:rFonts w:cs="Arial"/>
          <w:i/>
          <w:noProof/>
        </w:rPr>
        <w:tab/>
      </w:r>
      <w:r>
        <w:rPr>
          <w:rFonts w:cs="Arial"/>
          <w:noProof/>
        </w:rPr>
        <w:t xml:space="preserve">Solve the equation </w:t>
      </w:r>
      <w:r>
        <w:rPr>
          <w:rFonts w:cs="Arial"/>
          <w:noProof/>
          <w:position w:val="-24"/>
        </w:rPr>
        <w:object w:dxaOrig="1060" w:dyaOrig="620" w14:anchorId="41370779">
          <v:shape id="_x0000_i1030" type="#_x0000_t75" style="width:55pt;height:31pt" o:ole="">
            <v:imagedata r:id="rId23" o:title=""/>
          </v:shape>
          <o:OLEObject Type="Embed" ProgID="Equation.DSMT4" ShapeID="_x0000_i1030" DrawAspect="Content" ObjectID="_1650009023" r:id="rId24"/>
        </w:object>
      </w:r>
    </w:p>
    <w:p w14:paraId="7C2E3716" w14:textId="77777777" w:rsidR="00603A9F" w:rsidRDefault="00A20E52">
      <w:pPr>
        <w:rPr>
          <w:rFonts w:cs="Arial"/>
          <w:noProof/>
          <w:sz w:val="24"/>
        </w:rPr>
      </w:pPr>
      <w:r>
        <w:rPr>
          <w:rFonts w:cs="Arial"/>
          <w:b/>
          <w:i/>
          <w:noProof/>
        </w:rPr>
        <w:t>Solution</w:t>
      </w:r>
      <w:r>
        <w:rPr>
          <w:rFonts w:cs="Arial"/>
          <w:noProof/>
        </w:rPr>
        <w:tab/>
        <w:t xml:space="preserve">Multiply both sides by </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2):</w:t>
      </w:r>
      <w:r>
        <w:rPr>
          <w:rFonts w:cs="Arial"/>
          <w:noProof/>
        </w:rPr>
        <w:tab/>
      </w:r>
      <w:r>
        <w:rPr>
          <w:rFonts w:cs="Arial"/>
          <w:noProof/>
        </w:rPr>
        <w:tab/>
      </w:r>
      <w:r>
        <w:rPr>
          <w:rFonts w:ascii="Times New Roman" w:hAnsi="Times New Roman"/>
          <w:noProof/>
          <w:sz w:val="24"/>
        </w:rPr>
        <w:t>3 = 12(</w:t>
      </w:r>
      <w:r>
        <w:rPr>
          <w:rFonts w:ascii="Times New Roman" w:hAnsi="Times New Roman"/>
          <w:i/>
          <w:noProof/>
          <w:sz w:val="24"/>
        </w:rPr>
        <w:t>x</w:t>
      </w:r>
      <w:r>
        <w:rPr>
          <w:rFonts w:ascii="Times New Roman" w:hAnsi="Times New Roman"/>
          <w:noProof/>
          <w:sz w:val="24"/>
        </w:rPr>
        <w:t xml:space="preserve"> – 2)       </w:t>
      </w:r>
    </w:p>
    <w:p w14:paraId="140448FF" w14:textId="77777777" w:rsidR="00603A9F" w:rsidRDefault="00A20E52">
      <w:pPr>
        <w:rPr>
          <w:rFonts w:cs="Arial"/>
          <w:noProof/>
        </w:rPr>
      </w:pPr>
      <w:r>
        <w:rPr>
          <w:rFonts w:cs="Arial"/>
          <w:noProof/>
        </w:rPr>
        <w:tab/>
      </w:r>
      <w:r>
        <w:rPr>
          <w:rFonts w:cs="Arial"/>
          <w:noProof/>
        </w:rPr>
        <w:tab/>
        <w:t>Multiply out the bracket:</w:t>
      </w:r>
      <w:r>
        <w:rPr>
          <w:rFonts w:cs="Arial"/>
          <w:noProof/>
        </w:rPr>
        <w:tab/>
      </w:r>
      <w:r>
        <w:rPr>
          <w:rFonts w:cs="Arial"/>
          <w:noProof/>
        </w:rPr>
        <w:tab/>
      </w:r>
      <w:r>
        <w:rPr>
          <w:rFonts w:ascii="Times New Roman" w:hAnsi="Times New Roman"/>
          <w:noProof/>
          <w:sz w:val="24"/>
        </w:rPr>
        <w:t>3 = 12</w:t>
      </w:r>
      <w:r>
        <w:rPr>
          <w:rFonts w:ascii="Times New Roman" w:hAnsi="Times New Roman"/>
          <w:i/>
          <w:noProof/>
          <w:sz w:val="24"/>
        </w:rPr>
        <w:t>x</w:t>
      </w:r>
      <w:r>
        <w:rPr>
          <w:rFonts w:ascii="Times New Roman" w:hAnsi="Times New Roman"/>
          <w:noProof/>
          <w:sz w:val="24"/>
        </w:rPr>
        <w:t xml:space="preserve"> – 24</w:t>
      </w:r>
    </w:p>
    <w:p w14:paraId="037117D0" w14:textId="77777777" w:rsidR="00603A9F" w:rsidRDefault="00A20E52">
      <w:pPr>
        <w:rPr>
          <w:rFonts w:ascii="Times New Roman" w:hAnsi="Times New Roman"/>
          <w:noProof/>
        </w:rPr>
      </w:pPr>
      <w:r>
        <w:rPr>
          <w:rFonts w:cs="Arial"/>
          <w:noProof/>
        </w:rPr>
        <w:tab/>
      </w:r>
      <w:r>
        <w:rPr>
          <w:rFonts w:cs="Arial"/>
          <w:noProof/>
        </w:rPr>
        <w:tab/>
        <w:t xml:space="preserve">Add </w:t>
      </w:r>
      <w:r>
        <w:rPr>
          <w:rFonts w:ascii="Times New Roman" w:hAnsi="Times New Roman"/>
          <w:noProof/>
          <w:sz w:val="24"/>
          <w:szCs w:val="24"/>
        </w:rPr>
        <w:t>24</w:t>
      </w:r>
      <w:r>
        <w:rPr>
          <w:rFonts w:cs="Arial"/>
          <w:noProof/>
        </w:rPr>
        <w:t xml:space="preserve"> to both sides:</w:t>
      </w:r>
      <w:r>
        <w:rPr>
          <w:rFonts w:cs="Arial"/>
          <w:noProof/>
        </w:rPr>
        <w:tab/>
      </w:r>
      <w:r>
        <w:rPr>
          <w:rFonts w:cs="Arial"/>
          <w:noProof/>
        </w:rPr>
        <w:tab/>
      </w:r>
      <w:r>
        <w:rPr>
          <w:rFonts w:cs="Arial"/>
          <w:noProof/>
        </w:rPr>
        <w:tab/>
      </w:r>
      <w:r>
        <w:rPr>
          <w:rFonts w:ascii="Times New Roman" w:hAnsi="Times New Roman"/>
          <w:noProof/>
          <w:sz w:val="24"/>
        </w:rPr>
        <w:t>27 = 12</w:t>
      </w:r>
      <w:r>
        <w:rPr>
          <w:rFonts w:ascii="Times New Roman" w:hAnsi="Times New Roman"/>
          <w:i/>
          <w:noProof/>
          <w:sz w:val="24"/>
        </w:rPr>
        <w:t>x</w:t>
      </w:r>
    </w:p>
    <w:p w14:paraId="24AB2A61" w14:textId="77777777" w:rsidR="00603A9F" w:rsidRDefault="00A20E52">
      <w:pPr>
        <w:rPr>
          <w:rFonts w:cs="Arial"/>
          <w:noProof/>
        </w:rPr>
      </w:pPr>
      <w:r>
        <w:rPr>
          <w:rFonts w:cs="Arial"/>
          <w:noProof/>
        </w:rPr>
        <w:tab/>
      </w:r>
      <w:r>
        <w:rPr>
          <w:rFonts w:cs="Arial"/>
          <w:noProof/>
        </w:rPr>
        <w:tab/>
        <w:t xml:space="preserve">Divide by </w:t>
      </w:r>
      <w:r>
        <w:rPr>
          <w:rFonts w:ascii="Times New Roman" w:hAnsi="Times New Roman"/>
          <w:noProof/>
          <w:sz w:val="24"/>
          <w:szCs w:val="24"/>
        </w:rPr>
        <w:t>12</w:t>
      </w:r>
      <w:r>
        <w:rPr>
          <w:rFonts w:cs="Arial"/>
          <w:noProof/>
        </w:rPr>
        <w:t>:</w:t>
      </w:r>
      <w:r>
        <w:rPr>
          <w:rFonts w:cs="Arial"/>
          <w:noProof/>
        </w:rPr>
        <w:tab/>
      </w:r>
      <w:r>
        <w:rPr>
          <w:rFonts w:cs="Arial"/>
          <w:noProof/>
        </w:rPr>
        <w:tab/>
      </w:r>
      <w:r>
        <w:rPr>
          <w:rFonts w:cs="Arial"/>
          <w:noProof/>
        </w:rPr>
        <w:tab/>
      </w:r>
      <w:r>
        <w:rPr>
          <w:rFonts w:cs="Arial"/>
          <w:noProof/>
        </w:rPr>
        <w:tab/>
      </w:r>
      <w:r>
        <w:rPr>
          <w:rFonts w:ascii="Times New Roman" w:hAnsi="Times New Roman"/>
          <w:noProof/>
          <w:position w:val="-24"/>
          <w:sz w:val="24"/>
        </w:rPr>
        <w:object w:dxaOrig="1219" w:dyaOrig="620" w14:anchorId="77267915">
          <v:shape id="_x0000_i1031" type="#_x0000_t75" style="width:63.5pt;height:31pt" o:ole="">
            <v:imagedata r:id="rId25" o:title=""/>
          </v:shape>
          <o:OLEObject Type="Embed" ProgID="Equation.DSMT4" ShapeID="_x0000_i1031" DrawAspect="Content" ObjectID="_1650009024" r:id="rId26"/>
        </w:object>
      </w:r>
      <w:r>
        <w:rPr>
          <w:rFonts w:ascii="Times New Roman" w:hAnsi="Times New Roman"/>
          <w:noProof/>
          <w:sz w:val="24"/>
        </w:rPr>
        <w:t>.</w:t>
      </w:r>
    </w:p>
    <w:p w14:paraId="55859E55" w14:textId="77777777" w:rsidR="00603A9F" w:rsidRDefault="00A20E52">
      <w:pPr>
        <w:spacing w:after="120"/>
        <w:rPr>
          <w:rFonts w:cs="Arial"/>
          <w:noProof/>
        </w:rPr>
      </w:pPr>
      <w:r>
        <w:rPr>
          <w:rFonts w:cs="Arial"/>
          <w:noProof/>
        </w:rPr>
        <w:t xml:space="preserve">A common mistake is to start by dividing by </w:t>
      </w:r>
      <w:r>
        <w:rPr>
          <w:rFonts w:ascii="Times New Roman" w:hAnsi="Times New Roman"/>
          <w:noProof/>
          <w:sz w:val="24"/>
        </w:rPr>
        <w:t>3</w:t>
      </w:r>
      <w:r>
        <w:rPr>
          <w:rFonts w:cs="Arial"/>
          <w:noProof/>
        </w:rPr>
        <w:t xml:space="preserve">. That would give </w:t>
      </w:r>
      <w:r>
        <w:rPr>
          <w:rFonts w:cs="Arial"/>
          <w:noProof/>
          <w:position w:val="-24"/>
        </w:rPr>
        <w:object w:dxaOrig="920" w:dyaOrig="620" w14:anchorId="1A000973">
          <v:shape id="_x0000_i1032" type="#_x0000_t75" style="width:46pt;height:31pt" o:ole="">
            <v:imagedata r:id="rId27" o:title=""/>
          </v:shape>
          <o:OLEObject Type="Embed" ProgID="Equation.DSMT4" ShapeID="_x0000_i1032" DrawAspect="Content" ObjectID="_1650009025" r:id="rId28"/>
        </w:object>
      </w:r>
      <w:r>
        <w:rPr>
          <w:rFonts w:cs="Arial"/>
          <w:noProof/>
        </w:rPr>
        <w:t xml:space="preserve"> [</w:t>
      </w:r>
      <w:r>
        <w:rPr>
          <w:rFonts w:cs="Arial"/>
          <w:i/>
          <w:noProof/>
        </w:rPr>
        <w:t>not</w:t>
      </w:r>
      <w:r>
        <w:rPr>
          <w:rFonts w:cs="Arial"/>
          <w:noProof/>
        </w:rPr>
        <w:t xml:space="preserve"> </w:t>
      </w:r>
      <w:r>
        <w:rPr>
          <w:rFonts w:ascii="Times New Roman" w:hAnsi="Times New Roman"/>
          <w:i/>
          <w:noProof/>
          <w:sz w:val="24"/>
        </w:rPr>
        <w:t>x</w:t>
      </w:r>
      <w:r>
        <w:rPr>
          <w:rFonts w:ascii="Times New Roman" w:hAnsi="Times New Roman"/>
          <w:noProof/>
          <w:sz w:val="24"/>
        </w:rPr>
        <w:t xml:space="preserve"> – 2 = 4</w:t>
      </w:r>
      <w:r>
        <w:rPr>
          <w:rFonts w:cs="Arial"/>
          <w:noProof/>
        </w:rPr>
        <w:t xml:space="preserve">] and you will still have to multiply by </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2)</w:t>
      </w:r>
      <w:r>
        <w:rPr>
          <w:rFonts w:cs="Arial"/>
          <w:noProof/>
        </w:rPr>
        <w:t>.</w:t>
      </w:r>
    </w:p>
    <w:p w14:paraId="02180D95" w14:textId="77777777" w:rsidR="00603A9F" w:rsidRDefault="00A20E52">
      <w:pPr>
        <w:spacing w:after="0" w:line="240" w:lineRule="auto"/>
        <w:rPr>
          <w:rFonts w:cs="Arial"/>
          <w:noProof/>
        </w:rPr>
      </w:pPr>
      <w:r>
        <w:rPr>
          <w:rFonts w:cs="Arial"/>
          <w:noProof/>
        </w:rPr>
        <w:t xml:space="preserve">Don’t ever be afraid to get the </w:t>
      </w:r>
      <w:r>
        <w:rPr>
          <w:rFonts w:ascii="Times New Roman" w:hAnsi="Times New Roman"/>
          <w:i/>
          <w:noProof/>
          <w:sz w:val="24"/>
          <w:szCs w:val="24"/>
        </w:rPr>
        <w:t>x</w:t>
      </w:r>
      <w:r>
        <w:rPr>
          <w:rFonts w:cs="Arial"/>
          <w:noProof/>
        </w:rPr>
        <w:t xml:space="preserve">-term on the </w:t>
      </w:r>
      <w:r>
        <w:rPr>
          <w:rFonts w:cs="Arial"/>
          <w:i/>
          <w:noProof/>
        </w:rPr>
        <w:t>right</w:t>
      </w:r>
      <w:r>
        <w:rPr>
          <w:rFonts w:cs="Arial"/>
          <w:noProof/>
        </w:rPr>
        <w:t xml:space="preserve">, as in the last line but one of the working. After all, </w:t>
      </w:r>
      <w:r>
        <w:rPr>
          <w:rFonts w:ascii="Times New Roman" w:hAnsi="Times New Roman"/>
          <w:noProof/>
          <w:sz w:val="24"/>
          <w:szCs w:val="24"/>
        </w:rPr>
        <w:t>27 = 12</w:t>
      </w:r>
      <w:r>
        <w:rPr>
          <w:rFonts w:ascii="Times New Roman" w:hAnsi="Times New Roman"/>
          <w:i/>
          <w:noProof/>
          <w:sz w:val="24"/>
          <w:szCs w:val="24"/>
        </w:rPr>
        <w:t>x</w:t>
      </w:r>
      <w:r>
        <w:rPr>
          <w:rFonts w:cs="Arial"/>
          <w:noProof/>
        </w:rPr>
        <w:t xml:space="preserve"> means just the same as </w:t>
      </w:r>
      <w:r>
        <w:rPr>
          <w:rFonts w:ascii="Times New Roman" w:hAnsi="Times New Roman"/>
          <w:noProof/>
          <w:sz w:val="24"/>
          <w:szCs w:val="24"/>
        </w:rPr>
        <w:t>12</w:t>
      </w:r>
      <w:r>
        <w:rPr>
          <w:rFonts w:ascii="Times New Roman" w:hAnsi="Times New Roman"/>
          <w:i/>
          <w:noProof/>
          <w:sz w:val="24"/>
          <w:szCs w:val="24"/>
        </w:rPr>
        <w:t>x</w:t>
      </w:r>
      <w:r>
        <w:rPr>
          <w:rFonts w:ascii="Times New Roman" w:hAnsi="Times New Roman"/>
          <w:noProof/>
          <w:sz w:val="24"/>
          <w:szCs w:val="24"/>
        </w:rPr>
        <w:t xml:space="preserve"> = 27</w:t>
      </w:r>
      <w:r>
        <w:rPr>
          <w:rFonts w:cs="Arial"/>
          <w:noProof/>
        </w:rPr>
        <w:t>!</w:t>
      </w:r>
    </w:p>
    <w:p w14:paraId="6FCDB36A" w14:textId="77777777" w:rsidR="00603A9F" w:rsidRDefault="00603A9F">
      <w:pPr>
        <w:spacing w:after="0" w:line="240" w:lineRule="auto"/>
        <w:rPr>
          <w:rFonts w:cs="Arial"/>
          <w:noProof/>
        </w:rPr>
      </w:pPr>
    </w:p>
    <w:p w14:paraId="4168E2BF" w14:textId="77777777" w:rsidR="00603A9F" w:rsidRDefault="00603A9F">
      <w:pPr>
        <w:spacing w:after="0" w:line="240" w:lineRule="auto"/>
        <w:rPr>
          <w:rFonts w:cs="Arial"/>
          <w:noProof/>
        </w:rPr>
      </w:pPr>
    </w:p>
    <w:p w14:paraId="6FCF7FE4" w14:textId="77777777" w:rsidR="00603A9F" w:rsidRDefault="00603A9F">
      <w:pPr>
        <w:spacing w:after="0" w:line="240" w:lineRule="auto"/>
        <w:rPr>
          <w:rFonts w:cs="Arial"/>
          <w:noProof/>
        </w:rPr>
      </w:pPr>
    </w:p>
    <w:p w14:paraId="066A4B1D" w14:textId="77777777" w:rsidR="00603A9F" w:rsidRDefault="00603A9F">
      <w:pPr>
        <w:spacing w:after="0" w:line="240" w:lineRule="auto"/>
        <w:rPr>
          <w:rFonts w:cs="Arial"/>
          <w:noProof/>
        </w:rPr>
      </w:pPr>
    </w:p>
    <w:p w14:paraId="36D03F9F" w14:textId="77777777" w:rsidR="00603A9F" w:rsidRDefault="00603A9F">
      <w:pPr>
        <w:spacing w:after="0" w:line="240" w:lineRule="auto"/>
        <w:rPr>
          <w:rFonts w:cs="Arial"/>
          <w:noProof/>
        </w:rPr>
      </w:pPr>
    </w:p>
    <w:p w14:paraId="6E25976B" w14:textId="77777777" w:rsidR="00603A9F" w:rsidRDefault="00603A9F">
      <w:pPr>
        <w:spacing w:after="0" w:line="240" w:lineRule="auto"/>
        <w:rPr>
          <w:rFonts w:cs="Arial"/>
          <w:noProof/>
        </w:rPr>
      </w:pPr>
    </w:p>
    <w:p w14:paraId="332EC9DA" w14:textId="77777777" w:rsidR="00603A9F" w:rsidRDefault="00603A9F">
      <w:pPr>
        <w:spacing w:after="0" w:line="240" w:lineRule="auto"/>
        <w:rPr>
          <w:rFonts w:cs="Arial"/>
          <w:noProof/>
        </w:rPr>
      </w:pPr>
    </w:p>
    <w:p w14:paraId="25026BEA" w14:textId="77777777" w:rsidR="00603A9F" w:rsidRDefault="00603A9F">
      <w:pPr>
        <w:spacing w:after="0" w:line="240" w:lineRule="auto"/>
        <w:rPr>
          <w:rFonts w:cs="Arial"/>
          <w:noProof/>
        </w:rPr>
      </w:pPr>
    </w:p>
    <w:p w14:paraId="68F2C0EE" w14:textId="77777777" w:rsidR="00603A9F" w:rsidRDefault="00603A9F">
      <w:pPr>
        <w:spacing w:after="0" w:line="240" w:lineRule="auto"/>
        <w:rPr>
          <w:rFonts w:cs="Arial"/>
          <w:noProof/>
        </w:rPr>
      </w:pPr>
    </w:p>
    <w:p w14:paraId="43E04AE5" w14:textId="77777777" w:rsidR="00603A9F" w:rsidRDefault="00603A9F">
      <w:pPr>
        <w:spacing w:after="0" w:line="240" w:lineRule="auto"/>
        <w:rPr>
          <w:rFonts w:cs="Arial"/>
          <w:noProof/>
        </w:rPr>
      </w:pPr>
    </w:p>
    <w:p w14:paraId="0EA60444" w14:textId="77777777" w:rsidR="00603A9F" w:rsidRDefault="00A20E52">
      <w:pPr>
        <w:spacing w:after="0" w:line="240" w:lineRule="auto"/>
        <w:rPr>
          <w:rFonts w:cs="Arial"/>
          <w:noProof/>
        </w:rPr>
      </w:pPr>
      <w:r>
        <w:rPr>
          <w:noProof/>
          <w:lang w:eastAsia="en-GB"/>
        </w:rPr>
        <w:lastRenderedPageBreak/>
        <mc:AlternateContent>
          <mc:Choice Requires="wps">
            <w:drawing>
              <wp:anchor distT="0" distB="0" distL="114300" distR="114300" simplePos="0" relativeHeight="251810816" behindDoc="0" locked="0" layoutInCell="1" allowOverlap="1" wp14:anchorId="0E774D22" wp14:editId="11D6C85A">
                <wp:simplePos x="0" y="0"/>
                <wp:positionH relativeFrom="column">
                  <wp:posOffset>-450850</wp:posOffset>
                </wp:positionH>
                <wp:positionV relativeFrom="paragraph">
                  <wp:posOffset>111125</wp:posOffset>
                </wp:positionV>
                <wp:extent cx="412750" cy="342900"/>
                <wp:effectExtent l="0" t="0" r="25400" b="19050"/>
                <wp:wrapNone/>
                <wp:docPr id="19" name="Flowchart: Process 19"/>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DBDE04" id="Flowchart: Process 19" o:spid="_x0000_s1026" type="#_x0000_t109" style="position:absolute;margin-left:-35.5pt;margin-top:8.75pt;width:32.5pt;height:27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f1nLeAIAAAQFAAAOAAAAZHJzL2Uyb0RvYy54bWysVF1v2jAUfZ+0/2D5fU1gdF1RQ8WomCZV&#10;LVI79fniOCSSY3u2IbBfv2MnpbTr0zQezL2+38fn5up63yq2k843Rhd8dJZzJrUwZaM3Bf/5uPz0&#10;lTMfSJekjJYFP0jPr2cfP1x1dirHpjaqlI4hifbTzha8DsFOs8yLWrbkz4yVGsbKuJYCVLfJSkcd&#10;srcqG+f5l6wzrrTOCOk9bm96I5+l/FUlRbivKi8DUwVHbyGdLp3reGazK5puHNm6EUMb9A9dtNRo&#10;FD2muqFAbOuav1K1jXDGmyqcCdNmpqoaIdMMmGaUv5nmoSYr0ywAx9sjTP7/pRV3u5VjTYm3u+RM&#10;U4s3WirTiZpcmLJVjyyDEUh11k8R8GBXbtA8xDj2vnJt/MdAbJ/QPRzRlfvABC4no/HFOd5AwPR5&#10;Mr7ME/rZS7B1PnyXpmVRKHiFNhaxjaGJhC/tbn1AcYQ9u8e63qimXDZKJcVt1gvl2I7io+ffclTt&#10;Q165Kc26go/PJ2iECQL5KkUBYmsBh9cbzkhtwGoRXKr9Ktof/LEG+Fia7hGDcqbIBxhi4fh7r3Bs&#10;/IZ83TeYsg5uSsf+ZeLtMGfEvEc5SmtTHvBezvRE9lYsG2S7RdEVOTAXo2Abwz2OiF/BzSBxVhv3&#10;+7376A9CwcpZh03A7L+25CRm+aFBtcvRZBJXJymT84sxFHdqWZ9a9LZdGOA+wt5bkcToH9SzWDnT&#10;PmFp57EqTKQFavcoD8oi9BuKtRdyPk9uWBdL4VY/WBGTR5wijo/7J3J2YEzAC9yZ562h6Ruy9L4x&#10;Upv5NpiqSUx6wRW0igpWLRFs+CzEXT7Vk9fLx2v2BwAA//8DAFBLAwQUAAYACAAAACEAF7Qlpd0A&#10;AAAIAQAADwAAAGRycy9kb3ducmV2LnhtbEyPwU7DMBBE70j8g7VI3FIniCYoxKkQEuJEBQWqHt14&#10;iUPjdRS7TeDrWU5wHM1o5k21ml0vTjiGzpOCbJGCQGq86ahV8Pb6kNyACFGT0b0nVPCFAVb1+Vml&#10;S+MnesHTJraCSyiUWoGNcSilDI1Fp8PCD0jsffjR6chybKUZ9cTlrpdXaZpLpzviBasHvLfYHDZH&#10;p2D73HaHp/dvNz1+rq/XSHaH+azU5cV8dwsi4hz/wvCLz+hQM9PeH8kE0StIioy/RDaKJQgOJDnr&#10;vYIiW4KsK/n/QP0DAAD//wMAUEsBAi0AFAAGAAgAAAAhALaDOJL+AAAA4QEAABMAAAAAAAAAAAAA&#10;AAAAAAAAAFtDb250ZW50X1R5cGVzXS54bWxQSwECLQAUAAYACAAAACEAOP0h/9YAAACUAQAACwAA&#10;AAAAAAAAAAAAAAAvAQAAX3JlbHMvLnJlbHNQSwECLQAUAAYACAAAACEA6n9Zy3gCAAAEBQAADgAA&#10;AAAAAAAAAAAAAAAuAgAAZHJzL2Uyb0RvYy54bWxQSwECLQAUAAYACAAAACEAF7Qlpd0AAAAIAQAA&#10;DwAAAAAAAAAAAAAAAADSBAAAZHJzL2Rvd25yZXYueG1sUEsFBgAAAAAEAAQA8wAAANwFAAAAAA==&#10;" fillcolor="#00b050" strokecolor="windowText" strokeweight="2pt"/>
            </w:pict>
          </mc:Fallback>
        </mc:AlternateContent>
      </w:r>
    </w:p>
    <w:p w14:paraId="11FE6CB6" w14:textId="77777777" w:rsidR="00603A9F" w:rsidRDefault="00A20E52">
      <w:pPr>
        <w:spacing w:line="360" w:lineRule="auto"/>
        <w:rPr>
          <w:rFonts w:cs="Arial"/>
          <w:noProof/>
        </w:rPr>
      </w:pPr>
      <w:r>
        <w:rPr>
          <w:rFonts w:cs="Arial"/>
          <w:b/>
          <w:i/>
          <w:noProof/>
        </w:rPr>
        <w:t>Example 3</w:t>
      </w:r>
      <w:r>
        <w:rPr>
          <w:rFonts w:cs="Arial"/>
          <w:noProof/>
        </w:rPr>
        <w:tab/>
        <w:t xml:space="preserve">Make </w:t>
      </w:r>
      <w:r>
        <w:rPr>
          <w:rFonts w:ascii="Times New Roman" w:hAnsi="Times New Roman"/>
          <w:noProof/>
          <w:sz w:val="24"/>
          <w:szCs w:val="24"/>
        </w:rPr>
        <w:t xml:space="preserve">cos </w:t>
      </w:r>
      <w:r>
        <w:rPr>
          <w:rFonts w:ascii="Times New Roman" w:hAnsi="Times New Roman"/>
          <w:i/>
          <w:noProof/>
          <w:sz w:val="24"/>
          <w:szCs w:val="24"/>
        </w:rPr>
        <w:t>A</w:t>
      </w:r>
      <w:r>
        <w:rPr>
          <w:rFonts w:cs="Arial"/>
          <w:noProof/>
        </w:rPr>
        <w:t xml:space="preserve"> the subject of the formula </w:t>
      </w:r>
      <w:r>
        <w:rPr>
          <w:rFonts w:ascii="Times New Roman" w:hAnsi="Times New Roman"/>
          <w:i/>
          <w:noProof/>
          <w:sz w:val="24"/>
        </w:rPr>
        <w:t>a</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b</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c</w:t>
      </w:r>
      <w:r>
        <w:rPr>
          <w:rFonts w:ascii="Times New Roman" w:hAnsi="Times New Roman"/>
          <w:noProof/>
          <w:sz w:val="24"/>
          <w:vertAlign w:val="superscript"/>
        </w:rPr>
        <w:t>2</w:t>
      </w:r>
      <w:r>
        <w:rPr>
          <w:rFonts w:ascii="Times New Roman" w:hAnsi="Times New Roman"/>
          <w:noProof/>
          <w:sz w:val="24"/>
        </w:rPr>
        <w:t xml:space="preserve"> – 2</w:t>
      </w:r>
      <w:r>
        <w:rPr>
          <w:rFonts w:ascii="Times New Roman" w:hAnsi="Times New Roman"/>
          <w:i/>
          <w:noProof/>
          <w:sz w:val="24"/>
        </w:rPr>
        <w:t>bc</w:t>
      </w:r>
      <w:r>
        <w:rPr>
          <w:rFonts w:ascii="Times New Roman" w:hAnsi="Times New Roman"/>
          <w:noProof/>
          <w:sz w:val="24"/>
        </w:rPr>
        <w:t xml:space="preserve"> cos </w:t>
      </w:r>
      <w:r>
        <w:rPr>
          <w:rFonts w:ascii="Times New Roman" w:hAnsi="Times New Roman"/>
          <w:i/>
          <w:noProof/>
          <w:sz w:val="24"/>
        </w:rPr>
        <w:t>A</w:t>
      </w:r>
      <w:r>
        <w:rPr>
          <w:rFonts w:ascii="Times New Roman" w:hAnsi="Times New Roman"/>
          <w:noProof/>
          <w:sz w:val="24"/>
        </w:rPr>
        <w:t>.</w:t>
      </w:r>
    </w:p>
    <w:p w14:paraId="689D4AF2" w14:textId="77777777" w:rsidR="00603A9F" w:rsidRDefault="00A20E52">
      <w:pPr>
        <w:ind w:left="1440" w:hanging="1440"/>
        <w:rPr>
          <w:rFonts w:cs="Arial"/>
          <w:noProof/>
        </w:rPr>
      </w:pPr>
      <w:r>
        <w:rPr>
          <w:rFonts w:cs="Arial"/>
          <w:b/>
          <w:i/>
          <w:noProof/>
        </w:rPr>
        <w:t>Solution</w:t>
      </w:r>
      <w:r>
        <w:rPr>
          <w:rFonts w:cs="Arial"/>
          <w:noProof/>
        </w:rPr>
        <w:tab/>
        <w:t xml:space="preserve">Here it is best to get the term involving </w:t>
      </w:r>
      <w:r>
        <w:rPr>
          <w:rFonts w:ascii="Times New Roman" w:hAnsi="Times New Roman"/>
          <w:noProof/>
          <w:sz w:val="24"/>
          <w:szCs w:val="24"/>
        </w:rPr>
        <w:t xml:space="preserve">cos </w:t>
      </w:r>
      <w:r>
        <w:rPr>
          <w:rFonts w:ascii="Times New Roman" w:hAnsi="Times New Roman"/>
          <w:i/>
          <w:noProof/>
          <w:sz w:val="24"/>
          <w:szCs w:val="24"/>
        </w:rPr>
        <w:t>A</w:t>
      </w:r>
      <w:r>
        <w:rPr>
          <w:rFonts w:cs="Arial"/>
          <w:noProof/>
        </w:rPr>
        <w:t xml:space="preserve"> onto the left-hand side first, otherwise you are likely to get in a muddle with the negative sign. So:</w:t>
      </w:r>
    </w:p>
    <w:p w14:paraId="75511508" w14:textId="77777777" w:rsidR="00603A9F" w:rsidRDefault="00A20E52">
      <w:pPr>
        <w:ind w:left="709" w:hanging="851"/>
        <w:rPr>
          <w:rFonts w:ascii="Times New Roman" w:hAnsi="Times New Roman"/>
          <w:noProof/>
          <w:sz w:val="24"/>
        </w:rPr>
      </w:pPr>
      <w:r>
        <w:rPr>
          <w:b/>
          <w:i/>
          <w:noProof/>
        </w:rPr>
        <w:tab/>
      </w:r>
      <w:r>
        <w:rPr>
          <w:rFonts w:cs="Arial"/>
          <w:noProof/>
        </w:rPr>
        <w:t>Add</w:t>
      </w:r>
      <w:r>
        <w:rPr>
          <w:noProof/>
        </w:rPr>
        <w:t xml:space="preserve"> </w:t>
      </w:r>
      <w:r>
        <w:rPr>
          <w:rFonts w:ascii="Times New Roman" w:hAnsi="Times New Roman"/>
          <w:noProof/>
          <w:sz w:val="24"/>
        </w:rPr>
        <w:t>2</w:t>
      </w:r>
      <w:r>
        <w:rPr>
          <w:rFonts w:ascii="Times New Roman" w:hAnsi="Times New Roman"/>
          <w:i/>
          <w:noProof/>
          <w:sz w:val="24"/>
        </w:rPr>
        <w:t>bc</w:t>
      </w:r>
      <w:r>
        <w:rPr>
          <w:rFonts w:ascii="Times New Roman" w:hAnsi="Times New Roman"/>
          <w:noProof/>
          <w:sz w:val="24"/>
        </w:rPr>
        <w:t xml:space="preserve"> cos </w:t>
      </w:r>
      <w:r>
        <w:rPr>
          <w:rFonts w:ascii="Times New Roman" w:hAnsi="Times New Roman"/>
          <w:i/>
          <w:noProof/>
          <w:sz w:val="24"/>
        </w:rPr>
        <w:t>A</w:t>
      </w:r>
      <w:r>
        <w:rPr>
          <w:noProof/>
          <w:sz w:val="24"/>
        </w:rPr>
        <w:t xml:space="preserve"> </w:t>
      </w:r>
      <w:r>
        <w:rPr>
          <w:rFonts w:cs="Arial"/>
          <w:noProof/>
        </w:rPr>
        <w:t>to both sides:</w:t>
      </w:r>
      <w:r>
        <w:rPr>
          <w:b/>
          <w:i/>
          <w:noProof/>
        </w:rPr>
        <w:tab/>
      </w:r>
      <w:r>
        <w:rPr>
          <w:b/>
          <w:i/>
          <w:noProof/>
        </w:rPr>
        <w:tab/>
      </w:r>
      <w:r>
        <w:rPr>
          <w:rFonts w:ascii="Times New Roman" w:hAnsi="Times New Roman"/>
          <w:i/>
          <w:noProof/>
          <w:sz w:val="24"/>
        </w:rPr>
        <w:t>a</w:t>
      </w:r>
      <w:r>
        <w:rPr>
          <w:rFonts w:ascii="Times New Roman" w:hAnsi="Times New Roman"/>
          <w:noProof/>
          <w:sz w:val="24"/>
          <w:vertAlign w:val="superscript"/>
        </w:rPr>
        <w:t>2</w:t>
      </w:r>
      <w:r>
        <w:rPr>
          <w:rFonts w:ascii="Times New Roman" w:hAnsi="Times New Roman"/>
          <w:noProof/>
          <w:sz w:val="24"/>
        </w:rPr>
        <w:t xml:space="preserve"> + 2</w:t>
      </w:r>
      <w:r>
        <w:rPr>
          <w:rFonts w:ascii="Times New Roman" w:hAnsi="Times New Roman"/>
          <w:i/>
          <w:noProof/>
          <w:sz w:val="24"/>
        </w:rPr>
        <w:t>bc</w:t>
      </w:r>
      <w:r>
        <w:rPr>
          <w:rFonts w:ascii="Times New Roman" w:hAnsi="Times New Roman"/>
          <w:noProof/>
          <w:sz w:val="24"/>
        </w:rPr>
        <w:t xml:space="preserve"> cos </w:t>
      </w:r>
      <w:r>
        <w:rPr>
          <w:rFonts w:ascii="Times New Roman" w:hAnsi="Times New Roman"/>
          <w:i/>
          <w:noProof/>
          <w:sz w:val="24"/>
        </w:rPr>
        <w:t>A</w:t>
      </w:r>
      <w:r>
        <w:rPr>
          <w:rFonts w:ascii="Times New Roman" w:hAnsi="Times New Roman"/>
          <w:noProof/>
          <w:sz w:val="24"/>
        </w:rPr>
        <w:t xml:space="preserve"> = </w:t>
      </w:r>
      <w:r>
        <w:rPr>
          <w:rFonts w:ascii="Times New Roman" w:hAnsi="Times New Roman"/>
          <w:i/>
          <w:noProof/>
          <w:sz w:val="24"/>
        </w:rPr>
        <w:t>b</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c</w:t>
      </w:r>
      <w:r>
        <w:rPr>
          <w:rFonts w:ascii="Times New Roman" w:hAnsi="Times New Roman"/>
          <w:noProof/>
          <w:sz w:val="24"/>
          <w:vertAlign w:val="superscript"/>
        </w:rPr>
        <w:t xml:space="preserve">2       </w:t>
      </w:r>
    </w:p>
    <w:p w14:paraId="42A0BC0F" w14:textId="77777777" w:rsidR="00603A9F" w:rsidRDefault="00A20E52">
      <w:pPr>
        <w:ind w:left="1440" w:hanging="720"/>
        <w:rPr>
          <w:rFonts w:ascii="Times New Roman" w:hAnsi="Times New Roman"/>
          <w:noProof/>
          <w:sz w:val="24"/>
          <w:vertAlign w:val="subscript"/>
        </w:rPr>
      </w:pPr>
      <w:r>
        <w:rPr>
          <w:rFonts w:cs="Arial"/>
          <w:noProof/>
        </w:rPr>
        <w:t>Subtract</w:t>
      </w:r>
      <w:r>
        <w:rPr>
          <w:i/>
          <w:noProof/>
        </w:rPr>
        <w:t xml:space="preserve"> </w:t>
      </w:r>
      <w:r>
        <w:rPr>
          <w:rFonts w:ascii="Times New Roman" w:hAnsi="Times New Roman"/>
          <w:i/>
          <w:noProof/>
          <w:sz w:val="24"/>
        </w:rPr>
        <w:t>a</w:t>
      </w:r>
      <w:r>
        <w:rPr>
          <w:rFonts w:ascii="Times New Roman" w:hAnsi="Times New Roman"/>
          <w:noProof/>
          <w:sz w:val="24"/>
          <w:vertAlign w:val="superscript"/>
        </w:rPr>
        <w:t>2</w:t>
      </w:r>
      <w:r>
        <w:rPr>
          <w:rFonts w:ascii="Times New Roman" w:hAnsi="Times New Roman"/>
          <w:noProof/>
          <w:sz w:val="24"/>
        </w:rPr>
        <w:t xml:space="preserve"> </w:t>
      </w:r>
      <w:r>
        <w:rPr>
          <w:rFonts w:cs="Arial"/>
          <w:noProof/>
        </w:rPr>
        <w:t>from both sides:</w:t>
      </w:r>
      <w:r>
        <w:rPr>
          <w:i/>
          <w:noProof/>
        </w:rPr>
        <w:tab/>
      </w:r>
      <w:r>
        <w:rPr>
          <w:i/>
          <w:noProof/>
        </w:rPr>
        <w:tab/>
      </w:r>
      <w:r>
        <w:rPr>
          <w:rFonts w:ascii="Times New Roman" w:hAnsi="Times New Roman"/>
          <w:i/>
          <w:noProof/>
          <w:sz w:val="24"/>
        </w:rPr>
        <w:t xml:space="preserve">        </w:t>
      </w:r>
      <w:r>
        <w:rPr>
          <w:rFonts w:ascii="Times New Roman" w:hAnsi="Times New Roman"/>
          <w:noProof/>
          <w:sz w:val="24"/>
        </w:rPr>
        <w:t>2</w:t>
      </w:r>
      <w:r>
        <w:rPr>
          <w:rFonts w:ascii="Times New Roman" w:hAnsi="Times New Roman"/>
          <w:i/>
          <w:noProof/>
          <w:sz w:val="24"/>
        </w:rPr>
        <w:t>bc</w:t>
      </w:r>
      <w:r>
        <w:rPr>
          <w:rFonts w:ascii="Times New Roman" w:hAnsi="Times New Roman"/>
          <w:noProof/>
          <w:sz w:val="24"/>
        </w:rPr>
        <w:t xml:space="preserve"> cos </w:t>
      </w:r>
      <w:r>
        <w:rPr>
          <w:rFonts w:ascii="Times New Roman" w:hAnsi="Times New Roman"/>
          <w:i/>
          <w:noProof/>
          <w:sz w:val="24"/>
        </w:rPr>
        <w:t>A</w:t>
      </w:r>
      <w:r>
        <w:rPr>
          <w:rFonts w:ascii="Times New Roman" w:hAnsi="Times New Roman"/>
          <w:noProof/>
          <w:sz w:val="24"/>
        </w:rPr>
        <w:t xml:space="preserve"> = </w:t>
      </w:r>
      <w:r>
        <w:rPr>
          <w:rFonts w:ascii="Times New Roman" w:hAnsi="Times New Roman"/>
          <w:i/>
          <w:noProof/>
          <w:sz w:val="24"/>
        </w:rPr>
        <w:t>b</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c</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a</w:t>
      </w:r>
      <w:r>
        <w:rPr>
          <w:rFonts w:ascii="Times New Roman" w:hAnsi="Times New Roman"/>
          <w:noProof/>
          <w:sz w:val="24"/>
          <w:vertAlign w:val="superscript"/>
        </w:rPr>
        <w:t>2</w:t>
      </w:r>
    </w:p>
    <w:p w14:paraId="2B5B5182" w14:textId="77777777" w:rsidR="00603A9F" w:rsidRDefault="00A20E52">
      <w:pPr>
        <w:ind w:left="1440" w:hanging="720"/>
        <w:rPr>
          <w:rFonts w:ascii="Times New Roman" w:hAnsi="Times New Roman"/>
          <w:noProof/>
          <w:sz w:val="24"/>
        </w:rPr>
      </w:pPr>
      <w:r>
        <w:rPr>
          <w:rFonts w:cs="Arial"/>
          <w:noProof/>
        </w:rPr>
        <w:t>Divide by</w:t>
      </w:r>
      <w:r>
        <w:rPr>
          <w:noProof/>
        </w:rPr>
        <w:t xml:space="preserve"> </w:t>
      </w:r>
      <w:r>
        <w:rPr>
          <w:rFonts w:ascii="Times New Roman" w:hAnsi="Times New Roman"/>
          <w:noProof/>
          <w:sz w:val="24"/>
        </w:rPr>
        <w:t>2</w:t>
      </w:r>
      <w:r>
        <w:rPr>
          <w:rFonts w:ascii="Times New Roman" w:hAnsi="Times New Roman"/>
          <w:i/>
          <w:noProof/>
          <w:sz w:val="24"/>
        </w:rPr>
        <w:t>bc</w:t>
      </w:r>
      <w:r>
        <w:rPr>
          <w:noProof/>
        </w:rPr>
        <w:t>:</w:t>
      </w:r>
      <w:r>
        <w:rPr>
          <w:noProof/>
        </w:rPr>
        <w:tab/>
      </w:r>
      <w:r>
        <w:rPr>
          <w:noProof/>
        </w:rPr>
        <w:tab/>
      </w:r>
      <w:r>
        <w:rPr>
          <w:noProof/>
        </w:rPr>
        <w:tab/>
      </w:r>
      <w:r>
        <w:rPr>
          <w:noProof/>
        </w:rPr>
        <w:tab/>
        <w:t xml:space="preserve">               </w:t>
      </w:r>
      <w:r>
        <w:rPr>
          <w:rFonts w:ascii="Times New Roman" w:hAnsi="Times New Roman"/>
          <w:noProof/>
          <w:position w:val="-24"/>
          <w:sz w:val="24"/>
        </w:rPr>
        <w:object w:dxaOrig="1960" w:dyaOrig="660" w14:anchorId="77D0E49B">
          <v:shape id="_x0000_i1033" type="#_x0000_t75" style="width:98pt;height:31pt" o:ole="">
            <v:imagedata r:id="rId29" o:title=""/>
          </v:shape>
          <o:OLEObject Type="Embed" ProgID="Equation.DSMT4" ShapeID="_x0000_i1033" DrawAspect="Content" ObjectID="_1650009026" r:id="rId30"/>
        </w:object>
      </w:r>
    </w:p>
    <w:p w14:paraId="6952BBB2" w14:textId="77777777" w:rsidR="00603A9F" w:rsidRDefault="00A20E52">
      <w:pPr>
        <w:rPr>
          <w:noProof/>
        </w:rPr>
      </w:pPr>
      <w:r>
        <w:rPr>
          <w:rFonts w:cs="Arial"/>
          <w:noProof/>
        </w:rPr>
        <w:t>Rearranging the Cosine Formula is always a dangerous area, as you may well have found at GCSE. Some people actually prefer to memorise this formula for</w:t>
      </w:r>
      <w:r>
        <w:rPr>
          <w:noProof/>
        </w:rPr>
        <w:t xml:space="preserve"> </w:t>
      </w:r>
      <w:r>
        <w:rPr>
          <w:rFonts w:ascii="Times New Roman" w:hAnsi="Times New Roman"/>
          <w:noProof/>
          <w:sz w:val="24"/>
        </w:rPr>
        <w:t xml:space="preserve">cos </w:t>
      </w:r>
      <w:r>
        <w:rPr>
          <w:rFonts w:ascii="Times New Roman" w:hAnsi="Times New Roman"/>
          <w:i/>
          <w:noProof/>
          <w:sz w:val="24"/>
        </w:rPr>
        <w:t>A</w:t>
      </w:r>
      <w:r>
        <w:rPr>
          <w:noProof/>
        </w:rPr>
        <w:t>.</w:t>
      </w:r>
    </w:p>
    <w:p w14:paraId="25F782D8" w14:textId="77777777" w:rsidR="00603A9F" w:rsidRDefault="00603A9F">
      <w:pPr>
        <w:rPr>
          <w:noProof/>
        </w:rPr>
      </w:pPr>
    </w:p>
    <w:p w14:paraId="23635084" w14:textId="77777777" w:rsidR="00603A9F" w:rsidRDefault="00A20E52">
      <w:pPr>
        <w:spacing w:after="0" w:line="240" w:lineRule="auto"/>
        <w:rPr>
          <w:rFonts w:cs="Arial"/>
          <w:noProof/>
        </w:rPr>
      </w:pPr>
      <w:r>
        <w:rPr>
          <w:noProof/>
          <w:lang w:eastAsia="en-GB"/>
        </w:rPr>
        <mc:AlternateContent>
          <mc:Choice Requires="wps">
            <w:drawing>
              <wp:anchor distT="0" distB="0" distL="114300" distR="114300" simplePos="0" relativeHeight="251812864" behindDoc="0" locked="0" layoutInCell="1" allowOverlap="1" wp14:anchorId="23DF0C31" wp14:editId="3EE36D45">
                <wp:simplePos x="0" y="0"/>
                <wp:positionH relativeFrom="column">
                  <wp:posOffset>-450850</wp:posOffset>
                </wp:positionH>
                <wp:positionV relativeFrom="paragraph">
                  <wp:posOffset>79375</wp:posOffset>
                </wp:positionV>
                <wp:extent cx="412750" cy="342900"/>
                <wp:effectExtent l="0" t="0" r="25400" b="19050"/>
                <wp:wrapNone/>
                <wp:docPr id="20" name="Flowchart: Process 20"/>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7A32DE" id="Flowchart: Process 20" o:spid="_x0000_s1026" type="#_x0000_t109" style="position:absolute;margin-left:-35.5pt;margin-top:6.25pt;width:32.5pt;height:27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WBndwIAAAQFAAAOAAAAZHJzL2Uyb0RvYy54bWysVF1v2jAUfZ+0/2D5fU1gdF1RQ8WomCZV&#10;LRKd+nxxHBLJsT3bENiv37GT0o/1aRoP5l7f7+Nzc3V9aBXbS+cbows+Oss5k1qYstHbgv98WH76&#10;ypkPpEtSRsuCH6Xn17OPH646O5VjUxtVSseQRPtpZwteh2CnWeZFLVvyZ8ZKDWNlXEsBqttmpaMO&#10;2VuVjfP8S9YZV1pnhPQetze9kc9S/qqSItxXlZeBqYKjt5BOl85NPLPZFU23jmzdiKEN+ocuWmo0&#10;ip5S3VAgtnPNX6naRjjjTRXOhGkzU1WNkGkGTDPK30yzrsnKNAvA8fYEk/9/acXdfuVYUxZ8DHg0&#10;tXijpTKdqMmFKVv1yDIYgVRn/RQBa7tyg+YhxrEPlWvjPwZih4Tu8YSuPAQmcDkZjS/OUUTA9Hky&#10;vsxTzuw52DofvkvTsigUvEIbi9jG0ETCl/a3PqA4wp7cY11vVFMuG6WS4rabhXJsT/HR8285qvYh&#10;r9yUZh3GPp+gESYI5KsUBYitBRxebzkjtQWrRXCp9qtof/SnGuBjaboHDMqZIh9giIXj773CsfEb&#10;8nXfYMo6uCkd+5eJt8OcEfMe5ShtTHnEeznTE9lbsWyQ7RZFV+TAXIyCbQz3OCJ+BTeDxFlt3O/3&#10;7qM/CAUrZx02AbP/2pGTmOWHBtUuR5MJ0oakTM4vIlHcS8vmpUXv2oUB7iPsvRVJjP5BPYmVM+0j&#10;lnYeq8JEWqB2j/KgLEK/oVh7Iefz5IZ1sRRu9dqKmDziFHF8ODySswNjAl7gzjxtDU3fkKX3jZHa&#10;zHfBVE1i0jOuoFVUsGqJYMNnIe7ySz15PX+8Zn8AAAD//wMAUEsDBBQABgAIAAAAIQAYHZt23QAA&#10;AAgBAAAPAAAAZHJzL2Rvd25yZXYueG1sTI/BTsMwEETvSPyDtUjcUqcVNSjEqRAS4kQFBaoe3XiJ&#10;Q+N1FLtN4OtZTnAczWjmTbmafCdOOMQ2kIb5LAeBVAfbUqPh7fUhuwERkyFrukCo4QsjrKrzs9IU&#10;Noz0gqdNagSXUCyMBpdSX0gZa4fexFnokdj7CIM3ieXQSDuYkct9Jxd5rqQ3LfGCMz3eO6wPm6PX&#10;sH1u2sPT+7cfHz/XV2skt0M1aX15Md3dgkg4pb8w/OIzOlTMtA9HslF0GrLrOX9JbCyWIDiQKdZ7&#10;DUotQVal/H+g+gEAAP//AwBQSwECLQAUAAYACAAAACEAtoM4kv4AAADhAQAAEwAAAAAAAAAAAAAA&#10;AAAAAAAAW0NvbnRlbnRfVHlwZXNdLnhtbFBLAQItABQABgAIAAAAIQA4/SH/1gAAAJQBAAALAAAA&#10;AAAAAAAAAAAAAC8BAABfcmVscy8ucmVsc1BLAQItABQABgAIAAAAIQCGEWBndwIAAAQFAAAOAAAA&#10;AAAAAAAAAAAAAC4CAABkcnMvZTJvRG9jLnhtbFBLAQItABQABgAIAAAAIQAYHZt23QAAAAgBAAAP&#10;AAAAAAAAAAAAAAAAANEEAABkcnMvZG93bnJldi54bWxQSwUGAAAAAAQABADzAAAA2wUAAAAA&#10;" fillcolor="#00b050" strokecolor="windowText" strokeweight="2pt"/>
            </w:pict>
          </mc:Fallback>
        </mc:AlternateContent>
      </w:r>
    </w:p>
    <w:p w14:paraId="3414ACB3" w14:textId="77777777" w:rsidR="00603A9F" w:rsidRDefault="00A20E52">
      <w:pPr>
        <w:rPr>
          <w:noProof/>
        </w:rPr>
      </w:pPr>
      <w:r>
        <w:rPr>
          <w:rFonts w:cs="Arial"/>
          <w:b/>
          <w:i/>
          <w:noProof/>
        </w:rPr>
        <w:t>Example 4</w:t>
      </w:r>
      <w:r>
        <w:rPr>
          <w:rFonts w:cs="Arial"/>
          <w:noProof/>
        </w:rPr>
        <w:tab/>
        <w:t>Solve the equation</w:t>
      </w:r>
      <w:r>
        <w:rPr>
          <w:noProof/>
        </w:rPr>
        <w:tab/>
      </w:r>
      <w:r>
        <w:rPr>
          <w:noProof/>
          <w:position w:val="-12"/>
        </w:rPr>
        <w:object w:dxaOrig="2120" w:dyaOrig="360" w14:anchorId="35E3D61F">
          <v:shape id="_x0000_i1034" type="#_x0000_t75" style="width:104pt;height:17pt" o:ole="">
            <v:imagedata r:id="rId31" o:title=""/>
          </v:shape>
          <o:OLEObject Type="Embed" ProgID="Equation.DSMT4" ShapeID="_x0000_i1034" DrawAspect="Content" ObjectID="_1650009027" r:id="rId32"/>
        </w:object>
      </w:r>
      <w:r>
        <w:rPr>
          <w:noProof/>
          <w:position w:val="-12"/>
        </w:rPr>
        <w:t xml:space="preserve">       </w:t>
      </w:r>
    </w:p>
    <w:p w14:paraId="18321337" w14:textId="77777777" w:rsidR="00603A9F" w:rsidRDefault="00603A9F">
      <w:pPr>
        <w:ind w:left="1440" w:hanging="1440"/>
        <w:rPr>
          <w:rFonts w:cs="Arial"/>
          <w:b/>
          <w:i/>
          <w:noProof/>
        </w:rPr>
      </w:pPr>
    </w:p>
    <w:p w14:paraId="5417E3B2" w14:textId="77777777" w:rsidR="00603A9F" w:rsidRDefault="00A20E52">
      <w:pPr>
        <w:ind w:left="1440" w:hanging="1440"/>
        <w:rPr>
          <w:rFonts w:cs="Arial"/>
          <w:noProof/>
        </w:rPr>
      </w:pPr>
      <w:r>
        <w:rPr>
          <w:rFonts w:cs="Arial"/>
          <w:b/>
          <w:i/>
          <w:noProof/>
        </w:rPr>
        <w:t>Solution</w:t>
      </w:r>
      <w:r>
        <w:rPr>
          <w:rFonts w:cs="Arial"/>
          <w:b/>
          <w:i/>
          <w:noProof/>
        </w:rPr>
        <w:tab/>
      </w:r>
      <w:r>
        <w:rPr>
          <w:rFonts w:cs="Arial"/>
          <w:noProof/>
        </w:rPr>
        <w:t xml:space="preserve">Do </w:t>
      </w:r>
      <w:r>
        <w:rPr>
          <w:rFonts w:cs="Arial"/>
          <w:b/>
          <w:i/>
          <w:noProof/>
        </w:rPr>
        <w:t>not</w:t>
      </w:r>
      <w:r>
        <w:rPr>
          <w:rFonts w:cs="Arial"/>
          <w:noProof/>
        </w:rPr>
        <w:t xml:space="preserve"> multiply out the brackets to get fractions – that leads to horrible numbers! Instead:</w:t>
      </w:r>
    </w:p>
    <w:p w14:paraId="3386FEC7" w14:textId="77777777" w:rsidR="00603A9F" w:rsidRDefault="00A20E52">
      <w:pPr>
        <w:ind w:left="1440" w:hanging="1440"/>
        <w:rPr>
          <w:noProof/>
        </w:rPr>
      </w:pPr>
      <w:r>
        <w:rPr>
          <w:noProof/>
          <w:lang w:eastAsia="en-GB"/>
        </w:rPr>
        <mc:AlternateContent>
          <mc:Choice Requires="wps">
            <w:drawing>
              <wp:anchor distT="0" distB="0" distL="114300" distR="114300" simplePos="0" relativeHeight="251790336" behindDoc="0" locked="0" layoutInCell="1" allowOverlap="1" wp14:anchorId="009A25E1" wp14:editId="34ABC836">
                <wp:simplePos x="0" y="0"/>
                <wp:positionH relativeFrom="column">
                  <wp:posOffset>4394200</wp:posOffset>
                </wp:positionH>
                <wp:positionV relativeFrom="paragraph">
                  <wp:posOffset>2540</wp:posOffset>
                </wp:positionV>
                <wp:extent cx="1184275" cy="617855"/>
                <wp:effectExtent l="0" t="0" r="0" b="0"/>
                <wp:wrapNone/>
                <wp:docPr id="8"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84275" cy="617855"/>
                        </a:xfrm>
                        <a:prstGeom prst="rect">
                          <a:avLst/>
                        </a:prstGeom>
                        <a:solidFill>
                          <a:sysClr val="window" lastClr="FFFFFF"/>
                        </a:solidFill>
                        <a:ln w="6350">
                          <a:solidFill>
                            <a:prstClr val="black"/>
                          </a:solidFill>
                        </a:ln>
                      </wps:spPr>
                      <wps:txbx>
                        <w:txbxContent>
                          <w:p w14:paraId="2100025E" w14:textId="77777777" w:rsidR="00603A9F" w:rsidRDefault="00A20E52">
                            <w:pPr>
                              <w:rPr>
                                <w:rFonts w:cs="Arial"/>
                              </w:rPr>
                            </w:pPr>
                            <w:r>
                              <w:rPr>
                                <w:rFonts w:cs="Arial"/>
                              </w:rPr>
                              <w:t xml:space="preserve">Choose </w:t>
                            </w:r>
                            <w:r>
                              <w:rPr>
                                <w:rFonts w:ascii="Times New Roman" w:hAnsi="Times New Roman"/>
                                <w:sz w:val="24"/>
                                <w:szCs w:val="24"/>
                              </w:rPr>
                              <w:t>15</w:t>
                            </w:r>
                            <w:r>
                              <w:rPr>
                                <w:rFonts w:cs="Arial"/>
                              </w:rPr>
                              <w:t xml:space="preserve"> as it gets rid of all the frac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009A25E1" id="Text Box 29" o:spid="_x0000_s1029" type="#_x0000_t202" style="position:absolute;left:0;text-align:left;margin-left:346pt;margin-top:.2pt;width:93.25pt;height:48.6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lkAYQIAANMEAAAOAAAAZHJzL2Uyb0RvYy54bWysVF1v2jAUfZ+0/2D5fQ1Q6AdqqFgrpkmo&#10;rdROfTaOU6I6vp5tSNiv37ETKGv3NI0HY/se349zz83VdVtrtlXOV2RyPjwZcKaMpKIyLzn/8bT4&#10;csGZD8IUQpNROd8pz69nnz9dNXaqRrQmXSjH4MT4aWNzvg7BTrPMy7WqhT8hqwyMJblaBBzdS1Y4&#10;0cB7rbPRYHCWNeQK60gq73F72xn5LPkvSyXDfVl6FZjOOXILaXVpXcU1m12J6YsTdl3JPg3xD1nU&#10;ojIIenB1K4JgG1d9cFVX0pGnMpxIqjMqy0qqVAOqGQ7eVfO4FlalWkCOtwea/P9zK++2D45VRc7R&#10;KCNqtOhJtYF9pZaNLiM9jfVToB4tcKHFPdqcSvV2SfLVA5IdYboHHuhIR1u6Ov6jUIaH6MDuwHoM&#10;I6O34cV4dD7hTMJ2Njy/mExi3OzttXU+fFNUs7jJuUNXUwZiu/Shg+4hMZgnXRWLSut02Pkb7dhW&#10;QADQTUENZ1r4gMucL9Kvj/bHM21Yg2xOJ4Ou1mOXMdbB50oL+frRA7LXpmemIyNyFNpVm8g+3TO7&#10;omIHYh11yvRWLiq4XyLDB+EgRVCG8Qr3WEpNyIn6HWdrcr/+dh/xUAisnDWQds79z41wCoV/N9DO&#10;5XA8jrOQDuPJ+QgHd2xZHVvMpr4hkDfEIFuZthEf9H5bOqqfMYXzGBUmYSRi5zzstzehGzhMsVTz&#10;eQJB/VaEpXm0cq+nSOtT+yyc7fscoJA72g+BmL5rd4eNPTY03wQqq6SFyHPHak8/JiepqZ/yOJrH&#10;54R6+xbNfgMAAP//AwBQSwMEFAAGAAgAAAAhAGm6aenfAAAABwEAAA8AAABkcnMvZG93bnJldi54&#10;bWxMj81OwzAQhO9IvIO1SNyoQ6HND9lUpRKCnhAFCXFz4m0SJV5HsZuGt8ec4Dia0cw3+WY2vZho&#10;dK1lhNtFBIK4srrlGuHj/ekmAeG8Yq16y4TwTQ42xeVFrjJtz/xG08HXIpSwyxRC4/2QSemqhoxy&#10;CzsQB+9oR6N8kGMt9ajOodz0chlFa2lUy2GhUQPtGqq6w8kgbF/35Yur7o6T7nb0/Pk4dOnXCvH6&#10;at4+gPA0+78w/OIHdCgCU2lPrJ3oEdbpMnzxCPcggp3EyQpEiZDGMcgil//5ix8AAAD//wMAUEsB&#10;Ai0AFAAGAAgAAAAhALaDOJL+AAAA4QEAABMAAAAAAAAAAAAAAAAAAAAAAFtDb250ZW50X1R5cGVz&#10;XS54bWxQSwECLQAUAAYACAAAACEAOP0h/9YAAACUAQAACwAAAAAAAAAAAAAAAAAvAQAAX3JlbHMv&#10;LnJlbHNQSwECLQAUAAYACAAAACEACeJZAGECAADTBAAADgAAAAAAAAAAAAAAAAAuAgAAZHJzL2Uy&#10;b0RvYy54bWxQSwECLQAUAAYACAAAACEAabpp6d8AAAAHAQAADwAAAAAAAAAAAAAAAAC7BAAAZHJz&#10;L2Rvd25yZXYueG1sUEsFBgAAAAAEAAQA8wAAAMcFAAAAAA==&#10;" fillcolor="window" strokeweight=".5pt">
                <v:path arrowok="t"/>
                <v:textbox>
                  <w:txbxContent>
                    <w:p w14:paraId="2100025E" w14:textId="77777777" w:rsidR="00603A9F" w:rsidRDefault="00A20E52">
                      <w:pPr>
                        <w:rPr>
                          <w:rFonts w:cs="Arial"/>
                        </w:rPr>
                      </w:pPr>
                      <w:r>
                        <w:rPr>
                          <w:rFonts w:cs="Arial"/>
                        </w:rPr>
                        <w:t xml:space="preserve">Choose </w:t>
                      </w:r>
                      <w:r>
                        <w:rPr>
                          <w:rFonts w:ascii="Times New Roman" w:hAnsi="Times New Roman"/>
                          <w:sz w:val="24"/>
                          <w:szCs w:val="24"/>
                        </w:rPr>
                        <w:t>15</w:t>
                      </w:r>
                      <w:r>
                        <w:rPr>
                          <w:rFonts w:cs="Arial"/>
                        </w:rPr>
                        <w:t xml:space="preserve"> as it gets rid of all the fractions.</w:t>
                      </w:r>
                    </w:p>
                  </w:txbxContent>
                </v:textbox>
              </v:shape>
            </w:pict>
          </mc:Fallback>
        </mc:AlternateContent>
      </w:r>
      <w:r>
        <w:rPr>
          <w:rFonts w:cs="Arial"/>
          <w:noProof/>
        </w:rPr>
        <w:t xml:space="preserve">Multiply both sides by </w:t>
      </w:r>
      <w:r>
        <w:rPr>
          <w:rFonts w:ascii="Times New Roman" w:hAnsi="Times New Roman"/>
          <w:noProof/>
          <w:sz w:val="24"/>
          <w:szCs w:val="24"/>
        </w:rPr>
        <w:t>15</w:t>
      </w:r>
      <w:r>
        <w:rPr>
          <w:rFonts w:cs="Arial"/>
          <w:noProof/>
        </w:rPr>
        <w:t>:</w:t>
      </w:r>
      <w:r>
        <w:rPr>
          <w:noProof/>
        </w:rPr>
        <w:tab/>
      </w:r>
      <w:r>
        <w:rPr>
          <w:noProof/>
          <w:position w:val="-12"/>
        </w:rPr>
        <w:object w:dxaOrig="2920" w:dyaOrig="360" w14:anchorId="3D2C7E2F">
          <v:shape id="_x0000_i1035" type="#_x0000_t75" style="width:147pt;height:17pt" o:ole="">
            <v:imagedata r:id="rId33" o:title=""/>
          </v:shape>
          <o:OLEObject Type="Embed" ProgID="Equation.DSMT4" ShapeID="_x0000_i1035" DrawAspect="Content" ObjectID="_1650009028" r:id="rId34"/>
        </w:object>
      </w:r>
    </w:p>
    <w:p w14:paraId="5CE8ED56" w14:textId="77777777" w:rsidR="00603A9F" w:rsidRDefault="00A20E52">
      <w:pPr>
        <w:rPr>
          <w:noProof/>
        </w:rPr>
      </w:pPr>
      <w:r>
        <w:rPr>
          <w:rFonts w:cs="Arial"/>
          <w:noProof/>
        </w:rPr>
        <w:t>Cancel down the fractions:</w:t>
      </w:r>
      <w:r>
        <w:rPr>
          <w:noProof/>
        </w:rPr>
        <w:tab/>
        <w:t xml:space="preserve">  </w:t>
      </w:r>
      <w:r>
        <w:rPr>
          <w:noProof/>
          <w:position w:val="-12"/>
        </w:rPr>
        <w:object w:dxaOrig="2360" w:dyaOrig="360" w14:anchorId="6EF1A9C0">
          <v:shape id="_x0000_i1036" type="#_x0000_t75" style="width:118pt;height:17pt" o:ole="">
            <v:imagedata r:id="rId35" o:title=""/>
          </v:shape>
          <o:OLEObject Type="Embed" ProgID="Equation.DSMT4" ShapeID="_x0000_i1036" DrawAspect="Content" ObjectID="_1650009029" r:id="rId36"/>
        </w:object>
      </w:r>
    </w:p>
    <w:p w14:paraId="6EE5DC4C" w14:textId="77777777" w:rsidR="00603A9F" w:rsidRDefault="00A20E52">
      <w:pPr>
        <w:ind w:left="720"/>
        <w:rPr>
          <w:noProof/>
        </w:rPr>
      </w:pPr>
      <w:r>
        <w:rPr>
          <w:noProof/>
        </w:rPr>
        <w:tab/>
      </w:r>
      <w:r>
        <w:rPr>
          <w:noProof/>
        </w:rPr>
        <w:tab/>
      </w:r>
      <w:r>
        <w:rPr>
          <w:noProof/>
        </w:rPr>
        <w:tab/>
        <w:t xml:space="preserve">       </w:t>
      </w:r>
      <w:r>
        <w:rPr>
          <w:noProof/>
          <w:position w:val="-10"/>
        </w:rPr>
        <w:object w:dxaOrig="2020" w:dyaOrig="320" w14:anchorId="480A16A6">
          <v:shape id="_x0000_i1037" type="#_x0000_t75" style="width:101pt;height:15pt" o:ole="">
            <v:imagedata r:id="rId37" o:title=""/>
          </v:shape>
          <o:OLEObject Type="Embed" ProgID="Equation.DSMT4" ShapeID="_x0000_i1037" DrawAspect="Content" ObjectID="_1650009030" r:id="rId38"/>
        </w:object>
      </w:r>
    </w:p>
    <w:p w14:paraId="03414A92" w14:textId="77777777" w:rsidR="00603A9F" w:rsidRDefault="00A20E52">
      <w:pPr>
        <w:rPr>
          <w:rFonts w:ascii="Times New Roman" w:hAnsi="Times New Roman"/>
          <w:noProof/>
        </w:rPr>
      </w:pPr>
      <w:r>
        <w:rPr>
          <w:rFonts w:cs="Arial"/>
          <w:i/>
          <w:noProof/>
        </w:rPr>
        <w:t>Now</w:t>
      </w:r>
      <w:r>
        <w:rPr>
          <w:rFonts w:cs="Arial"/>
          <w:noProof/>
        </w:rPr>
        <w:t xml:space="preserve"> multiply out:</w:t>
      </w:r>
      <w:r>
        <w:rPr>
          <w:noProof/>
        </w:rPr>
        <w:tab/>
      </w:r>
      <w:r>
        <w:rPr>
          <w:noProof/>
        </w:rPr>
        <w:tab/>
        <w:t xml:space="preserve">        </w:t>
      </w:r>
      <w:r>
        <w:rPr>
          <w:noProof/>
          <w:sz w:val="20"/>
        </w:rPr>
        <w:t xml:space="preserve"> </w:t>
      </w:r>
      <w:r>
        <w:rPr>
          <w:rFonts w:ascii="Times New Roman" w:hAnsi="Times New Roman"/>
          <w:noProof/>
        </w:rPr>
        <w:t>18</w:t>
      </w:r>
      <w:r>
        <w:rPr>
          <w:rFonts w:ascii="Times New Roman" w:hAnsi="Times New Roman"/>
          <w:i/>
          <w:noProof/>
        </w:rPr>
        <w:t>x</w:t>
      </w:r>
      <w:r>
        <w:rPr>
          <w:rFonts w:ascii="Times New Roman" w:hAnsi="Times New Roman"/>
          <w:noProof/>
        </w:rPr>
        <w:t xml:space="preserve"> + 27 = 28</w:t>
      </w:r>
      <w:r>
        <w:rPr>
          <w:rFonts w:ascii="Times New Roman" w:hAnsi="Times New Roman"/>
          <w:i/>
          <w:noProof/>
        </w:rPr>
        <w:t>x</w:t>
      </w:r>
      <w:r>
        <w:rPr>
          <w:rFonts w:ascii="Times New Roman" w:hAnsi="Times New Roman"/>
          <w:noProof/>
        </w:rPr>
        <w:t xml:space="preserve"> – 63</w:t>
      </w:r>
    </w:p>
    <w:p w14:paraId="7AD6795C" w14:textId="77777777" w:rsidR="00603A9F" w:rsidRDefault="00A20E52">
      <w:pPr>
        <w:rPr>
          <w:rFonts w:ascii="Times New Roman" w:hAnsi="Times New Roman"/>
          <w:noProof/>
        </w:rPr>
      </w:pPr>
      <w:r>
        <w:rPr>
          <w:rFonts w:ascii="Times New Roman" w:hAnsi="Times New Roman"/>
          <w:noProof/>
        </w:rPr>
        <w:tab/>
      </w:r>
      <w:r>
        <w:rPr>
          <w:rFonts w:ascii="Times New Roman" w:hAnsi="Times New Roman"/>
          <w:noProof/>
        </w:rPr>
        <w:tab/>
      </w:r>
      <w:r>
        <w:rPr>
          <w:rFonts w:ascii="Times New Roman" w:hAnsi="Times New Roman"/>
          <w:noProof/>
        </w:rPr>
        <w:tab/>
      </w:r>
      <w:r>
        <w:rPr>
          <w:rFonts w:ascii="Times New Roman" w:hAnsi="Times New Roman"/>
          <w:noProof/>
        </w:rPr>
        <w:tab/>
      </w:r>
      <w:r>
        <w:rPr>
          <w:rFonts w:ascii="Times New Roman" w:hAnsi="Times New Roman"/>
          <w:noProof/>
        </w:rPr>
        <w:tab/>
        <w:t xml:space="preserve">       90 = 10</w:t>
      </w:r>
      <w:r>
        <w:rPr>
          <w:rFonts w:ascii="Times New Roman" w:hAnsi="Times New Roman"/>
          <w:i/>
          <w:noProof/>
        </w:rPr>
        <w:t>x</w:t>
      </w:r>
    </w:p>
    <w:p w14:paraId="10FAB2B7" w14:textId="77777777" w:rsidR="00603A9F" w:rsidRDefault="00A20E52">
      <w:pPr>
        <w:rPr>
          <w:noProof/>
        </w:rPr>
      </w:pPr>
      <w:r>
        <w:rPr>
          <w:noProof/>
        </w:rPr>
        <w:tab/>
      </w:r>
      <w:r>
        <w:rPr>
          <w:noProof/>
        </w:rPr>
        <w:tab/>
      </w:r>
      <w:r>
        <w:rPr>
          <w:rFonts w:cs="Arial"/>
          <w:noProof/>
        </w:rPr>
        <w:t>Hence the answer is</w:t>
      </w:r>
      <w:r>
        <w:rPr>
          <w:noProof/>
        </w:rPr>
        <w:tab/>
        <w:t xml:space="preserve">         </w:t>
      </w:r>
      <w:r>
        <w:rPr>
          <w:rFonts w:ascii="Times New Roman" w:hAnsi="Times New Roman"/>
          <w:i/>
          <w:noProof/>
        </w:rPr>
        <w:t>x</w:t>
      </w:r>
      <w:r>
        <w:rPr>
          <w:rFonts w:ascii="Times New Roman" w:hAnsi="Times New Roman"/>
          <w:noProof/>
        </w:rPr>
        <w:t xml:space="preserve"> = 9</w:t>
      </w:r>
    </w:p>
    <w:p w14:paraId="7CA6DD6F" w14:textId="77777777" w:rsidR="00603A9F" w:rsidRDefault="00603A9F">
      <w:pPr>
        <w:spacing w:after="0" w:line="240" w:lineRule="auto"/>
        <w:rPr>
          <w:rFonts w:cs="Arial"/>
          <w:noProof/>
        </w:rPr>
      </w:pPr>
    </w:p>
    <w:p w14:paraId="2889EC0E" w14:textId="77777777" w:rsidR="00603A9F" w:rsidRDefault="00A20E52">
      <w:pPr>
        <w:rPr>
          <w:rFonts w:cs="Arial"/>
          <w:noProof/>
        </w:rPr>
      </w:pPr>
      <w:r>
        <w:rPr>
          <w:rFonts w:cs="Arial"/>
          <w:noProof/>
        </w:rPr>
        <w:t xml:space="preserve">This makes the working very much easier. </w:t>
      </w:r>
      <w:r>
        <w:rPr>
          <w:rFonts w:cs="Arial"/>
          <w:b/>
          <w:i/>
          <w:noProof/>
        </w:rPr>
        <w:t>Please don’t</w:t>
      </w:r>
      <w:r>
        <w:rPr>
          <w:rFonts w:cs="Arial"/>
          <w:noProof/>
        </w:rPr>
        <w:t xml:space="preserve"> respond by saying “well, my method gets the </w:t>
      </w:r>
      <w:r>
        <w:t>same answer”! You want to develop your flexibility and your ability to find the easiest method if you are to do well at A Level, as well as to be able to use similar techniques in algebra instead of numbers. It’s not</w:t>
      </w:r>
      <w:r>
        <w:rPr>
          <w:rFonts w:cs="Arial"/>
          <w:noProof/>
        </w:rPr>
        <w:t xml:space="preserve"> just this example we are worried about – it’s more complicated examples of a similar type.</w:t>
      </w:r>
    </w:p>
    <w:p w14:paraId="4E318AF5" w14:textId="77777777" w:rsidR="00603A9F" w:rsidRDefault="00603A9F">
      <w:pPr>
        <w:spacing w:after="0" w:line="240" w:lineRule="auto"/>
        <w:rPr>
          <w:rFonts w:cs="Arial"/>
          <w:noProof/>
        </w:rPr>
        <w:sectPr w:rsidR="00603A9F">
          <w:headerReference w:type="first" r:id="rId39"/>
          <w:pgSz w:w="11906" w:h="16838"/>
          <w:pgMar w:top="1440" w:right="1440" w:bottom="1440" w:left="1440" w:header="708" w:footer="708" w:gutter="0"/>
          <w:cols w:space="708"/>
          <w:titlePg/>
          <w:docGrid w:linePitch="360"/>
        </w:sectPr>
      </w:pPr>
    </w:p>
    <w:p w14:paraId="5DACC9D8" w14:textId="77777777" w:rsidR="00603A9F" w:rsidRDefault="00A20E52">
      <w:pPr>
        <w:pStyle w:val="Heading3"/>
        <w:rPr>
          <w:noProof/>
        </w:rPr>
      </w:pPr>
      <w:bookmarkStart w:id="5" w:name="_Toc477163045"/>
      <w:r>
        <w:rPr>
          <w:noProof/>
          <w:lang w:eastAsia="en-GB"/>
        </w:rPr>
        <w:lastRenderedPageBreak/>
        <mc:AlternateContent>
          <mc:Choice Requires="wps">
            <w:drawing>
              <wp:anchor distT="0" distB="0" distL="114300" distR="114300" simplePos="0" relativeHeight="251792384" behindDoc="0" locked="0" layoutInCell="1" allowOverlap="1" wp14:anchorId="4613A75C" wp14:editId="7B085214">
                <wp:simplePos x="0" y="0"/>
                <wp:positionH relativeFrom="column">
                  <wp:posOffset>-539750</wp:posOffset>
                </wp:positionH>
                <wp:positionV relativeFrom="paragraph">
                  <wp:posOffset>349250</wp:posOffset>
                </wp:positionV>
                <wp:extent cx="412750" cy="342900"/>
                <wp:effectExtent l="0" t="0" r="25400" b="19050"/>
                <wp:wrapNone/>
                <wp:docPr id="9" name="Flowchart: Process 9"/>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386399" id="Flowchart: Process 9" o:spid="_x0000_s1026" type="#_x0000_t109" style="position:absolute;margin-left:-42.5pt;margin-top:27.5pt;width:32.5pt;height:27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a1eeAIAAAIFAAAOAAAAZHJzL2Uyb0RvYy54bWysVN9v2jAQfp+0/8Hy+5rA6DqihopRMU2q&#10;WqR26vPh2CSSY3tnQ2B//c5OgLbr0zQezJ3v9+fvcn2zbzXbSfSNNSUfXeScSSNs1ZhNyX8+LT99&#10;5cwHMBVoa2TJD9Lzm9nHD9edK+TY1lZXEhklMb7oXMnrEFyRZV7UsgV/YZ00ZFQWWwik4iarEDrK&#10;3upsnOdfss5i5dAK6T3d3vZGPkv5lZIiPCjlZWC65NRbSCemcx3PbHYNxQbB1Y0Y2oB/6KKFxlDR&#10;U6pbCMC22PyVqm0EWm9VuBC2zaxSjZBpBppmlL+Z5rEGJ9MsBI53J5j8/0sr7ncrZE1V8ilnBlp6&#10;oqW2nagBQ8FWPbBsGnHqnC/I/dGtcNA8iXHovcI2/tM4bJ+wPZywlfvABF1ORuOrS3oBQabPk/E0&#10;T9hn52CHPnyXtmVRKLmiLhaxi6GHhC7s7nyg4hR2dI91vdVNtWy0Tgpu1guNbAfxyfNvOVXtQ165&#10;acO6ko8vJ9QIE0DUUxoCia0jMLzZcAZ6Q5wWAVPtV9H+4E81iI2V7Z5oUM40+ECGWDj+3iscG78F&#10;X/cNpqyDmzaxf5lYO8wZMe9RjtLaVgd6LbQ9jb0Ty4ay3VHRFSDxlkahXQwPdET8Sm4HibPa4u/3&#10;7qM/0YmsnHW0BzT7ry2gpFl+GCLadDSZxMVJyuTyakwKvrSsX1rMtl1Ywn1EW+9EEqN/0EdRoW2f&#10;aWXnsSqZwAiq3aM8KIvQ7yctvZDzeXKjZXEQ7syjEzF5xCni+LR/BnQDYwK9wL097gwUb8jS+8ZI&#10;Y+fbYFWTmHTGlWgVFVq0RLDhoxA3+aWevM6frtkfAAAA//8DAFBLAwQUAAYACAAAACEA5Tlplt8A&#10;AAAKAQAADwAAAGRycy9kb3ducmV2LnhtbEyPy07DMBBF90j9B2sqsUvtIlqVEKeqkBArKigPsXTj&#10;IQ6Nx1HsNoGvZ7qC1ehqju6jWI++FSfsYxNIw3ymQCBVwTZUa3h9uc9WIGIyZE0bCDV8Y4R1Obko&#10;TG7DQM942qVasAnF3GhwKXW5lLFy6E2chQ6Jf5+h9yax7GtpezOwuW/llVJL6U1DnOBMh3cOq8Pu&#10;6DW8P9XN4fHtxw8PX9vrLZL7wOWo9eV03NyCSDimPxjO9bk6lNxpH45ko2g1ZKsFb0kaFufLQMZ5&#10;IPZMqhsFsizk/wnlLwAAAP//AwBQSwECLQAUAAYACAAAACEAtoM4kv4AAADhAQAAEwAAAAAAAAAA&#10;AAAAAAAAAAAAW0NvbnRlbnRfVHlwZXNdLnhtbFBLAQItABQABgAIAAAAIQA4/SH/1gAAAJQBAAAL&#10;AAAAAAAAAAAAAAAAAC8BAABfcmVscy8ucmVsc1BLAQItABQABgAIAAAAIQA9Ta1eeAIAAAIFAAAO&#10;AAAAAAAAAAAAAAAAAC4CAABkcnMvZTJvRG9jLnhtbFBLAQItABQABgAIAAAAIQDlOWmW3wAAAAoB&#10;AAAPAAAAAAAAAAAAAAAAANIEAABkcnMvZG93bnJldi54bWxQSwUGAAAAAAQABADzAAAA3gUAAAAA&#10;" fillcolor="#00b050" strokecolor="windowText" strokeweight="2pt"/>
            </w:pict>
          </mc:Fallback>
        </mc:AlternateContent>
      </w:r>
      <w:r>
        <w:rPr>
          <w:noProof/>
        </w:rPr>
        <w:t>Exercise 1.1</w:t>
      </w:r>
      <w:bookmarkEnd w:id="5"/>
    </w:p>
    <w:p w14:paraId="48C85270" w14:textId="77777777" w:rsidR="00603A9F" w:rsidRDefault="00A20E52">
      <w:pPr>
        <w:ind w:left="720" w:hanging="720"/>
        <w:rPr>
          <w:noProof/>
        </w:rPr>
      </w:pPr>
      <w:r>
        <w:rPr>
          <w:rFonts w:cs="Arial"/>
          <w:b/>
          <w:noProof/>
        </w:rPr>
        <w:t>1</w:t>
      </w:r>
      <w:r>
        <w:rPr>
          <w:rFonts w:cs="Arial"/>
          <w:noProof/>
        </w:rPr>
        <w:tab/>
        <w:t>Find the values of the letters</w:t>
      </w:r>
      <w:r>
        <w:rPr>
          <w:noProof/>
        </w:rPr>
        <w:t xml:space="preserve"> </w:t>
      </w:r>
      <w:r>
        <w:rPr>
          <w:rFonts w:ascii="Times New Roman" w:hAnsi="Times New Roman"/>
          <w:i/>
          <w:noProof/>
          <w:sz w:val="24"/>
          <w:szCs w:val="24"/>
        </w:rPr>
        <w:t>p</w:t>
      </w:r>
      <w:r>
        <w:rPr>
          <w:noProof/>
        </w:rPr>
        <w:t xml:space="preserve">, </w:t>
      </w:r>
      <w:r>
        <w:rPr>
          <w:rFonts w:ascii="Times New Roman" w:hAnsi="Times New Roman"/>
          <w:i/>
          <w:noProof/>
          <w:sz w:val="24"/>
          <w:szCs w:val="24"/>
        </w:rPr>
        <w:t>q</w:t>
      </w:r>
      <w:r>
        <w:rPr>
          <w:noProof/>
        </w:rPr>
        <w:t xml:space="preserve"> </w:t>
      </w:r>
      <w:r>
        <w:rPr>
          <w:rFonts w:cs="Arial"/>
          <w:noProof/>
        </w:rPr>
        <w:t>and</w:t>
      </w:r>
      <w:r>
        <w:rPr>
          <w:noProof/>
        </w:rPr>
        <w:t xml:space="preserve"> </w:t>
      </w:r>
      <w:r>
        <w:rPr>
          <w:rFonts w:ascii="Times New Roman" w:hAnsi="Times New Roman"/>
          <w:i/>
          <w:noProof/>
          <w:sz w:val="24"/>
          <w:szCs w:val="24"/>
        </w:rPr>
        <w:t>r</w:t>
      </w:r>
      <w:r>
        <w:rPr>
          <w:noProof/>
        </w:rPr>
        <w:t xml:space="preserve"> </w:t>
      </w:r>
      <w:r>
        <w:rPr>
          <w:rFonts w:cs="Arial"/>
          <w:noProof/>
        </w:rPr>
        <w:t>that make the following pairs of expressions always equal.</w:t>
      </w:r>
    </w:p>
    <w:p w14:paraId="480F6CE7" w14:textId="77777777" w:rsidR="00603A9F" w:rsidRDefault="00A20E52">
      <w:pPr>
        <w:ind w:firstLine="720"/>
        <w:rPr>
          <w:noProof/>
        </w:rPr>
      </w:pPr>
      <w:r>
        <w:rPr>
          <w:noProof/>
          <w:lang w:eastAsia="en-GB"/>
        </w:rPr>
        <mc:AlternateContent>
          <mc:Choice Requires="wps">
            <w:drawing>
              <wp:anchor distT="0" distB="0" distL="114300" distR="114300" simplePos="0" relativeHeight="251794432" behindDoc="0" locked="0" layoutInCell="1" allowOverlap="1" wp14:anchorId="0941CB6B" wp14:editId="3C258EFB">
                <wp:simplePos x="0" y="0"/>
                <wp:positionH relativeFrom="column">
                  <wp:posOffset>-539750</wp:posOffset>
                </wp:positionH>
                <wp:positionV relativeFrom="paragraph">
                  <wp:posOffset>501015</wp:posOffset>
                </wp:positionV>
                <wp:extent cx="412750" cy="342900"/>
                <wp:effectExtent l="0" t="0" r="25400" b="19050"/>
                <wp:wrapNone/>
                <wp:docPr id="10" name="Flowchart: Process 10"/>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EDACCE" id="Flowchart: Process 10" o:spid="_x0000_s1026" type="#_x0000_t109" style="position:absolute;margin-left:-42.5pt;margin-top:39.45pt;width:32.5pt;height:27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12LdwIAAAQFAAAOAAAAZHJzL2Uyb0RvYy54bWysVF1v2jAUfZ+0/2D5fU1gdF1RQ8WomCZV&#10;LRKd+nxxHBLJsT3bENiv37GT0o/1aRoP5l7f7+Nzc3V9aBXbS+cbows+Oss5k1qYstHbgv98WH76&#10;ypkPpEtSRsuCH6Xn17OPH646O5VjUxtVSseQRPtpZwteh2CnWeZFLVvyZ8ZKDWNlXEsBqttmpaMO&#10;2VuVjfP8S9YZV1pnhPQetze9kc9S/qqSItxXlZeBqYKjt5BOl85NPLPZFU23jmzdiKEN+ocuWmo0&#10;ip5S3VAgtnPNX6naRjjjTRXOhGkzU1WNkGkGTDPK30yzrsnKNAvA8fYEk/9/acXdfuVYU+LtAI+m&#10;Fm+0VKYTNbkwZaseWQYjkOqsnyJgbVdu0DzEOPahcm38x0DskNA9ntCVh8AELiej8cU5igiYPk/G&#10;l3nKmT0HW+fDd2laFoWCV2hjEdsYmkj40v7WBxRH2JN7rOuNasplo1RS3HazUI7tKT56/i1H1T7k&#10;lZvSrCv4+HyCRpggkK9SFCC2FnB4veWM1BasFsGl2q+i/dGfaoCPpekeMChninyAIRaOv/cKx8Zv&#10;yNd9gynr4KZ07F8m3g5zRsx7lKO0MeUR7+VMT2RvxbJBtlsUXZEDczEKtjHc44j4FdwMEme1cb/f&#10;u4/+IBSsnHXYBMz+a0dOYpYfGlS7HE0mSBuSMjm/GENxLy2blxa9axcGuI+w91YkMfoH9SRWzrSP&#10;WNp5rAoTaYHaPcqDsgj9hmLthZzPkxvWxVK41WsrYvKIU8Tx4fBIzg6MCXiBO/O0NTR9Q5beN0Zq&#10;M98FUzWJSc+4glZRwaolgg2fhbjLL/Xk9fzxmv0BAAD//wMAUEsDBBQABgAIAAAAIQCv6luh4AAA&#10;AAoBAAAPAAAAZHJzL2Rvd25yZXYueG1sTI/LTsMwEEX3lfgHa5DYpQ6FljTEqRASYkVFy0Ms3XiI&#10;Q+NxFLtN4OsZVnQ5mqN7zy1Wo2vFEfvQeFJwOU1BIFXeNFQreH15SDIQIWoyuvWECr4xwKo8mxQ6&#10;N36gDR63sRYcQiHXCmyMXS5lqCw6Haa+Q+Lfp++djnz2tTS9HjjctXKWpgvpdEPcYHWH9xar/fbg&#10;FLw/183+6e3HDY9f6+s1kv3AxajUxfl4dwsi4hj/YfjTZ3Uo2WnnD2SCaBUk2Zy3RAU32RIEAwn3&#10;gdgxeTVbgiwLeTqh/AUAAP//AwBQSwECLQAUAAYACAAAACEAtoM4kv4AAADhAQAAEwAAAAAAAAAA&#10;AAAAAAAAAAAAW0NvbnRlbnRfVHlwZXNdLnhtbFBLAQItABQABgAIAAAAIQA4/SH/1gAAAJQBAAAL&#10;AAAAAAAAAAAAAAAAAC8BAABfcmVscy8ucmVsc1BLAQItABQABgAIAAAAIQDsn12LdwIAAAQFAAAO&#10;AAAAAAAAAAAAAAAAAC4CAABkcnMvZTJvRG9jLnhtbFBLAQItABQABgAIAAAAIQCv6luh4AAAAAoB&#10;AAAPAAAAAAAAAAAAAAAAANEEAABkcnMvZG93bnJldi54bWxQSwUGAAAAAAQABADzAAAA3gUAAAAA&#10;" fillcolor="#00b050" strokecolor="windowText" strokeweight="2pt"/>
            </w:pict>
          </mc:Fallback>
        </mc:AlternateContent>
      </w:r>
      <w:r>
        <w:rPr>
          <w:rFonts w:cs="Arial"/>
          <w:noProof/>
        </w:rPr>
        <w:t>(a)</w:t>
      </w:r>
      <w:r>
        <w:rPr>
          <w:noProof/>
        </w:rPr>
        <w:tab/>
      </w:r>
      <w:r>
        <w:rPr>
          <w:noProof/>
          <w:position w:val="-28"/>
        </w:rPr>
        <w:object w:dxaOrig="780" w:dyaOrig="660" w14:anchorId="07EAF520">
          <v:shape id="_x0000_i1038" type="#_x0000_t75" style="width:41pt;height:31pt" o:ole="">
            <v:imagedata r:id="rId40" o:title=""/>
          </v:shape>
          <o:OLEObject Type="Embed" ProgID="Equation.DSMT4" ShapeID="_x0000_i1038" DrawAspect="Content" ObjectID="_1650009031" r:id="rId41"/>
        </w:object>
      </w:r>
      <w:r>
        <w:rPr>
          <w:noProof/>
        </w:rPr>
        <w:tab/>
      </w:r>
      <w:r>
        <w:rPr>
          <w:rFonts w:cs="Arial"/>
          <w:noProof/>
        </w:rPr>
        <w:t>(b)</w:t>
      </w:r>
      <w:r>
        <w:rPr>
          <w:noProof/>
        </w:rPr>
        <w:tab/>
      </w:r>
      <w:r>
        <w:rPr>
          <w:noProof/>
          <w:position w:val="-28"/>
        </w:rPr>
        <w:object w:dxaOrig="1960" w:dyaOrig="660" w14:anchorId="5BCA7A1B">
          <v:shape id="_x0000_i1039" type="#_x0000_t75" style="width:98pt;height:31pt" o:ole="">
            <v:imagedata r:id="rId42" o:title=""/>
          </v:shape>
          <o:OLEObject Type="Embed" ProgID="Equation.DSMT4" ShapeID="_x0000_i1039" DrawAspect="Content" ObjectID="_1650009032" r:id="rId43"/>
        </w:object>
      </w:r>
      <w:r>
        <w:rPr>
          <w:noProof/>
        </w:rPr>
        <w:tab/>
      </w:r>
      <w:r>
        <w:rPr>
          <w:rFonts w:cs="Arial"/>
          <w:noProof/>
        </w:rPr>
        <w:t>(c)</w:t>
      </w:r>
      <w:r>
        <w:rPr>
          <w:noProof/>
        </w:rPr>
        <w:tab/>
      </w:r>
      <w:r>
        <w:rPr>
          <w:noProof/>
          <w:position w:val="-24"/>
        </w:rPr>
        <w:object w:dxaOrig="2160" w:dyaOrig="620" w14:anchorId="01BB4178">
          <v:shape id="_x0000_i1040" type="#_x0000_t75" style="width:108.55pt;height:31pt" o:ole="">
            <v:imagedata r:id="rId44" o:title=""/>
          </v:shape>
          <o:OLEObject Type="Embed" ProgID="Equation.DSMT4" ShapeID="_x0000_i1040" DrawAspect="Content" ObjectID="_1650009033" r:id="rId45"/>
        </w:object>
      </w:r>
    </w:p>
    <w:p w14:paraId="12D1A812" w14:textId="77777777" w:rsidR="00603A9F" w:rsidRDefault="00A20E52">
      <w:pPr>
        <w:rPr>
          <w:rFonts w:cs="Arial"/>
          <w:noProof/>
        </w:rPr>
      </w:pPr>
      <w:r>
        <w:rPr>
          <w:rFonts w:cs="Arial"/>
          <w:b/>
          <w:noProof/>
        </w:rPr>
        <w:t>2</w:t>
      </w:r>
      <w:r>
        <w:rPr>
          <w:rFonts w:cs="Arial"/>
          <w:noProof/>
        </w:rPr>
        <w:tab/>
        <w:t>Solve the following equations.</w:t>
      </w:r>
    </w:p>
    <w:p w14:paraId="10297F54" w14:textId="77777777" w:rsidR="00603A9F" w:rsidRDefault="00A20E52">
      <w:pPr>
        <w:rPr>
          <w:noProof/>
        </w:rPr>
      </w:pPr>
      <w:r>
        <w:rPr>
          <w:noProof/>
          <w:lang w:eastAsia="en-GB"/>
        </w:rPr>
        <mc:AlternateContent>
          <mc:Choice Requires="wps">
            <w:drawing>
              <wp:anchor distT="0" distB="0" distL="114300" distR="114300" simplePos="0" relativeHeight="251804672" behindDoc="0" locked="0" layoutInCell="1" allowOverlap="1" wp14:anchorId="07CB3C0A" wp14:editId="1ACAFBE4">
                <wp:simplePos x="0" y="0"/>
                <wp:positionH relativeFrom="column">
                  <wp:posOffset>-469900</wp:posOffset>
                </wp:positionH>
                <wp:positionV relativeFrom="paragraph">
                  <wp:posOffset>450850</wp:posOffset>
                </wp:positionV>
                <wp:extent cx="412750" cy="342900"/>
                <wp:effectExtent l="0" t="0" r="25400" b="19050"/>
                <wp:wrapNone/>
                <wp:docPr id="15" name="Flowchart: Process 15"/>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CA7CB6" id="Flowchart: Process 15" o:spid="_x0000_s1026" type="#_x0000_t109" style="position:absolute;margin-left:-37pt;margin-top:35.5pt;width:32.5pt;height:27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tlpeAIAAAQFAAAOAAAAZHJzL2Uyb0RvYy54bWysVF1v2jAUfZ+0/2D5fU1gsK6ooWJUTJOq&#10;Fqmd+nxxHBLJsT3bENiv37GT0o/1aRoP5l7f7+Nzc3l1aBXbS+cbows+Oss5k1qYstHbgv98WH36&#10;ypkPpEtSRsuCH6XnV/OPHy47O5NjUxtVSseQRPtZZwteh2BnWeZFLVvyZ8ZKDWNlXEsBqttmpaMO&#10;2VuVjfP8S9YZV1pnhPQet9e9kc9T/qqSItxVlZeBqYKjt5BOl85NPLP5Jc22jmzdiKEN+ocuWmo0&#10;ip5SXVMgtnPNX6naRjjjTRXOhGkzU1WNkGkGTDPK30xzX5OVaRaA4+0JJv//0orb/dqxpsTbTTnT&#10;1OKNVsp0oiYXZmzdI8tgBFKd9TME3Nu1GzQPMY59qFwb/zEQOyR0jyd05SEwgcvJaHw+xRsImD5P&#10;xhd5Qj97DrbOh+/StCwKBa/QxjK2MTSR8KX9jQ8ojrAn91jXG9WUq0appLjtZqkc21N89Pxbjqp9&#10;yCs3pVlX8PF0gkaYIJCvUhQgthZweL3ljNQWrBbBpdqvov3Rn2qAj6XpHjAoZ4p8gCEWjr/3CsfG&#10;r8nXfYMp6+CmdOxfJt4Oc0bMe5SjtDHlEe/lTE9kb8WqQbYbFF2TA3MxCrYx3OGI+BXcDBJntXG/&#10;37uP/iAUrJx12ATM/mtHTmKWHxpUuxhNJnF1kjKZno+huJeWzUuL3rVLA9xH2Hsrkhj9g3oSK2fa&#10;RyztIlaFibRA7R7lQVmGfkOx9kIuFskN62Ip3Oh7K2LyiFPE8eHwSM4OjAl4gVvztDU0e0OW3jdG&#10;arPYBVM1iUnPuIJWUcGqJYINn4W4yy/15PX88Zr/AQAA//8DAFBLAwQUAAYACAAAACEAPjcTDN8A&#10;AAAJAQAADwAAAGRycy9kb3ducmV2LnhtbEyPQU/CQBCF7yb8h82QeCtbCILWbgkxMZ4kikI8Lt2x&#10;W+jONt2FVn+940lPLy/z5c17+WpwjbhgF2pPCqaTFARS6U1NlYL3t8fkFkSImoxuPKGCLwywKkZX&#10;uc6M7+kVL9tYCQ6hkGkFNsY2kzKUFp0OE98i8e3Td05Htl0lTad7DneNnKXpQjpdE3+wusUHi+Vp&#10;e3YK9i9VfXrefbv+6biZb5DsBy4Gpa7Hw/oeRMQh/sHwW5+rQ8GdDv5MJohGQbKc85aoYDllZSC5&#10;Yz0wOLtJQRa5/L+g+AEAAP//AwBQSwECLQAUAAYACAAAACEAtoM4kv4AAADhAQAAEwAAAAAAAAAA&#10;AAAAAAAAAAAAW0NvbnRlbnRfVHlwZXNdLnhtbFBLAQItABQABgAIAAAAIQA4/SH/1gAAAJQBAAAL&#10;AAAAAAAAAAAAAAAAAC8BAABfcmVscy8ucmVsc1BLAQItABQABgAIAAAAIQCvStlpeAIAAAQFAAAO&#10;AAAAAAAAAAAAAAAAAC4CAABkcnMvZTJvRG9jLnhtbFBLAQItABQABgAIAAAAIQA+NxMM3wAAAAkB&#10;AAAPAAAAAAAAAAAAAAAAANIEAABkcnMvZG93bnJldi54bWxQSwUGAAAAAAQABADzAAAA3gUAAAAA&#10;" fillcolor="#00b050" strokecolor="windowText" strokeweight="2pt"/>
            </w:pict>
          </mc:Fallback>
        </mc:AlternateContent>
      </w:r>
      <w:r>
        <w:rPr>
          <w:noProof/>
        </w:rPr>
        <w:tab/>
      </w:r>
      <w:r>
        <w:rPr>
          <w:rFonts w:cs="Arial"/>
          <w:noProof/>
        </w:rPr>
        <w:t>(a)</w:t>
      </w:r>
      <w:r>
        <w:rPr>
          <w:noProof/>
        </w:rPr>
        <w:tab/>
      </w:r>
      <w:r>
        <w:rPr>
          <w:noProof/>
          <w:position w:val="-24"/>
        </w:rPr>
        <w:object w:dxaOrig="1020" w:dyaOrig="620" w14:anchorId="782E2365">
          <v:shape id="_x0000_i1041" type="#_x0000_t75" style="width:50.5pt;height:31pt" o:ole="">
            <v:imagedata r:id="rId46" o:title=""/>
          </v:shape>
          <o:OLEObject Type="Embed" ProgID="Equation.DSMT4" ShapeID="_x0000_i1041" DrawAspect="Content" ObjectID="_1650009034" r:id="rId47"/>
        </w:object>
      </w:r>
      <w:r>
        <w:rPr>
          <w:noProof/>
        </w:rPr>
        <w:tab/>
      </w:r>
      <w:r>
        <w:rPr>
          <w:noProof/>
        </w:rPr>
        <w:tab/>
      </w:r>
      <w:r>
        <w:rPr>
          <w:rFonts w:cs="Arial"/>
          <w:noProof/>
        </w:rPr>
        <w:t>(b)</w:t>
      </w:r>
      <w:r>
        <w:rPr>
          <w:noProof/>
        </w:rPr>
        <w:tab/>
      </w:r>
      <w:r>
        <w:rPr>
          <w:noProof/>
          <w:position w:val="-24"/>
        </w:rPr>
        <w:object w:dxaOrig="1020" w:dyaOrig="620" w14:anchorId="1D10D8E2">
          <v:shape id="_x0000_i1042" type="#_x0000_t75" style="width:50.5pt;height:31pt" o:ole="">
            <v:imagedata r:id="rId48" o:title=""/>
          </v:shape>
          <o:OLEObject Type="Embed" ProgID="Equation.DSMT4" ShapeID="_x0000_i1042" DrawAspect="Content" ObjectID="_1650009035" r:id="rId49"/>
        </w:object>
      </w:r>
      <w:r>
        <w:rPr>
          <w:noProof/>
        </w:rPr>
        <w:tab/>
      </w:r>
      <w:r>
        <w:rPr>
          <w:noProof/>
        </w:rPr>
        <w:tab/>
      </w:r>
      <w:r>
        <w:rPr>
          <w:rFonts w:cs="Arial"/>
          <w:noProof/>
        </w:rPr>
        <w:t>(c)</w:t>
      </w:r>
      <w:r>
        <w:rPr>
          <w:noProof/>
        </w:rPr>
        <w:tab/>
      </w:r>
      <w:r>
        <w:rPr>
          <w:noProof/>
          <w:position w:val="-24"/>
        </w:rPr>
        <w:object w:dxaOrig="960" w:dyaOrig="620" w14:anchorId="2A5D29A6">
          <v:shape id="_x0000_i1043" type="#_x0000_t75" style="width:47.5pt;height:31pt" o:ole="">
            <v:imagedata r:id="rId50" o:title=""/>
          </v:shape>
          <o:OLEObject Type="Embed" ProgID="Equation.DSMT4" ShapeID="_x0000_i1043" DrawAspect="Content" ObjectID="_1650009036" r:id="rId51"/>
        </w:object>
      </w:r>
    </w:p>
    <w:p w14:paraId="23066341" w14:textId="77777777" w:rsidR="00603A9F" w:rsidRDefault="00A20E52">
      <w:pPr>
        <w:rPr>
          <w:noProof/>
        </w:rPr>
      </w:pPr>
      <w:r>
        <w:rPr>
          <w:rFonts w:cs="Arial"/>
          <w:b/>
          <w:noProof/>
        </w:rPr>
        <w:t>3</w:t>
      </w:r>
      <w:r>
        <w:rPr>
          <w:rFonts w:cs="Arial"/>
          <w:noProof/>
        </w:rPr>
        <w:tab/>
        <w:t>Make</w:t>
      </w:r>
      <w:r>
        <w:rPr>
          <w:noProof/>
        </w:rPr>
        <w:t xml:space="preserve"> </w:t>
      </w:r>
      <w:r>
        <w:rPr>
          <w:rFonts w:ascii="Times New Roman" w:hAnsi="Times New Roman"/>
          <w:noProof/>
          <w:sz w:val="24"/>
        </w:rPr>
        <w:t xml:space="preserve">cos </w:t>
      </w:r>
      <w:r>
        <w:rPr>
          <w:rFonts w:ascii="Times New Roman" w:hAnsi="Times New Roman"/>
          <w:i/>
          <w:noProof/>
          <w:sz w:val="24"/>
        </w:rPr>
        <w:t>C</w:t>
      </w:r>
      <w:r>
        <w:rPr>
          <w:noProof/>
          <w:sz w:val="24"/>
        </w:rPr>
        <w:t xml:space="preserve"> </w:t>
      </w:r>
      <w:r>
        <w:rPr>
          <w:rFonts w:cs="Arial"/>
          <w:noProof/>
        </w:rPr>
        <w:t>the subject of the formula</w:t>
      </w:r>
      <w:r>
        <w:rPr>
          <w:noProof/>
        </w:rPr>
        <w:t xml:space="preserve"> </w:t>
      </w:r>
      <w:r>
        <w:rPr>
          <w:rFonts w:ascii="Times New Roman" w:hAnsi="Times New Roman"/>
          <w:i/>
          <w:noProof/>
          <w:sz w:val="24"/>
        </w:rPr>
        <w:t>c</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a</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b</w:t>
      </w:r>
      <w:r>
        <w:rPr>
          <w:rFonts w:ascii="Times New Roman" w:hAnsi="Times New Roman"/>
          <w:noProof/>
          <w:sz w:val="24"/>
          <w:vertAlign w:val="superscript"/>
        </w:rPr>
        <w:t>2</w:t>
      </w:r>
      <w:r>
        <w:rPr>
          <w:rFonts w:ascii="Times New Roman" w:hAnsi="Times New Roman"/>
          <w:noProof/>
          <w:sz w:val="24"/>
        </w:rPr>
        <w:t xml:space="preserve"> – 2</w:t>
      </w:r>
      <w:r>
        <w:rPr>
          <w:rFonts w:ascii="Times New Roman" w:hAnsi="Times New Roman"/>
          <w:i/>
          <w:noProof/>
          <w:sz w:val="24"/>
        </w:rPr>
        <w:t>ab</w:t>
      </w:r>
      <w:r>
        <w:rPr>
          <w:rFonts w:ascii="Times New Roman" w:hAnsi="Times New Roman"/>
          <w:noProof/>
          <w:sz w:val="24"/>
        </w:rPr>
        <w:t xml:space="preserve"> cos </w:t>
      </w:r>
      <w:r>
        <w:rPr>
          <w:rFonts w:ascii="Times New Roman" w:hAnsi="Times New Roman"/>
          <w:i/>
          <w:noProof/>
          <w:sz w:val="24"/>
        </w:rPr>
        <w:t>C</w:t>
      </w:r>
      <w:r>
        <w:rPr>
          <w:noProof/>
        </w:rPr>
        <w:t>.</w:t>
      </w:r>
    </w:p>
    <w:p w14:paraId="471A6EC2" w14:textId="77777777" w:rsidR="00603A9F" w:rsidRDefault="00A20E52">
      <w:pPr>
        <w:rPr>
          <w:noProof/>
        </w:rPr>
      </w:pPr>
      <w:r>
        <w:rPr>
          <w:noProof/>
          <w:lang w:eastAsia="en-GB"/>
        </w:rPr>
        <mc:AlternateContent>
          <mc:Choice Requires="wps">
            <w:drawing>
              <wp:anchor distT="0" distB="0" distL="114300" distR="114300" simplePos="0" relativeHeight="251796480" behindDoc="0" locked="0" layoutInCell="1" allowOverlap="1" wp14:anchorId="53138D16" wp14:editId="30185F48">
                <wp:simplePos x="0" y="0"/>
                <wp:positionH relativeFrom="column">
                  <wp:posOffset>-469900</wp:posOffset>
                </wp:positionH>
                <wp:positionV relativeFrom="paragraph">
                  <wp:posOffset>41275</wp:posOffset>
                </wp:positionV>
                <wp:extent cx="412750" cy="342900"/>
                <wp:effectExtent l="0" t="0" r="25400" b="19050"/>
                <wp:wrapNone/>
                <wp:docPr id="11" name="Flowchart: Process 11"/>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374EBF" id="Flowchart: Process 11" o:spid="_x0000_s1026" type="#_x0000_t109" style="position:absolute;margin-left:-37pt;margin-top:3.25pt;width:32.5pt;height:27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pIm+eAIAAAQFAAAOAAAAZHJzL2Uyb0RvYy54bWysVF1v2jAUfZ+0/2D5fU1gdF1RQ8WomCZV&#10;LRKd+nxxHBLJsT3bENiv37GT0o/1aRoP5l7f7+Nzc3V9aBXbS+cbows+Oss5k1qYstHbgv98WH76&#10;ypkPpEtSRsuCH6Xn17OPH646O5VjUxtVSseQRPtpZwteh2CnWeZFLVvyZ8ZKDWNlXEsBqttmpaMO&#10;2VuVjfP8S9YZV1pnhPQetze9kc9S/qqSItxXlZeBqYKjt5BOl85NPLPZFU23jmzdiKEN+ocuWmo0&#10;ip5S3VAgtnPNX6naRjjjTRXOhGkzU1WNkGkGTDPK30yzrsnKNAvA8fYEk/9/acXdfuVYU+LtRpxp&#10;avFGS2U6UZMLU7bqkWUwAqnO+ikC1nblBs1DjGMfKtfGfwzEDgnd4wldeQhM4HIyGl+c4w0ETJ8n&#10;48s8oZ89B1vnw3dpWhaFgldoYxHbGJpI+NL+1gcUR9iTe6zrjWrKZaNUUtx2s1CO7Sk+ev4tR9U+&#10;5JWb0qwr+Ph8gkaYIJCvUhQgthZweL3ljNQWrBbBpdqvov3Rn2qAj6XpHjAoZ4p8gCEWjr/3CsfG&#10;b8jXfYMp6+CmdOxfJt4Oc0bMe5SjtDHlEe/lTE9kb8WyQbZbFF2RA3MxCrYx3OOI+BXcDBJntXG/&#10;37uP/iAUrJx12ATM/mtHTmKWHxpUuxxNJnF1kjI5vxhDcS8tm5cWvWsXBriDTeguidE/qCexcqZ9&#10;xNLOY1WYSAvU7lEelEXoNxRrL+R8ntywLpbCrV5bEZNHnCKOD4dHcnZgTMAL3JmnraHpG7L0vjFS&#10;m/kumKpJTHrGFbSKClYtEWz4LMRdfqknr+eP1+wPAAAA//8DAFBLAwQUAAYACAAAACEAf+6Fit0A&#10;AAAHAQAADwAAAGRycy9kb3ducmV2LnhtbEyPwU7DMBBE70j8g7VI3FKHqg2QxqkqJMSJCgqtOLrx&#10;Ng6N11HsNoGvZznB8WlWM2+L5ehaccY+NJ4U3ExSEEiVNw3VCt7fHpM7ECFqMrr1hAq+MMCyvLwo&#10;dG78QK943sRacAmFXCuwMXa5lKGy6HSY+A6Js4PvnY6MfS1Nrwcud62cpmkmnW6IF6zu8MFiddyc&#10;nILdS90cn7ffbnj6XM/WSPYDs1Gp66txtQARcYx/x/Crz+pQstPen8gE0SpIbmf8S1SQzUFwntwz&#10;7hnTOciykP/9yx8AAAD//wMAUEsBAi0AFAAGAAgAAAAhALaDOJL+AAAA4QEAABMAAAAAAAAAAAAA&#10;AAAAAAAAAFtDb250ZW50X1R5cGVzXS54bWxQSwECLQAUAAYACAAAACEAOP0h/9YAAACUAQAACwAA&#10;AAAAAAAAAAAAAAAvAQAAX3JlbHMvLnJlbHNQSwECLQAUAAYACAAAACEAU6SJvngCAAAEBQAADgAA&#10;AAAAAAAAAAAAAAAuAgAAZHJzL2Uyb0RvYy54bWxQSwECLQAUAAYACAAAACEAf+6Fit0AAAAHAQAA&#10;DwAAAAAAAAAAAAAAAADSBAAAZHJzL2Rvd25yZXYueG1sUEsFBgAAAAAEAAQA8wAAANwFAAAAAA==&#10;" fillcolor="#00b050" strokecolor="windowText" strokeweight="2pt"/>
            </w:pict>
          </mc:Fallback>
        </mc:AlternateContent>
      </w:r>
      <w:r>
        <w:rPr>
          <w:rFonts w:cs="Arial"/>
          <w:b/>
          <w:noProof/>
        </w:rPr>
        <w:t>4</w:t>
      </w:r>
      <w:r>
        <w:rPr>
          <w:rFonts w:cs="Arial"/>
          <w:b/>
          <w:noProof/>
        </w:rPr>
        <w:tab/>
      </w:r>
      <w:r>
        <w:rPr>
          <w:rFonts w:cs="Arial"/>
          <w:noProof/>
        </w:rPr>
        <w:t>(a)</w:t>
      </w:r>
      <w:r>
        <w:rPr>
          <w:rFonts w:cs="Arial"/>
          <w:b/>
          <w:noProof/>
        </w:rPr>
        <w:tab/>
      </w:r>
      <w:r>
        <w:rPr>
          <w:rFonts w:cs="Arial"/>
          <w:noProof/>
        </w:rPr>
        <w:t xml:space="preserve">Multiply </w:t>
      </w:r>
      <w:r>
        <w:rPr>
          <w:noProof/>
          <w:position w:val="-24"/>
        </w:rPr>
        <w:object w:dxaOrig="560" w:dyaOrig="620" w14:anchorId="320C2247">
          <v:shape id="_x0000_i1044" type="#_x0000_t75" style="width:28pt;height:31pt" o:ole="">
            <v:imagedata r:id="rId52" o:title=""/>
          </v:shape>
          <o:OLEObject Type="Embed" ProgID="Equation.DSMT4" ShapeID="_x0000_i1044" DrawAspect="Content" ObjectID="_1650009037" r:id="rId53"/>
        </w:object>
      </w:r>
      <w:r>
        <w:rPr>
          <w:noProof/>
        </w:rPr>
        <w:t xml:space="preserve"> </w:t>
      </w:r>
      <w:r>
        <w:rPr>
          <w:rFonts w:cs="Arial"/>
          <w:noProof/>
        </w:rPr>
        <w:t xml:space="preserve">by </w:t>
      </w:r>
      <w:r>
        <w:rPr>
          <w:rFonts w:ascii="Times New Roman" w:hAnsi="Times New Roman"/>
          <w:noProof/>
        </w:rPr>
        <w:t>8</w:t>
      </w:r>
      <w:r>
        <w:rPr>
          <w:noProof/>
        </w:rPr>
        <w:t>.</w:t>
      </w:r>
      <w:r>
        <w:rPr>
          <w:noProof/>
        </w:rPr>
        <w:tab/>
      </w:r>
      <w:r>
        <w:rPr>
          <w:noProof/>
        </w:rPr>
        <w:tab/>
      </w:r>
      <w:r>
        <w:rPr>
          <w:rFonts w:cs="Arial"/>
          <w:noProof/>
        </w:rPr>
        <w:t>(b)</w:t>
      </w:r>
      <w:r>
        <w:rPr>
          <w:noProof/>
        </w:rPr>
        <w:tab/>
      </w:r>
      <w:r>
        <w:rPr>
          <w:rFonts w:cs="Arial"/>
          <w:noProof/>
        </w:rPr>
        <w:t xml:space="preserve">Multiply </w:t>
      </w:r>
      <w:r>
        <w:rPr>
          <w:rFonts w:ascii="Times New Roman" w:hAnsi="Times New Roman"/>
          <w:noProof/>
        </w:rPr>
        <w:t>(</w:t>
      </w:r>
      <w:r>
        <w:rPr>
          <w:rFonts w:ascii="Times New Roman" w:hAnsi="Times New Roman"/>
          <w:i/>
          <w:noProof/>
        </w:rPr>
        <w:t>x</w:t>
      </w:r>
      <w:r>
        <w:rPr>
          <w:rFonts w:ascii="Times New Roman" w:hAnsi="Times New Roman"/>
          <w:noProof/>
        </w:rPr>
        <w:t xml:space="preserve"> + 2) </w:t>
      </w:r>
      <w:r>
        <w:rPr>
          <w:rFonts w:ascii="Times New Roman" w:hAnsi="Times New Roman"/>
          <w:noProof/>
        </w:rPr>
        <w:sym w:font="Symbol" w:char="F0B8"/>
      </w:r>
      <w:r>
        <w:rPr>
          <w:rFonts w:ascii="Times New Roman" w:hAnsi="Times New Roman"/>
          <w:noProof/>
        </w:rPr>
        <w:t xml:space="preserve"> 3 </w:t>
      </w:r>
      <w:r>
        <w:rPr>
          <w:rFonts w:cs="Arial"/>
          <w:noProof/>
        </w:rPr>
        <w:t>by</w:t>
      </w:r>
      <w:r>
        <w:rPr>
          <w:noProof/>
        </w:rPr>
        <w:t xml:space="preserve"> </w:t>
      </w:r>
      <w:r>
        <w:rPr>
          <w:rFonts w:ascii="Times New Roman" w:hAnsi="Times New Roman"/>
          <w:noProof/>
        </w:rPr>
        <w:t>12</w:t>
      </w:r>
      <w:r>
        <w:rPr>
          <w:noProof/>
        </w:rPr>
        <w:t>.</w:t>
      </w:r>
      <w:r>
        <w:rPr>
          <w:noProof/>
          <w:lang w:eastAsia="en-GB"/>
        </w:rPr>
        <w:t xml:space="preserve"> </w:t>
      </w:r>
    </w:p>
    <w:p w14:paraId="5C17E084" w14:textId="77777777" w:rsidR="00603A9F" w:rsidRDefault="00A20E52">
      <w:pPr>
        <w:rPr>
          <w:noProof/>
        </w:rPr>
      </w:pPr>
      <w:r>
        <w:rPr>
          <w:noProof/>
          <w:lang w:eastAsia="en-GB"/>
        </w:rPr>
        <mc:AlternateContent>
          <mc:Choice Requires="wps">
            <w:drawing>
              <wp:anchor distT="0" distB="0" distL="114300" distR="114300" simplePos="0" relativeHeight="251798528" behindDoc="0" locked="0" layoutInCell="1" allowOverlap="1" wp14:anchorId="168BBE75" wp14:editId="0A165EFB">
                <wp:simplePos x="0" y="0"/>
                <wp:positionH relativeFrom="column">
                  <wp:posOffset>-539750</wp:posOffset>
                </wp:positionH>
                <wp:positionV relativeFrom="paragraph">
                  <wp:posOffset>300990</wp:posOffset>
                </wp:positionV>
                <wp:extent cx="412750" cy="342900"/>
                <wp:effectExtent l="0" t="0" r="25400" b="19050"/>
                <wp:wrapNone/>
                <wp:docPr id="12" name="Flowchart: Process 12"/>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ED09DC" id="Flowchart: Process 12" o:spid="_x0000_s1026" type="#_x0000_t109" style="position:absolute;margin-left:-42.5pt;margin-top:23.7pt;width:32.5pt;height:27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PXgeAIAAAQFAAAOAAAAZHJzL2Uyb0RvYy54bWysVMlu2zAQvRfoPxC8N5JVp2mEyIHrwEWB&#10;IDHgFDnTFGUJ4FaStux+fR8pxVmaU1Ef6BnO/vhGV9cHJcleON8ZXdHJWU6J0NzUnd5W9OfD8tNX&#10;SnxgumbSaFHRo/D0evbxw1VvS1GY1shaOIIk2pe9rWgbgi2zzPNWKObPjBUaxsY4xQJUt81qx3pk&#10;VzIr8vxL1htXW2e48B63N4ORzlL+phE83DeNF4HIiqK3kE6Xzk08s9kVK7eO2bbjYxvsH7pQrNMo&#10;ekp1wwIjO9f9lUp13BlvmnDGjcpM03RcpBkwzSR/M826ZVakWQCOtyeY/P9Ly+/2K0e6Gm9XUKKZ&#10;whstpel5y1woyWpAlsAIpHrrSwSs7cqNmocYxz40TsV/DEQOCd3jCV1xCITjcjopLs7xBhymz9Pi&#10;Mk/oZ8/B1vnwXRhFolDRBm0sYhtjEwlftr/1AcUR9uQe63oju3rZSZkUt90spCN7Fh89/5aj6hDy&#10;yk1q0le0OJ+iEcIZyNdIFiAqCzi83lLC5Bas5sGl2q+i/dGfaoCPtekfMCglkvkAQywcf+8Vjo3f&#10;MN8ODaaso5vUsX+ReDvOGTEfUI7SxtRHvJczA5G95csO2W5RdMUcmItRsI3hHkfEr6JmlChpjfv9&#10;3n30B6FgpaTHJmD2XzvmBGb5oUG1y8l0GlcnKdPziwKKe2nZvLTonVoY4D7B3luexOgf5JPYOKMe&#10;sbTzWBUmpjlqDyiPyiIMG4q152I+T25YF8vCrV5bHpNHnCKOD4dH5uzImIAXuDNPW8PKN2QZfGOk&#10;NvNdME2XmPSMK2gVFaxaItj4WYi7/FJPXs8fr9kfAAAA//8DAFBLAwQUAAYACAAAACEAJkJgAuAA&#10;AAAKAQAADwAAAGRycy9kb3ducmV2LnhtbEyPy07DMBBF90j9B2sqsUudolCqNE5VVUKsqKA81KUb&#10;D3FoPI5itwl8PcMKlqM5uvfcYj26VlywD40nBfNZCgKp8qahWsHry32yBBGiJqNbT6jgCwOsy8lV&#10;oXPjB3rGyz7WgkMo5FqBjbHLpQyVRafDzHdI/PvwvdORz76WptcDh7tW3qTpQjrdEDdY3eHWYnXa&#10;n52C96e6OT2+fbvh4XOX7ZDsARejUtfTcbMCEXGMfzD86rM6lOx09GcyQbQKkuUtb4kKsrsMBAMJ&#10;94E4MpnOM5BlIf9PKH8AAAD//wMAUEsBAi0AFAAGAAgAAAAhALaDOJL+AAAA4QEAABMAAAAAAAAA&#10;AAAAAAAAAAAAAFtDb250ZW50X1R5cGVzXS54bWxQSwECLQAUAAYACAAAACEAOP0h/9YAAACUAQAA&#10;CwAAAAAAAAAAAAAAAAAvAQAAX3JlbHMvLnJlbHNQSwECLQAUAAYACAAAACEAkuj14HgCAAAEBQAA&#10;DgAAAAAAAAAAAAAAAAAuAgAAZHJzL2Uyb0RvYy54bWxQSwECLQAUAAYACAAAACEAJkJgAuAAAAAK&#10;AQAADwAAAAAAAAAAAAAAAADSBAAAZHJzL2Rvd25yZXYueG1sUEsFBgAAAAAEAAQA8wAAAN8FAAAA&#10;AA==&#10;" fillcolor="#00b050" strokecolor="windowText" strokeweight="2pt"/>
            </w:pict>
          </mc:Fallback>
        </mc:AlternateContent>
      </w:r>
      <w:r>
        <w:rPr>
          <w:noProof/>
        </w:rPr>
        <w:tab/>
      </w:r>
      <w:r>
        <w:rPr>
          <w:rFonts w:cs="Arial"/>
          <w:noProof/>
        </w:rPr>
        <w:t>(c)</w:t>
      </w:r>
      <w:r>
        <w:rPr>
          <w:noProof/>
        </w:rPr>
        <w:tab/>
      </w:r>
      <w:r>
        <w:rPr>
          <w:rFonts w:cs="Arial"/>
          <w:noProof/>
        </w:rPr>
        <w:t>Multiply</w:t>
      </w:r>
      <w:r>
        <w:rPr>
          <w:noProof/>
        </w:rPr>
        <w:t xml:space="preserve"> </w:t>
      </w:r>
      <w:r>
        <w:rPr>
          <w:noProof/>
          <w:position w:val="-12"/>
        </w:rPr>
        <w:object w:dxaOrig="840" w:dyaOrig="360" w14:anchorId="174679CF">
          <v:shape id="_x0000_i1045" type="#_x0000_t75" style="width:42pt;height:17pt" o:ole="">
            <v:imagedata r:id="rId54" o:title=""/>
          </v:shape>
          <o:OLEObject Type="Embed" ProgID="Equation.DSMT4" ShapeID="_x0000_i1045" DrawAspect="Content" ObjectID="_1650009038" r:id="rId55"/>
        </w:object>
      </w:r>
      <w:r>
        <w:rPr>
          <w:rFonts w:cs="Arial"/>
          <w:noProof/>
        </w:rPr>
        <w:t>by</w:t>
      </w:r>
      <w:r>
        <w:rPr>
          <w:noProof/>
        </w:rPr>
        <w:t xml:space="preserve"> </w:t>
      </w:r>
      <w:r>
        <w:rPr>
          <w:rFonts w:ascii="Times New Roman" w:hAnsi="Times New Roman"/>
          <w:noProof/>
        </w:rPr>
        <w:t>6</w:t>
      </w:r>
      <w:r>
        <w:rPr>
          <w:noProof/>
        </w:rPr>
        <w:t>.</w:t>
      </w:r>
      <w:r>
        <w:rPr>
          <w:noProof/>
        </w:rPr>
        <w:tab/>
      </w:r>
      <w:r>
        <w:rPr>
          <w:noProof/>
        </w:rPr>
        <w:tab/>
      </w:r>
      <w:r>
        <w:rPr>
          <w:rFonts w:cs="Arial"/>
          <w:noProof/>
        </w:rPr>
        <w:t>(d)</w:t>
      </w:r>
      <w:r>
        <w:rPr>
          <w:rFonts w:cs="Arial"/>
          <w:noProof/>
        </w:rPr>
        <w:tab/>
        <w:t>Multiply</w:t>
      </w:r>
      <w:r>
        <w:rPr>
          <w:noProof/>
          <w:position w:val="-12"/>
        </w:rPr>
        <w:object w:dxaOrig="820" w:dyaOrig="360" w14:anchorId="05BBBDA3">
          <v:shape id="_x0000_i1046" type="#_x0000_t75" style="width:41pt;height:17pt" o:ole="">
            <v:imagedata r:id="rId56" o:title=""/>
          </v:shape>
          <o:OLEObject Type="Embed" ProgID="Equation.DSMT4" ShapeID="_x0000_i1046" DrawAspect="Content" ObjectID="_1650009039" r:id="rId57"/>
        </w:object>
      </w:r>
      <w:r>
        <w:rPr>
          <w:rFonts w:cs="Arial"/>
          <w:noProof/>
        </w:rPr>
        <w:t>by</w:t>
      </w:r>
      <w:r>
        <w:rPr>
          <w:noProof/>
        </w:rPr>
        <w:t xml:space="preserve"> </w:t>
      </w:r>
      <w:r>
        <w:rPr>
          <w:rFonts w:ascii="Times New Roman" w:hAnsi="Times New Roman"/>
          <w:noProof/>
        </w:rPr>
        <w:t>8</w:t>
      </w:r>
      <w:r>
        <w:rPr>
          <w:noProof/>
        </w:rPr>
        <w:t>.</w:t>
      </w:r>
    </w:p>
    <w:p w14:paraId="1B0D1234" w14:textId="77777777" w:rsidR="00603A9F" w:rsidRDefault="00A20E52">
      <w:pPr>
        <w:spacing w:line="360" w:lineRule="auto"/>
        <w:ind w:left="720" w:hanging="720"/>
        <w:rPr>
          <w:rFonts w:cs="Arial"/>
          <w:noProof/>
        </w:rPr>
      </w:pPr>
      <w:r>
        <w:rPr>
          <w:rFonts w:cs="Arial"/>
          <w:b/>
          <w:noProof/>
        </w:rPr>
        <w:t>5</w:t>
      </w:r>
      <w:r>
        <w:rPr>
          <w:rFonts w:cs="Arial"/>
          <w:noProof/>
        </w:rPr>
        <w:tab/>
        <w:t>Solve the following equations.</w:t>
      </w:r>
    </w:p>
    <w:p w14:paraId="5F801E18" w14:textId="77777777" w:rsidR="00603A9F" w:rsidRDefault="00A20E52">
      <w:pPr>
        <w:spacing w:line="360" w:lineRule="auto"/>
        <w:rPr>
          <w:noProof/>
        </w:rPr>
      </w:pPr>
      <w:r>
        <w:rPr>
          <w:b/>
          <w:noProof/>
        </w:rPr>
        <w:tab/>
      </w:r>
      <w:r>
        <w:rPr>
          <w:rFonts w:cs="Arial"/>
          <w:noProof/>
        </w:rPr>
        <w:t>(a)</w:t>
      </w:r>
      <w:r>
        <w:rPr>
          <w:rFonts w:cs="Arial"/>
          <w:b/>
          <w:noProof/>
        </w:rPr>
        <w:tab/>
      </w:r>
      <w:r>
        <w:rPr>
          <w:b/>
          <w:noProof/>
          <w:position w:val="-12"/>
        </w:rPr>
        <w:object w:dxaOrig="1960" w:dyaOrig="360" w14:anchorId="0E66DBFA">
          <v:shape id="_x0000_i1047" type="#_x0000_t75" style="width:98pt;height:17pt" o:ole="">
            <v:imagedata r:id="rId58" o:title=""/>
          </v:shape>
          <o:OLEObject Type="Embed" ProgID="Equation.DSMT4" ShapeID="_x0000_i1047" DrawAspect="Content" ObjectID="_1650009040" r:id="rId59"/>
        </w:object>
      </w:r>
      <w:r>
        <w:rPr>
          <w:noProof/>
        </w:rPr>
        <w:tab/>
      </w:r>
      <w:r>
        <w:rPr>
          <w:noProof/>
        </w:rPr>
        <w:tab/>
      </w:r>
      <w:r>
        <w:rPr>
          <w:rFonts w:cs="Arial"/>
          <w:noProof/>
        </w:rPr>
        <w:t>(b)</w:t>
      </w:r>
      <w:r>
        <w:rPr>
          <w:rFonts w:cs="Arial"/>
          <w:noProof/>
        </w:rPr>
        <w:tab/>
      </w:r>
      <w:r>
        <w:rPr>
          <w:noProof/>
          <w:position w:val="-12"/>
        </w:rPr>
        <w:object w:dxaOrig="2160" w:dyaOrig="360" w14:anchorId="1B11BD6B">
          <v:shape id="_x0000_i1048" type="#_x0000_t75" style="width:108.55pt;height:17pt" o:ole="">
            <v:imagedata r:id="rId60" o:title=""/>
          </v:shape>
          <o:OLEObject Type="Embed" ProgID="Equation.DSMT4" ShapeID="_x0000_i1048" DrawAspect="Content" ObjectID="_1650009041" r:id="rId61"/>
        </w:object>
      </w:r>
    </w:p>
    <w:p w14:paraId="510F6A51" w14:textId="77777777" w:rsidR="00603A9F" w:rsidRDefault="00A20E52">
      <w:pPr>
        <w:spacing w:line="360" w:lineRule="auto"/>
        <w:ind w:firstLine="720"/>
        <w:rPr>
          <w:noProof/>
        </w:rPr>
      </w:pPr>
      <w:r>
        <w:rPr>
          <w:noProof/>
          <w:lang w:eastAsia="en-GB"/>
        </w:rPr>
        <mc:AlternateContent>
          <mc:Choice Requires="wps">
            <w:drawing>
              <wp:anchor distT="0" distB="0" distL="114300" distR="114300" simplePos="0" relativeHeight="251800576" behindDoc="0" locked="0" layoutInCell="1" allowOverlap="1" wp14:anchorId="129C832C" wp14:editId="1960E589">
                <wp:simplePos x="0" y="0"/>
                <wp:positionH relativeFrom="column">
                  <wp:posOffset>-469900</wp:posOffset>
                </wp:positionH>
                <wp:positionV relativeFrom="paragraph">
                  <wp:posOffset>356235</wp:posOffset>
                </wp:positionV>
                <wp:extent cx="412750" cy="342900"/>
                <wp:effectExtent l="0" t="0" r="25400" b="19050"/>
                <wp:wrapNone/>
                <wp:docPr id="13" name="Flowchart: Process 13"/>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8E9F21" id="Flowchart: Process 13" o:spid="_x0000_s1026" type="#_x0000_t109" style="position:absolute;margin-left:-37pt;margin-top:28.05pt;width:32.5pt;height:27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0yHVeQIAAAQFAAAOAAAAZHJzL2Uyb0RvYy54bWysVF1P2zAUfZ+0/2D5fSQtZUBFirqiTpMQ&#10;VIKJ51vHaSI5tme7Tbtfv2MnlI/xNK0P7r2+38fn5up63yq2k843Rhd8dJJzJrUwZaM3Bf/5uPxy&#10;wZkPpEtSRsuCH6Tn17PPn646O5VjUxtVSseQRPtpZwteh2CnWeZFLVvyJ8ZKDWNlXEsBqttkpaMO&#10;2VuVjfP8a9YZV1pnhPQetze9kc9S/qqSItxXlZeBqYKjt5BOl851PLPZFU03jmzdiKEN+ocuWmo0&#10;ih5T3VAgtnXNX6naRjjjTRVOhGkzU1WNkGkGTDPK303zUJOVaRaA4+0RJv//0oq73cqxpsTbnXKm&#10;qcUbLZXpRE0uTNmqR5bBCKQ666cIeLArN2geYhx7X7k2/mMgtk/oHo7oyn1gApeT0fj8DG8gYDqd&#10;jC/zhH72EmydD9+laVkUCl6hjUVsY2gi4Uu7Wx9QHGHP7rGuN6opl41SSXGb9UI5tqP46Pm3HFX7&#10;kDduSrOu4OOzCRphgkC+SlGA2FrA4fWGM1IbsFoEl2q/ifYHf6wBPpame8SgnCnyAYZYOP4+Khwb&#10;vyFf9w2mrIOb0rF/mXg7zBkx71GO0tqUB7yXMz2RvRXLBtluUXRFDszFKNjGcI8j4ldwM0ic1cb9&#10;/ug++oNQsHLWYRMw+68tOYlZfmhQ7XI0mcTVScrk7HwMxb22rF9b9LZdGOA+wt5bkcToH9SzWDnT&#10;PmFp57EqTKQFavcoD8oi9BuKtRdyPk9uWBdL4VY/WBGTR5wijo/7J3J2YEzAC9yZ562h6Tuy9L4x&#10;Upv5NpiqSUx6wRW0igpWLRFs+CzEXX6tJ6+Xj9fsDwAAAP//AwBQSwMEFAAGAAgAAAAhAFWlR+rf&#10;AAAACQEAAA8AAABkcnMvZG93bnJldi54bWxMj8tOwzAQRfdI/IM1SOxSJ6gESONUCAmxooLyEEs3&#10;nsah8TiK3Sbl65muYHk1R3fOLZeT68QBh9B6UpDNUhBItTctNQre3x6TWxAhajK684QKjhhgWZ2f&#10;lbowfqRXPKxjI7iEQqEV2Bj7QspQW3Q6zHyPxLetH5yOHIdGmkGPXO46eZWmuXS6Jf5gdY8PFuvd&#10;eu8UfL407e7548eNT9+r+QrJfmE+KXV5Md0vQESc4h8MJ31Wh4qdNn5PJohOQXIz5y1RwXWegWAg&#10;ueO8YTBLM5BVKf8vqH4BAAD//wMAUEsBAi0AFAAGAAgAAAAhALaDOJL+AAAA4QEAABMAAAAAAAAA&#10;AAAAAAAAAAAAAFtDb250ZW50X1R5cGVzXS54bWxQSwECLQAUAAYACAAAACEAOP0h/9YAAACUAQAA&#10;CwAAAAAAAAAAAAAAAAAvAQAAX3JlbHMvLnJlbHNQSwECLQAUAAYACAAAACEALdMh1XkCAAAEBQAA&#10;DgAAAAAAAAAAAAAAAAAuAgAAZHJzL2Uyb0RvYy54bWxQSwECLQAUAAYACAAAACEAVaVH6t8AAAAJ&#10;AQAADwAAAAAAAAAAAAAAAADTBAAAZHJzL2Rvd25yZXYueG1sUEsFBgAAAAAEAAQA8wAAAN8FAAAA&#10;AA==&#10;" fillcolor="#00b050" strokecolor="windowText" strokeweight="2pt"/>
            </w:pict>
          </mc:Fallback>
        </mc:AlternateContent>
      </w:r>
      <w:r>
        <w:rPr>
          <w:rFonts w:cs="Arial"/>
          <w:noProof/>
        </w:rPr>
        <w:t>(c)</w:t>
      </w:r>
      <w:r>
        <w:rPr>
          <w:rFonts w:cs="Arial"/>
          <w:noProof/>
        </w:rPr>
        <w:tab/>
      </w:r>
      <w:r>
        <w:rPr>
          <w:noProof/>
          <w:position w:val="-12"/>
        </w:rPr>
        <w:object w:dxaOrig="2060" w:dyaOrig="360" w14:anchorId="3552753D">
          <v:shape id="_x0000_i1049" type="#_x0000_t75" style="width:103pt;height:17pt" o:ole="">
            <v:imagedata r:id="rId62" o:title=""/>
          </v:shape>
          <o:OLEObject Type="Embed" ProgID="Equation.DSMT4" ShapeID="_x0000_i1049" DrawAspect="Content" ObjectID="_1650009042" r:id="rId63"/>
        </w:object>
      </w:r>
      <w:r>
        <w:rPr>
          <w:noProof/>
        </w:rPr>
        <w:tab/>
      </w:r>
      <w:r>
        <w:rPr>
          <w:noProof/>
        </w:rPr>
        <w:tab/>
      </w:r>
    </w:p>
    <w:p w14:paraId="576E78F8" w14:textId="77777777" w:rsidR="00603A9F" w:rsidRDefault="00A20E52">
      <w:pPr>
        <w:spacing w:line="360" w:lineRule="auto"/>
        <w:rPr>
          <w:rFonts w:cs="Arial"/>
          <w:noProof/>
        </w:rPr>
      </w:pPr>
      <w:r>
        <w:rPr>
          <w:rFonts w:cs="Arial"/>
          <w:b/>
          <w:noProof/>
        </w:rPr>
        <w:t>6</w:t>
      </w:r>
      <w:r>
        <w:rPr>
          <w:rFonts w:cs="Arial"/>
          <w:b/>
          <w:noProof/>
        </w:rPr>
        <w:tab/>
      </w:r>
      <w:r>
        <w:rPr>
          <w:rFonts w:cs="Arial"/>
          <w:noProof/>
        </w:rPr>
        <w:t xml:space="preserve">Make </w:t>
      </w:r>
      <w:r>
        <w:rPr>
          <w:rFonts w:ascii="Times New Roman" w:hAnsi="Times New Roman"/>
          <w:i/>
          <w:noProof/>
        </w:rPr>
        <w:t>x</w:t>
      </w:r>
      <w:r>
        <w:rPr>
          <w:rFonts w:cs="Arial"/>
          <w:i/>
          <w:noProof/>
        </w:rPr>
        <w:t xml:space="preserve"> </w:t>
      </w:r>
      <w:r>
        <w:rPr>
          <w:rFonts w:cs="Arial"/>
          <w:noProof/>
        </w:rPr>
        <w:t>the subject of the following equations.</w:t>
      </w:r>
    </w:p>
    <w:p w14:paraId="4423B03D" w14:textId="77777777" w:rsidR="00603A9F" w:rsidRDefault="00A20E52">
      <w:pPr>
        <w:spacing w:line="360" w:lineRule="auto"/>
        <w:rPr>
          <w:noProof/>
        </w:rPr>
      </w:pPr>
      <w:r>
        <w:rPr>
          <w:noProof/>
          <w:lang w:eastAsia="en-GB"/>
        </w:rPr>
        <mc:AlternateContent>
          <mc:Choice Requires="wps">
            <w:drawing>
              <wp:anchor distT="0" distB="0" distL="114300" distR="114300" simplePos="0" relativeHeight="251802624" behindDoc="0" locked="0" layoutInCell="1" allowOverlap="1" wp14:anchorId="37686F0A" wp14:editId="3C78B038">
                <wp:simplePos x="0" y="0"/>
                <wp:positionH relativeFrom="column">
                  <wp:posOffset>-469900</wp:posOffset>
                </wp:positionH>
                <wp:positionV relativeFrom="paragraph">
                  <wp:posOffset>542290</wp:posOffset>
                </wp:positionV>
                <wp:extent cx="412750" cy="342900"/>
                <wp:effectExtent l="0" t="0" r="25400" b="19050"/>
                <wp:wrapNone/>
                <wp:docPr id="14" name="Flowchart: Process 14"/>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9048E8" id="Flowchart: Process 14" o:spid="_x0000_s1026" type="#_x0000_t109" style="position:absolute;margin-left:-37pt;margin-top:42.7pt;width:32.5pt;height:27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Q1ceAIAAAQFAAAOAAAAZHJzL2Uyb0RvYy54bWysVF1v2yAUfZ+0/4B4X+1k7rpadaosVaZJ&#10;VRspnfpMMMSWMDAgcbJfvwN204/1aVoeyL3c78O5vro+dIrshfOt0RWdnOWUCM1N3eptRX8+LD99&#10;pcQHpmumjBYVPQpPr2cfP1z1thRT0xhVC0eQRPuytxVtQrBllnneiI75M2OFhlEa17EA1W2z2rEe&#10;2TuVTfP8S9YbV1tnuPAetzeDkc5SfikFD/dSehGIqih6C+l06dzEM5tdsXLrmG1aPrbB/qGLjrUa&#10;RU+pblhgZOfav1J1LXfGGxnOuOkyI2XLRZoB00zyN9OsG2ZFmgXgeHuCyf+/tPxuv3KkrfF2BSWa&#10;dXijpTI9b5gLJVkNyBIYgVRvfYmAtV25UfMQ49gH6br4j4HIIaF7PKErDoFwXBaT6cU53oDD9LmY&#10;XuYJ/ew52DofvgvTkShUVKKNRWxjbCLhy/a3PqA4wp7cY11vVFsvW6WS4rabhXJkz+Kj599yVB1C&#10;XrkpTfqKTs8LNEI4A/mkYgFiZwGH11tKmNqC1Ty4VPtVtD/6Uw3wsTb9AwalRDEfYIiF4++9wrHx&#10;G+abocGUdXRTOvYvEm/HOSPmA8pR2pj6iPdyZiCyt3zZItstiq6YA3MxCrYx3OOI+FXUjBIljXG/&#10;37uP/iAUrJT02ATM/mvHnMAsPzSodjkpirg6SSnOL6ZQ3EvL5qVF77qFAe4T7L3lSYz+QT2J0pnu&#10;EUs7j1VhYpqj9oDyqCzCsKFYey7m8+SGdbEs3Oq15TF5xCni+HB4ZM6OjAl4gTvztDWsfEOWwTdG&#10;ajPfBSPbxKRnXEGrqGDVEsHGz0Lc5Zd68nr+eM3+AAAA//8DAFBLAwQUAAYACAAAACEAO42tXt8A&#10;AAAJAQAADwAAAGRycy9kb3ducmV2LnhtbEyPy07DMBBF90j8gzWV2KVOIZQ2xKkQEmJFRctDLN14&#10;iEPjcRS7TeDrGVZ0eTVHd84tVqNrxRH70HhSMJumIJAqbxqqFby+PCQLECFqMrr1hAq+McCqPD8r&#10;dG78QBs8bmMtuIRCrhXYGLtcylBZdDpMfYfEt0/fOx059rU0vR643LXyMk3n0umG+IPVHd5brPbb&#10;g1Pw/lw3+6e3Hzc8fq2zNZL9wPmo1MVkvLsFEXGM/zD86bM6lOy08wcyQbQKkpuMt0QFi+sMBAPJ&#10;kvOOwatlBrIs5OmC8hcAAP//AwBQSwECLQAUAAYACAAAACEAtoM4kv4AAADhAQAAEwAAAAAAAAAA&#10;AAAAAAAAAAAAW0NvbnRlbnRfVHlwZXNdLnhtbFBLAQItABQABgAIAAAAIQA4/SH/1gAAAJQBAAAL&#10;AAAAAAAAAAAAAAAAAC8BAABfcmVscy8ucmVsc1BLAQItABQABgAIAAAAIQAQcQ1ceAIAAAQFAAAO&#10;AAAAAAAAAAAAAAAAAC4CAABkcnMvZTJvRG9jLnhtbFBLAQItABQABgAIAAAAIQA7ja1e3wAAAAkB&#10;AAAPAAAAAAAAAAAAAAAAANIEAABkcnMvZG93bnJldi54bWxQSwUGAAAAAAQABADzAAAA3gUAAAAA&#10;" fillcolor="#00b050" strokecolor="windowText" strokeweight="2pt"/>
            </w:pict>
          </mc:Fallback>
        </mc:AlternateContent>
      </w:r>
      <w:r>
        <w:rPr>
          <w:noProof/>
        </w:rPr>
        <w:tab/>
      </w:r>
      <w:r>
        <w:rPr>
          <w:rFonts w:cs="Arial"/>
          <w:noProof/>
        </w:rPr>
        <w:t>(a)</w:t>
      </w:r>
      <w:r>
        <w:rPr>
          <w:noProof/>
        </w:rPr>
        <w:tab/>
      </w:r>
      <w:r>
        <w:rPr>
          <w:noProof/>
          <w:position w:val="-24"/>
        </w:rPr>
        <w:object w:dxaOrig="1700" w:dyaOrig="620" w14:anchorId="7D0D2929">
          <v:shape id="_x0000_i1050" type="#_x0000_t75" style="width:85pt;height:31pt" o:ole="">
            <v:imagedata r:id="rId64" o:title=""/>
          </v:shape>
          <o:OLEObject Type="Embed" ProgID="Equation.DSMT4" ShapeID="_x0000_i1050" DrawAspect="Content" ObjectID="_1650009043" r:id="rId65"/>
        </w:object>
      </w:r>
      <w:r>
        <w:rPr>
          <w:noProof/>
        </w:rPr>
        <w:tab/>
      </w:r>
      <w:r>
        <w:rPr>
          <w:noProof/>
        </w:rPr>
        <w:tab/>
      </w:r>
      <w:r>
        <w:rPr>
          <w:rFonts w:cs="Arial"/>
          <w:noProof/>
        </w:rPr>
        <w:t>(b)</w:t>
      </w:r>
      <w:r>
        <w:rPr>
          <w:rFonts w:cs="Arial"/>
          <w:noProof/>
        </w:rPr>
        <w:tab/>
      </w:r>
      <w:r>
        <w:rPr>
          <w:noProof/>
          <w:position w:val="-24"/>
        </w:rPr>
        <w:object w:dxaOrig="2340" w:dyaOrig="620" w14:anchorId="7CF0FB68">
          <v:shape id="_x0000_i1051" type="#_x0000_t75" style="width:117pt;height:31pt" o:ole="">
            <v:imagedata r:id="rId66" o:title=""/>
          </v:shape>
          <o:OLEObject Type="Embed" ProgID="Equation.DSMT4" ShapeID="_x0000_i1051" DrawAspect="Content" ObjectID="_1650009044" r:id="rId67"/>
        </w:object>
      </w:r>
    </w:p>
    <w:p w14:paraId="282CEE73" w14:textId="77777777" w:rsidR="00603A9F" w:rsidRDefault="00A20E52">
      <w:pPr>
        <w:spacing w:line="360" w:lineRule="auto"/>
        <w:rPr>
          <w:rFonts w:cs="Arial"/>
          <w:noProof/>
        </w:rPr>
      </w:pPr>
      <w:r>
        <w:rPr>
          <w:rFonts w:cs="Arial"/>
          <w:b/>
          <w:noProof/>
        </w:rPr>
        <w:t>7</w:t>
      </w:r>
      <w:r>
        <w:rPr>
          <w:rFonts w:cs="Arial"/>
          <w:noProof/>
        </w:rPr>
        <w:tab/>
        <w:t>Simplify the following as far as possible.</w:t>
      </w:r>
    </w:p>
    <w:p w14:paraId="5EC486E5" w14:textId="77777777" w:rsidR="00603A9F" w:rsidRDefault="00A20E52">
      <w:pPr>
        <w:spacing w:line="360" w:lineRule="auto"/>
        <w:ind w:firstLine="720"/>
        <w:rPr>
          <w:noProof/>
        </w:rPr>
      </w:pPr>
      <w:r>
        <w:rPr>
          <w:rFonts w:cs="Arial"/>
          <w:noProof/>
        </w:rPr>
        <w:t>(a)</w:t>
      </w:r>
      <w:r>
        <w:rPr>
          <w:noProof/>
        </w:rPr>
        <w:tab/>
      </w:r>
      <w:r>
        <w:rPr>
          <w:noProof/>
          <w:position w:val="-24"/>
        </w:rPr>
        <w:object w:dxaOrig="1600" w:dyaOrig="620" w14:anchorId="43E9CC2D">
          <v:shape id="_x0000_i1052" type="#_x0000_t75" style="width:80.5pt;height:31pt" o:ole="">
            <v:imagedata r:id="rId68" o:title=""/>
          </v:shape>
          <o:OLEObject Type="Embed" ProgID="Equation.DSMT4" ShapeID="_x0000_i1052" DrawAspect="Content" ObjectID="_1650009045" r:id="rId69"/>
        </w:object>
      </w:r>
      <w:r>
        <w:rPr>
          <w:noProof/>
        </w:rPr>
        <w:tab/>
      </w:r>
      <w:r>
        <w:rPr>
          <w:noProof/>
        </w:rPr>
        <w:tab/>
      </w:r>
      <w:r>
        <w:rPr>
          <w:rFonts w:cs="Arial"/>
          <w:noProof/>
        </w:rPr>
        <w:t>(b)</w:t>
      </w:r>
      <w:r>
        <w:rPr>
          <w:noProof/>
        </w:rPr>
        <w:tab/>
      </w:r>
      <w:r>
        <w:rPr>
          <w:noProof/>
          <w:position w:val="-24"/>
        </w:rPr>
        <w:object w:dxaOrig="1219" w:dyaOrig="620" w14:anchorId="7B4ABCE0">
          <v:shape id="_x0000_i1053" type="#_x0000_t75" style="width:63.5pt;height:31pt" o:ole="">
            <v:imagedata r:id="rId70" o:title=""/>
          </v:shape>
          <o:OLEObject Type="Embed" ProgID="Equation.DSMT4" ShapeID="_x0000_i1053" DrawAspect="Content" ObjectID="_1650009046" r:id="rId71"/>
        </w:object>
      </w:r>
    </w:p>
    <w:p w14:paraId="3477E638" w14:textId="77777777" w:rsidR="00603A9F" w:rsidRDefault="00A20E52">
      <w:pPr>
        <w:rPr>
          <w:noProof/>
        </w:rPr>
      </w:pPr>
      <w:r>
        <w:rPr>
          <w:noProof/>
        </w:rPr>
        <w:tab/>
      </w:r>
      <w:r>
        <w:rPr>
          <w:rFonts w:cs="Arial"/>
          <w:noProof/>
        </w:rPr>
        <w:t>(c)</w:t>
      </w:r>
      <w:r>
        <w:rPr>
          <w:noProof/>
        </w:rPr>
        <w:tab/>
      </w:r>
      <w:r>
        <w:rPr>
          <w:noProof/>
          <w:position w:val="-24"/>
        </w:rPr>
        <w:object w:dxaOrig="1400" w:dyaOrig="620" w14:anchorId="7D3CD81B">
          <v:shape id="_x0000_i1054" type="#_x0000_t75" style="width:69pt;height:31pt" o:ole="">
            <v:imagedata r:id="rId72" o:title=""/>
          </v:shape>
          <o:OLEObject Type="Embed" ProgID="Equation.DSMT4" ShapeID="_x0000_i1054" DrawAspect="Content" ObjectID="_1650009047" r:id="rId73"/>
        </w:object>
      </w:r>
      <w:r>
        <w:rPr>
          <w:noProof/>
        </w:rPr>
        <w:tab/>
      </w:r>
      <w:r>
        <w:rPr>
          <w:noProof/>
        </w:rPr>
        <w:tab/>
      </w:r>
      <w:r>
        <w:rPr>
          <w:noProof/>
        </w:rPr>
        <w:tab/>
      </w:r>
      <w:r>
        <w:rPr>
          <w:rFonts w:cs="Arial"/>
          <w:noProof/>
        </w:rPr>
        <w:t>(d)</w:t>
      </w:r>
      <w:r>
        <w:rPr>
          <w:noProof/>
        </w:rPr>
        <w:tab/>
      </w:r>
      <w:r>
        <w:rPr>
          <w:noProof/>
          <w:position w:val="-24"/>
        </w:rPr>
        <w:object w:dxaOrig="1260" w:dyaOrig="620" w14:anchorId="223B7208">
          <v:shape id="_x0000_i1055" type="#_x0000_t75" style="width:63.5pt;height:31pt" o:ole="">
            <v:imagedata r:id="rId74" o:title=""/>
          </v:shape>
          <o:OLEObject Type="Embed" ProgID="Equation.DSMT4" ShapeID="_x0000_i1055" DrawAspect="Content" ObjectID="_1650009048" r:id="rId75"/>
        </w:object>
      </w:r>
    </w:p>
    <w:p w14:paraId="76C7C2D0" w14:textId="77777777" w:rsidR="00603A9F" w:rsidRDefault="00A20E52">
      <w:pPr>
        <w:rPr>
          <w:noProof/>
        </w:rPr>
      </w:pPr>
      <w:r>
        <w:rPr>
          <w:noProof/>
        </w:rPr>
        <w:tab/>
      </w:r>
    </w:p>
    <w:p w14:paraId="6889A8E9" w14:textId="77777777" w:rsidR="00603A9F" w:rsidRDefault="00A20E52">
      <w:pPr>
        <w:pStyle w:val="Heading3"/>
        <w:rPr>
          <w:noProof/>
        </w:rPr>
      </w:pPr>
      <w:r>
        <w:rPr>
          <w:noProof/>
        </w:rPr>
        <w:br w:type="page"/>
      </w:r>
      <w:bookmarkStart w:id="6" w:name="_Toc477163046"/>
      <w:r>
        <w:rPr>
          <w:noProof/>
        </w:rPr>
        <w:lastRenderedPageBreak/>
        <w:t>1.2</w:t>
      </w:r>
      <w:r>
        <w:rPr>
          <w:noProof/>
        </w:rPr>
        <w:tab/>
        <w:t>Algebraic Fractions</w:t>
      </w:r>
      <w:bookmarkEnd w:id="6"/>
    </w:p>
    <w:p w14:paraId="0421DC86" w14:textId="77777777" w:rsidR="00603A9F" w:rsidRDefault="00A20E52">
      <w:pPr>
        <w:rPr>
          <w:noProof/>
        </w:rPr>
      </w:pPr>
      <w:r>
        <w:rPr>
          <w:noProof/>
        </w:rPr>
        <w:t>Many people have only a hazy idea of fractions. That needs improving if you want to go a long way with maths – you will need to be confident in handling fractions consisting of letters as well as numbers.</w:t>
      </w:r>
    </w:p>
    <w:p w14:paraId="2215A70C" w14:textId="77777777" w:rsidR="00603A9F" w:rsidRDefault="00A20E52">
      <w:pPr>
        <w:rPr>
          <w:i/>
          <w:noProof/>
        </w:rPr>
      </w:pPr>
      <w:r>
        <w:rPr>
          <w:noProof/>
          <w:lang w:eastAsia="en-GB"/>
        </w:rPr>
        <mc:AlternateContent>
          <mc:Choice Requires="wps">
            <w:drawing>
              <wp:anchor distT="0" distB="0" distL="114300" distR="114300" simplePos="0" relativeHeight="251814912" behindDoc="0" locked="0" layoutInCell="1" allowOverlap="1" wp14:anchorId="5D9257E0" wp14:editId="52420457">
                <wp:simplePos x="0" y="0"/>
                <wp:positionH relativeFrom="column">
                  <wp:posOffset>-457200</wp:posOffset>
                </wp:positionH>
                <wp:positionV relativeFrom="paragraph">
                  <wp:posOffset>466090</wp:posOffset>
                </wp:positionV>
                <wp:extent cx="412750" cy="342900"/>
                <wp:effectExtent l="0" t="0" r="25400" b="19050"/>
                <wp:wrapNone/>
                <wp:docPr id="21" name="Flowchart: Process 21"/>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36CB22" id="Flowchart: Process 21" o:spid="_x0000_s1026" type="#_x0000_t109" style="position:absolute;margin-left:-36pt;margin-top:36.7pt;width:32.5pt;height:27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rRSdwIAAAQFAAAOAAAAZHJzL2Uyb0RvYy54bWysVF1v2jAUfZ+0/2D5fU1gdF1RQ8WomCZV&#10;LRKd+nxxHBLJsT3bENiv37GT0o/1aRoP5l7f7+Nzc3V9aBXbS+cbows+Oss5k1qYstHbgv98WH76&#10;ypkPpEtSRsuCH6Xn17OPH646O5VjUxtVSseQRPtpZwteh2CnWeZFLVvyZ8ZKDWNlXEsBqttmpaMO&#10;2VuVjfP8S9YZV1pnhPQetze9kc9S/qqSItxXlZeBqYKjt5BOl85NPLPZFU23jmzdiKEN+ocuWmo0&#10;ip5S3VAgtnPNX6naRjjjTRXOhGkzU1WNkGkGTDPK30yzrsnKNAvA8fYEk/9/acXdfuVYUxZ8POJM&#10;U4s3WirTiZpcmLJVjyyDEUh11k8RsLYrN2geYhz7ULk2/mMgdkjoHk/oykNgApeT0fjiHG8gYPo8&#10;GV/mCf3sOdg6H75L07IoFLxCG4vYxtBEwpf2tz6gOMKe3GNdb1RTLhulkuK2m4VybE/x0fNvOar2&#10;Ia/clGYdxj6foBEmCOSrFAWIrQUcXm85I7UFq0VwqfaraH/0pxrgY2m6BwzKmSIfYIiF4++9wrHx&#10;G/J132DKOrgpHfuXibfDnBHzHuUobUx5xHs50xPZW7FskO0WRVfkwFyMgm0M9zgifgU3g8RZbdzv&#10;9+6jPwgFK2cdNgGz/9qRk5jlhwbVLkeTSVydpEzOL8ZQ3EvL5qVF79qFAe5gE7pLYvQP6kmsnGkf&#10;sbTzWBUm0gK1e5QHZRH6DcXaCzmfJzesi6Vwq9dWxOQRp4jjw+GRnB0YE/ACd+Zpa2j6hiy9b4zU&#10;Zr4LpmoSk55xBa2iglVLBBs+C3GXX+rJ6/njNfsDAAD//wMAUEsDBBQABgAIAAAAIQCp1F+N3gAA&#10;AAkBAAAPAAAAZHJzL2Rvd25yZXYueG1sTI/BTsMwEETvSPyDtUjcUocQNSjEqRAS4kQFBaoe3XiJ&#10;Q+N1FLtN4OtZTnAc7dPsm2o1u16ccAydJwVXixQEUuNNR62Ct9eH5AZEiJqM7j2hgi8MsKrPzypd&#10;Gj/RC542sRVcQqHUCmyMQyllaCw6HRZ+QOLbhx+djhzHVppRT1zuepml6VI63RF/sHrAe4vNYXN0&#10;CrbPbXd4ev920+PnOl8j2R0uZ6UuL+a7WxAR5/gHw68+q0PNTnt/JBNEryApMt4SFRTXOQgGkoLz&#10;nsGsyEHWlfy/oP4BAAD//wMAUEsBAi0AFAAGAAgAAAAhALaDOJL+AAAA4QEAABMAAAAAAAAAAAAA&#10;AAAAAAAAAFtDb250ZW50X1R5cGVzXS54bWxQSwECLQAUAAYACAAAACEAOP0h/9YAAACUAQAACwAA&#10;AAAAAAAAAAAAAAAvAQAAX3JlbHMvLnJlbHNQSwECLQAUAAYACAAAACEAOSq0UncCAAAEBQAADgAA&#10;AAAAAAAAAAAAAAAuAgAAZHJzL2Uyb0RvYy54bWxQSwECLQAUAAYACAAAACEAqdRfjd4AAAAJAQAA&#10;DwAAAAAAAAAAAAAAAADRBAAAZHJzL2Rvd25yZXYueG1sUEsFBgAAAAAEAAQA8wAAANwFAAAAAA==&#10;" fillcolor="#00b050" strokecolor="windowText" strokeweight="2pt"/>
            </w:pict>
          </mc:Fallback>
        </mc:AlternateContent>
      </w:r>
      <w:r>
        <w:rPr>
          <w:noProof/>
        </w:rPr>
        <w:t xml:space="preserve">Remember, first, how to multiply a fraction by an integer. You multiply only the top </w:t>
      </w:r>
      <w:r>
        <w:rPr>
          <w:i/>
          <w:noProof/>
        </w:rPr>
        <w:t>[what happens if you multiply both the top and the bottom of a fraction by the same thing?]</w:t>
      </w:r>
    </w:p>
    <w:p w14:paraId="33B62AD6" w14:textId="77777777" w:rsidR="00603A9F" w:rsidRDefault="00A20E52">
      <w:pPr>
        <w:rPr>
          <w:noProof/>
        </w:rPr>
      </w:pPr>
      <w:r>
        <w:rPr>
          <w:rFonts w:cs="Arial"/>
          <w:b/>
          <w:i/>
          <w:noProof/>
        </w:rPr>
        <w:t>Example 1</w:t>
      </w:r>
      <w:r>
        <w:rPr>
          <w:rFonts w:cs="Arial"/>
          <w:noProof/>
        </w:rPr>
        <w:t xml:space="preserve"> </w:t>
      </w:r>
      <w:r>
        <w:rPr>
          <w:rFonts w:cs="Arial"/>
          <w:noProof/>
        </w:rPr>
        <w:tab/>
        <w:t>Multiply</w:t>
      </w:r>
      <w:r>
        <w:rPr>
          <w:noProof/>
        </w:rPr>
        <w:t xml:space="preserve"> </w:t>
      </w:r>
      <w:r>
        <w:rPr>
          <w:noProof/>
          <w:position w:val="-12"/>
        </w:rPr>
        <w:object w:dxaOrig="260" w:dyaOrig="360" w14:anchorId="49AD60E3">
          <v:shape id="_x0000_i1056" type="#_x0000_t75" style="width:13pt;height:17pt" o:ole="">
            <v:imagedata r:id="rId76" o:title=""/>
          </v:shape>
          <o:OLEObject Type="Embed" ProgID="Equation.DSMT4" ShapeID="_x0000_i1056" DrawAspect="Content" ObjectID="_1650009049" r:id="rId77"/>
        </w:object>
      </w:r>
      <w:r>
        <w:rPr>
          <w:noProof/>
        </w:rPr>
        <w:t xml:space="preserve"> </w:t>
      </w:r>
      <w:r>
        <w:rPr>
          <w:rFonts w:cs="Arial"/>
          <w:noProof/>
        </w:rPr>
        <w:t xml:space="preserve">by </w:t>
      </w:r>
      <w:r>
        <w:rPr>
          <w:rFonts w:ascii="Times New Roman" w:hAnsi="Times New Roman"/>
          <w:noProof/>
          <w:sz w:val="24"/>
          <w:szCs w:val="24"/>
        </w:rPr>
        <w:t>3</w:t>
      </w:r>
      <w:r>
        <w:rPr>
          <w:rFonts w:cs="Arial"/>
          <w:noProof/>
        </w:rPr>
        <w:t>.</w:t>
      </w:r>
      <w:r>
        <w:rPr>
          <w:noProof/>
        </w:rPr>
        <w:tab/>
      </w:r>
    </w:p>
    <w:p w14:paraId="6E962569" w14:textId="77777777" w:rsidR="00603A9F" w:rsidRDefault="00A20E52">
      <w:pPr>
        <w:rPr>
          <w:noProof/>
        </w:rPr>
      </w:pPr>
      <w:r>
        <w:rPr>
          <w:rFonts w:cs="Arial"/>
          <w:b/>
          <w:i/>
          <w:noProof/>
        </w:rPr>
        <w:t>Solution</w:t>
      </w:r>
      <w:r>
        <w:rPr>
          <w:noProof/>
        </w:rPr>
        <w:tab/>
      </w:r>
      <w:r>
        <w:rPr>
          <w:rFonts w:ascii="Times New Roman" w:hAnsi="Times New Roman"/>
          <w:noProof/>
          <w:sz w:val="24"/>
          <w:szCs w:val="24"/>
        </w:rPr>
        <w:t xml:space="preserve">4 </w:t>
      </w:r>
      <w:r>
        <w:rPr>
          <w:rFonts w:ascii="Times New Roman" w:hAnsi="Times New Roman"/>
          <w:noProof/>
          <w:sz w:val="24"/>
          <w:szCs w:val="24"/>
        </w:rPr>
        <w:sym w:font="Symbol" w:char="F0B4"/>
      </w:r>
      <w:r>
        <w:rPr>
          <w:rFonts w:ascii="Times New Roman" w:hAnsi="Times New Roman"/>
          <w:noProof/>
          <w:sz w:val="24"/>
          <w:szCs w:val="24"/>
        </w:rPr>
        <w:t xml:space="preserve"> 3 = 12</w:t>
      </w:r>
      <w:r>
        <w:rPr>
          <w:noProof/>
        </w:rPr>
        <w:t xml:space="preserve">, </w:t>
      </w:r>
      <w:r>
        <w:rPr>
          <w:rFonts w:cs="Arial"/>
          <w:noProof/>
        </w:rPr>
        <w:t>so the answer is</w:t>
      </w:r>
      <w:r>
        <w:rPr>
          <w:noProof/>
        </w:rPr>
        <w:t xml:space="preserve"> </w:t>
      </w:r>
      <w:r>
        <w:rPr>
          <w:noProof/>
          <w:position w:val="-12"/>
        </w:rPr>
        <w:object w:dxaOrig="260" w:dyaOrig="360" w14:anchorId="1B6AB1CB">
          <v:shape id="_x0000_i1057" type="#_x0000_t75" style="width:13pt;height:17pt" o:ole="">
            <v:imagedata r:id="rId78" o:title=""/>
          </v:shape>
          <o:OLEObject Type="Embed" ProgID="Equation.DSMT4" ShapeID="_x0000_i1057" DrawAspect="Content" ObjectID="_1650009050" r:id="rId79"/>
        </w:object>
      </w:r>
      <w:r>
        <w:rPr>
          <w:rFonts w:cs="Arial"/>
          <w:noProof/>
        </w:rPr>
        <w:t>.</w:t>
      </w:r>
    </w:p>
    <w:p w14:paraId="11262CE7" w14:textId="77777777" w:rsidR="00603A9F" w:rsidRDefault="00A20E52">
      <w:pPr>
        <w:spacing w:before="120" w:after="120"/>
        <w:jc w:val="both"/>
        <w:rPr>
          <w:rFonts w:cs="Arial"/>
          <w:noProof/>
        </w:rPr>
      </w:pPr>
      <w:r>
        <w:rPr>
          <w:noProof/>
          <w:lang w:eastAsia="en-GB"/>
        </w:rPr>
        <mc:AlternateContent>
          <mc:Choice Requires="wps">
            <w:drawing>
              <wp:anchor distT="0" distB="0" distL="114300" distR="114300" simplePos="0" relativeHeight="251816960" behindDoc="0" locked="0" layoutInCell="1" allowOverlap="1" wp14:anchorId="67337D9A" wp14:editId="3D667A60">
                <wp:simplePos x="0" y="0"/>
                <wp:positionH relativeFrom="column">
                  <wp:posOffset>-457200</wp:posOffset>
                </wp:positionH>
                <wp:positionV relativeFrom="paragraph">
                  <wp:posOffset>547370</wp:posOffset>
                </wp:positionV>
                <wp:extent cx="412750" cy="342900"/>
                <wp:effectExtent l="0" t="0" r="25400" b="19050"/>
                <wp:wrapNone/>
                <wp:docPr id="22" name="Flowchart: Process 22"/>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6ABAB0" id="Flowchart: Process 22" o:spid="_x0000_s1026" type="#_x0000_t109" style="position:absolute;margin-left:-36pt;margin-top:43.1pt;width:32.5pt;height:27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sgMdwIAAAQFAAAOAAAAZHJzL2Uyb0RvYy54bWysVMlu2zAQvRfoPxC8N5JVp2mEyIHrwEWB&#10;IDHgFDnTFGUJ4FaStux+fR8pxVmaU1Ef6BnO/vhGV9cHJcleON8ZXdHJWU6J0NzUnd5W9OfD8tNX&#10;SnxgumbSaFHRo/D0evbxw1VvS1GY1shaOIIk2pe9rWgbgi2zzPNWKObPjBUaxsY4xQJUt81qx3pk&#10;VzIr8vxL1htXW2e48B63N4ORzlL+phE83DeNF4HIiqK3kE6Xzk08s9kVK7eO2bbjYxvsH7pQrNMo&#10;ekp1wwIjO9f9lUp13BlvmnDGjcpM03RcpBkwzSR/M826ZVakWQCOtyeY/P9Ly+/2K0e6uqJFQYlm&#10;Cm+0lKbnLXOhJKsBWQIjkOqtLxGwtis3ah5iHPvQOBX/MRA5JHSPJ3TFIRCOy+mkuDjHG3CYPk+L&#10;yzyhnz0HW+fDd2EUiUJFG7SxiG2MTSR82f7WBxRH2JN7rOuN7OplJ2VS3HazkI7sWXz0/FuOqkPI&#10;KzepSY+xz6dohHAG8jWSBYjKAg6vt5QwuQWreXCp9qtof/SnGuBjbfoHDEqJZD7AEAvH33uFY+M3&#10;zLdDgynr6CZ17F8k3o5zRswHlKO0MfUR7+XMQGRv+bJDtlsUXTEH5mIUbGO4xxHxq6gZJUpa436/&#10;dx/9QShYKemxCZj91445gVl+aFDtcjKdxtVJyvT8ooDiXlo2Ly16pxYGuE+w95YnMfoH+SQ2zqhH&#10;LO08VoWJaY7aA8qjsgjDhmLtuZjPkxvWxbJwq9eWx+QRp4jjw+GROTsyJuAF7szT1rDyDVkG3xip&#10;zXwXTNMlJj3jClpFBauWCDZ+FuIuv9ST1/PHa/YHAAD//wMAUEsDBBQABgAIAAAAIQAJzaCB3gAA&#10;AAkBAAAPAAAAZHJzL2Rvd25yZXYueG1sTI9BS8NAEIXvgv9hmYK3dNNQ0hKzKSKIJ4vWVjxus2M2&#10;Njsbstsm+usdT3p8zMeb75WbyXXigkNoPSlYzFMQSLU3LTUK9q8PyRpEiJqM7jyhgi8MsKmur0pd&#10;GD/SC152sRFcQqHQCmyMfSFlqC06Hea+R+Lbhx+cjhyHRppBj1zuOpmlaS6dbok/WN3jvcX6tDs7&#10;BW/PTXt6Ony78fFzu9wi2XfMJ6VuZtPdLYiIU/yD4Vef1aFip6M/kwmiU5CsMt4SFazzDAQDyYrz&#10;kcFlmoGsSvl/QfUDAAD//wMAUEsBAi0AFAAGAAgAAAAhALaDOJL+AAAA4QEAABMAAAAAAAAAAAAA&#10;AAAAAAAAAFtDb250ZW50X1R5cGVzXS54bWxQSwECLQAUAAYACAAAACEAOP0h/9YAAACUAQAACwAA&#10;AAAAAAAAAAAAAAAvAQAAX3JlbHMvLnJlbHNQSwECLQAUAAYACAAAACEA+GbIDHcCAAAEBQAADgAA&#10;AAAAAAAAAAAAAAAuAgAAZHJzL2Uyb0RvYy54bWxQSwECLQAUAAYACAAAACEACc2ggd4AAAAJAQAA&#10;DwAAAAAAAAAAAAAAAADRBAAAZHJzL2Rvd25yZXYueG1sUEsFBgAAAAAEAAQA8wAAANwFAAAAAA==&#10;" fillcolor="#00b050" strokecolor="windowText" strokeweight="2pt"/>
            </w:pict>
          </mc:Fallback>
        </mc:AlternateContent>
      </w:r>
      <w:r>
        <w:rPr>
          <w:rFonts w:cs="Arial"/>
          <w:noProof/>
        </w:rPr>
        <w:t xml:space="preserve">Sometimes you can simplify the answer. If there is a common factor between the denominator (bottom) of the fraction and the number you are multiplying by, you can </w:t>
      </w:r>
      <w:r>
        <w:rPr>
          <w:rFonts w:cs="Arial"/>
          <w:i/>
          <w:noProof/>
        </w:rPr>
        <w:t>divide</w:t>
      </w:r>
      <w:r>
        <w:rPr>
          <w:rFonts w:cs="Arial"/>
          <w:noProof/>
        </w:rPr>
        <w:t xml:space="preserve"> by that common factor.</w:t>
      </w:r>
    </w:p>
    <w:p w14:paraId="009541DC" w14:textId="77777777" w:rsidR="00603A9F" w:rsidRDefault="00A20E52">
      <w:pPr>
        <w:rPr>
          <w:noProof/>
        </w:rPr>
      </w:pPr>
      <w:r>
        <w:rPr>
          <w:rFonts w:cs="Arial"/>
          <w:b/>
          <w:i/>
          <w:noProof/>
        </w:rPr>
        <w:t>Example 2</w:t>
      </w:r>
      <w:r>
        <w:rPr>
          <w:rFonts w:cs="Arial"/>
          <w:noProof/>
        </w:rPr>
        <w:tab/>
        <w:t xml:space="preserve">Multiply </w:t>
      </w:r>
      <w:r>
        <w:rPr>
          <w:noProof/>
          <w:position w:val="-12"/>
        </w:rPr>
        <w:object w:dxaOrig="260" w:dyaOrig="360" w14:anchorId="1F719144">
          <v:shape id="_x0000_i1058" type="#_x0000_t75" style="width:13.2pt;height:16.8pt" o:ole="">
            <v:imagedata r:id="rId80" o:title=""/>
          </v:shape>
          <o:OLEObject Type="Embed" ProgID="Equation.DSMT4" ShapeID="_x0000_i1058" DrawAspect="Content" ObjectID="_1650009051" r:id="rId81"/>
        </w:object>
      </w:r>
      <w:r>
        <w:rPr>
          <w:noProof/>
        </w:rPr>
        <w:t xml:space="preserve"> </w:t>
      </w:r>
      <w:r>
        <w:rPr>
          <w:rFonts w:cs="Arial"/>
          <w:noProof/>
        </w:rPr>
        <w:t>by</w:t>
      </w:r>
      <w:r>
        <w:rPr>
          <w:noProof/>
        </w:rPr>
        <w:t xml:space="preserve"> </w:t>
      </w:r>
      <w:r>
        <w:rPr>
          <w:rFonts w:ascii="Times New Roman" w:hAnsi="Times New Roman"/>
          <w:noProof/>
          <w:sz w:val="24"/>
          <w:szCs w:val="24"/>
        </w:rPr>
        <w:t>3</w:t>
      </w:r>
      <w:r>
        <w:rPr>
          <w:rFonts w:cs="Arial"/>
          <w:noProof/>
        </w:rPr>
        <w:t>.</w:t>
      </w:r>
    </w:p>
    <w:p w14:paraId="790C4147" w14:textId="77777777" w:rsidR="00603A9F" w:rsidRDefault="00A20E52">
      <w:pPr>
        <w:rPr>
          <w:noProof/>
        </w:rPr>
      </w:pPr>
      <w:r>
        <w:rPr>
          <w:rFonts w:cs="Arial"/>
          <w:b/>
          <w:i/>
          <w:noProof/>
        </w:rPr>
        <w:t>Solution</w:t>
      </w:r>
      <w:r>
        <w:rPr>
          <w:rFonts w:cs="Arial"/>
          <w:noProof/>
        </w:rPr>
        <w:tab/>
      </w:r>
      <w:r>
        <w:rPr>
          <w:rFonts w:ascii="Times New Roman" w:hAnsi="Times New Roman"/>
          <w:noProof/>
          <w:sz w:val="24"/>
          <w:szCs w:val="24"/>
        </w:rPr>
        <w:t xml:space="preserve">39 </w:t>
      </w:r>
      <w:r>
        <w:rPr>
          <w:rFonts w:ascii="Times New Roman" w:hAnsi="Times New Roman"/>
          <w:noProof/>
          <w:sz w:val="24"/>
          <w:szCs w:val="24"/>
        </w:rPr>
        <w:sym w:font="Symbol" w:char="F0B8"/>
      </w:r>
      <w:r>
        <w:rPr>
          <w:rFonts w:ascii="Times New Roman" w:hAnsi="Times New Roman"/>
          <w:noProof/>
          <w:sz w:val="24"/>
          <w:szCs w:val="24"/>
        </w:rPr>
        <w:t xml:space="preserve"> 3 = 13</w:t>
      </w:r>
      <w:r>
        <w:rPr>
          <w:rFonts w:cs="Arial"/>
          <w:noProof/>
        </w:rPr>
        <w:t>, so the answer is</w:t>
      </w:r>
      <w:r>
        <w:rPr>
          <w:noProof/>
        </w:rPr>
        <w:t xml:space="preserve"> </w:t>
      </w:r>
      <w:r>
        <w:rPr>
          <w:noProof/>
          <w:position w:val="-12"/>
        </w:rPr>
        <w:object w:dxaOrig="240" w:dyaOrig="360" w14:anchorId="62DE8FC1">
          <v:shape id="_x0000_i1059" type="#_x0000_t75" style="width:10.8pt;height:16.8pt" o:ole="">
            <v:imagedata r:id="rId82" o:title=""/>
          </v:shape>
          <o:OLEObject Type="Embed" ProgID="Equation.DSMT4" ShapeID="_x0000_i1059" DrawAspect="Content" ObjectID="_1650009052" r:id="rId83"/>
        </w:object>
      </w:r>
      <w:r>
        <w:rPr>
          <w:rFonts w:cs="Arial"/>
          <w:noProof/>
        </w:rPr>
        <w:t>.</w:t>
      </w:r>
    </w:p>
    <w:p w14:paraId="66312F03" w14:textId="77777777" w:rsidR="00603A9F" w:rsidRDefault="00A20E52">
      <w:pPr>
        <w:spacing w:before="120"/>
        <w:rPr>
          <w:rFonts w:cs="Arial"/>
          <w:noProof/>
        </w:rPr>
      </w:pPr>
      <w:r>
        <w:rPr>
          <w:noProof/>
          <w:lang w:eastAsia="en-GB"/>
        </w:rPr>
        <mc:AlternateContent>
          <mc:Choice Requires="wps">
            <w:drawing>
              <wp:anchor distT="0" distB="0" distL="114300" distR="114300" simplePos="0" relativeHeight="251819008" behindDoc="0" locked="0" layoutInCell="1" allowOverlap="1" wp14:anchorId="0F3DC5D8" wp14:editId="4FDBA411">
                <wp:simplePos x="0" y="0"/>
                <wp:positionH relativeFrom="column">
                  <wp:posOffset>-457200</wp:posOffset>
                </wp:positionH>
                <wp:positionV relativeFrom="paragraph">
                  <wp:posOffset>589280</wp:posOffset>
                </wp:positionV>
                <wp:extent cx="412750" cy="342900"/>
                <wp:effectExtent l="0" t="0" r="25400" b="19050"/>
                <wp:wrapNone/>
                <wp:docPr id="23" name="Flowchart: Process 23"/>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994E03" id="Flowchart: Process 23" o:spid="_x0000_s1026" type="#_x0000_t109" style="position:absolute;margin-left:-36pt;margin-top:46.4pt;width:32.5pt;height:27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Rw5eAIAAAQFAAAOAAAAZHJzL2Uyb0RvYy54bWysVF1P2zAUfZ+0/2D5fSQtZUBFirqiTpMQ&#10;VIKJ51vHaSI5tme7Tbtfv2MnlI/xNK0P7r2+38fn5up63yq2k843Rhd8dJJzJrUwZaM3Bf/5uPxy&#10;wZkPpEtSRsuCH6Tn17PPn646O5VjUxtVSseQRPtpZwteh2CnWeZFLVvyJ8ZKDWNlXEsBqttkpaMO&#10;2VuVjfP8a9YZV1pnhPQetze9kc9S/qqSItxXlZeBqYKjt5BOl851PLPZFU03jmzdiKEN+ocuWmo0&#10;ih5T3VAgtnXNX6naRjjjTRVOhGkzU1WNkGkGTDPK303zUJOVaRaA4+0RJv//0oq73cqxpiz4+JQz&#10;TS3eaKlMJ2pyYcpWPbIMRiDVWT9FwINduUHzEOPY+8q18R8DsX1C93BEV+4DE7icjMbnZ3gDAdPp&#10;ZHyZJ/Szl2DrfPguTcuiUPAKbSxiG0MTCV/a3fqA4gh7do91vVFNuWyUSorbrBfKsR3FR8+/5aja&#10;h7xxU5p1GPtsgkaYIJCvUhQgthZweL3hjNQGrBbBpdpvov3BH2uAj6XpHjEoZ4p8gCEWjr+PCsfG&#10;b8jXfYMp6+CmdOxfJt4Oc0bMe5SjtDblAe/lTE9kb8WyQbZbFF2RA3MxCrYx3OOI+BXcDBJntXG/&#10;P7qP/iAUrJx12ATM/mtLTmKWHxpUuxxNJnF1kjI5Ox9Dca8t69cWvW0XBriPsPdWJDH6B/UsVs60&#10;T1jaeawKE2mB2j3Kg7II/YZi7YWcz5Mb1sVSuNUPVsTkEaeI4+P+iZwdGBPwAnfmeWto+o4svW+M&#10;1Ga+DaZqEpNecAWtooJVSwQbPgtxl1/ryevl4zX7AwAA//8DAFBLAwQUAAYACAAAACEAsP59Gt4A&#10;AAAJAQAADwAAAGRycy9kb3ducmV2LnhtbEyPwU7DMBBE70j8g7VI3FKHqErbEKdCSIgTFRSoOLrx&#10;EofG6yh2m8DXsz3BcbSj2ffK9eQ6ccIhtJ4U3MxSEEi1Ny01Ct5eH5IliBA1Gd15QgXfGGBdXV6U&#10;ujB+pBc8bWMjeIRCoRXYGPtCylBbdDrMfI/Et08/OB05Do00gx553HUyS9NcOt0Sf7C6x3uL9WF7&#10;dAp2z017eHr/cePj12a+QbIfmE9KXV9Nd7cgIk7xrwxnfEaHipn2/kgmiE5BssjYJSpYZazAhWTB&#10;ec/Feb4EWZXyv0H1CwAA//8DAFBLAQItABQABgAIAAAAIQC2gziS/gAAAOEBAAATAAAAAAAAAAAA&#10;AAAAAAAAAABbQ29udGVudF9UeXBlc10ueG1sUEsBAi0AFAAGAAgAAAAhADj9If/WAAAAlAEAAAsA&#10;AAAAAAAAAAAAAAAALwEAAF9yZWxzLy5yZWxzUEsBAi0AFAAGAAgAAAAhAEddHDl4AgAABAUAAA4A&#10;AAAAAAAAAAAAAAAALgIAAGRycy9lMm9Eb2MueG1sUEsBAi0AFAAGAAgAAAAhALD+fRreAAAACQEA&#10;AA8AAAAAAAAAAAAAAAAA0gQAAGRycy9kb3ducmV2LnhtbFBLBQYAAAAABAAEAPMAAADdBQAAAAA=&#10;" fillcolor="#00b050" strokecolor="windowText" strokeweight="2pt"/>
            </w:pict>
          </mc:Fallback>
        </mc:AlternateContent>
      </w:r>
      <w:r>
        <w:rPr>
          <w:rFonts w:cs="Arial"/>
          <w:noProof/>
        </w:rPr>
        <w:t>You will remember that when you divide one fraction by another, you turn the one you are dividing by upside down, and multiply. If you are dividing by a whole number, you may need to write it as a fraction.</w:t>
      </w:r>
    </w:p>
    <w:p w14:paraId="07E572F7" w14:textId="77777777" w:rsidR="00603A9F" w:rsidRDefault="00A20E52">
      <w:pPr>
        <w:rPr>
          <w:noProof/>
        </w:rPr>
      </w:pPr>
      <w:r>
        <w:rPr>
          <w:rFonts w:cs="Arial"/>
          <w:b/>
          <w:i/>
          <w:noProof/>
        </w:rPr>
        <w:t>Example 3</w:t>
      </w:r>
      <w:r>
        <w:rPr>
          <w:rFonts w:cs="Arial"/>
          <w:noProof/>
        </w:rPr>
        <w:tab/>
        <w:t>Divide</w:t>
      </w:r>
      <w:r>
        <w:rPr>
          <w:noProof/>
        </w:rPr>
        <w:t xml:space="preserve"> </w:t>
      </w:r>
      <w:r>
        <w:rPr>
          <w:noProof/>
          <w:position w:val="-12"/>
        </w:rPr>
        <w:object w:dxaOrig="200" w:dyaOrig="360" w14:anchorId="38320DA6">
          <v:shape id="_x0000_i1060" type="#_x0000_t75" style="width:8.4pt;height:16.8pt" o:ole="">
            <v:imagedata r:id="rId84" o:title=""/>
          </v:shape>
          <o:OLEObject Type="Embed" ProgID="Equation.DSMT4" ShapeID="_x0000_i1060" DrawAspect="Content" ObjectID="_1650009053" r:id="rId85"/>
        </w:object>
      </w:r>
      <w:r>
        <w:rPr>
          <w:noProof/>
        </w:rPr>
        <w:t xml:space="preserve"> </w:t>
      </w:r>
      <w:r>
        <w:rPr>
          <w:rFonts w:cs="Arial"/>
          <w:noProof/>
        </w:rPr>
        <w:t>by</w:t>
      </w:r>
      <w:r>
        <w:rPr>
          <w:noProof/>
        </w:rPr>
        <w:t xml:space="preserve"> </w:t>
      </w:r>
      <w:r>
        <w:rPr>
          <w:rFonts w:ascii="Times New Roman" w:hAnsi="Times New Roman"/>
          <w:noProof/>
          <w:sz w:val="24"/>
        </w:rPr>
        <w:t>5</w:t>
      </w:r>
      <w:r>
        <w:rPr>
          <w:rFonts w:cs="Arial"/>
          <w:noProof/>
        </w:rPr>
        <w:t>.</w:t>
      </w:r>
      <w:r>
        <w:rPr>
          <w:noProof/>
          <w:lang w:eastAsia="en-GB"/>
        </w:rPr>
        <w:t xml:space="preserve"> </w:t>
      </w:r>
    </w:p>
    <w:p w14:paraId="08781E4A" w14:textId="77777777" w:rsidR="00603A9F" w:rsidRDefault="00A20E52">
      <w:pPr>
        <w:spacing w:line="360" w:lineRule="auto"/>
        <w:rPr>
          <w:noProof/>
        </w:rPr>
      </w:pPr>
      <w:r>
        <w:rPr>
          <w:rFonts w:cs="Arial"/>
          <w:b/>
          <w:i/>
          <w:noProof/>
        </w:rPr>
        <w:t>Solution</w:t>
      </w:r>
      <w:r>
        <w:rPr>
          <w:i/>
          <w:noProof/>
        </w:rPr>
        <w:tab/>
      </w:r>
      <w:r>
        <w:rPr>
          <w:i/>
          <w:noProof/>
          <w:position w:val="-12"/>
        </w:rPr>
        <w:object w:dxaOrig="1160" w:dyaOrig="360" w14:anchorId="73425B3D">
          <v:shape id="_x0000_i1061" type="#_x0000_t75" style="width:58.15pt;height:16.8pt" o:ole="">
            <v:imagedata r:id="rId86" o:title=""/>
          </v:shape>
          <o:OLEObject Type="Embed" ProgID="Equation.DSMT4" ShapeID="_x0000_i1061" DrawAspect="Content" ObjectID="_1650009054" r:id="rId87"/>
        </w:object>
      </w:r>
      <w:r>
        <w:rPr>
          <w:rFonts w:cs="Arial"/>
          <w:noProof/>
        </w:rPr>
        <w:t>,</w:t>
      </w:r>
      <w:r>
        <w:rPr>
          <w:noProof/>
        </w:rPr>
        <w:t xml:space="preserve"> </w:t>
      </w:r>
      <w:r>
        <w:rPr>
          <w:rFonts w:cs="Arial"/>
          <w:noProof/>
        </w:rPr>
        <w:t>so the answer is</w:t>
      </w:r>
      <w:r>
        <w:rPr>
          <w:noProof/>
        </w:rPr>
        <w:t xml:space="preserve"> </w:t>
      </w:r>
      <w:r>
        <w:rPr>
          <w:noProof/>
          <w:position w:val="-12"/>
        </w:rPr>
        <w:object w:dxaOrig="260" w:dyaOrig="360" w14:anchorId="53B32D5E">
          <v:shape id="_x0000_i1062" type="#_x0000_t75" style="width:13.2pt;height:16.8pt" o:ole="">
            <v:imagedata r:id="rId88" o:title=""/>
          </v:shape>
          <o:OLEObject Type="Embed" ProgID="Equation.DSMT4" ShapeID="_x0000_i1062" DrawAspect="Content" ObjectID="_1650009055" r:id="rId89"/>
        </w:object>
      </w:r>
      <w:r>
        <w:rPr>
          <w:rFonts w:cs="Arial"/>
          <w:noProof/>
        </w:rPr>
        <w:t>.</w:t>
      </w:r>
    </w:p>
    <w:p w14:paraId="032EA4F9" w14:textId="77777777" w:rsidR="00603A9F" w:rsidRDefault="00A20E52">
      <w:pPr>
        <w:spacing w:line="360" w:lineRule="auto"/>
        <w:rPr>
          <w:rFonts w:cs="Arial"/>
          <w:noProof/>
        </w:rPr>
      </w:pPr>
      <w:r>
        <w:rPr>
          <w:noProof/>
          <w:lang w:eastAsia="en-GB"/>
        </w:rPr>
        <mc:AlternateContent>
          <mc:Choice Requires="wps">
            <w:drawing>
              <wp:anchor distT="0" distB="0" distL="114300" distR="114300" simplePos="0" relativeHeight="251821056" behindDoc="0" locked="0" layoutInCell="1" allowOverlap="1" wp14:anchorId="1BE052E1" wp14:editId="07D85284">
                <wp:simplePos x="0" y="0"/>
                <wp:positionH relativeFrom="column">
                  <wp:posOffset>-495300</wp:posOffset>
                </wp:positionH>
                <wp:positionV relativeFrom="paragraph">
                  <wp:posOffset>306705</wp:posOffset>
                </wp:positionV>
                <wp:extent cx="412750" cy="342900"/>
                <wp:effectExtent l="0" t="0" r="25400" b="19050"/>
                <wp:wrapNone/>
                <wp:docPr id="24" name="Flowchart: Process 24"/>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3FB4C8" id="Flowchart: Process 24" o:spid="_x0000_s1026" type="#_x0000_t109" style="position:absolute;margin-left:-39pt;margin-top:24.15pt;width:32.5pt;height:27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CweAIAAAQFAAAOAAAAZHJzL2Uyb0RvYy54bWysVF1v2yAUfZ+0/4B4X+1k7rpadaosVaZJ&#10;VRspnfpMMMSWMDAgcbJfvwN204/1aVoeyL3c78O5vro+dIrshfOt0RWdnOWUCM1N3eptRX8+LD99&#10;pcQHpmumjBYVPQpPr2cfP1z1thRT0xhVC0eQRPuytxVtQrBllnneiI75M2OFhlEa17EA1W2z2rEe&#10;2TuVTfP8S9YbV1tnuPAetzeDkc5SfikFD/dSehGIqih6C+l06dzEM5tdsXLrmG1aPrbB/qGLjrUa&#10;RU+pblhgZOfav1J1LXfGGxnOuOkyI2XLRZoB00zyN9OsG2ZFmgXgeHuCyf+/tPxuv3KkrSs6LSjR&#10;rMMbLZXpecNcKMlqQJbACKR660sErO3KjZqHGMc+SNfFfwxEDgnd4wldcQiE47KYTC/O8QYcps/F&#10;9DJP6GfPwdb58F2YjkShohJtLGIbYxMJX7a/9QHFEfbkHut6o9p62SqVFLfdLJQjexYfPf+Wo+oQ&#10;8spNadJj7PMCjRDOQD6pWIDYWcDh9ZYSprZgNQ8u1X4V7Y/+VAN8rE3/gEEpUcwHGGLh+HuvcGz8&#10;hvlmaDBlHd2Ujv2LxNtxzoj5gHKUNqY+4r2cGYjsLV+2yHaLoivmwFyMgm0M9zgifhU1o0RJY9zv&#10;9+6jPwgFKyU9NgGz/9oxJzDLDw2qXU6KIq5OUorziykU99KyeWnRu25hgPsEe295EqN/UE+idKZ7&#10;xNLOY1WYmOaoPaA8KoswbCjWnov5PLlhXSwLt3pteUwecYo4PhwembMjYwJe4M48bQ0r35Bl8I2R&#10;2sx3wcg2MekZV9AqKli1RLDxsxB3+aWevJ4/XrM/AAAA//8DAFBLAwQUAAYACAAAACEA4uZRuOAA&#10;AAAKAQAADwAAAGRycy9kb3ducmV2LnhtbEyPwU7DMAyG70i8Q2Qkbl26dRpVaTohJMSJCQabOGaN&#10;acoap2qytfD0mBMcbX/6/f3lenKdOOMQWk8K5rMUBFLtTUuNgrfXhyQHEaImoztPqOALA6yry4tS&#10;F8aP9ILnbWwEh1AotAIbY19IGWqLToeZ75H49uEHpyOPQyPNoEcOd51cpOlKOt0Sf7C6x3uL9XF7&#10;cgr2z017fNp9u/Hxc7PcINl3XE1KXV9Nd7cgIk7xD4ZffVaHip0O/kQmiE5BcpNzl6hgmWcgGEjm&#10;GS8OTKaLDGRVyv8Vqh8AAAD//wMAUEsBAi0AFAAGAAgAAAAhALaDOJL+AAAA4QEAABMAAAAAAAAA&#10;AAAAAAAAAAAAAFtDb250ZW50X1R5cGVzXS54bWxQSwECLQAUAAYACAAAACEAOP0h/9YAAACUAQAA&#10;CwAAAAAAAAAAAAAAAAAvAQAAX3JlbHMvLnJlbHNQSwECLQAUAAYACAAAACEAev8wsHgCAAAEBQAA&#10;DgAAAAAAAAAAAAAAAAAuAgAAZHJzL2Uyb0RvYy54bWxQSwECLQAUAAYACAAAACEA4uZRuOAAAAAK&#10;AQAADwAAAAAAAAAAAAAAAADSBAAAZHJzL2Rvd25yZXYueG1sUEsFBgAAAAAEAAQA8wAAAN8FAAAA&#10;AA==&#10;" fillcolor="#00b050" strokecolor="windowText" strokeweight="2pt"/>
            </w:pict>
          </mc:Fallback>
        </mc:AlternateContent>
      </w:r>
      <w:r>
        <w:rPr>
          <w:rFonts w:cs="Arial"/>
          <w:noProof/>
        </w:rPr>
        <w:t>But if you can, you divide the top of the fraction only.</w:t>
      </w:r>
    </w:p>
    <w:p w14:paraId="2F7B9EC1" w14:textId="77777777" w:rsidR="00603A9F" w:rsidRDefault="00A20E52">
      <w:pPr>
        <w:rPr>
          <w:noProof/>
        </w:rPr>
      </w:pPr>
      <w:r>
        <w:rPr>
          <w:rFonts w:cs="Arial"/>
          <w:b/>
          <w:i/>
          <w:noProof/>
        </w:rPr>
        <w:t>Example 4</w:t>
      </w:r>
      <w:r>
        <w:rPr>
          <w:rFonts w:cs="Arial"/>
          <w:noProof/>
        </w:rPr>
        <w:tab/>
        <w:t>Divide</w:t>
      </w:r>
      <w:r>
        <w:rPr>
          <w:noProof/>
        </w:rPr>
        <w:t xml:space="preserve"> </w:t>
      </w:r>
      <w:r>
        <w:rPr>
          <w:noProof/>
          <w:position w:val="-12"/>
        </w:rPr>
        <w:object w:dxaOrig="260" w:dyaOrig="360" w14:anchorId="10E23E17">
          <v:shape id="_x0000_i1063" type="#_x0000_t75" style="width:13.2pt;height:16.8pt" o:ole="">
            <v:imagedata r:id="rId90" o:title=""/>
          </v:shape>
          <o:OLEObject Type="Embed" ProgID="Equation.DSMT4" ShapeID="_x0000_i1063" DrawAspect="Content" ObjectID="_1650009056" r:id="rId91"/>
        </w:object>
      </w:r>
      <w:r>
        <w:rPr>
          <w:noProof/>
        </w:rPr>
        <w:t xml:space="preserve"> </w:t>
      </w:r>
      <w:r>
        <w:rPr>
          <w:rFonts w:cs="Arial"/>
          <w:noProof/>
        </w:rPr>
        <w:t>by</w:t>
      </w:r>
      <w:r>
        <w:rPr>
          <w:noProof/>
        </w:rPr>
        <w:t xml:space="preserve"> </w:t>
      </w:r>
      <w:r>
        <w:rPr>
          <w:rFonts w:ascii="Times New Roman" w:hAnsi="Times New Roman"/>
          <w:noProof/>
          <w:sz w:val="24"/>
        </w:rPr>
        <w:t>5</w:t>
      </w:r>
      <w:r>
        <w:rPr>
          <w:rFonts w:cs="Arial"/>
          <w:noProof/>
        </w:rPr>
        <w:t xml:space="preserve">.  </w:t>
      </w:r>
    </w:p>
    <w:p w14:paraId="348611BB" w14:textId="77777777" w:rsidR="00603A9F" w:rsidRDefault="00A20E52">
      <w:pPr>
        <w:rPr>
          <w:noProof/>
        </w:rPr>
      </w:pPr>
      <w:r>
        <w:rPr>
          <w:rFonts w:cs="Arial"/>
          <w:b/>
          <w:i/>
          <w:noProof/>
        </w:rPr>
        <w:t>Solution</w:t>
      </w:r>
      <w:r>
        <w:rPr>
          <w:rFonts w:cs="Arial"/>
          <w:noProof/>
        </w:rPr>
        <w:tab/>
      </w:r>
      <w:r>
        <w:rPr>
          <w:noProof/>
          <w:position w:val="-12"/>
        </w:rPr>
        <w:object w:dxaOrig="920" w:dyaOrig="360" w14:anchorId="5274AB4E">
          <v:shape id="_x0000_i1064" type="#_x0000_t75" style="width:46.2pt;height:16.8pt" o:ole="">
            <v:imagedata r:id="rId92" o:title=""/>
          </v:shape>
          <o:OLEObject Type="Embed" ProgID="Equation.DSMT4" ShapeID="_x0000_i1064" DrawAspect="Content" ObjectID="_1650009057" r:id="rId93"/>
        </w:object>
      </w:r>
      <w:r>
        <w:rPr>
          <w:rFonts w:cs="Arial"/>
          <w:noProof/>
        </w:rPr>
        <w:t>, so the answer is</w:t>
      </w:r>
      <w:r>
        <w:rPr>
          <w:noProof/>
        </w:rPr>
        <w:t xml:space="preserve"> </w:t>
      </w:r>
      <w:r>
        <w:rPr>
          <w:noProof/>
          <w:position w:val="-12"/>
        </w:rPr>
        <w:object w:dxaOrig="260" w:dyaOrig="360" w14:anchorId="60DCBCF4">
          <v:shape id="_x0000_i1065" type="#_x0000_t75" style="width:13.2pt;height:16.8pt" o:ole="">
            <v:imagedata r:id="rId94" o:title=""/>
          </v:shape>
          <o:OLEObject Type="Embed" ProgID="Equation.DSMT4" ShapeID="_x0000_i1065" DrawAspect="Content" ObjectID="_1650009058" r:id="rId95"/>
        </w:object>
      </w:r>
      <w:r>
        <w:rPr>
          <w:rFonts w:cs="Arial"/>
          <w:noProof/>
        </w:rPr>
        <w:t>.</w:t>
      </w:r>
      <w:r>
        <w:rPr>
          <w:noProof/>
        </w:rPr>
        <w:t xml:space="preserve"> </w:t>
      </w:r>
      <w:r>
        <w:rPr>
          <w:rFonts w:cs="Arial"/>
          <w:i/>
          <w:noProof/>
        </w:rPr>
        <w:t>Note</w:t>
      </w:r>
      <w:r>
        <w:rPr>
          <w:rFonts w:cs="Arial"/>
          <w:noProof/>
        </w:rPr>
        <w:t xml:space="preserve"> that you divide</w:t>
      </w:r>
      <w:r>
        <w:rPr>
          <w:noProof/>
        </w:rPr>
        <w:t xml:space="preserve"> </w:t>
      </w:r>
      <w:r>
        <w:rPr>
          <w:rFonts w:ascii="Times New Roman" w:hAnsi="Times New Roman"/>
          <w:noProof/>
          <w:sz w:val="24"/>
        </w:rPr>
        <w:t>20</w:t>
      </w:r>
      <w:r>
        <w:rPr>
          <w:noProof/>
        </w:rPr>
        <w:t xml:space="preserve"> </w:t>
      </w:r>
      <w:r>
        <w:rPr>
          <w:rFonts w:cs="Arial"/>
          <w:noProof/>
        </w:rPr>
        <w:t>by</w:t>
      </w:r>
      <w:r>
        <w:rPr>
          <w:noProof/>
        </w:rPr>
        <w:t xml:space="preserve"> </w:t>
      </w:r>
      <w:r>
        <w:rPr>
          <w:rFonts w:ascii="Times New Roman" w:hAnsi="Times New Roman"/>
          <w:noProof/>
          <w:sz w:val="24"/>
        </w:rPr>
        <w:t>5</w:t>
      </w:r>
      <w:r>
        <w:rPr>
          <w:rFonts w:cs="Arial"/>
          <w:noProof/>
        </w:rPr>
        <w:t>.</w:t>
      </w:r>
      <w:r>
        <w:rPr>
          <w:noProof/>
        </w:rPr>
        <w:t xml:space="preserve"> </w:t>
      </w:r>
    </w:p>
    <w:p w14:paraId="16630595" w14:textId="77777777" w:rsidR="00603A9F" w:rsidRDefault="00A20E52">
      <w:pPr>
        <w:spacing w:line="360" w:lineRule="auto"/>
        <w:ind w:left="720" w:firstLine="720"/>
        <w:rPr>
          <w:noProof/>
        </w:rPr>
      </w:pPr>
      <w:r>
        <w:rPr>
          <w:noProof/>
          <w:lang w:eastAsia="en-GB"/>
        </w:rPr>
        <mc:AlternateContent>
          <mc:Choice Requires="wps">
            <w:drawing>
              <wp:anchor distT="0" distB="0" distL="114300" distR="114300" simplePos="0" relativeHeight="251823104" behindDoc="0" locked="0" layoutInCell="1" allowOverlap="1" wp14:anchorId="0F49D2E1" wp14:editId="1E2BCD58">
                <wp:simplePos x="0" y="0"/>
                <wp:positionH relativeFrom="column">
                  <wp:posOffset>-476250</wp:posOffset>
                </wp:positionH>
                <wp:positionV relativeFrom="paragraph">
                  <wp:posOffset>408305</wp:posOffset>
                </wp:positionV>
                <wp:extent cx="412750" cy="342900"/>
                <wp:effectExtent l="0" t="0" r="25400" b="19050"/>
                <wp:wrapNone/>
                <wp:docPr id="25" name="Flowchart: Process 25"/>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CBD206" id="Flowchart: Process 25" o:spid="_x0000_s1026" type="#_x0000_t109" style="position:absolute;margin-left:-37.5pt;margin-top:32.15pt;width:32.5pt;height:27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OSFdwIAAAQFAAAOAAAAZHJzL2Uyb0RvYy54bWysVF1v2jAUfZ+0/2D5fU1gdF1RQ8WomCZV&#10;LRKd+nxxHBLJsT3bENiv37GT0o/1aRoP5l7f7+Nzc3V9aBXbS+cbows+Oss5k1qYstHbgv98WH76&#10;ypkPpEtSRsuCH6Xn17OPH646O5VjUxtVSseQRPtpZwteh2CnWeZFLVvyZ8ZKDWNlXEsBqttmpaMO&#10;2VuVjfP8S9YZV1pnhPQetze9kc9S/qqSItxXlZeBqYKjt5BOl85NPLPZFU23jmzdiKEN+ocuWmo0&#10;ip5S3VAgtnPNX6naRjjjTRXOhGkzU1WNkGkGTDPK30yzrsnKNAvA8fYEk/9/acXdfuVYUxZ8fM6Z&#10;phZvtFSmEzW5MGWrHlkGI5DqrJ8iYG1XbtA8xDj2oXJt/MdA7JDQPZ7QlYfABC4no/HFOd5AwPR5&#10;Mr7ME/rZc7B1PnyXpmVRKHiFNhaxjaGJhC/tb31AcYQ9uce63qimXDZKJcVtNwvl2J7io+ffclTt&#10;Q165Kc26OPYEjTBBIF+lKEBsLeDwessZqS1YLYJLtV9F+6M/1QAfS9M9YFDOFPkAQywcf+8Vjo3f&#10;kK/7BlPWwU3p2L9MvB3mjJj3KEdpY8oj3suZnsjeimWDbLcouiIH5mIUbGO4xxHxK7gZJM5q436/&#10;dx/9QShYOeuwCZj9146cxCw/NKh2OZpM4uokZXJ+MYbiXlo2Ly161y4McB9h761IYvQP6kmsnGkf&#10;sbTzWBUm0gK1e5QHZRH6DcXaCzmfJzesi6Vwq9dWxOQRp4jjw+GRnB0YE/ACd+Zpa2j6hiy9b4zU&#10;Zr4LpmoSk55xBa2iglVLBBs+C3GXX+rJ6/njNfsDAAD//wMAUEsDBBQABgAIAAAAIQAlnWW34AAA&#10;AAoBAAAPAAAAZHJzL2Rvd25yZXYueG1sTI/BTsMwDIbvSLxDZCRuXVo2ylSaTggJcWKCwSaOWWOa&#10;ssapmmwtPD3mBEfbn35/f7maXCdOOITWk4JsloJAqr1pqVHw9vqQLEGEqMnozhMq+MIAq+r8rNSF&#10;8SO94GkTG8EhFAqtwMbYF1KG2qLTYeZ7JL59+MHpyOPQSDPokcNdJ6/SNJdOt8QfrO7x3mJ92Byd&#10;gt1z0x6ett9ufPxcL9ZI9h3zSanLi+nuFkTEKf7B8KvP6lCx094fyQTRKUhurrlLVJAv5iAYSLKU&#10;F3sms+UcZFXK/xWqHwAAAP//AwBQSwECLQAUAAYACAAAACEAtoM4kv4AAADhAQAAEwAAAAAAAAAA&#10;AAAAAAAAAAAAW0NvbnRlbnRfVHlwZXNdLnhtbFBLAQItABQABgAIAAAAIQA4/SH/1gAAAJQBAAAL&#10;AAAAAAAAAAAAAAAAAC8BAABfcmVscy8ucmVsc1BLAQItABQABgAIAAAAIQDFxOSFdwIAAAQFAAAO&#10;AAAAAAAAAAAAAAAAAC4CAABkcnMvZTJvRG9jLnhtbFBLAQItABQABgAIAAAAIQAlnWW34AAAAAoB&#10;AAAPAAAAAAAAAAAAAAAAANEEAABkcnMvZG93bnJldi54bWxQSwUGAAAAAAQABADzAAAA3gUAAAAA&#10;" fillcolor="#00b050" strokecolor="windowText" strokeweight="2pt"/>
            </w:pict>
          </mc:Fallback>
        </mc:AlternateContent>
      </w:r>
      <w:r>
        <w:rPr>
          <w:rFonts w:cs="Arial"/>
          <w:noProof/>
        </w:rPr>
        <w:t xml:space="preserve">Do </w:t>
      </w:r>
      <w:r>
        <w:rPr>
          <w:rFonts w:cs="Arial"/>
          <w:b/>
          <w:i/>
          <w:noProof/>
        </w:rPr>
        <w:t>not</w:t>
      </w:r>
      <w:r>
        <w:rPr>
          <w:rFonts w:cs="Arial"/>
          <w:noProof/>
        </w:rPr>
        <w:t xml:space="preserve"> multiply out</w:t>
      </w:r>
      <w:r>
        <w:rPr>
          <w:noProof/>
        </w:rPr>
        <w:t xml:space="preserve"> </w:t>
      </w:r>
      <w:r>
        <w:rPr>
          <w:rFonts w:ascii="Times New Roman" w:hAnsi="Times New Roman"/>
          <w:noProof/>
          <w:sz w:val="24"/>
        </w:rPr>
        <w:t xml:space="preserve">5 </w:t>
      </w:r>
      <w:r>
        <w:rPr>
          <w:rFonts w:ascii="Times New Roman" w:hAnsi="Times New Roman"/>
          <w:noProof/>
          <w:sz w:val="24"/>
        </w:rPr>
        <w:sym w:font="Symbol" w:char="F0B4"/>
      </w:r>
      <w:r>
        <w:rPr>
          <w:rFonts w:ascii="Times New Roman" w:hAnsi="Times New Roman"/>
          <w:noProof/>
          <w:sz w:val="24"/>
        </w:rPr>
        <w:t xml:space="preserve"> 43</w:t>
      </w:r>
      <w:r>
        <w:rPr>
          <w:rFonts w:cs="Arial"/>
          <w:noProof/>
        </w:rPr>
        <w:t>;</w:t>
      </w:r>
      <w:r>
        <w:rPr>
          <w:noProof/>
        </w:rPr>
        <w:t xml:space="preserve"> </w:t>
      </w:r>
      <w:r>
        <w:rPr>
          <w:rFonts w:cs="Arial"/>
          <w:noProof/>
        </w:rPr>
        <w:t>you’ll only have to divide it again at the end!</w:t>
      </w:r>
    </w:p>
    <w:p w14:paraId="6FD9E604" w14:textId="77777777" w:rsidR="00603A9F" w:rsidRDefault="00A20E52">
      <w:pPr>
        <w:rPr>
          <w:noProof/>
        </w:rPr>
      </w:pPr>
      <w:r>
        <w:rPr>
          <w:rFonts w:cs="Arial"/>
          <w:b/>
          <w:i/>
          <w:noProof/>
        </w:rPr>
        <w:t>Example 5</w:t>
      </w:r>
      <w:r>
        <w:rPr>
          <w:rFonts w:cs="Arial"/>
          <w:noProof/>
        </w:rPr>
        <w:tab/>
        <w:t>Multiply</w:t>
      </w:r>
      <w:r>
        <w:rPr>
          <w:noProof/>
        </w:rPr>
        <w:t xml:space="preserve"> </w:t>
      </w:r>
      <w:r>
        <w:rPr>
          <w:noProof/>
          <w:position w:val="-28"/>
        </w:rPr>
        <w:object w:dxaOrig="380" w:dyaOrig="660" w14:anchorId="11716703">
          <v:shape id="_x0000_i1066" type="#_x0000_t75" style="width:16.8pt;height:31.2pt" o:ole="">
            <v:imagedata r:id="rId96" o:title=""/>
          </v:shape>
          <o:OLEObject Type="Embed" ProgID="Equation.DSMT4" ShapeID="_x0000_i1066" DrawAspect="Content" ObjectID="_1650009059" r:id="rId97"/>
        </w:object>
      </w:r>
      <w:r>
        <w:rPr>
          <w:noProof/>
        </w:rPr>
        <w:t xml:space="preserve"> </w:t>
      </w:r>
      <w:r>
        <w:rPr>
          <w:rFonts w:cs="Arial"/>
          <w:noProof/>
        </w:rPr>
        <w:t>by</w:t>
      </w:r>
      <w:r>
        <w:rPr>
          <w:noProof/>
        </w:rPr>
        <w:t xml:space="preserve"> </w:t>
      </w:r>
      <w:r>
        <w:rPr>
          <w:rFonts w:ascii="Times New Roman" w:hAnsi="Times New Roman"/>
          <w:noProof/>
          <w:sz w:val="24"/>
        </w:rPr>
        <w:t>2</w:t>
      </w:r>
      <w:r>
        <w:rPr>
          <w:rFonts w:cs="Arial"/>
          <w:noProof/>
        </w:rPr>
        <w:t xml:space="preserve">.     </w:t>
      </w:r>
    </w:p>
    <w:p w14:paraId="155A0CD6" w14:textId="77777777" w:rsidR="00603A9F" w:rsidRDefault="00A20E52">
      <w:pPr>
        <w:rPr>
          <w:noProof/>
        </w:rPr>
      </w:pPr>
      <w:r>
        <w:rPr>
          <w:rFonts w:cs="Arial"/>
          <w:b/>
          <w:i/>
          <w:noProof/>
        </w:rPr>
        <w:t>Solution</w:t>
      </w:r>
      <w:r>
        <w:rPr>
          <w:noProof/>
        </w:rPr>
        <w:tab/>
      </w:r>
      <w:r>
        <w:rPr>
          <w:rFonts w:ascii="Times New Roman" w:hAnsi="Times New Roman"/>
          <w:noProof/>
          <w:sz w:val="24"/>
          <w:szCs w:val="24"/>
        </w:rPr>
        <w:t>3</w:t>
      </w:r>
      <w:r>
        <w:rPr>
          <w:rFonts w:ascii="Times New Roman" w:hAnsi="Times New Roman"/>
          <w:i/>
          <w:noProof/>
          <w:sz w:val="24"/>
          <w:szCs w:val="24"/>
        </w:rPr>
        <w:t xml:space="preserve"> </w:t>
      </w:r>
      <w:r>
        <w:rPr>
          <w:rFonts w:ascii="Times New Roman" w:hAnsi="Times New Roman"/>
          <w:noProof/>
          <w:sz w:val="24"/>
          <w:szCs w:val="24"/>
        </w:rPr>
        <w:sym w:font="Symbol" w:char="F0B4"/>
      </w:r>
      <w:r>
        <w:rPr>
          <w:rFonts w:ascii="Times New Roman" w:hAnsi="Times New Roman"/>
          <w:noProof/>
          <w:sz w:val="24"/>
          <w:szCs w:val="24"/>
        </w:rPr>
        <w:t xml:space="preserve"> 2 = 6</w:t>
      </w:r>
      <w:r>
        <w:rPr>
          <w:rFonts w:ascii="Times New Roman" w:hAnsi="Times New Roman"/>
          <w:i/>
          <w:noProof/>
          <w:sz w:val="24"/>
          <w:szCs w:val="24"/>
        </w:rPr>
        <w:t>x</w:t>
      </w:r>
      <w:r>
        <w:rPr>
          <w:rFonts w:cs="Arial"/>
          <w:noProof/>
        </w:rPr>
        <w:t>,</w:t>
      </w:r>
      <w:r>
        <w:rPr>
          <w:noProof/>
        </w:rPr>
        <w:t xml:space="preserve"> </w:t>
      </w:r>
      <w:r>
        <w:rPr>
          <w:rFonts w:cs="Arial"/>
          <w:noProof/>
        </w:rPr>
        <w:t>so the answer is</w:t>
      </w:r>
      <w:r>
        <w:rPr>
          <w:noProof/>
        </w:rPr>
        <w:t xml:space="preserve"> </w:t>
      </w:r>
      <w:r>
        <w:rPr>
          <w:noProof/>
          <w:position w:val="-28"/>
        </w:rPr>
        <w:object w:dxaOrig="380" w:dyaOrig="660" w14:anchorId="4689A0DA">
          <v:shape id="_x0000_i1067" type="#_x0000_t75" style="width:16.8pt;height:31.2pt" o:ole="">
            <v:imagedata r:id="rId98" o:title=""/>
          </v:shape>
          <o:OLEObject Type="Embed" ProgID="Equation.DSMT4" ShapeID="_x0000_i1067" DrawAspect="Content" ObjectID="_1650009060" r:id="rId99"/>
        </w:object>
      </w:r>
      <w:r>
        <w:rPr>
          <w:rFonts w:cs="Arial"/>
          <w:noProof/>
        </w:rPr>
        <w:t>.</w:t>
      </w:r>
      <w:r>
        <w:rPr>
          <w:noProof/>
        </w:rPr>
        <w:t xml:space="preserve"> </w:t>
      </w:r>
      <w:r>
        <w:rPr>
          <w:rFonts w:cs="Arial"/>
          <w:noProof/>
        </w:rPr>
        <w:t>(</w:t>
      </w:r>
      <w:r>
        <w:rPr>
          <w:rFonts w:cs="Arial"/>
          <w:i/>
          <w:noProof/>
        </w:rPr>
        <w:t>Not</w:t>
      </w:r>
      <w:r>
        <w:rPr>
          <w:rFonts w:cs="Arial"/>
          <w:noProof/>
        </w:rPr>
        <w:t xml:space="preserve"> </w:t>
      </w:r>
      <w:r>
        <w:rPr>
          <w:noProof/>
          <w:position w:val="-28"/>
        </w:rPr>
        <w:object w:dxaOrig="460" w:dyaOrig="660" w14:anchorId="28EC9EF8">
          <v:shape id="_x0000_i1068" type="#_x0000_t75" style="width:24.6pt;height:31.2pt" o:ole="">
            <v:imagedata r:id="rId100" o:title=""/>
          </v:shape>
          <o:OLEObject Type="Embed" ProgID="Equation.DSMT4" ShapeID="_x0000_i1068" DrawAspect="Content" ObjectID="_1650009061" r:id="rId101"/>
        </w:object>
      </w:r>
      <w:r>
        <w:rPr>
          <w:rFonts w:cs="Arial"/>
          <w:noProof/>
        </w:rPr>
        <w:t>!)</w:t>
      </w:r>
    </w:p>
    <w:p w14:paraId="3AAB1814" w14:textId="77777777" w:rsidR="00603A9F" w:rsidRDefault="00603A9F">
      <w:pPr>
        <w:rPr>
          <w:rFonts w:cs="Arial"/>
          <w:b/>
          <w:i/>
          <w:noProof/>
        </w:rPr>
      </w:pPr>
    </w:p>
    <w:p w14:paraId="50C782CB" w14:textId="77777777" w:rsidR="00603A9F" w:rsidRDefault="00603A9F">
      <w:pPr>
        <w:rPr>
          <w:rFonts w:cs="Arial"/>
          <w:b/>
          <w:i/>
          <w:noProof/>
        </w:rPr>
      </w:pPr>
    </w:p>
    <w:p w14:paraId="10F1832F" w14:textId="77777777" w:rsidR="00603A9F" w:rsidRDefault="00A20E52">
      <w:pPr>
        <w:rPr>
          <w:noProof/>
        </w:rPr>
      </w:pPr>
      <w:r>
        <w:rPr>
          <w:noProof/>
          <w:lang w:eastAsia="en-GB"/>
        </w:rPr>
        <w:lastRenderedPageBreak/>
        <mc:AlternateContent>
          <mc:Choice Requires="wps">
            <w:drawing>
              <wp:anchor distT="0" distB="0" distL="114300" distR="114300" simplePos="0" relativeHeight="251825152" behindDoc="0" locked="0" layoutInCell="1" allowOverlap="1" wp14:anchorId="189B466B" wp14:editId="17E944CD">
                <wp:simplePos x="0" y="0"/>
                <wp:positionH relativeFrom="column">
                  <wp:posOffset>-488950</wp:posOffset>
                </wp:positionH>
                <wp:positionV relativeFrom="paragraph">
                  <wp:posOffset>12700</wp:posOffset>
                </wp:positionV>
                <wp:extent cx="412750" cy="342900"/>
                <wp:effectExtent l="0" t="0" r="25400" b="19050"/>
                <wp:wrapNone/>
                <wp:docPr id="26" name="Flowchart: Process 26"/>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104F56" id="Flowchart: Process 26" o:spid="_x0000_s1026" type="#_x0000_t109" style="position:absolute;margin-left:-38.5pt;margin-top:1pt;width:32.5pt;height:27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JjbeAIAAAQFAAAOAAAAZHJzL2Uyb0RvYy54bWysVMlu2zAQvRfoPxC8N5JdZzMiB64DFwWC&#10;xEBS5DymKEsARbIkbdn9+j5SirM0p6I+0DOc/fGNrq73rWI76XxjdMFHJzlnUgtTNnpT8J+Pyy8X&#10;nPlAuiRltCz4QXp+Pfv86aqzUzk2tVGldAxJtJ92tuB1CHaaZV7UsiV/YqzUMFbGtRSguk1WOuqQ&#10;vVXZOM/Pss640jojpPe4vemNfJbyV5UU4b6qvAxMFRy9hXS6dK7jmc2uaLpxZOtGDG3QP3TRUqNR&#10;9JjqhgKxrWv+StU2whlvqnAiTJuZqmqETDNgmlH+bpqHmqxMswAcb48w+f+XVtztVo41ZcHHZ5xp&#10;avFGS2U6UZMLU7bqkWUwAqnO+ikCHuzKDZqHGMfeV66N/xiI7RO6hyO6ch+YwOVkND4/xRsImL5O&#10;xpd5Qj97CbbOh+/StCwKBa/QxiK2MTSR8KXdrQ8ojrBn91jXG9WUy0appLjNeqEc21F89Pxbjqp9&#10;yBs3pVmHsU8naIQJAvkqRQFiawGH1xvOSG3AahFcqv0m2h/8sQb4WJruEYNypsgHGGLh+PuocGz8&#10;hnzdN5iyDm5Kx/5l4u0wZ8S8RzlKa1Me8F7O9ET2ViwbZLtF0RU5MBejYBvDPY6IX8HNIHFWG/f7&#10;o/voD0LBylmHTcDsv7bkJGb5oUG1y9FkElcnKZPT8zEU99qyfm3R23ZhgPsIe29FEqN/UM9i5Uz7&#10;hKWdx6owkRao3aM8KIvQbyjWXsj5PLlhXSyFW/1gRUwecYo4Pu6fyNmBMQEvcGeet4am78jS+8ZI&#10;bebbYKomMekFV9AqKli1RLDhsxB3+bWevF4+XrM/AAAA//8DAFBLAwQUAAYACAAAACEAdR2yb94A&#10;AAAIAQAADwAAAGRycy9kb3ducmV2LnhtbEyPzU7DQAyE70i8w8pI3NJNK0hRiFMhJMSJCsqPOG4T&#10;kw3NeqPstgk8Pe6JnmxrRuNvitXkOnWgIbSeEeazFBRx5euWG4S314fkBlSIhmvTeSaEHwqwKs/P&#10;CpPXfuQXOmxioySEQ24QbIx9rnWoLDkTZr4nFu3LD85EOYdG14MZJdx1epGmmXamZflgTU/3lqrd&#10;Zu8QPp6bdvf0/uvGx+/11ZrYflI2IV5eTHe3oCJN8d8MR3xBh1KYtn7PdVAdQrJcSpeIsJAhejI/&#10;LluE6ywFXRb6tED5BwAA//8DAFBLAQItABQABgAIAAAAIQC2gziS/gAAAOEBAAATAAAAAAAAAAAA&#10;AAAAAAAAAABbQ29udGVudF9UeXBlc10ueG1sUEsBAi0AFAAGAAgAAAAhADj9If/WAAAAlAEAAAsA&#10;AAAAAAAAAAAAAAAALwEAAF9yZWxzLy5yZWxzUEsBAi0AFAAGAAgAAAAhAASImNt4AgAABAUAAA4A&#10;AAAAAAAAAAAAAAAALgIAAGRycy9lMm9Eb2MueG1sUEsBAi0AFAAGAAgAAAAhAHUdsm/eAAAACAEA&#10;AA8AAAAAAAAAAAAAAAAA0gQAAGRycy9kb3ducmV2LnhtbFBLBQYAAAAABAAEAPMAAADdBQAAAAA=&#10;" fillcolor="#00b050" strokecolor="windowText" strokeweight="2pt"/>
            </w:pict>
          </mc:Fallback>
        </mc:AlternateContent>
      </w:r>
      <w:r>
        <w:rPr>
          <w:rFonts w:cs="Arial"/>
          <w:b/>
          <w:i/>
          <w:noProof/>
        </w:rPr>
        <w:t>Example 6</w:t>
      </w:r>
      <w:r>
        <w:rPr>
          <w:rFonts w:cs="Arial"/>
          <w:noProof/>
        </w:rPr>
        <w:tab/>
        <w:t xml:space="preserve">Divide </w:t>
      </w:r>
      <w:r>
        <w:rPr>
          <w:noProof/>
          <w:position w:val="-24"/>
        </w:rPr>
        <w:object w:dxaOrig="460" w:dyaOrig="660" w14:anchorId="6B011C59">
          <v:shape id="_x0000_i1069" type="#_x0000_t75" style="width:24.6pt;height:31.2pt" o:ole="">
            <v:imagedata r:id="rId102" o:title=""/>
          </v:shape>
          <o:OLEObject Type="Embed" ProgID="Equation.DSMT4" ShapeID="_x0000_i1069" DrawAspect="Content" ObjectID="_1650009062" r:id="rId103"/>
        </w:object>
      </w:r>
      <w:r>
        <w:rPr>
          <w:noProof/>
        </w:rPr>
        <w:t xml:space="preserve"> </w:t>
      </w:r>
      <w:r>
        <w:rPr>
          <w:rFonts w:cs="Arial"/>
          <w:noProof/>
        </w:rPr>
        <w:t>by</w:t>
      </w:r>
      <w:r>
        <w:rPr>
          <w:noProof/>
        </w:rPr>
        <w:t xml:space="preserve"> </w:t>
      </w:r>
      <w:r>
        <w:rPr>
          <w:rFonts w:ascii="Times New Roman" w:hAnsi="Times New Roman"/>
          <w:i/>
          <w:noProof/>
          <w:sz w:val="24"/>
          <w:szCs w:val="24"/>
        </w:rPr>
        <w:t>y</w:t>
      </w:r>
      <w:r>
        <w:rPr>
          <w:rFonts w:cs="Arial"/>
          <w:noProof/>
        </w:rPr>
        <w:t>.</w:t>
      </w:r>
      <w:r>
        <w:rPr>
          <w:noProof/>
          <w:lang w:eastAsia="en-GB"/>
        </w:rPr>
        <w:t xml:space="preserve"> </w:t>
      </w:r>
    </w:p>
    <w:p w14:paraId="1C4268F5" w14:textId="77777777" w:rsidR="00603A9F" w:rsidRDefault="00A20E52">
      <w:pPr>
        <w:spacing w:line="360" w:lineRule="auto"/>
        <w:ind w:right="-330"/>
        <w:rPr>
          <w:noProof/>
        </w:rPr>
      </w:pPr>
      <w:r>
        <w:rPr>
          <w:rFonts w:cs="Arial"/>
          <w:b/>
          <w:i/>
          <w:noProof/>
        </w:rPr>
        <w:t>Solution</w:t>
      </w:r>
      <w:r>
        <w:rPr>
          <w:rFonts w:cs="Arial"/>
          <w:noProof/>
        </w:rPr>
        <w:t xml:space="preserve"> </w:t>
      </w:r>
      <w:r>
        <w:rPr>
          <w:noProof/>
        </w:rPr>
        <w:tab/>
      </w:r>
      <w:r>
        <w:rPr>
          <w:noProof/>
          <w:position w:val="-28"/>
        </w:rPr>
        <w:object w:dxaOrig="2960" w:dyaOrig="700" w14:anchorId="24A98529">
          <v:shape id="_x0000_i1070" type="#_x0000_t75" style="width:148.15pt;height:35.4pt" o:ole="">
            <v:imagedata r:id="rId104" o:title=""/>
          </v:shape>
          <o:OLEObject Type="Embed" ProgID="Equation.DSMT4" ShapeID="_x0000_i1070" DrawAspect="Content" ObjectID="_1650009063" r:id="rId105"/>
        </w:object>
      </w:r>
      <w:r>
        <w:rPr>
          <w:rFonts w:cs="Arial"/>
          <w:noProof/>
        </w:rPr>
        <w:t>, so the answer is</w:t>
      </w:r>
      <w:r>
        <w:rPr>
          <w:noProof/>
        </w:rPr>
        <w:t xml:space="preserve"> </w:t>
      </w:r>
      <w:r>
        <w:rPr>
          <w:noProof/>
          <w:position w:val="-24"/>
        </w:rPr>
        <w:object w:dxaOrig="360" w:dyaOrig="620" w14:anchorId="16662F11">
          <v:shape id="_x0000_i1071" type="#_x0000_t75" style="width:16.8pt;height:31.2pt" o:ole="">
            <v:imagedata r:id="rId106" o:title=""/>
          </v:shape>
          <o:OLEObject Type="Embed" ProgID="Equation.DSMT4" ShapeID="_x0000_i1071" DrawAspect="Content" ObjectID="_1650009064" r:id="rId107"/>
        </w:object>
      </w:r>
      <w:r>
        <w:rPr>
          <w:rFonts w:cs="Arial"/>
          <w:noProof/>
        </w:rPr>
        <w:t>.</w:t>
      </w:r>
      <w:r>
        <w:rPr>
          <w:noProof/>
        </w:rPr>
        <w:t xml:space="preserve"> </w:t>
      </w:r>
      <w:r>
        <w:rPr>
          <w:rFonts w:cs="Arial"/>
          <w:noProof/>
        </w:rPr>
        <w:t>[Don’t forget to simplify.]</w:t>
      </w:r>
    </w:p>
    <w:p w14:paraId="3AC15266" w14:textId="77777777" w:rsidR="00603A9F" w:rsidRDefault="00A20E52">
      <w:pPr>
        <w:rPr>
          <w:noProof/>
        </w:rPr>
      </w:pPr>
      <w:r>
        <w:rPr>
          <w:noProof/>
          <w:lang w:eastAsia="en-GB"/>
        </w:rPr>
        <mc:AlternateContent>
          <mc:Choice Requires="wps">
            <w:drawing>
              <wp:anchor distT="0" distB="0" distL="114300" distR="114300" simplePos="0" relativeHeight="251827200" behindDoc="0" locked="0" layoutInCell="1" allowOverlap="1" wp14:anchorId="6928695A" wp14:editId="4E5E9B27">
                <wp:simplePos x="0" y="0"/>
                <wp:positionH relativeFrom="column">
                  <wp:posOffset>-488950</wp:posOffset>
                </wp:positionH>
                <wp:positionV relativeFrom="paragraph">
                  <wp:posOffset>14605</wp:posOffset>
                </wp:positionV>
                <wp:extent cx="412750" cy="342900"/>
                <wp:effectExtent l="0" t="0" r="25400" b="19050"/>
                <wp:wrapNone/>
                <wp:docPr id="27" name="Flowchart: Process 27"/>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AD4015" id="Flowchart: Process 27" o:spid="_x0000_s1026" type="#_x0000_t109" style="position:absolute;margin-left:-38.5pt;margin-top:1.15pt;width:32.5pt;height:27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s0zueAIAAAQFAAAOAAAAZHJzL2Uyb0RvYy54bWysVF1v2jAUfZ+0/2D5fU1gdF1RQ8WomCZV&#10;LRKd+nxxHBLJsT3bENiv37GT0o/1aRoP5l7f7+Nzc3V9aBXbS+cbows+Oss5k1qYstHbgv98WH76&#10;ypkPpEtSRsuCH6Xn17OPH646O5VjUxtVSseQRPtpZwteh2CnWeZFLVvyZ8ZKDWNlXEsBqttmpaMO&#10;2VuVjfP8S9YZV1pnhPQetze9kc9S/qqSItxXlZeBqYKjt5BOl85NPLPZFU23jmzdiKEN+ocuWmo0&#10;ip5S3VAgtnPNX6naRjjjTRXOhGkzU1WNkGkGTDPK30yzrsnKNAvA8fYEk/9/acXdfuVYUxZ8fMGZ&#10;phZvtFSmEzW5MGWrHlkGI5DqrJ8iYG1XbtA8xDj2oXJt/MdA7JDQPZ7QlYfABC4no/HFOd5AwPR5&#10;Mr7ME/rZc7B1PnyXpmVRKHiFNhaxjaGJhC/tb31AcYQ9uce63qimXDZKJcVtNwvl2J7io+ffclTt&#10;Q165Kc06jH0+QSNMEMhXKQoQWws4vN5yRmoLVovgUu1X0f7oTzXAx9J0DxiUM0U+wBALx997hWPj&#10;N+TrvsGUdXBTOvYvE2+HOSPmPcpR2pjyiPdypieyt2LZINstiq7IgbkYBdsY7nFE/ApuBomz2rjf&#10;791HfxAKVs46bAJm/7UjJzHLDw2qXY4mk7g6SZmcX4yhuJeWzUuL3rULA9xH2Hsrkhj9g3oSK2fa&#10;RyztPFaFibRA7R7lQVmEfkOx9kLO58kN62Ip3Oq1FTF5xCni+HB4JGcHxgS8wJ152hqaviFL7xsj&#10;tZnvgqmaxKRnXEGrqGDVEsGGz0Lc5Zd68nr+eM3+AAAA//8DAFBLAwQUAAYACAAAACEAIuAEqN4A&#10;AAAIAQAADwAAAGRycy9kb3ducmV2LnhtbEyPwU7DMBBE70j8g7VI3FKnKaQoxKkQEuJEBYVWHN14&#10;iUPjdRS7TeDrWU5wHM1o5k25mlwnTjiE1pOC+SwFgVR701Kj4O31IbkBEaImoztPqOALA6yq87NS&#10;F8aP9IKnTWwEl1AotAIbY19IGWqLToeZ75HY+/CD05Hl0Egz6JHLXSezNM2l0y3xgtU93lusD5uj&#10;U7B7btrD0/bbjY+f66s1kn3HfFLq8mK6uwURcYp/YfjFZ3SomGnvj2SC6BQkyyV/iQqyBQj2k3nG&#10;eq/gOl+ArEr5/0D1AwAA//8DAFBLAQItABQABgAIAAAAIQC2gziS/gAAAOEBAAATAAAAAAAAAAAA&#10;AAAAAAAAAABbQ29udGVudF9UeXBlc10ueG1sUEsBAi0AFAAGAAgAAAAhADj9If/WAAAAlAEAAAsA&#10;AAAAAAAAAAAAAAAALwEAAF9yZWxzLy5yZWxzUEsBAi0AFAAGAAgAAAAhALuzTO54AgAABAUAAA4A&#10;AAAAAAAAAAAAAAAALgIAAGRycy9lMm9Eb2MueG1sUEsBAi0AFAAGAAgAAAAhACLgBKjeAAAACAEA&#10;AA8AAAAAAAAAAAAAAAAA0gQAAGRycy9kb3ducmV2LnhtbFBLBQYAAAAABAAEAPMAAADdBQAAAAA=&#10;" fillcolor="#00b050" strokecolor="windowText" strokeweight="2pt"/>
            </w:pict>
          </mc:Fallback>
        </mc:AlternateContent>
      </w:r>
      <w:r>
        <w:rPr>
          <w:rFonts w:cs="Arial"/>
          <w:b/>
          <w:i/>
          <w:noProof/>
        </w:rPr>
        <w:t>Example 7</w:t>
      </w:r>
      <w:r>
        <w:rPr>
          <w:rFonts w:cs="Arial"/>
          <w:noProof/>
        </w:rPr>
        <w:tab/>
        <w:t>Divide</w:t>
      </w:r>
      <w:r>
        <w:rPr>
          <w:noProof/>
          <w:position w:val="-24"/>
        </w:rPr>
        <w:object w:dxaOrig="600" w:dyaOrig="620" w14:anchorId="1E7311DE">
          <v:shape id="_x0000_i1072" type="#_x0000_t75" style="width:30pt;height:31.2pt" o:ole="">
            <v:imagedata r:id="rId108" o:title=""/>
          </v:shape>
          <o:OLEObject Type="Embed" ProgID="Equation.DSMT4" ShapeID="_x0000_i1072" DrawAspect="Content" ObjectID="_1650009065" r:id="rId109"/>
        </w:object>
      </w:r>
      <w:r>
        <w:rPr>
          <w:noProof/>
        </w:rPr>
        <w:t xml:space="preserve"> </w:t>
      </w:r>
      <w:r>
        <w:rPr>
          <w:rFonts w:cs="Arial"/>
          <w:noProof/>
        </w:rPr>
        <w:t>by</w:t>
      </w:r>
      <w:r>
        <w:rPr>
          <w:noProof/>
        </w:rPr>
        <w:t xml:space="preserve"> </w:t>
      </w:r>
      <w:r>
        <w:rPr>
          <w:rFonts w:ascii="Times New Roman" w:hAnsi="Times New Roman"/>
          <w:i/>
          <w:noProof/>
          <w:sz w:val="24"/>
          <w:szCs w:val="24"/>
        </w:rPr>
        <w:t>T</w:t>
      </w:r>
      <w:r>
        <w:rPr>
          <w:rFonts w:cs="Arial"/>
          <w:noProof/>
        </w:rPr>
        <w:t xml:space="preserve">.     </w:t>
      </w:r>
    </w:p>
    <w:p w14:paraId="2582F344" w14:textId="77777777" w:rsidR="00603A9F" w:rsidRDefault="00A20E52">
      <w:pPr>
        <w:rPr>
          <w:rFonts w:cs="Arial"/>
          <w:noProof/>
        </w:rPr>
      </w:pPr>
      <w:r>
        <w:rPr>
          <w:rFonts w:cs="Arial"/>
          <w:b/>
          <w:i/>
          <w:noProof/>
        </w:rPr>
        <w:t>Solution</w:t>
      </w:r>
      <w:r>
        <w:rPr>
          <w:rFonts w:cs="Arial"/>
          <w:i/>
          <w:noProof/>
        </w:rPr>
        <w:t xml:space="preserve"> </w:t>
      </w:r>
      <w:r>
        <w:rPr>
          <w:rFonts w:cs="Arial"/>
          <w:noProof/>
        </w:rPr>
        <w:tab/>
      </w:r>
      <w:r>
        <w:rPr>
          <w:noProof/>
          <w:position w:val="-24"/>
        </w:rPr>
        <w:object w:dxaOrig="2840" w:dyaOrig="620" w14:anchorId="3F813E4D">
          <v:shape id="_x0000_i1073" type="#_x0000_t75" style="width:141pt;height:31.2pt" o:ole="">
            <v:imagedata r:id="rId110" o:title=""/>
          </v:shape>
          <o:OLEObject Type="Embed" ProgID="Equation.DSMT4" ShapeID="_x0000_i1073" DrawAspect="Content" ObjectID="_1650009066" r:id="rId111"/>
        </w:object>
      </w:r>
      <w:r>
        <w:rPr>
          <w:rFonts w:cs="Arial"/>
          <w:noProof/>
        </w:rPr>
        <w:t>.</w:t>
      </w:r>
    </w:p>
    <w:p w14:paraId="2BBB33DF" w14:textId="77777777" w:rsidR="00603A9F" w:rsidRDefault="00A20E52">
      <w:pPr>
        <w:rPr>
          <w:noProof/>
        </w:rPr>
      </w:pPr>
      <w:r>
        <w:rPr>
          <w:rFonts w:cs="Arial"/>
          <w:noProof/>
        </w:rPr>
        <w:t xml:space="preserve">Here it would be wrong to say just </w:t>
      </w:r>
      <w:r>
        <w:rPr>
          <w:noProof/>
          <w:position w:val="-24"/>
        </w:rPr>
        <w:object w:dxaOrig="620" w:dyaOrig="900" w14:anchorId="5C3FE2D8">
          <v:shape id="_x0000_i1074" type="#_x0000_t75" style="width:31.2pt;height:46.2pt" o:ole="">
            <v:imagedata r:id="rId112" o:title=""/>
          </v:shape>
          <o:OLEObject Type="Embed" ProgID="Equation.DSMT4" ShapeID="_x0000_i1074" DrawAspect="Content" ObjectID="_1650009067" r:id="rId113"/>
        </w:object>
      </w:r>
      <w:r>
        <w:rPr>
          <w:rFonts w:cs="Arial"/>
          <w:noProof/>
        </w:rPr>
        <w:t>, which is a mix (as well as a mess!)</w:t>
      </w:r>
    </w:p>
    <w:p w14:paraId="47C1C661" w14:textId="77777777" w:rsidR="00603A9F" w:rsidRDefault="00A20E52">
      <w:pPr>
        <w:jc w:val="center"/>
        <w:rPr>
          <w:rFonts w:cs="Arial"/>
          <w:b/>
          <w:i/>
          <w:noProof/>
        </w:rPr>
      </w:pPr>
      <w:r>
        <w:rPr>
          <w:rFonts w:cs="Arial"/>
          <w:b/>
          <w:i/>
          <w:noProof/>
        </w:rPr>
        <w:t>Double fractions, or mixtures of fractions and decimals, are always wrong.</w:t>
      </w:r>
    </w:p>
    <w:p w14:paraId="6FE4654E" w14:textId="77777777" w:rsidR="00603A9F" w:rsidRDefault="00603A9F">
      <w:pPr>
        <w:jc w:val="center"/>
        <w:rPr>
          <w:rFonts w:cs="Arial"/>
          <w:i/>
          <w:noProof/>
        </w:rPr>
      </w:pPr>
    </w:p>
    <w:p w14:paraId="280F5B05" w14:textId="77777777" w:rsidR="00603A9F" w:rsidRDefault="00A20E52">
      <w:pPr>
        <w:rPr>
          <w:noProof/>
        </w:rPr>
      </w:pPr>
      <w:r>
        <w:rPr>
          <w:rFonts w:cs="Arial"/>
          <w:noProof/>
        </w:rPr>
        <w:t>For instance, if you want to divide</w:t>
      </w:r>
      <w:r>
        <w:rPr>
          <w:noProof/>
        </w:rPr>
        <w:t xml:space="preserve"> </w:t>
      </w:r>
      <w:r>
        <w:rPr>
          <w:noProof/>
          <w:position w:val="-24"/>
        </w:rPr>
        <w:object w:dxaOrig="340" w:dyaOrig="620" w14:anchorId="19EE4E44">
          <v:shape id="_x0000_i1075" type="#_x0000_t75" style="width:16.8pt;height:31.2pt" o:ole="">
            <v:imagedata r:id="rId114" o:title=""/>
          </v:shape>
          <o:OLEObject Type="Embed" ProgID="Equation.DSMT4" ShapeID="_x0000_i1075" DrawAspect="Content" ObjectID="_1650009068" r:id="rId115"/>
        </w:object>
      </w:r>
      <w:r>
        <w:rPr>
          <w:noProof/>
        </w:rPr>
        <w:t xml:space="preserve"> </w:t>
      </w:r>
      <w:r>
        <w:rPr>
          <w:rFonts w:cs="Arial"/>
          <w:noProof/>
        </w:rPr>
        <w:t>by</w:t>
      </w:r>
      <w:r>
        <w:rPr>
          <w:noProof/>
        </w:rPr>
        <w:t xml:space="preserve"> </w:t>
      </w:r>
      <w:r>
        <w:rPr>
          <w:rFonts w:ascii="Times New Roman" w:hAnsi="Times New Roman"/>
          <w:noProof/>
          <w:sz w:val="24"/>
        </w:rPr>
        <w:t>2</w:t>
      </w:r>
      <w:r>
        <w:rPr>
          <w:rFonts w:cs="Arial"/>
          <w:noProof/>
        </w:rPr>
        <w:t>,</w:t>
      </w:r>
      <w:r>
        <w:rPr>
          <w:noProof/>
        </w:rPr>
        <w:t xml:space="preserve"> </w:t>
      </w:r>
      <w:r>
        <w:rPr>
          <w:rFonts w:cs="Arial"/>
          <w:noProof/>
        </w:rPr>
        <w:t xml:space="preserve">you should not say </w:t>
      </w:r>
      <w:r>
        <w:rPr>
          <w:noProof/>
          <w:position w:val="-24"/>
        </w:rPr>
        <w:object w:dxaOrig="639" w:dyaOrig="620" w14:anchorId="663D395A">
          <v:shape id="_x0000_i1076" type="#_x0000_t75" style="width:31.2pt;height:31.2pt" o:ole="">
            <v:imagedata r:id="rId116" o:title=""/>
          </v:shape>
          <o:OLEObject Type="Embed" ProgID="Equation.DSMT4" ShapeID="_x0000_i1076" DrawAspect="Content" ObjectID="_1650009069" r:id="rId117"/>
        </w:object>
      </w:r>
      <w:r>
        <w:rPr>
          <w:noProof/>
        </w:rPr>
        <w:t xml:space="preserve"> </w:t>
      </w:r>
      <w:r>
        <w:rPr>
          <w:rFonts w:cs="Arial"/>
          <w:noProof/>
        </w:rPr>
        <w:t>but</w:t>
      </w:r>
      <w:r>
        <w:rPr>
          <w:noProof/>
        </w:rPr>
        <w:t xml:space="preserve"> </w:t>
      </w:r>
      <w:r>
        <w:rPr>
          <w:noProof/>
          <w:position w:val="-24"/>
        </w:rPr>
        <w:object w:dxaOrig="360" w:dyaOrig="620" w14:anchorId="55CE29CE">
          <v:shape id="_x0000_i1077" type="#_x0000_t75" style="width:16.8pt;height:31.2pt" o:ole="">
            <v:imagedata r:id="rId118" o:title=""/>
          </v:shape>
          <o:OLEObject Type="Embed" ProgID="Equation.DSMT4" ShapeID="_x0000_i1077" DrawAspect="Content" ObjectID="_1650009070" r:id="rId119"/>
        </w:object>
      </w:r>
      <w:r>
        <w:rPr>
          <w:rFonts w:cs="Arial"/>
          <w:noProof/>
        </w:rPr>
        <w:t>.</w:t>
      </w:r>
    </w:p>
    <w:p w14:paraId="7023A80E" w14:textId="77777777" w:rsidR="00603A9F" w:rsidRDefault="00A20E52">
      <w:pPr>
        <w:rPr>
          <w:rFonts w:cs="Arial"/>
          <w:noProof/>
        </w:rPr>
      </w:pPr>
      <w:r>
        <w:rPr>
          <w:noProof/>
          <w:lang w:eastAsia="en-GB"/>
        </w:rPr>
        <mc:AlternateContent>
          <mc:Choice Requires="wps">
            <w:drawing>
              <wp:anchor distT="0" distB="0" distL="114300" distR="114300" simplePos="0" relativeHeight="251829248" behindDoc="0" locked="0" layoutInCell="1" allowOverlap="1" wp14:anchorId="6126A431" wp14:editId="2275DC45">
                <wp:simplePos x="0" y="0"/>
                <wp:positionH relativeFrom="column">
                  <wp:posOffset>-450850</wp:posOffset>
                </wp:positionH>
                <wp:positionV relativeFrom="paragraph">
                  <wp:posOffset>287020</wp:posOffset>
                </wp:positionV>
                <wp:extent cx="412750" cy="342900"/>
                <wp:effectExtent l="0" t="0" r="25400" b="19050"/>
                <wp:wrapNone/>
                <wp:docPr id="28" name="Flowchart: Process 28"/>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0FCC7C" id="Flowchart: Process 28" o:spid="_x0000_s1026" type="#_x0000_t109" style="position:absolute;margin-left:-35.5pt;margin-top:22.6pt;width:32.5pt;height:27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ASeAIAAAQFAAAOAAAAZHJzL2Uyb0RvYy54bWysVF1v2jAUfZ+0/2D5fU1gdF1RQ8WomCZV&#10;LRKd+nxxHBLJsT3bENiv37GT0o/1aRoP5l7f7+Nzc3V9aBXbS+cbows+Oss5k1qYstHbgv98WH76&#10;ypkPpEtSRsuCH6Xn17OPH646O5VjUxtVSseQRPtpZwteh2CnWeZFLVvyZ8ZKDWNlXEsBqttmpaMO&#10;2VuVjfP8S9YZV1pnhPQetze9kc9S/qqSItxXlZeBqYKjt5BOl85NPLPZFU23jmzdiKEN+ocuWmo0&#10;ip5S3VAgtnPNX6naRjjjTRXOhGkzU1WNkGkGTDPK30yzrsnKNAvA8fYEk/9/acXdfuVYUxZ8jJfS&#10;1OKNlsp0oiYXpmzVI8tgBFKd9VMErO3KDZqHGMc+VK6N/xiIHRK6xxO68hCYwOVkNL44xxsImD5P&#10;xpd5Qj97DrbOh+/StCwKBa/QxiK2MTSR8KX9rQ8ojrAn91jXG9WUy0appLjtZqEc21N89Pxbjqp9&#10;yCs3pVmHsc8naIQJAvkqRQFiawGH11vOSG3BahFcqv0q2h/9qQb4WJruAYNypsgHGGLh+HuvcGz8&#10;hnzdN5iyDm5Kx/5l4u0wZ8S8RzlKG1Me8V7O9ET2ViwbZLtF0RU5MBejYBvDPY6IX8HNIHFWG/f7&#10;vfvoD0LBylmHTcDsv3bkJGb5oUG1y9FkElcnKZPzizEU99KyeWnRu3ZhgPsIe29FEqN/UE9i5Uz7&#10;iKWdx6owkRao3aM8KIvQbyjWXsj5PLlhXSyFW722IiaPOEUcHw6P5OzAmIAXuDNPW0PTN2TpfWOk&#10;NvNdMFWTmPSMK2gVFaxaItjwWYi7/FJPXs8fr9kfAAAA//8DAFBLAwQUAAYACAAAACEALmZ1vd4A&#10;AAAIAQAADwAAAGRycy9kb3ducmV2LnhtbEyPwU7DMBBE70j8g7VI3FKnUQk0ZFMhJMSJCgqtOLrx&#10;EofG6yh2m8DXY05wHM1o5k25mmwnTjT41jHCfJaCIK6dbrlBeHt9SG5A+KBYq84xIXyRh1V1flaq&#10;QruRX+i0CY2IJewLhWBC6AspfW3IKj9zPXH0PtxgVYhyaKQe1BjLbSezNM2lVS3HBaN6ujdUHzZH&#10;i7B7btrD0/bbjo+f68Wa2LxTPiFeXkx3tyACTeEvDL/4ER2qyLR3R9ZedAjJ9Tx+CQiLqwxEDCR5&#10;1HuE5TIDWZXy/4HqBwAA//8DAFBLAQItABQABgAIAAAAIQC2gziS/gAAAOEBAAATAAAAAAAAAAAA&#10;AAAAAAAAAABbQ29udGVudF9UeXBlc10ueG1sUEsBAi0AFAAGAAgAAAAhADj9If/WAAAAlAEAAAsA&#10;AAAAAAAAAAAAAAAALwEAAF9yZWxzLy5yZWxzUEsBAi0AFAAGAAgAAAAhAD/KsBJ4AgAABAUAAA4A&#10;AAAAAAAAAAAAAAAALgIAAGRycy9lMm9Eb2MueG1sUEsBAi0AFAAGAAgAAAAhAC5mdb3eAAAACAEA&#10;AA8AAAAAAAAAAAAAAAAA0gQAAGRycy9kb3ducmV2LnhtbFBLBQYAAAAABAAEAPMAAADdBQAAAAA=&#10;" fillcolor="#00b050" strokecolor="windowText" strokeweight="2pt"/>
            </w:pict>
          </mc:Fallback>
        </mc:AlternateContent>
      </w:r>
      <w:r>
        <w:rPr>
          <w:rFonts w:cs="Arial"/>
          <w:noProof/>
        </w:rPr>
        <w:t>This sort of thing is extremely important when it comes to rearranging formulae.</w:t>
      </w:r>
    </w:p>
    <w:p w14:paraId="22F307BD" w14:textId="77777777" w:rsidR="00603A9F" w:rsidRDefault="00A20E52">
      <w:pPr>
        <w:rPr>
          <w:noProof/>
        </w:rPr>
      </w:pPr>
      <w:r>
        <w:rPr>
          <w:noProof/>
          <w:lang w:eastAsia="en-GB"/>
        </w:rPr>
        <mc:AlternateContent>
          <mc:Choice Requires="wps">
            <w:drawing>
              <wp:anchor distT="0" distB="0" distL="114300" distR="114300" simplePos="0" relativeHeight="251683840" behindDoc="0" locked="0" layoutInCell="1" allowOverlap="1" wp14:anchorId="1E900F32" wp14:editId="17A3B99F">
                <wp:simplePos x="0" y="0"/>
                <wp:positionH relativeFrom="column">
                  <wp:posOffset>4191000</wp:posOffset>
                </wp:positionH>
                <wp:positionV relativeFrom="paragraph">
                  <wp:posOffset>390525</wp:posOffset>
                </wp:positionV>
                <wp:extent cx="1438275" cy="323850"/>
                <wp:effectExtent l="0" t="0" r="28575" b="19050"/>
                <wp:wrapNone/>
                <wp:docPr id="1913"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38275" cy="323850"/>
                        </a:xfrm>
                        <a:prstGeom prst="rect">
                          <a:avLst/>
                        </a:prstGeom>
                        <a:solidFill>
                          <a:sysClr val="window" lastClr="FFFFFF"/>
                        </a:solidFill>
                        <a:ln w="6350">
                          <a:solidFill>
                            <a:prstClr val="black"/>
                          </a:solidFill>
                        </a:ln>
                      </wps:spPr>
                      <wps:txbx>
                        <w:txbxContent>
                          <w:p w14:paraId="59FF7AFB" w14:textId="77777777" w:rsidR="00603A9F" w:rsidRDefault="00A20E52">
                            <w:pPr>
                              <w:jc w:val="center"/>
                            </w:pPr>
                            <w:r>
                              <w:rPr>
                                <w:rFonts w:cs="Arial"/>
                              </w:rPr>
                              <w:t>Don’t “divide by</w:t>
                            </w:r>
                            <w:r>
                              <w:t xml:space="preserve"> </w:t>
                            </w:r>
                            <w:r>
                              <w:rPr>
                                <w:rFonts w:ascii="Times New Roman" w:hAnsi="Times New Roman"/>
                                <w:noProof/>
                                <w:position w:val="-12"/>
                                <w:sz w:val="24"/>
                              </w:rPr>
                              <w:object w:dxaOrig="200" w:dyaOrig="360" w14:anchorId="02B6F19A">
                                <v:shape id="_x0000_i1079" type="#_x0000_t75" style="width:8.4pt;height:16.8pt" o:ole="">
                                  <v:imagedata r:id="rId120" o:title=""/>
                                </v:shape>
                                <o:OLEObject Type="Embed" ProgID="Equation.DSMT4" ShapeID="_x0000_i1079" DrawAspect="Content" ObjectID="_1650009344" r:id="rId121"/>
                              </w:object>
                            </w:r>
                            <w:r>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1E900F32" id="Text Box 30" o:spid="_x0000_s1030" type="#_x0000_t202" style="position:absolute;margin-left:330pt;margin-top:30.75pt;width:113.25pt;height:2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bNaZAIAANYEAAAOAAAAZHJzL2Uyb0RvYy54bWysVMtu2zAQvBfoPxC8N/IrL8Fy4CZwUcBI&#10;AiRFzjRF2UIoLkvSltyv75B+xE16KuoDTXKHs7uzuxrfdI1mG+V8Tabg/bMeZ8pIKmuzLPiP59mX&#10;K858EKYUmowq+FZ5fjP5/Gnc2lwNaEW6VI6BxPi8tQVfhWDzLPNypRrhz8gqA2NFrhEBR7fMSida&#10;sDc6G/R6F1lLrrSOpPIet3c7I58k/qpSMjxUlVeB6YIjtpBWl9ZFXLPJWORLJ+yqlvswxD9E0Yja&#10;wOmR6k4Ewdau/kDV1NKRpyqcSWoyqqpaqpQDsun33mXztBJWpVwgjrdHmfz/o5X3m0fH6hK1u+4P&#10;OTOiQZWeVRfYV+rYMCnUWp8D+GQBDR3ugU7Zejsn+eohYnaCieL73AMdFekq18R/5MrwEEXYHoWP&#10;bmRkGw2vBpfnnEnYhoPh1Xnym729ts6Hb4oaFjcFdyhsikBs5j5E/yI/QKIzT7ouZ7XW6bD1t9qx&#10;jUAPoHVKajnTwgdcFnyWfrEPQPHHM21YW/CLIWL5QBl9HTkXWsjXjwzg02avzE6MKEvoFl3SexRf&#10;xJsFlVsI62jXnN7KWQ36OSJ8FA7dCMkwYeEBS6UJMdF+x9mK3K+/3Uc8mgRWzlp0d8H9z7VwCol/&#10;N2if6/5oFMchHUbnlwMc3KllcWox6+aWIF4fs2xl2kZ80Idt5ah5wSBOo1eYhJHwXfBw2N6G3cxh&#10;kKWaThMIA2BFmJsnKw/9FGV97l6Es/s6B3TIPR3mQOTvyr3DxuoYmq4DVXXqhTdV9/JjeFJ994Me&#10;p/P0nFBvn6PJbwAAAP//AwBQSwMEFAAGAAgAAAAhAEskwSjfAAAACgEAAA8AAABkcnMvZG93bnJl&#10;di54bWxMj0FPg0AQhe8m/ofNmHizCzUQiixNbWLUk7GaNN4WdgoEdpawW4r/3vGkt/cyX968V2wX&#10;O4gZJ985UhCvIhBItTMdNQo+P57uMhA+aDJ6cIQKvtHDtry+KnRu3IXecT6ERnAI+VwraEMYcyl9&#10;3aLVfuVGJL6d3GR1YDs10kz6wuF2kOsoSqXVHfGHVo+4b7HuD2erYPf2Wr34+v40m36Pz8fHsd98&#10;JUrd3iy7BxABl/AHw299rg4ld6rcmYwXg4I0jXhLYBEnIBjIspRFxWS8TkCWhfw/ofwBAAD//wMA&#10;UEsBAi0AFAAGAAgAAAAhALaDOJL+AAAA4QEAABMAAAAAAAAAAAAAAAAAAAAAAFtDb250ZW50X1R5&#10;cGVzXS54bWxQSwECLQAUAAYACAAAACEAOP0h/9YAAACUAQAACwAAAAAAAAAAAAAAAAAvAQAAX3Jl&#10;bHMvLnJlbHNQSwECLQAUAAYACAAAACEALNWzWmQCAADWBAAADgAAAAAAAAAAAAAAAAAuAgAAZHJz&#10;L2Uyb0RvYy54bWxQSwECLQAUAAYACAAAACEASyTBKN8AAAAKAQAADwAAAAAAAAAAAAAAAAC+BAAA&#10;ZHJzL2Rvd25yZXYueG1sUEsFBgAAAAAEAAQA8wAAAMoFAAAAAA==&#10;" fillcolor="window" strokeweight=".5pt">
                <v:path arrowok="t"/>
                <v:textbox>
                  <w:txbxContent>
                    <w:p w14:paraId="59FF7AFB" w14:textId="77777777" w:rsidR="00603A9F" w:rsidRDefault="00A20E52">
                      <w:pPr>
                        <w:jc w:val="center"/>
                      </w:pPr>
                      <w:r>
                        <w:rPr>
                          <w:rFonts w:cs="Arial"/>
                        </w:rPr>
                        <w:t>Don’t “divide by</w:t>
                      </w:r>
                      <w:r>
                        <w:t xml:space="preserve"> </w:t>
                      </w:r>
                      <w:r>
                        <w:rPr>
                          <w:rFonts w:ascii="Times New Roman" w:hAnsi="Times New Roman"/>
                          <w:noProof/>
                          <w:position w:val="-12"/>
                          <w:sz w:val="24"/>
                        </w:rPr>
                        <w:object w:dxaOrig="200" w:dyaOrig="360" w14:anchorId="02B6F19A">
                          <v:shape id="_x0000_i1079" type="#_x0000_t75" style="width:8.4pt;height:16.8pt" o:ole="">
                            <v:imagedata r:id="rId120" o:title=""/>
                          </v:shape>
                          <o:OLEObject Type="Embed" ProgID="Equation.DSMT4" ShapeID="_x0000_i1079" DrawAspect="Content" ObjectID="_1650009344" r:id="rId122"/>
                        </w:object>
                      </w:r>
                      <w:r>
                        <w:rPr>
                          <w:rFonts w:cs="Arial"/>
                        </w:rPr>
                        <w:t>”.</w:t>
                      </w:r>
                    </w:p>
                  </w:txbxContent>
                </v:textbox>
              </v:shape>
            </w:pict>
          </mc:Fallback>
        </mc:AlternateContent>
      </w:r>
      <w:r>
        <w:rPr>
          <w:rFonts w:cs="Arial"/>
          <w:b/>
          <w:i/>
          <w:noProof/>
        </w:rPr>
        <w:t>Example 8</w:t>
      </w:r>
      <w:r>
        <w:rPr>
          <w:rFonts w:cs="Arial"/>
          <w:noProof/>
        </w:rPr>
        <w:tab/>
        <w:t xml:space="preserve">Make </w:t>
      </w:r>
      <w:r>
        <w:rPr>
          <w:rFonts w:ascii="Times New Roman" w:hAnsi="Times New Roman"/>
          <w:i/>
          <w:noProof/>
          <w:sz w:val="24"/>
        </w:rPr>
        <w:t>r</w:t>
      </w:r>
      <w:r>
        <w:rPr>
          <w:noProof/>
        </w:rPr>
        <w:t xml:space="preserve"> </w:t>
      </w:r>
      <w:r>
        <w:rPr>
          <w:rFonts w:cs="Arial"/>
          <w:noProof/>
        </w:rPr>
        <w:t>the subject of the equation</w:t>
      </w:r>
      <w:r>
        <w:rPr>
          <w:noProof/>
        </w:rPr>
        <w:tab/>
      </w:r>
      <w:r>
        <w:rPr>
          <w:rFonts w:ascii="Times New Roman" w:hAnsi="Times New Roman"/>
          <w:i/>
          <w:noProof/>
          <w:sz w:val="24"/>
        </w:rPr>
        <w:t>V</w:t>
      </w:r>
      <w:r>
        <w:rPr>
          <w:rFonts w:ascii="Times New Roman" w:hAnsi="Times New Roman"/>
          <w:noProof/>
          <w:sz w:val="24"/>
        </w:rPr>
        <w:t xml:space="preserve"> = </w:t>
      </w:r>
      <w:r>
        <w:rPr>
          <w:rFonts w:ascii="Times New Roman" w:hAnsi="Times New Roman"/>
          <w:noProof/>
          <w:position w:val="-12"/>
          <w:sz w:val="24"/>
        </w:rPr>
        <w:object w:dxaOrig="200" w:dyaOrig="360" w14:anchorId="7F14D509">
          <v:shape id="_x0000_i1080" type="#_x0000_t75" style="width:8.4pt;height:16.8pt" o:ole="">
            <v:imagedata r:id="rId120" o:title=""/>
          </v:shape>
          <o:OLEObject Type="Embed" ProgID="Equation.DSMT4" ShapeID="_x0000_i1080" DrawAspect="Content" ObjectID="_1650009071" r:id="rId123"/>
        </w:object>
      </w:r>
      <w:r>
        <w:rPr>
          <w:rFonts w:ascii="Times New Roman" w:hAnsi="Times New Roman"/>
          <w:noProof/>
          <w:sz w:val="24"/>
        </w:rPr>
        <w:sym w:font="Symbol" w:char="F070"/>
      </w:r>
      <w:r>
        <w:rPr>
          <w:rFonts w:ascii="Times New Roman" w:hAnsi="Times New Roman"/>
          <w:i/>
          <w:noProof/>
          <w:sz w:val="24"/>
        </w:rPr>
        <w:t>r</w:t>
      </w:r>
      <w:r>
        <w:rPr>
          <w:rFonts w:ascii="Times New Roman" w:hAnsi="Times New Roman"/>
          <w:noProof/>
          <w:sz w:val="24"/>
          <w:vertAlign w:val="superscript"/>
        </w:rPr>
        <w:t>2</w:t>
      </w:r>
      <w:r>
        <w:rPr>
          <w:rFonts w:ascii="Times New Roman" w:hAnsi="Times New Roman"/>
          <w:i/>
          <w:noProof/>
          <w:sz w:val="24"/>
        </w:rPr>
        <w:t>h</w:t>
      </w:r>
      <w:r>
        <w:rPr>
          <w:rFonts w:cs="Arial"/>
          <w:noProof/>
        </w:rPr>
        <w:t>.</w:t>
      </w:r>
      <w:r>
        <w:rPr>
          <w:noProof/>
          <w:lang w:eastAsia="en-GB"/>
        </w:rPr>
        <w:t xml:space="preserve"> </w:t>
      </w:r>
    </w:p>
    <w:p w14:paraId="607CB1CE" w14:textId="77777777" w:rsidR="00603A9F" w:rsidRDefault="00A20E52">
      <w:pPr>
        <w:rPr>
          <w:noProof/>
        </w:rPr>
      </w:pPr>
      <w:r>
        <w:rPr>
          <w:rFonts w:cs="Arial"/>
          <w:b/>
          <w:i/>
          <w:noProof/>
        </w:rPr>
        <w:t>Solution</w:t>
      </w:r>
      <w:r>
        <w:rPr>
          <w:rFonts w:cs="Arial"/>
          <w:noProof/>
        </w:rPr>
        <w:tab/>
        <w:t xml:space="preserve">Multiply by </w:t>
      </w:r>
      <w:r>
        <w:rPr>
          <w:rFonts w:ascii="Times New Roman" w:hAnsi="Times New Roman"/>
          <w:noProof/>
          <w:sz w:val="24"/>
        </w:rPr>
        <w:t>2</w:t>
      </w:r>
      <w:r>
        <w:rPr>
          <w:rFonts w:cs="Arial"/>
          <w:noProof/>
        </w:rPr>
        <w:t>:</w:t>
      </w:r>
      <w:r>
        <w:rPr>
          <w:rFonts w:cs="Arial"/>
          <w:noProof/>
        </w:rPr>
        <w:tab/>
      </w:r>
      <w:r>
        <w:rPr>
          <w:noProof/>
        </w:rPr>
        <w:tab/>
      </w:r>
      <w:r>
        <w:rPr>
          <w:noProof/>
        </w:rPr>
        <w:tab/>
      </w:r>
      <w:r>
        <w:rPr>
          <w:noProof/>
        </w:rPr>
        <w:tab/>
      </w:r>
      <w:r>
        <w:rPr>
          <w:rFonts w:ascii="Times New Roman" w:hAnsi="Times New Roman"/>
          <w:noProof/>
          <w:sz w:val="24"/>
        </w:rPr>
        <w:t>2</w:t>
      </w:r>
      <w:r>
        <w:rPr>
          <w:rFonts w:ascii="Times New Roman" w:hAnsi="Times New Roman"/>
          <w:i/>
          <w:noProof/>
          <w:sz w:val="24"/>
        </w:rPr>
        <w:t>V</w:t>
      </w:r>
      <w:r>
        <w:rPr>
          <w:rFonts w:ascii="Times New Roman" w:hAnsi="Times New Roman"/>
          <w:noProof/>
          <w:sz w:val="24"/>
        </w:rPr>
        <w:t xml:space="preserve"> = </w:t>
      </w:r>
      <w:r>
        <w:rPr>
          <w:rFonts w:ascii="Times New Roman" w:hAnsi="Times New Roman"/>
          <w:noProof/>
          <w:sz w:val="24"/>
        </w:rPr>
        <w:sym w:font="Symbol" w:char="F070"/>
      </w:r>
      <w:r>
        <w:rPr>
          <w:rFonts w:ascii="Times New Roman" w:hAnsi="Times New Roman"/>
          <w:i/>
          <w:noProof/>
          <w:sz w:val="24"/>
        </w:rPr>
        <w:t>r</w:t>
      </w:r>
      <w:r>
        <w:rPr>
          <w:rFonts w:ascii="Times New Roman" w:hAnsi="Times New Roman"/>
          <w:noProof/>
          <w:sz w:val="24"/>
          <w:vertAlign w:val="superscript"/>
        </w:rPr>
        <w:t>2</w:t>
      </w:r>
      <w:r>
        <w:rPr>
          <w:rFonts w:ascii="Times New Roman" w:hAnsi="Times New Roman"/>
          <w:i/>
          <w:noProof/>
          <w:sz w:val="24"/>
        </w:rPr>
        <w:t>h</w:t>
      </w:r>
    </w:p>
    <w:p w14:paraId="2ABE0501" w14:textId="77777777" w:rsidR="00603A9F" w:rsidRDefault="00A20E52">
      <w:pPr>
        <w:rPr>
          <w:noProof/>
        </w:rPr>
      </w:pPr>
      <w:r>
        <w:rPr>
          <w:noProof/>
        </w:rPr>
        <w:tab/>
      </w:r>
      <w:r>
        <w:rPr>
          <w:noProof/>
        </w:rPr>
        <w:tab/>
      </w:r>
      <w:r>
        <w:rPr>
          <w:rFonts w:cs="Arial"/>
          <w:noProof/>
        </w:rPr>
        <w:t xml:space="preserve">Divide by </w:t>
      </w:r>
      <w:r>
        <w:rPr>
          <w:rFonts w:ascii="Times New Roman" w:hAnsi="Times New Roman"/>
          <w:noProof/>
          <w:sz w:val="24"/>
        </w:rPr>
        <w:sym w:font="Symbol" w:char="F070"/>
      </w:r>
      <w:r>
        <w:rPr>
          <w:noProof/>
        </w:rPr>
        <w:t xml:space="preserve"> </w:t>
      </w:r>
      <w:r>
        <w:rPr>
          <w:rFonts w:cs="Arial"/>
          <w:noProof/>
        </w:rPr>
        <w:t xml:space="preserve">and </w:t>
      </w:r>
      <w:r>
        <w:rPr>
          <w:rFonts w:ascii="Times New Roman" w:hAnsi="Times New Roman"/>
          <w:i/>
          <w:noProof/>
          <w:sz w:val="24"/>
        </w:rPr>
        <w:t>h</w:t>
      </w:r>
      <w:r>
        <w:rPr>
          <w:rFonts w:ascii="Times New Roman" w:hAnsi="Times New Roman"/>
          <w:noProof/>
          <w:sz w:val="24"/>
        </w:rPr>
        <w:t>:</w:t>
      </w:r>
      <w:r>
        <w:rPr>
          <w:noProof/>
        </w:rPr>
        <w:t xml:space="preserve"> </w:t>
      </w:r>
      <w:r>
        <w:rPr>
          <w:noProof/>
        </w:rPr>
        <w:tab/>
      </w:r>
      <w:r>
        <w:rPr>
          <w:noProof/>
        </w:rPr>
        <w:tab/>
      </w:r>
      <w:r>
        <w:rPr>
          <w:noProof/>
        </w:rPr>
        <w:tab/>
      </w:r>
      <w:r>
        <w:rPr>
          <w:noProof/>
          <w:position w:val="-24"/>
        </w:rPr>
        <w:object w:dxaOrig="400" w:dyaOrig="620" w14:anchorId="5D3DB706">
          <v:shape id="_x0000_i1081" type="#_x0000_t75" style="width:21.6pt;height:31.2pt" o:ole="">
            <v:imagedata r:id="rId124" o:title=""/>
          </v:shape>
          <o:OLEObject Type="Embed" ProgID="Equation.DSMT4" ShapeID="_x0000_i1081" DrawAspect="Content" ObjectID="_1650009072" r:id="rId125"/>
        </w:object>
      </w:r>
      <w:r>
        <w:rPr>
          <w:noProof/>
        </w:rPr>
        <w:t xml:space="preserve"> = </w:t>
      </w:r>
      <w:r>
        <w:rPr>
          <w:rFonts w:ascii="Times New Roman" w:hAnsi="Times New Roman"/>
          <w:i/>
          <w:noProof/>
          <w:sz w:val="24"/>
          <w:szCs w:val="24"/>
        </w:rPr>
        <w:t>r</w:t>
      </w:r>
      <w:r>
        <w:rPr>
          <w:rFonts w:ascii="Times New Roman" w:hAnsi="Times New Roman"/>
          <w:noProof/>
          <w:sz w:val="24"/>
          <w:szCs w:val="24"/>
          <w:vertAlign w:val="superscript"/>
        </w:rPr>
        <w:t>2</w:t>
      </w:r>
    </w:p>
    <w:p w14:paraId="56D2B0AF" w14:textId="77777777" w:rsidR="00603A9F" w:rsidRDefault="00A20E52">
      <w:pPr>
        <w:rPr>
          <w:noProof/>
        </w:rPr>
      </w:pPr>
      <w:r>
        <w:rPr>
          <w:noProof/>
        </w:rPr>
        <w:tab/>
      </w:r>
      <w:r>
        <w:rPr>
          <w:noProof/>
        </w:rPr>
        <w:tab/>
      </w:r>
      <w:r>
        <w:rPr>
          <w:rFonts w:cs="Arial"/>
          <w:noProof/>
        </w:rPr>
        <w:t xml:space="preserve">Square root both sides: </w:t>
      </w:r>
      <w:r>
        <w:rPr>
          <w:noProof/>
        </w:rPr>
        <w:tab/>
      </w:r>
      <w:r>
        <w:rPr>
          <w:noProof/>
        </w:rPr>
        <w:tab/>
      </w:r>
      <w:r>
        <w:rPr>
          <w:noProof/>
          <w:position w:val="-26"/>
        </w:rPr>
        <w:object w:dxaOrig="920" w:dyaOrig="700" w14:anchorId="23A34BA8">
          <v:shape id="_x0000_i1082" type="#_x0000_t75" style="width:46.2pt;height:35.4pt" o:ole="">
            <v:imagedata r:id="rId126" o:title=""/>
          </v:shape>
          <o:OLEObject Type="Embed" ProgID="Equation.DSMT4" ShapeID="_x0000_i1082" DrawAspect="Content" ObjectID="_1650009073" r:id="rId127"/>
        </w:object>
      </w:r>
      <w:r>
        <w:rPr>
          <w:rFonts w:cs="Arial"/>
          <w:noProof/>
        </w:rPr>
        <w:t>.</w:t>
      </w:r>
    </w:p>
    <w:p w14:paraId="6BD101B0" w14:textId="77777777" w:rsidR="00603A9F" w:rsidRDefault="00A20E52">
      <w:pPr>
        <w:ind w:right="-341"/>
        <w:rPr>
          <w:noProof/>
        </w:rPr>
      </w:pPr>
      <w:r>
        <w:rPr>
          <w:rFonts w:cs="Arial"/>
          <w:noProof/>
        </w:rPr>
        <w:t xml:space="preserve">You should </w:t>
      </w:r>
      <w:r>
        <w:rPr>
          <w:rFonts w:cs="Arial"/>
          <w:i/>
          <w:noProof/>
        </w:rPr>
        <w:t>not</w:t>
      </w:r>
      <w:r>
        <w:rPr>
          <w:rFonts w:cs="Arial"/>
          <w:noProof/>
        </w:rPr>
        <w:t xml:space="preserve"> write the answer as</w:t>
      </w:r>
      <w:r>
        <w:rPr>
          <w:noProof/>
        </w:rPr>
        <w:t xml:space="preserve"> </w:t>
      </w:r>
      <w:r>
        <w:rPr>
          <w:noProof/>
          <w:position w:val="-32"/>
        </w:rPr>
        <w:object w:dxaOrig="720" w:dyaOrig="760" w14:anchorId="4A9A23C7">
          <v:shape id="_x0000_i1083" type="#_x0000_t75" style="width:36.6pt;height:40.8pt" o:ole="">
            <v:imagedata r:id="rId128" o:title=""/>
          </v:shape>
          <o:OLEObject Type="Embed" ProgID="Equation.DSMT4" ShapeID="_x0000_i1083" DrawAspect="Content" ObjectID="_1650009074" r:id="rId129"/>
        </w:object>
      </w:r>
      <w:r>
        <w:rPr>
          <w:noProof/>
        </w:rPr>
        <w:t xml:space="preserve"> </w:t>
      </w:r>
      <w:r>
        <w:rPr>
          <w:rFonts w:cs="Arial"/>
          <w:noProof/>
        </w:rPr>
        <w:t>or</w:t>
      </w:r>
      <w:r>
        <w:rPr>
          <w:noProof/>
        </w:rPr>
        <w:t xml:space="preserve"> </w:t>
      </w:r>
      <w:r>
        <w:rPr>
          <w:noProof/>
          <w:position w:val="-26"/>
        </w:rPr>
        <w:object w:dxaOrig="900" w:dyaOrig="700" w14:anchorId="165B6888">
          <v:shape id="_x0000_i1084" type="#_x0000_t75" style="width:46.2pt;height:35.4pt" o:ole="">
            <v:imagedata r:id="rId130" o:title=""/>
          </v:shape>
          <o:OLEObject Type="Embed" ProgID="Equation.DSMT4" ShapeID="_x0000_i1084" DrawAspect="Content" ObjectID="_1650009075" r:id="rId131"/>
        </w:object>
      </w:r>
      <w:r>
        <w:rPr>
          <w:rFonts w:cs="Arial"/>
          <w:noProof/>
        </w:rPr>
        <w:t>,</w:t>
      </w:r>
      <w:r>
        <w:rPr>
          <w:noProof/>
        </w:rPr>
        <w:t xml:space="preserve"> </w:t>
      </w:r>
      <w:r>
        <w:rPr>
          <w:rFonts w:cs="Arial"/>
          <w:noProof/>
        </w:rPr>
        <w:t>as these are fractions of fractions.</w:t>
      </w:r>
    </w:p>
    <w:p w14:paraId="4C3AAE27" w14:textId="77777777" w:rsidR="00603A9F" w:rsidRDefault="00A20E52">
      <w:pPr>
        <w:jc w:val="both"/>
        <w:rPr>
          <w:rFonts w:cs="Arial"/>
          <w:noProof/>
        </w:rPr>
      </w:pPr>
      <w:r>
        <w:rPr>
          <w:rFonts w:cs="Arial"/>
          <w:noProof/>
        </w:rPr>
        <w:t xml:space="preserve">Make sure, too, that you write the answer properly. If you write </w:t>
      </w:r>
      <w:r>
        <w:rPr>
          <w:rFonts w:ascii="Times New Roman" w:hAnsi="Times New Roman"/>
          <w:noProof/>
          <w:sz w:val="24"/>
        </w:rPr>
        <w:sym w:font="Symbol" w:char="F0D6"/>
      </w:r>
      <w:r>
        <w:rPr>
          <w:rFonts w:ascii="Times New Roman" w:hAnsi="Times New Roman"/>
          <w:noProof/>
          <w:sz w:val="24"/>
        </w:rPr>
        <w:t>2</w:t>
      </w:r>
      <w:r>
        <w:rPr>
          <w:rFonts w:ascii="Times New Roman" w:hAnsi="Times New Roman"/>
          <w:i/>
          <w:noProof/>
          <w:sz w:val="24"/>
        </w:rPr>
        <w:t>V</w:t>
      </w:r>
      <w:r>
        <w:rPr>
          <w:rFonts w:ascii="Times New Roman" w:hAnsi="Times New Roman"/>
          <w:noProof/>
          <w:sz w:val="24"/>
        </w:rPr>
        <w:t>/</w:t>
      </w:r>
      <w:r>
        <w:rPr>
          <w:rFonts w:ascii="Times New Roman" w:hAnsi="Times New Roman"/>
          <w:noProof/>
          <w:sz w:val="24"/>
        </w:rPr>
        <w:sym w:font="Symbol" w:char="F070"/>
      </w:r>
      <w:r>
        <w:rPr>
          <w:rFonts w:ascii="Times New Roman" w:hAnsi="Times New Roman"/>
          <w:i/>
          <w:noProof/>
          <w:sz w:val="24"/>
        </w:rPr>
        <w:t>h</w:t>
      </w:r>
      <w:r>
        <w:rPr>
          <w:noProof/>
          <w:sz w:val="24"/>
        </w:rPr>
        <w:t xml:space="preserve"> </w:t>
      </w:r>
      <w:r>
        <w:rPr>
          <w:rFonts w:cs="Arial"/>
          <w:noProof/>
        </w:rPr>
        <w:t>it’s not at all clear that the whole expression has to be square-rooted and you will lose marks.</w:t>
      </w:r>
    </w:p>
    <w:p w14:paraId="0237F9B2" w14:textId="77777777" w:rsidR="00603A9F" w:rsidRDefault="00A20E52">
      <w:pPr>
        <w:jc w:val="both"/>
        <w:rPr>
          <w:rFonts w:cs="Arial"/>
          <w:noProof/>
        </w:rPr>
      </w:pPr>
      <w:r>
        <w:rPr>
          <w:rFonts w:cs="Arial"/>
          <w:noProof/>
        </w:rPr>
        <w:t xml:space="preserve">If you do get a compound fraction (a fraction in which either the numerator or the denominator, or both, contain one or more fractions), you can always simplify it by multiplying all the terms, on both top and bottom, by any </w:t>
      </w:r>
      <w:r>
        <w:rPr>
          <w:rFonts w:cs="Arial"/>
          <w:i/>
          <w:noProof/>
        </w:rPr>
        <w:t>inner denominators</w:t>
      </w:r>
      <w:r>
        <w:rPr>
          <w:rFonts w:cs="Arial"/>
          <w:noProof/>
        </w:rPr>
        <w:t>.</w:t>
      </w:r>
    </w:p>
    <w:p w14:paraId="3872C7E1" w14:textId="77777777" w:rsidR="00603A9F" w:rsidRDefault="00A20E52">
      <w:pPr>
        <w:jc w:val="both"/>
        <w:rPr>
          <w:noProof/>
        </w:rPr>
      </w:pPr>
      <w:r>
        <w:rPr>
          <w:noProof/>
          <w:color w:val="FF0000"/>
          <w:lang w:eastAsia="en-GB"/>
        </w:rPr>
        <w:lastRenderedPageBreak/>
        <mc:AlternateContent>
          <mc:Choice Requires="wps">
            <w:drawing>
              <wp:anchor distT="0" distB="0" distL="114300" distR="114300" simplePos="0" relativeHeight="251831296" behindDoc="0" locked="0" layoutInCell="1" allowOverlap="1" wp14:anchorId="4BC5D7B6" wp14:editId="7FF144B1">
                <wp:simplePos x="0" y="0"/>
                <wp:positionH relativeFrom="column">
                  <wp:posOffset>-469900</wp:posOffset>
                </wp:positionH>
                <wp:positionV relativeFrom="paragraph">
                  <wp:posOffset>203200</wp:posOffset>
                </wp:positionV>
                <wp:extent cx="412750" cy="342900"/>
                <wp:effectExtent l="0" t="0" r="25400" b="19050"/>
                <wp:wrapNone/>
                <wp:docPr id="29" name="Flowchart: Process 29"/>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147334" id="Flowchart: Process 29" o:spid="_x0000_s1026" type="#_x0000_t109" style="position:absolute;margin-left:-37pt;margin-top:16pt;width:32.5pt;height:27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ZVFeQIAAAQFAAAOAAAAZHJzL2Uyb0RvYy54bWysVMtu2zAQvBfoPxC8N7Jdp0mEyIHhwEWB&#10;IDGQFDmvKcoSQJEsSVt2v75DSnYezamoDtSu9jnDXV3f7FvFdtL5xuiCj89GnEktTNnoTcF/Pi2/&#10;XHLmA+mSlNGy4Afp+c3s86frzuZyYmqjSukYkmifd7bgdQg2zzIvatmSPzNWahgr41oKUN0mKx11&#10;yN6qbDIafcs640rrjJDe4+ttb+SzlL+qpAgPVeVlYKrg6C2k06VzHc9sdk35xpGtGzG0Qf/QRUuN&#10;RtFTqlsKxLau+StV2whnvKnCmTBtZqqqETJhAJrx6B2ax5qsTFhAjrcnmvz/SyvudyvHmrLgkyvO&#10;NLW4o6UynajJhZytemYZjGCqsz5HwKNduUHzECPsfeXa+AYgtk/sHk7syn1gAh+n48nFOe5AwPR1&#10;OrkaJfazl2DrfPguTcuiUPAKbSxiG0MTiV/a3fmA4gg7use63qimXDZKJcVt1gvl2I5w6cvlCE/s&#10;HiFv3JRmHWCfT2FmgjB8laIAsbWgw+sNZ6Q2mGoRXKr9Jtof/KkG5rE03ROAcqbIBxiAPj0fFY6N&#10;35Kv+wZT1sFN6di/THM74Iyc9yxHaW3KA+7LmX6QvRXLBtnuUHRFDpMLKNjG8IAj8ldwM0ic1cb9&#10;/uh79MdAwcpZh00A9l9bchJYfmiM2tV4Oo2rk5Tp+cUEinttWb+26G27MOB9jL23IonRP6ijWDnT&#10;PmNp57EqTKQFavcsD8oi9BuKtRdyPk9uWBdL4U4/WhGTR54ij0/7Z3J2mJiAG7g3x62h/N2w9L4x&#10;Upv5NpiqSZP0witmJCpYtTQtw28h7vJrPXm9/LxmfwAAAP//AwBQSwMEFAAGAAgAAAAhAEZ+G23e&#10;AAAACAEAAA8AAABkcnMvZG93bnJldi54bWxMj8FOwzAQRO9I/IO1SNxSh4JCGrKpKqSeONEiJG5O&#10;bBKr8TrEbpPw9SwnOI1GO5p9U25n14uLGYP1hHC3SkEYary21CK8HfdJDiJERVr1ngzCYgJsq+ur&#10;UhXaT/RqLofYCi6hUCiELsahkDI0nXEqrPxgiG+ffnQqsh1bqUc1cbnr5TpNM+mUJf7QqcE8d6Y5&#10;Hc4O4fjx8qXf6+/cnuxmWXS2q/v9hHh7M++eQEQzx78w/OIzOlTMVPsz6SB6hOTxgbdEhPs1KweS&#10;DWuNkGcpyKqU/wdUPwAAAP//AwBQSwECLQAUAAYACAAAACEAtoM4kv4AAADhAQAAEwAAAAAAAAAA&#10;AAAAAAAAAAAAW0NvbnRlbnRfVHlwZXNdLnhtbFBLAQItABQABgAIAAAAIQA4/SH/1gAAAJQBAAAL&#10;AAAAAAAAAAAAAAAAAC8BAABfcmVscy8ucmVsc1BLAQItABQABgAIAAAAIQBM3ZVFeQIAAAQFAAAO&#10;AAAAAAAAAAAAAAAAAC4CAABkcnMvZTJvRG9jLnhtbFBLAQItABQABgAIAAAAIQBGfhtt3gAAAAgB&#10;AAAPAAAAAAAAAAAAAAAAANMEAABkcnMvZG93bnJldi54bWxQSwUGAAAAAAQABADzAAAA3gUAAAAA&#10;" fillcolor="red" strokecolor="windowText" strokeweight="2pt"/>
            </w:pict>
          </mc:Fallback>
        </mc:AlternateContent>
      </w:r>
      <w:r>
        <w:rPr>
          <w:rFonts w:cs="Arial"/>
          <w:b/>
          <w:i/>
          <w:noProof/>
        </w:rPr>
        <w:t>Example 9</w:t>
      </w:r>
      <w:r>
        <w:rPr>
          <w:rFonts w:cs="Arial"/>
          <w:b/>
          <w:i/>
          <w:noProof/>
        </w:rPr>
        <w:tab/>
      </w:r>
      <w:r>
        <w:rPr>
          <w:rFonts w:cs="Arial"/>
          <w:noProof/>
        </w:rPr>
        <w:t>Simplify</w:t>
      </w:r>
      <w:r>
        <w:rPr>
          <w:noProof/>
        </w:rPr>
        <w:t xml:space="preserve"> </w:t>
      </w:r>
      <w:r>
        <w:rPr>
          <w:noProof/>
          <w:position w:val="-54"/>
        </w:rPr>
        <w:object w:dxaOrig="840" w:dyaOrig="1200" w14:anchorId="65E549DD">
          <v:shape id="_x0000_i1085" type="#_x0000_t75" style="width:42pt;height:61.8pt" o:ole="">
            <v:imagedata r:id="rId132" o:title=""/>
          </v:shape>
          <o:OLEObject Type="Embed" ProgID="Equation.DSMT4" ShapeID="_x0000_i1085" DrawAspect="Content" ObjectID="_1650009076" r:id="rId133"/>
        </w:object>
      </w:r>
      <w:r>
        <w:rPr>
          <w:rFonts w:cs="Arial"/>
          <w:noProof/>
        </w:rPr>
        <w:t>.</w:t>
      </w:r>
    </w:p>
    <w:p w14:paraId="266ACEA5" w14:textId="77777777" w:rsidR="00603A9F" w:rsidRDefault="00A20E52">
      <w:pPr>
        <w:jc w:val="both"/>
        <w:rPr>
          <w:noProof/>
        </w:rPr>
      </w:pPr>
      <w:r>
        <w:rPr>
          <w:rFonts w:cs="Arial"/>
          <w:b/>
          <w:i/>
          <w:noProof/>
        </w:rPr>
        <w:t>Solution</w:t>
      </w:r>
      <w:r>
        <w:rPr>
          <w:rFonts w:cs="Arial"/>
          <w:b/>
          <w:i/>
          <w:noProof/>
        </w:rPr>
        <w:tab/>
      </w:r>
      <w:r>
        <w:rPr>
          <w:rFonts w:cs="Arial"/>
          <w:noProof/>
        </w:rPr>
        <w:t xml:space="preserve">Multiply all four terms, on both top and bottom, by </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1)</w:t>
      </w:r>
      <w:r>
        <w:rPr>
          <w:rFonts w:cs="Arial"/>
          <w:noProof/>
        </w:rPr>
        <w:t>:</w:t>
      </w:r>
    </w:p>
    <w:p w14:paraId="6A865A7E" w14:textId="77777777" w:rsidR="00603A9F" w:rsidRDefault="00A20E52">
      <w:pPr>
        <w:jc w:val="both"/>
        <w:rPr>
          <w:noProof/>
        </w:rPr>
      </w:pPr>
      <w:r>
        <w:rPr>
          <w:noProof/>
        </w:rPr>
        <w:tab/>
      </w:r>
      <w:r>
        <w:rPr>
          <w:noProof/>
        </w:rPr>
        <w:tab/>
      </w:r>
      <w:r>
        <w:rPr>
          <w:noProof/>
          <w:position w:val="-54"/>
        </w:rPr>
        <w:object w:dxaOrig="2520" w:dyaOrig="1200" w14:anchorId="284F7E06">
          <v:shape id="_x0000_i1086" type="#_x0000_t75" style="width:127.25pt;height:61.8pt" o:ole="">
            <v:imagedata r:id="rId134" o:title=""/>
          </v:shape>
          <o:OLEObject Type="Embed" ProgID="Equation.DSMT4" ShapeID="_x0000_i1086" DrawAspect="Content" ObjectID="_1650009077" r:id="rId135"/>
        </w:object>
      </w:r>
    </w:p>
    <w:p w14:paraId="3F4A89B6" w14:textId="77777777" w:rsidR="00603A9F" w:rsidRDefault="00A20E52">
      <w:pPr>
        <w:ind w:left="1440" w:firstLine="720"/>
        <w:jc w:val="both"/>
        <w:rPr>
          <w:noProof/>
        </w:rPr>
      </w:pPr>
      <w:r>
        <w:rPr>
          <w:noProof/>
        </w:rPr>
        <w:t xml:space="preserve">  </w:t>
      </w:r>
      <w:r>
        <w:rPr>
          <w:noProof/>
          <w:position w:val="-28"/>
        </w:rPr>
        <w:object w:dxaOrig="1160" w:dyaOrig="660" w14:anchorId="0CA284C0">
          <v:shape id="_x0000_i1087" type="#_x0000_t75" style="width:58.15pt;height:31.2pt" o:ole="">
            <v:imagedata r:id="rId136" o:title=""/>
          </v:shape>
          <o:OLEObject Type="Embed" ProgID="Equation.DSMT4" ShapeID="_x0000_i1087" DrawAspect="Content" ObjectID="_1650009078" r:id="rId137"/>
        </w:object>
      </w:r>
    </w:p>
    <w:p w14:paraId="2991E136" w14:textId="77777777" w:rsidR="00603A9F" w:rsidRDefault="00A20E52">
      <w:pPr>
        <w:spacing w:line="360" w:lineRule="auto"/>
        <w:ind w:left="1440" w:firstLine="720"/>
        <w:jc w:val="both"/>
        <w:rPr>
          <w:noProof/>
        </w:rPr>
      </w:pPr>
      <w:r>
        <w:rPr>
          <w:noProof/>
        </w:rPr>
        <w:t xml:space="preserve">  </w:t>
      </w:r>
      <w:r>
        <w:rPr>
          <w:noProof/>
          <w:position w:val="-24"/>
        </w:rPr>
        <w:object w:dxaOrig="760" w:dyaOrig="620" w14:anchorId="51CB61B0">
          <v:shape id="_x0000_i1088" type="#_x0000_t75" style="width:40.8pt;height:31.2pt" o:ole="">
            <v:imagedata r:id="rId138" o:title=""/>
          </v:shape>
          <o:OLEObject Type="Embed" ProgID="Equation.DSMT4" ShapeID="_x0000_i1088" DrawAspect="Content" ObjectID="_1650009079" r:id="rId139"/>
        </w:object>
      </w:r>
    </w:p>
    <w:p w14:paraId="5C79A324" w14:textId="77777777" w:rsidR="00603A9F" w:rsidRDefault="00A20E52">
      <w:pPr>
        <w:rPr>
          <w:rFonts w:cs="Arial"/>
          <w:noProof/>
        </w:rPr>
      </w:pPr>
      <w:r>
        <w:rPr>
          <w:rFonts w:cs="Arial"/>
          <w:noProof/>
        </w:rPr>
        <w:t>You will often want to combine two algebraic expressions, one of which is an algebraic fraction, into a single expression. You will no doubt remember how to add or subtract fractions, using a common denominator.</w:t>
      </w:r>
    </w:p>
    <w:p w14:paraId="417483B4" w14:textId="77777777" w:rsidR="00603A9F" w:rsidRDefault="00A20E52">
      <w:pPr>
        <w:rPr>
          <w:noProof/>
        </w:rPr>
      </w:pPr>
      <w:r>
        <w:rPr>
          <w:noProof/>
          <w:lang w:eastAsia="en-GB"/>
        </w:rPr>
        <mc:AlternateContent>
          <mc:Choice Requires="wps">
            <w:drawing>
              <wp:anchor distT="0" distB="0" distL="114300" distR="114300" simplePos="0" relativeHeight="251833344" behindDoc="0" locked="0" layoutInCell="1" allowOverlap="1" wp14:anchorId="026F6FAA" wp14:editId="081B6E41">
                <wp:simplePos x="0" y="0"/>
                <wp:positionH relativeFrom="column">
                  <wp:posOffset>-469900</wp:posOffset>
                </wp:positionH>
                <wp:positionV relativeFrom="paragraph">
                  <wp:posOffset>38100</wp:posOffset>
                </wp:positionV>
                <wp:extent cx="412750" cy="342900"/>
                <wp:effectExtent l="0" t="0" r="25400" b="19050"/>
                <wp:wrapNone/>
                <wp:docPr id="31" name="Flowchart: Process 31"/>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D12B89" id="Flowchart: Process 31" o:spid="_x0000_s1026" type="#_x0000_t109" style="position:absolute;margin-left:-37pt;margin-top:3pt;width:32.5pt;height:27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F8JeAIAAAQFAAAOAAAAZHJzL2Uyb0RvYy54bWysVF1P2zAUfZ+0/2D5fSQtZUBFirqiTpMQ&#10;VIKJ51vHaSI5tme7Tbtfv2MnlI/xNK0P7r2+38fn5up63yq2k843Rhd8dJJzJrUwZaM3Bf/5uPxy&#10;wZkPpEtSRsuCH6Tn17PPn646O5VjUxtVSseQRPtpZwteh2CnWeZFLVvyJ8ZKDWNlXEsBqttkpaMO&#10;2VuVjfP8a9YZV1pnhPQetze9kc9S/qqSItxXlZeBqYKjt5BOl851PLPZFU03jmzdiKEN+ocuWmo0&#10;ih5T3VAgtnXNX6naRjjjTRVOhGkzU1WNkGkGTDPK303zUJOVaRaA4+0RJv//0oq73cqxpiz46Ygz&#10;TS3eaKlMJ2pyYcpWPbIMRiDVWT9FwINduUHzEOPY+8q18R8DsX1C93BEV+4DE7icjMbnZ3gDAdPp&#10;ZHyZJ/Szl2DrfPguTcuiUPAKbSxiG0MTCV/a3fqA4gh7do91vVFNuWyUSorbrBfKsR3FR8+/5aja&#10;h7xxU5p1BR+fTdAIEwTyVYoCxNYCDq83nJHagNUiuFT7TbQ/+GMN8LE03SMG5UyRDzDEwvH3UeHY&#10;+A35um8wZR3clI79y8TbYc6IeY9ylNamPOC9nOmJ7K1YNsh2i6IrcmAuRsE2hnscEb+Cm0HirDbu&#10;90f30R+EgpWzDpuA2X9tyUnM8kODapejySSuTlImZ+djKO61Zf3aorftwgB3sAndJTH6B/UsVs60&#10;T1jaeawKE2mB2j3Kg7II/YZi7YWcz5Mb1sVSuNUPVsTkEaeI4+P+iZwdGBPwAnfmeWto+o4svW+M&#10;1Ga+DaZqEpNecAWtooJVSwQbPgtxl1/ryevl4zX7AwAA//8DAFBLAwQUAAYACAAAACEArycL89wA&#10;AAAHAQAADwAAAGRycy9kb3ducmV2LnhtbEyPwU7DMBBE70j8g7VI3FIHVIUS4lRVJcSJCtpS9ejG&#10;Sxwar6PYbQJfz/YEp9FoVrNvivnoWnHGPjSeFNxNUhBIlTcN1Qq2m+dkBiJETUa3nlDBNwaYl9dX&#10;hc6NH+gdz+tYCy6hkGsFNsYulzJUFp0OE98hcfbpe6cj276WptcDl7tW3qdpJp1uiD9Y3eHSYnVc&#10;n5yC3VvdHF8/ftzw8rWarpDsHrNRqdubcfEEIuIY/47hgs/oUDLTwZ/IBNEqSB6mvCUqyFg4Tx5Z&#10;DxebgiwL+Z+//AUAAP//AwBQSwECLQAUAAYACAAAACEAtoM4kv4AAADhAQAAEwAAAAAAAAAAAAAA&#10;AAAAAAAAW0NvbnRlbnRfVHlwZXNdLnhtbFBLAQItABQABgAIAAAAIQA4/SH/1gAAAJQBAAALAAAA&#10;AAAAAAAAAAAAAC8BAABfcmVscy8ucmVsc1BLAQItABQABgAIAAAAIQAfUF8JeAIAAAQFAAAOAAAA&#10;AAAAAAAAAAAAAC4CAABkcnMvZTJvRG9jLnhtbFBLAQItABQABgAIAAAAIQCvJwvz3AAAAAcBAAAP&#10;AAAAAAAAAAAAAAAAANIEAABkcnMvZG93bnJldi54bWxQSwUGAAAAAAQABADzAAAA2wUAAAAA&#10;" fillcolor="#00b050" strokecolor="windowText" strokeweight="2pt"/>
            </w:pict>
          </mc:Fallback>
        </mc:AlternateContent>
      </w:r>
      <w:r>
        <w:rPr>
          <w:rFonts w:cs="Arial"/>
          <w:b/>
          <w:i/>
          <w:noProof/>
        </w:rPr>
        <w:t xml:space="preserve">Example 10 </w:t>
      </w:r>
      <w:r>
        <w:rPr>
          <w:rFonts w:cs="Arial"/>
          <w:i/>
          <w:noProof/>
        </w:rPr>
        <w:tab/>
      </w:r>
      <w:r>
        <w:rPr>
          <w:rFonts w:cs="Arial"/>
          <w:noProof/>
        </w:rPr>
        <w:t>Simplify</w:t>
      </w:r>
      <w:r>
        <w:rPr>
          <w:noProof/>
          <w:position w:val="-24"/>
        </w:rPr>
        <w:object w:dxaOrig="1180" w:dyaOrig="620" w14:anchorId="1F616E83">
          <v:shape id="_x0000_i1089" type="#_x0000_t75" style="width:58.8pt;height:31.2pt" o:ole="">
            <v:imagedata r:id="rId140" o:title=""/>
          </v:shape>
          <o:OLEObject Type="Embed" ProgID="Equation.DSMT4" ShapeID="_x0000_i1089" DrawAspect="Content" ObjectID="_1650009080" r:id="rId141"/>
        </w:object>
      </w:r>
      <w:r>
        <w:rPr>
          <w:rFonts w:cs="Arial"/>
          <w:noProof/>
        </w:rPr>
        <w:t>.</w:t>
      </w:r>
    </w:p>
    <w:p w14:paraId="2DED7240" w14:textId="77777777" w:rsidR="00603A9F" w:rsidRDefault="00A20E52">
      <w:pPr>
        <w:ind w:left="1440" w:hanging="1440"/>
        <w:rPr>
          <w:rFonts w:cs="Arial"/>
          <w:noProof/>
        </w:rPr>
      </w:pPr>
      <w:r>
        <w:rPr>
          <w:rFonts w:cs="Arial"/>
          <w:b/>
          <w:i/>
          <w:noProof/>
        </w:rPr>
        <w:t>Solution</w:t>
      </w:r>
      <w:r>
        <w:rPr>
          <w:rFonts w:cs="Arial"/>
          <w:i/>
          <w:noProof/>
        </w:rPr>
        <w:tab/>
      </w:r>
      <w:r>
        <w:rPr>
          <w:rFonts w:cs="Arial"/>
          <w:noProof/>
        </w:rPr>
        <w:t>Use a common denominator. [You must treat</w:t>
      </w:r>
      <w:r>
        <w:rPr>
          <w:noProof/>
        </w:rPr>
        <w:t xml:space="preserve"> </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1)</w:t>
      </w:r>
      <w:r>
        <w:rPr>
          <w:noProof/>
          <w:sz w:val="24"/>
        </w:rPr>
        <w:t xml:space="preserve"> </w:t>
      </w:r>
      <w:r>
        <w:rPr>
          <w:rFonts w:cs="Arial"/>
          <w:noProof/>
        </w:rPr>
        <w:t>and</w:t>
      </w:r>
      <w:r>
        <w:rPr>
          <w:noProof/>
        </w:rPr>
        <w:t xml:space="preserve"> </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1) </w:t>
      </w:r>
      <w:r>
        <w:rPr>
          <w:rFonts w:cs="Arial"/>
          <w:noProof/>
        </w:rPr>
        <w:t>as separate expressions with no common factor.]</w:t>
      </w:r>
    </w:p>
    <w:p w14:paraId="0944BD45" w14:textId="77777777" w:rsidR="00603A9F" w:rsidRDefault="00A20E52">
      <w:pPr>
        <w:rPr>
          <w:noProof/>
        </w:rPr>
      </w:pPr>
      <w:r>
        <w:rPr>
          <w:noProof/>
        </w:rPr>
        <w:tab/>
      </w:r>
      <w:r>
        <w:rPr>
          <w:noProof/>
        </w:rPr>
        <w:tab/>
        <w:t xml:space="preserve">   </w:t>
      </w:r>
      <w:r>
        <w:rPr>
          <w:noProof/>
          <w:position w:val="-28"/>
        </w:rPr>
        <w:object w:dxaOrig="2920" w:dyaOrig="660" w14:anchorId="77D95937">
          <v:shape id="_x0000_i1090" type="#_x0000_t75" style="width:147pt;height:31.2pt" o:ole="">
            <v:imagedata r:id="rId142" o:title=""/>
          </v:shape>
          <o:OLEObject Type="Embed" ProgID="Equation.DSMT4" ShapeID="_x0000_i1090" DrawAspect="Content" ObjectID="_1650009081" r:id="rId143"/>
        </w:object>
      </w:r>
    </w:p>
    <w:p w14:paraId="2D1DC680" w14:textId="77777777" w:rsidR="00603A9F" w:rsidRDefault="00A20E52">
      <w:pPr>
        <w:rPr>
          <w:noProof/>
        </w:rPr>
      </w:pPr>
      <w:r>
        <w:rPr>
          <w:noProof/>
        </w:rPr>
        <w:tab/>
      </w:r>
      <w:r>
        <w:rPr>
          <w:noProof/>
        </w:rPr>
        <w:tab/>
      </w:r>
      <w:r>
        <w:rPr>
          <w:noProof/>
        </w:rPr>
        <w:tab/>
        <w:t xml:space="preserve">          </w:t>
      </w:r>
      <w:r>
        <w:rPr>
          <w:noProof/>
          <w:position w:val="-28"/>
        </w:rPr>
        <w:object w:dxaOrig="1480" w:dyaOrig="660" w14:anchorId="6840886E">
          <v:shape id="_x0000_i1091" type="#_x0000_t75" style="width:75.05pt;height:31.2pt" o:ole="">
            <v:imagedata r:id="rId144" o:title=""/>
          </v:shape>
          <o:OLEObject Type="Embed" ProgID="Equation.DSMT4" ShapeID="_x0000_i1091" DrawAspect="Content" ObjectID="_1650009082" r:id="rId145"/>
        </w:object>
      </w:r>
      <w:r>
        <w:rPr>
          <w:noProof/>
        </w:rPr>
        <w:t xml:space="preserve"> </w:t>
      </w:r>
      <w:r>
        <w:rPr>
          <w:noProof/>
          <w:position w:val="-28"/>
        </w:rPr>
        <w:object w:dxaOrig="1460" w:dyaOrig="660" w14:anchorId="0EBEC658">
          <v:shape id="_x0000_i1092" type="#_x0000_t75" style="width:73.2pt;height:31.2pt" o:ole="">
            <v:imagedata r:id="rId146" o:title=""/>
          </v:shape>
          <o:OLEObject Type="Embed" ProgID="Equation.DSMT4" ShapeID="_x0000_i1092" DrawAspect="Content" ObjectID="_1650009083" r:id="rId147"/>
        </w:object>
      </w:r>
      <w:r>
        <w:rPr>
          <w:rFonts w:cs="Arial"/>
          <w:noProof/>
        </w:rPr>
        <w:t>.</w:t>
      </w:r>
    </w:p>
    <w:p w14:paraId="6A54EC72" w14:textId="77777777" w:rsidR="00603A9F" w:rsidRDefault="00A20E52">
      <w:pPr>
        <w:spacing w:after="120"/>
      </w:pPr>
      <w:r>
        <w:rPr>
          <w:rFonts w:cs="Arial"/>
          <w:noProof/>
        </w:rPr>
        <w:t xml:space="preserve">Do </w:t>
      </w:r>
      <w:r>
        <w:t>use brackets, particularly on top – otherwise you are likely to forget the minus at the end of the numerator (in this example subtracting -1 gives +1).</w:t>
      </w:r>
    </w:p>
    <w:p w14:paraId="56FFCA59" w14:textId="77777777" w:rsidR="00603A9F" w:rsidRDefault="00A20E52">
      <w:pPr>
        <w:rPr>
          <w:rFonts w:cs="Arial"/>
          <w:noProof/>
        </w:rPr>
      </w:pPr>
      <w:r>
        <w:rPr>
          <w:rFonts w:cs="Arial"/>
          <w:noProof/>
        </w:rPr>
        <w:t>Don’t multiply out the brackets on the bottom. You will need to see if there is a factor which cancels out (although there isn’t one in this case).</w:t>
      </w:r>
    </w:p>
    <w:p w14:paraId="2E02989E" w14:textId="77777777" w:rsidR="00603A9F" w:rsidRDefault="00A20E52">
      <w:pPr>
        <w:rPr>
          <w:noProof/>
        </w:rPr>
      </w:pPr>
      <w:r>
        <w:rPr>
          <w:rFonts w:cs="Arial"/>
          <w:b/>
          <w:i/>
          <w:noProof/>
        </w:rPr>
        <w:br w:type="page"/>
      </w:r>
      <w:r>
        <w:rPr>
          <w:rFonts w:cs="Arial"/>
          <w:b/>
          <w:i/>
          <w:noProof/>
        </w:rPr>
        <w:lastRenderedPageBreak/>
        <w:t>Example 11</w:t>
      </w:r>
      <w:r>
        <w:rPr>
          <w:rFonts w:cs="Arial"/>
          <w:i/>
          <w:noProof/>
        </w:rPr>
        <w:tab/>
      </w:r>
      <w:r>
        <w:rPr>
          <w:rFonts w:cs="Arial"/>
          <w:noProof/>
        </w:rPr>
        <w:t xml:space="preserve">Simplify </w:t>
      </w:r>
      <w:r>
        <w:rPr>
          <w:noProof/>
          <w:position w:val="-24"/>
        </w:rPr>
        <w:object w:dxaOrig="1420" w:dyaOrig="620" w14:anchorId="47CBE467">
          <v:shape id="_x0000_i1093" type="#_x0000_t75" style="width:70.8pt;height:31.2pt" o:ole="">
            <v:imagedata r:id="rId148" o:title=""/>
          </v:shape>
          <o:OLEObject Type="Embed" ProgID="Equation.DSMT4" ShapeID="_x0000_i1093" DrawAspect="Content" ObjectID="_1650009084" r:id="rId149"/>
        </w:object>
      </w:r>
      <w:r>
        <w:rPr>
          <w:noProof/>
        </w:rPr>
        <w:t>.</w:t>
      </w:r>
    </w:p>
    <w:p w14:paraId="34A5A889" w14:textId="77777777" w:rsidR="00603A9F" w:rsidRDefault="00A20E52">
      <w:pPr>
        <w:ind w:left="1440" w:hanging="1440"/>
        <w:rPr>
          <w:rFonts w:cs="Arial"/>
          <w:noProof/>
        </w:rPr>
      </w:pPr>
      <w:r>
        <w:rPr>
          <w:noProof/>
          <w:color w:val="FF0000"/>
          <w:lang w:eastAsia="en-GB"/>
        </w:rPr>
        <mc:AlternateContent>
          <mc:Choice Requires="wps">
            <w:drawing>
              <wp:anchor distT="0" distB="0" distL="114300" distR="114300" simplePos="0" relativeHeight="251835392" behindDoc="0" locked="0" layoutInCell="1" allowOverlap="1" wp14:anchorId="7406135D" wp14:editId="2821CFB9">
                <wp:simplePos x="0" y="0"/>
                <wp:positionH relativeFrom="column">
                  <wp:posOffset>-476250</wp:posOffset>
                </wp:positionH>
                <wp:positionV relativeFrom="paragraph">
                  <wp:posOffset>-525780</wp:posOffset>
                </wp:positionV>
                <wp:extent cx="412750" cy="342900"/>
                <wp:effectExtent l="0" t="0" r="25400" b="19050"/>
                <wp:wrapNone/>
                <wp:docPr id="1842" name="Flowchart: Process 1842"/>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C64E23" id="Flowchart: Process 1842" o:spid="_x0000_s1026" type="#_x0000_t109" style="position:absolute;margin-left:-37.5pt;margin-top:-41.4pt;width:32.5pt;height:27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3hHfAIAAAgFAAAOAAAAZHJzL2Uyb0RvYy54bWysVMlu2zAQvRfoPxC8N7JVpUmEyIHhwEWB&#10;IDHgFDnTFGUJ4FaStux+fR8pxVmaU1EdqBnNcJY3b3R9c1CS7IXzndEVnZ5NKBGam7rT24r+fFx+&#10;uaTEB6ZrJo0WFT0KT29mnz9d97YUuWmNrIUjCKJ92duKtiHYMss8b4Vi/sxYoWFsjFMsQHXbrHas&#10;R3Qls3wy+Zb1xtXWGS68x9fbwUhnKX7TCB4emsaLQGRFUVtIp0vnJp7Z7JqVW8ds2/GxDPYPVSjW&#10;aSQ9hbplgZGd6/4KpTrujDdNOONGZaZpOi5SD+hmOnnXzbplVqReAI63J5j8/wvL7/crR7oas7ss&#10;cko0U5jSUpqet8yFkqwGbEkyA63e+hKX1nblRs1DjK0fGqfiG02RQ0L4eEJYHALh+FhM84tzzIHD&#10;9LXIryZpAtnLZet8+C6MIlGoaINCFrGQsYyEMdvf+YDkuPbsHvN6I7t62UmZFLfdLKQje4bBL5cT&#10;PHHWuPLGTWrSVzQ/L2AmnIGAjWQBorKAxOstJUxuwWweXMr95rY/+lMOcLI2/SMapUQyH2BA9+n5&#10;KHEs/Jb5digwRR3dpI71i8Tdsc+I+YBylDamPmJmzgxk9pYvO0S7Q9IVc2AvWsFGhgccEb+KmlGi&#10;pDXu90ffoz9IBSslPbYBvf/aMSfQyw8Nul1NiyKuT1KK84scintt2by26J1aGOA+xe5bnsToH+Sz&#10;2DijnrC485gVJqY5cg8oj8oiDFuK1ediPk9uWBnLwp1eWx6DR5wijo+HJ+bsyJiACdyb581h5Tuy&#10;DL7xpjbzXTBNl5j0gis4EhWsW2LL+GuI+/xaT14vP7DZHwAAAP//AwBQSwMEFAAGAAgAAAAhABnb&#10;HSHfAAAACwEAAA8AAABkcnMvZG93bnJldi54bWxMj8FOwzAQRO9I/IO1SNxSp5EoJsSpKqSeONGi&#10;Styc2CRW7XWI3Sbh61lOcJvdHc2+qbazd+xqxmgDSlivcmAG26AtdhLej/tMAItJoVYuoJGwmAjb&#10;+vamUqUOE76Z6yF1jEIwlkpCn9JQch7b3ngVV2EwSLfPMHqVaBw7rkc1Ubh3vMjzDffKIn3o1WBe&#10;etOeDxcv4fjx+qVPzbewZ/u0LHqza9x+kvL+bt49A0tmTn9m+MUndKiJqQkX1JE5CdnjA3VJJERB&#10;HciRrXPaNCQKIYDXFf/fof4BAAD//wMAUEsBAi0AFAAGAAgAAAAhALaDOJL+AAAA4QEAABMAAAAA&#10;AAAAAAAAAAAAAAAAAFtDb250ZW50X1R5cGVzXS54bWxQSwECLQAUAAYACAAAACEAOP0h/9YAAACU&#10;AQAACwAAAAAAAAAAAAAAAAAvAQAAX3JlbHMvLnJlbHNQSwECLQAUAAYACAAAACEAdE94R3wCAAAI&#10;BQAADgAAAAAAAAAAAAAAAAAuAgAAZHJzL2Uyb0RvYy54bWxQSwECLQAUAAYACAAAACEAGdsdId8A&#10;AAALAQAADwAAAAAAAAAAAAAAAADWBAAAZHJzL2Rvd25yZXYueG1sUEsFBgAAAAAEAAQA8wAAAOIF&#10;AAAAAA==&#10;" fillcolor="red" strokecolor="windowText" strokeweight="2pt"/>
            </w:pict>
          </mc:Fallback>
        </mc:AlternateContent>
      </w:r>
      <w:r>
        <w:rPr>
          <w:noProof/>
          <w:lang w:eastAsia="en-GB"/>
        </w:rPr>
        <mc:AlternateContent>
          <mc:Choice Requires="wps">
            <w:drawing>
              <wp:anchor distT="0" distB="0" distL="114300" distR="114300" simplePos="0" relativeHeight="251767808" behindDoc="0" locked="0" layoutInCell="1" allowOverlap="1" wp14:anchorId="342AA647" wp14:editId="6339C2DD">
                <wp:simplePos x="0" y="0"/>
                <wp:positionH relativeFrom="column">
                  <wp:posOffset>3912781</wp:posOffset>
                </wp:positionH>
                <wp:positionV relativeFrom="paragraph">
                  <wp:posOffset>215413</wp:posOffset>
                </wp:positionV>
                <wp:extent cx="1581150" cy="882502"/>
                <wp:effectExtent l="0" t="0" r="19050" b="13335"/>
                <wp:wrapNone/>
                <wp:docPr id="1912" name="Text Box 1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81150" cy="882502"/>
                        </a:xfrm>
                        <a:prstGeom prst="rect">
                          <a:avLst/>
                        </a:prstGeom>
                        <a:solidFill>
                          <a:sysClr val="window" lastClr="FFFFFF"/>
                        </a:solidFill>
                        <a:ln w="6350">
                          <a:solidFill>
                            <a:prstClr val="black"/>
                          </a:solidFill>
                        </a:ln>
                      </wps:spPr>
                      <wps:txbx>
                        <w:txbxContent>
                          <w:p w14:paraId="475545B6" w14:textId="77777777" w:rsidR="00603A9F" w:rsidRDefault="00A20E52">
                            <w:pPr>
                              <w:rPr>
                                <w:rFonts w:cs="Arial"/>
                              </w:rPr>
                            </w:pPr>
                            <w:r>
                              <w:rPr>
                                <w:position w:val="-6"/>
                              </w:rPr>
                              <w:object w:dxaOrig="480" w:dyaOrig="279" w14:anchorId="3F5F56D2">
                                <v:shape id="_x0000_i1095" type="#_x0000_t75" style="width:24.6pt;height:13.8pt" o:ole="">
                                  <v:imagedata r:id="rId150" o:title=""/>
                                </v:shape>
                                <o:OLEObject Type="Embed" ProgID="Equation.DSMT4" ShapeID="_x0000_i1095" DrawAspect="Content" ObjectID="_1650009345" r:id="rId151"/>
                              </w:object>
                            </w:r>
                            <w:r>
                              <w:t xml:space="preserve"> </w:t>
                            </w:r>
                            <w:r>
                              <w:rPr>
                                <w:rFonts w:cs="Arial"/>
                              </w:rPr>
                              <w:t xml:space="preserve">is a common factor, so the common denominator is </w:t>
                            </w:r>
                            <w:r>
                              <w:rPr>
                                <w:rFonts w:cs="Arial"/>
                                <w:position w:val="-10"/>
                              </w:rPr>
                              <w:object w:dxaOrig="1340" w:dyaOrig="320" w14:anchorId="479280C5">
                                <v:shape id="_x0000_i1097" type="#_x0000_t75" style="width:67.2pt;height:15pt" o:ole="">
                                  <v:imagedata r:id="rId152" o:title=""/>
                                </v:shape>
                                <o:OLEObject Type="Embed" ProgID="Equation.DSMT4" ShapeID="_x0000_i1097" DrawAspect="Content" ObjectID="_1650009346" r:id="rId153"/>
                              </w:object>
                            </w:r>
                            <w:r>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2AA647" id="Text Box 1736" o:spid="_x0000_s1031" type="#_x0000_t202" style="position:absolute;left:0;text-align:left;margin-left:308.1pt;margin-top:16.95pt;width:124.5pt;height:69.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zWiYgIAANgEAAAOAAAAZHJzL2Uyb0RvYy54bWysVF1P2zAUfZ+0/2D5faQpFEpFijpQp0kV&#10;IMHEs+s4NMLx9Wy3Sffrd+y0pYM9TeuDa/se349z78nVdddotlHO12QKnp8MOFNGUlmbl4L/eJp/&#10;GXPmgzCl0GRUwbfK8+vp509XrZ2oIa1Il8oxODF+0tqCr0KwkyzzcqUa4U/IKgNjRa4RAUf3kpVO&#10;tPDe6Gw4GJxnLbnSOpLKe9ze9kY+Tf6rSslwX1VeBaYLjtxCWl1al3HNpldi8uKEXdVyl4b4hywa&#10;URsEPbi6FUGwtas/uGpq6chTFU4kNRlVVS1VqgHV5IN31TyuhFWpFpDj7YEm///cyrvNg2N1id5d&#10;5kPOjGjQpSfVBfaVOpZfnJ5HjlrrJ4A+WoBDBwvwqV5vFyRfPSDZEaZ/4IGOnHSVa+I/qmV4iDZs&#10;D9THQDJ6G43zfASThG08Ho4Gwxg3e3ttnQ/fFDUsbgru0NqUgdgsfOihe0gM5knX5bzWOh22/kY7&#10;thGYAgxPSS1nWviAy4LP028X7Y9n2rC24OenyOuDyxjr4HOphXz96AHZa7NjpicjchS6ZZcYH+2Z&#10;XVK5BbGO+vH0Vs5ruF8gwwfhMI/gBRoL91gqTciJdjvOVuR+/e0+4jEmsHLWYr4L7n+uhVMo/LvB&#10;AF3mZ2dREOlwNroY4uCOLctji1k3NwTycqjZyrSN+KD328pR8wwpzmJUmISRiF3wsN/ehF51kLJU&#10;s1kCQQJWhIV5tHI/T5HWp+5ZOLvrc8CE3NFeCWLyrt09NnbH0GwdqKrTLESee1Z39EM+aZp2Uo/6&#10;PD4n1NsHafobAAD//wMAUEsDBBQABgAIAAAAIQBk585x4AAAAAoBAAAPAAAAZHJzL2Rvd25yZXYu&#10;eG1sTI/BToNAEIbvJr7DZky82aU0xYIsTW1i1FNjNTHeFnYKBHaWsFuKb+940uPMfPnn+/PtbHsx&#10;4ehbRwqWiwgEUuVMS7WCj/enuw0IHzQZ3TtCBd/oYVtcX+U6M+5CbzgdQy04hHymFTQhDJmUvmrQ&#10;ar9wAxLfTm60OvA41tKM+sLhtpdxFCXS6pb4Q6MH3DdYdcezVbA7vJYvvlqdJtPt8fnzcejSr7VS&#10;tzfz7gFEwDn8wfCrz+pQsFPpzmS86BUkyyRmVMFqlYJgYJOseVEyeR+nIItc/q9Q/AAAAP//AwBQ&#10;SwECLQAUAAYACAAAACEAtoM4kv4AAADhAQAAEwAAAAAAAAAAAAAAAAAAAAAAW0NvbnRlbnRfVHlw&#10;ZXNdLnhtbFBLAQItABQABgAIAAAAIQA4/SH/1gAAAJQBAAALAAAAAAAAAAAAAAAAAC8BAABfcmVs&#10;cy8ucmVsc1BLAQItABQABgAIAAAAIQDXszWiYgIAANgEAAAOAAAAAAAAAAAAAAAAAC4CAABkcnMv&#10;ZTJvRG9jLnhtbFBLAQItABQABgAIAAAAIQBk585x4AAAAAoBAAAPAAAAAAAAAAAAAAAAALwEAABk&#10;cnMvZG93bnJldi54bWxQSwUGAAAAAAQABADzAAAAyQUAAAAA&#10;" fillcolor="window" strokeweight=".5pt">
                <v:path arrowok="t"/>
                <v:textbox>
                  <w:txbxContent>
                    <w:p w14:paraId="475545B6" w14:textId="77777777" w:rsidR="00603A9F" w:rsidRDefault="00A20E52">
                      <w:pPr>
                        <w:rPr>
                          <w:rFonts w:cs="Arial"/>
                        </w:rPr>
                      </w:pPr>
                      <w:r>
                        <w:rPr>
                          <w:position w:val="-6"/>
                        </w:rPr>
                        <w:object w:dxaOrig="480" w:dyaOrig="279" w14:anchorId="3F5F56D2">
                          <v:shape id="_x0000_i1095" type="#_x0000_t75" style="width:24.6pt;height:13.8pt" o:ole="">
                            <v:imagedata r:id="rId150" o:title=""/>
                          </v:shape>
                          <o:OLEObject Type="Embed" ProgID="Equation.DSMT4" ShapeID="_x0000_i1095" DrawAspect="Content" ObjectID="_1650009345" r:id="rId154"/>
                        </w:object>
                      </w:r>
                      <w:r>
                        <w:t xml:space="preserve"> </w:t>
                      </w:r>
                      <w:r>
                        <w:rPr>
                          <w:rFonts w:cs="Arial"/>
                        </w:rPr>
                        <w:t xml:space="preserve">is a common factor, so the common denominator is </w:t>
                      </w:r>
                      <w:r>
                        <w:rPr>
                          <w:rFonts w:cs="Arial"/>
                          <w:position w:val="-10"/>
                        </w:rPr>
                        <w:object w:dxaOrig="1340" w:dyaOrig="320" w14:anchorId="479280C5">
                          <v:shape id="_x0000_i1097" type="#_x0000_t75" style="width:67.2pt;height:15pt" o:ole="">
                            <v:imagedata r:id="rId152" o:title=""/>
                          </v:shape>
                          <o:OLEObject Type="Embed" ProgID="Equation.DSMT4" ShapeID="_x0000_i1097" DrawAspect="Content" ObjectID="_1650009346" r:id="rId155"/>
                        </w:object>
                      </w:r>
                      <w:r>
                        <w:rPr>
                          <w:rFonts w:cs="Arial"/>
                        </w:rPr>
                        <w:t>.</w:t>
                      </w:r>
                    </w:p>
                  </w:txbxContent>
                </v:textbox>
              </v:shape>
            </w:pict>
          </mc:Fallback>
        </mc:AlternateContent>
      </w:r>
      <w:r>
        <w:rPr>
          <w:rFonts w:cs="Arial"/>
          <w:b/>
          <w:i/>
          <w:noProof/>
        </w:rPr>
        <w:t>Solution</w:t>
      </w:r>
      <w:r>
        <w:rPr>
          <w:rFonts w:cs="Arial"/>
          <w:b/>
          <w:noProof/>
        </w:rPr>
        <w:tab/>
      </w:r>
      <w:r>
        <w:rPr>
          <w:rFonts w:cs="Arial"/>
          <w:noProof/>
        </w:rPr>
        <w:t>A common denominator may not be obvious, you should look to see if the denominator factorises first.</w:t>
      </w:r>
    </w:p>
    <w:p w14:paraId="523F6004" w14:textId="77777777" w:rsidR="00603A9F" w:rsidRDefault="00A20E52">
      <w:pPr>
        <w:ind w:left="720" w:firstLine="720"/>
        <w:rPr>
          <w:b/>
          <w:noProof/>
        </w:rPr>
      </w:pPr>
      <w:r>
        <w:rPr>
          <w:b/>
          <w:noProof/>
          <w:position w:val="-28"/>
        </w:rPr>
        <w:object w:dxaOrig="3780" w:dyaOrig="660" w14:anchorId="39F586A8">
          <v:shape id="_x0000_i1098" type="#_x0000_t75" style="width:189pt;height:31.2pt" o:ole="">
            <v:imagedata r:id="rId156" o:title=""/>
          </v:shape>
          <o:OLEObject Type="Embed" ProgID="Equation.DSMT4" ShapeID="_x0000_i1098" DrawAspect="Content" ObjectID="_1650009085" r:id="rId157"/>
        </w:object>
      </w:r>
    </w:p>
    <w:p w14:paraId="645367E5" w14:textId="77777777" w:rsidR="00603A9F" w:rsidRDefault="00A20E52">
      <w:pPr>
        <w:rPr>
          <w:b/>
          <w:noProof/>
        </w:rPr>
      </w:pPr>
      <w:r>
        <w:rPr>
          <w:b/>
          <w:noProof/>
        </w:rPr>
        <w:tab/>
      </w:r>
      <w:r>
        <w:rPr>
          <w:b/>
          <w:noProof/>
        </w:rPr>
        <w:tab/>
      </w:r>
      <w:r>
        <w:rPr>
          <w:b/>
          <w:noProof/>
        </w:rPr>
        <w:tab/>
      </w:r>
      <w:r>
        <w:rPr>
          <w:b/>
          <w:noProof/>
        </w:rPr>
        <w:tab/>
      </w:r>
      <w:r>
        <w:rPr>
          <w:b/>
          <w:noProof/>
          <w:position w:val="-28"/>
        </w:rPr>
        <w:object w:dxaOrig="1620" w:dyaOrig="660" w14:anchorId="1B3BA3DD">
          <v:shape id="_x0000_i1099" type="#_x0000_t75" style="width:80.45pt;height:31.2pt" o:ole="">
            <v:imagedata r:id="rId158" o:title=""/>
          </v:shape>
          <o:OLEObject Type="Embed" ProgID="Equation.DSMT4" ShapeID="_x0000_i1099" DrawAspect="Content" ObjectID="_1650009086" r:id="rId159"/>
        </w:object>
      </w:r>
    </w:p>
    <w:p w14:paraId="6EC5B25A" w14:textId="77777777" w:rsidR="00603A9F" w:rsidRDefault="00A20E52">
      <w:pPr>
        <w:rPr>
          <w:b/>
          <w:noProof/>
        </w:rPr>
      </w:pPr>
      <w:r>
        <w:rPr>
          <w:b/>
          <w:noProof/>
        </w:rPr>
        <w:tab/>
      </w:r>
      <w:r>
        <w:rPr>
          <w:b/>
          <w:noProof/>
        </w:rPr>
        <w:tab/>
      </w:r>
      <w:r>
        <w:rPr>
          <w:b/>
          <w:noProof/>
        </w:rPr>
        <w:tab/>
      </w:r>
      <w:r>
        <w:rPr>
          <w:b/>
          <w:noProof/>
        </w:rPr>
        <w:tab/>
      </w:r>
      <w:r>
        <w:rPr>
          <w:b/>
          <w:noProof/>
          <w:position w:val="-28"/>
        </w:rPr>
        <w:object w:dxaOrig="1560" w:dyaOrig="660" w14:anchorId="5A0A1E0A">
          <v:shape id="_x0000_i1100" type="#_x0000_t75" style="width:78.6pt;height:31.2pt" o:ole="">
            <v:imagedata r:id="rId160" o:title=""/>
          </v:shape>
          <o:OLEObject Type="Embed" ProgID="Equation.DSMT4" ShapeID="_x0000_i1100" DrawAspect="Content" ObjectID="_1650009087" r:id="rId161"/>
        </w:object>
      </w:r>
    </w:p>
    <w:p w14:paraId="315811B2" w14:textId="77777777" w:rsidR="00603A9F" w:rsidRDefault="00A20E52">
      <w:pPr>
        <w:rPr>
          <w:rFonts w:cs="Arial"/>
          <w:noProof/>
        </w:rPr>
      </w:pPr>
      <w:r>
        <w:rPr>
          <w:b/>
          <w:noProof/>
        </w:rPr>
        <w:tab/>
      </w:r>
      <w:r>
        <w:rPr>
          <w:b/>
          <w:noProof/>
        </w:rPr>
        <w:tab/>
      </w:r>
      <w:r>
        <w:rPr>
          <w:b/>
          <w:noProof/>
        </w:rPr>
        <w:tab/>
      </w:r>
      <w:r>
        <w:rPr>
          <w:b/>
          <w:noProof/>
        </w:rPr>
        <w:tab/>
      </w:r>
      <w:r>
        <w:rPr>
          <w:b/>
          <w:noProof/>
          <w:position w:val="-28"/>
        </w:rPr>
        <w:object w:dxaOrig="1560" w:dyaOrig="660" w14:anchorId="512F4DC8">
          <v:shape id="_x0000_i1101" type="#_x0000_t75" style="width:76.85pt;height:31.2pt" o:ole="">
            <v:imagedata r:id="rId162" o:title=""/>
          </v:shape>
          <o:OLEObject Type="Embed" ProgID="Equation.DSMT4" ShapeID="_x0000_i1101" DrawAspect="Content" ObjectID="_1650009088" r:id="rId163"/>
        </w:object>
      </w:r>
    </w:p>
    <w:p w14:paraId="1AAB9BD4" w14:textId="77777777" w:rsidR="00603A9F" w:rsidRDefault="00A20E52">
      <w:pPr>
        <w:rPr>
          <w:rFonts w:cs="Arial"/>
          <w:noProof/>
        </w:rPr>
      </w:pPr>
      <w:r>
        <w:rPr>
          <w:rFonts w:cs="Arial"/>
          <w:noProof/>
        </w:rPr>
        <w:t>If one of the terms is not a fraction already, the best plan is to make it one.</w:t>
      </w:r>
    </w:p>
    <w:p w14:paraId="4485D667" w14:textId="77777777" w:rsidR="00603A9F" w:rsidRDefault="00A20E52">
      <w:pPr>
        <w:rPr>
          <w:noProof/>
        </w:rPr>
      </w:pPr>
      <w:r>
        <w:rPr>
          <w:noProof/>
          <w:lang w:eastAsia="en-GB"/>
        </w:rPr>
        <mc:AlternateContent>
          <mc:Choice Requires="wps">
            <w:drawing>
              <wp:anchor distT="0" distB="0" distL="114300" distR="114300" simplePos="0" relativeHeight="251837440" behindDoc="0" locked="0" layoutInCell="1" allowOverlap="1" wp14:anchorId="1EC7DDEE" wp14:editId="7499B8FE">
                <wp:simplePos x="0" y="0"/>
                <wp:positionH relativeFrom="column">
                  <wp:posOffset>-431800</wp:posOffset>
                </wp:positionH>
                <wp:positionV relativeFrom="paragraph">
                  <wp:posOffset>50165</wp:posOffset>
                </wp:positionV>
                <wp:extent cx="412750" cy="342900"/>
                <wp:effectExtent l="0" t="0" r="25400" b="19050"/>
                <wp:wrapNone/>
                <wp:docPr id="288" name="Flowchart: Process 288"/>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6A2513" id="Flowchart: Process 288" o:spid="_x0000_s1026" type="#_x0000_t109" style="position:absolute;margin-left:-34pt;margin-top:3.95pt;width:32.5pt;height:27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AsweQIAAAYFAAAOAAAAZHJzL2Uyb0RvYy54bWysVF1P2zAUfZ+0/2D5fSTtyoCKFHVFnSYh&#10;qASI51vHaSI5tme7Tbtfv2MnlI/xNK0P7r2+38fn5vJq3yq2k843Rhd8dJJzJrUwZaM3BX98WH45&#10;58wH0iUpo2XBD9Lzq9nnT5edncqxqY0qpWNIov20swWvQ7DTLPOili35E2OlhrEyrqUA1W2y0lGH&#10;7K3Kxnn+LeuMK60zQnqP2+veyGcpf1VJEe6qysvAVMHRW0inS+c6ntnskqYbR7ZuxNAG/UMXLTUa&#10;RY+prikQ27rmr1RtI5zxpgonwrSZqapGyDQDphnl76a5r8nKNAvA8fYIk/9/acXtbuVYUxZ8fI6n&#10;0tTikZbKdKImF6Zs1UPLohVYddZPEXJvV27QPMQ4+L5ybfzHSGyf8D0c8ZX7wAQuJ6Px2SleQcD0&#10;dTK+yBP+2UuwdT78kKZlUSh4hT4WsY+hi4Qw7W58QHGEPbvHut6oplw2SiXFbdYL5diO4rPn33NU&#10;7UPeuCnNOgx+OkEjTBDoVykKEFsLQLzecEZqA16L4FLtN9H+4I81wMjSdA8YlDNFPsAQC8ffR4Vj&#10;49fk677BlHVwUzr2LxNzhzkj5j3KUVqb8oAXc6ansrdi2SDbDYquyIG7GAX7GO5wRPwKbgaJs9q4&#10;3x/dR39QClbOOuwCZv+1JScxy08Nsl2MJpO4PEmZnJ6NobjXlvVri962CwPcR9h8K5IY/YN6Fitn&#10;2ies7TxWhYm0QO0e5UFZhH5HsfhCzufJDQtjKdzoeyti8ohTxPFh/0TODowJeIFb87w3NH1Hlt43&#10;Rmoz3wZTNYlJL7iCVlHBsiWCDR+GuM2v9eT18vma/QEAAP//AwBQSwMEFAAGAAgAAAAhAGqpWm7d&#10;AAAABwEAAA8AAABkcnMvZG93bnJldi54bWxMj81OwzAQhO9IvIO1SNxSp4BCG7KpEBLiREXLjzi6&#10;yRKHxusodpvA07Oc4Dia0cw3xWpynTrSEFrPCPNZCoq48nXLDcLL832yABWi4dp0ngnhiwKsytOT&#10;wuS1H3lDx21slJRwyA2CjbHPtQ6VJWfCzPfE4n34wZkocmh0PZhRyl2nL9I00860LAvW9HRnqdpv&#10;Dw7h7alp94+v3258+FxfrYntO2UT4vnZdHsDKtIU/8Lwiy/oUArTzh+4DqpDSLKFfIkI10tQ4ieX&#10;IncI2XwJuiz0f/7yBwAA//8DAFBLAQItABQABgAIAAAAIQC2gziS/gAAAOEBAAATAAAAAAAAAAAA&#10;AAAAAAAAAABbQ29udGVudF9UeXBlc10ueG1sUEsBAi0AFAAGAAgAAAAhADj9If/WAAAAlAEAAAsA&#10;AAAAAAAAAAAAAAAALwEAAF9yZWxzLy5yZWxzUEsBAi0AFAAGAAgAAAAhAMRsCzB5AgAABgUAAA4A&#10;AAAAAAAAAAAAAAAALgIAAGRycy9lMm9Eb2MueG1sUEsBAi0AFAAGAAgAAAAhAGqpWm7dAAAABwEA&#10;AA8AAAAAAAAAAAAAAAAA0wQAAGRycy9kb3ducmV2LnhtbFBLBQYAAAAABAAEAPMAAADdBQAAAAA=&#10;" fillcolor="#00b050" strokecolor="windowText" strokeweight="2pt"/>
            </w:pict>
          </mc:Fallback>
        </mc:AlternateContent>
      </w:r>
      <w:r>
        <w:rPr>
          <w:rFonts w:cs="Arial"/>
          <w:b/>
          <w:i/>
          <w:noProof/>
        </w:rPr>
        <w:t>Example 12</w:t>
      </w:r>
      <w:r>
        <w:rPr>
          <w:rFonts w:cs="Arial"/>
          <w:noProof/>
        </w:rPr>
        <w:tab/>
        <w:t xml:space="preserve">Write </w:t>
      </w:r>
      <w:r>
        <w:rPr>
          <w:noProof/>
          <w:position w:val="-24"/>
        </w:rPr>
        <w:object w:dxaOrig="859" w:dyaOrig="620" w14:anchorId="485AD7B1">
          <v:shape id="_x0000_i1102" type="#_x0000_t75" style="width:43.2pt;height:31.2pt" o:ole="">
            <v:imagedata r:id="rId164" o:title=""/>
          </v:shape>
          <o:OLEObject Type="Embed" ProgID="Equation.DSMT4" ShapeID="_x0000_i1102" DrawAspect="Content" ObjectID="_1650009089" r:id="rId165"/>
        </w:object>
      </w:r>
      <w:r>
        <w:rPr>
          <w:noProof/>
        </w:rPr>
        <w:t xml:space="preserve"> </w:t>
      </w:r>
      <w:r>
        <w:rPr>
          <w:rFonts w:cs="Arial"/>
          <w:noProof/>
        </w:rPr>
        <w:t>as a single fraction.</w:t>
      </w:r>
      <w:r>
        <w:rPr>
          <w:noProof/>
        </w:rPr>
        <w:t xml:space="preserve"> </w:t>
      </w:r>
    </w:p>
    <w:p w14:paraId="5D7F04B5" w14:textId="77777777" w:rsidR="00603A9F" w:rsidRDefault="00A20E52">
      <w:pPr>
        <w:rPr>
          <w:noProof/>
        </w:rPr>
      </w:pPr>
      <w:r>
        <w:rPr>
          <w:rFonts w:cs="Arial"/>
          <w:b/>
          <w:i/>
          <w:noProof/>
        </w:rPr>
        <w:t>Solution</w:t>
      </w:r>
      <w:r>
        <w:rPr>
          <w:rFonts w:cs="Arial"/>
          <w:b/>
          <w:noProof/>
        </w:rPr>
        <w:tab/>
      </w:r>
      <w:r>
        <w:rPr>
          <w:b/>
          <w:noProof/>
          <w:position w:val="-24"/>
        </w:rPr>
        <w:object w:dxaOrig="1920" w:dyaOrig="620" w14:anchorId="60117F09">
          <v:shape id="_x0000_i1103" type="#_x0000_t75" style="width:96.6pt;height:31.2pt" o:ole="">
            <v:imagedata r:id="rId166" o:title=""/>
          </v:shape>
          <o:OLEObject Type="Embed" ProgID="Equation.DSMT4" ShapeID="_x0000_i1103" DrawAspect="Content" ObjectID="_1650009090" r:id="rId167"/>
        </w:object>
      </w:r>
    </w:p>
    <w:p w14:paraId="6CE4850B" w14:textId="77777777" w:rsidR="00603A9F" w:rsidRDefault="00A20E52">
      <w:pPr>
        <w:rPr>
          <w:noProof/>
        </w:rPr>
      </w:pPr>
      <w:r>
        <w:rPr>
          <w:noProof/>
        </w:rPr>
        <w:tab/>
      </w:r>
      <w:r>
        <w:rPr>
          <w:noProof/>
        </w:rPr>
        <w:tab/>
      </w:r>
      <w:r>
        <w:rPr>
          <w:noProof/>
        </w:rPr>
        <w:tab/>
        <w:t xml:space="preserve"> </w:t>
      </w:r>
      <w:r>
        <w:rPr>
          <w:noProof/>
          <w:position w:val="-24"/>
        </w:rPr>
        <w:object w:dxaOrig="1320" w:dyaOrig="620" w14:anchorId="1A435F07">
          <v:shape id="_x0000_i1104" type="#_x0000_t75" style="width:65.4pt;height:31.2pt" o:ole="">
            <v:imagedata r:id="rId168" o:title=""/>
          </v:shape>
          <o:OLEObject Type="Embed" ProgID="Equation.DSMT4" ShapeID="_x0000_i1104" DrawAspect="Content" ObjectID="_1650009091" r:id="rId169"/>
        </w:object>
      </w:r>
    </w:p>
    <w:p w14:paraId="15D0E96A" w14:textId="77777777" w:rsidR="00603A9F" w:rsidRDefault="00A20E52">
      <w:pPr>
        <w:rPr>
          <w:noProof/>
        </w:rPr>
      </w:pPr>
      <w:r>
        <w:rPr>
          <w:noProof/>
        </w:rPr>
        <w:tab/>
      </w:r>
      <w:r>
        <w:rPr>
          <w:noProof/>
        </w:rPr>
        <w:tab/>
      </w:r>
      <w:r>
        <w:rPr>
          <w:noProof/>
        </w:rPr>
        <w:tab/>
        <w:t xml:space="preserve"> </w:t>
      </w:r>
      <w:r>
        <w:rPr>
          <w:noProof/>
          <w:position w:val="-24"/>
        </w:rPr>
        <w:object w:dxaOrig="859" w:dyaOrig="620" w14:anchorId="25A15275">
          <v:shape id="_x0000_i1105" type="#_x0000_t75" style="width:43.2pt;height:31.2pt" o:ole="">
            <v:imagedata r:id="rId170" o:title=""/>
          </v:shape>
          <o:OLEObject Type="Embed" ProgID="Equation.DSMT4" ShapeID="_x0000_i1105" DrawAspect="Content" ObjectID="_1650009092" r:id="rId171"/>
        </w:object>
      </w:r>
    </w:p>
    <w:p w14:paraId="0A974913" w14:textId="77777777" w:rsidR="00603A9F" w:rsidRDefault="00A20E52">
      <w:pPr>
        <w:rPr>
          <w:rFonts w:cs="Arial"/>
          <w:noProof/>
        </w:rPr>
      </w:pPr>
      <w:r>
        <w:rPr>
          <w:rFonts w:cs="Arial"/>
          <w:noProof/>
        </w:rPr>
        <w:t>This method often produces big simplifications when roots are involved.</w:t>
      </w:r>
    </w:p>
    <w:p w14:paraId="68DB0EE7" w14:textId="77777777" w:rsidR="00603A9F" w:rsidRDefault="00A20E52">
      <w:pPr>
        <w:rPr>
          <w:noProof/>
        </w:rPr>
      </w:pPr>
      <w:r>
        <w:rPr>
          <w:rFonts w:cs="Arial"/>
          <w:b/>
          <w:i/>
          <w:noProof/>
        </w:rPr>
        <w:br w:type="page"/>
      </w:r>
      <w:r>
        <w:rPr>
          <w:rFonts w:cs="Arial"/>
          <w:b/>
          <w:i/>
          <w:noProof/>
        </w:rPr>
        <w:lastRenderedPageBreak/>
        <w:t>Example 13</w:t>
      </w:r>
      <w:r>
        <w:rPr>
          <w:rFonts w:cs="Arial"/>
          <w:noProof/>
        </w:rPr>
        <w:tab/>
        <w:t>Write</w:t>
      </w:r>
      <w:r>
        <w:rPr>
          <w:noProof/>
        </w:rPr>
        <w:t xml:space="preserve"> </w:t>
      </w:r>
      <w:r>
        <w:rPr>
          <w:noProof/>
          <w:position w:val="-28"/>
        </w:rPr>
        <w:object w:dxaOrig="1600" w:dyaOrig="660" w14:anchorId="38E50DD9">
          <v:shape id="_x0000_i1106" type="#_x0000_t75" style="width:80.4pt;height:31.2pt" o:ole="">
            <v:imagedata r:id="rId172" o:title=""/>
          </v:shape>
          <o:OLEObject Type="Embed" ProgID="Equation.DSMT4" ShapeID="_x0000_i1106" DrawAspect="Content" ObjectID="_1650009093" r:id="rId173"/>
        </w:object>
      </w:r>
      <w:r>
        <w:rPr>
          <w:noProof/>
        </w:rPr>
        <w:t xml:space="preserve"> </w:t>
      </w:r>
      <w:r>
        <w:rPr>
          <w:rFonts w:cs="Arial"/>
          <w:noProof/>
        </w:rPr>
        <w:t>as a single fraction.</w:t>
      </w:r>
    </w:p>
    <w:p w14:paraId="36D7AC2E" w14:textId="77777777" w:rsidR="00603A9F" w:rsidRDefault="00A20E52">
      <w:pPr>
        <w:rPr>
          <w:noProof/>
        </w:rPr>
      </w:pPr>
      <w:r>
        <w:rPr>
          <w:noProof/>
          <w:color w:val="FF0000"/>
          <w:lang w:eastAsia="en-GB"/>
        </w:rPr>
        <mc:AlternateContent>
          <mc:Choice Requires="wps">
            <w:drawing>
              <wp:anchor distT="0" distB="0" distL="114300" distR="114300" simplePos="0" relativeHeight="251839488" behindDoc="0" locked="0" layoutInCell="1" allowOverlap="1" wp14:anchorId="46511247" wp14:editId="2F36FC78">
                <wp:simplePos x="0" y="0"/>
                <wp:positionH relativeFrom="column">
                  <wp:posOffset>-450850</wp:posOffset>
                </wp:positionH>
                <wp:positionV relativeFrom="paragraph">
                  <wp:posOffset>-563880</wp:posOffset>
                </wp:positionV>
                <wp:extent cx="412750" cy="342900"/>
                <wp:effectExtent l="0" t="0" r="25400" b="19050"/>
                <wp:wrapNone/>
                <wp:docPr id="289" name="Flowchart: Process 289"/>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391A8E" id="Flowchart: Process 289" o:spid="_x0000_s1026" type="#_x0000_t109" style="position:absolute;margin-left:-35.5pt;margin-top:-44.4pt;width:32.5pt;height:27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nryegIAAAYFAAAOAAAAZHJzL2Uyb0RvYy54bWysVMtu2zAQvBfoPxC8N7Jdp0mEyIHhwEWB&#10;IDHgFDmvKcoSQJEsSVt2v75DSnEezamoDtSu9jnDXV3fHFrF9tL5xuiCj89GnEktTNnobcF/Pi6/&#10;XHLmA+mSlNGy4Efp+c3s86frzuZyYmqjSukYkmifd7bgdQg2zzIvatmSPzNWahgr41oKUN02Kx11&#10;yN6qbDIafcs640rrjJDe4+ttb+SzlL+qpAgPVeVlYKrg6C2k06VzE89sdk351pGtGzG0Qf/QRUuN&#10;RtFTqlsKxHau+StV2whnvKnCmTBtZqqqETJhAJrx6B2adU1WJiwgx9sTTf7/pRX3+5VjTVnwyeUV&#10;Z5paXNJSmU7U5ELOVj21LFrBVWd9jpC1XblB8xAj8EPl2vgGJHZI/B5P/MpDYAIfp+PJxTluQcD0&#10;dTq5GiX+s5dg63z4Lk3LolDwCn0sYh9DF4lh2t/5gOIIe3aPdb1RTblslEqK224WyrE94dqXyxGe&#10;2D1C3rgpzToAP5/CzARh/CpFAWJrQYjXW85IbTHXIrhU+020P/pTDUxkabpHAOVMkQ8wAH16Pioc&#10;G78lX/cNpqyDm9Kxf5kmd8AZOe9ZjtLGlEfcmDP9KHsrlg2y3aHoihxmF1Cwj+EBR+Sv4GaQOKuN&#10;+/3R9+iPkYKVsw67AOy/duQksPzQGLar8XQalycp0/OLCRT32rJ5bdG7dmHA+xibb0USo39Qz2Ll&#10;TPuEtZ3HqjCRFqjdszwoi9DvKBZfyPk8uWFhLIU7vbYiJo88RR4fD0/k7DAxATdwb573hvJ3w9L7&#10;xkht5rtgqiZN0guvmJGoYNnStAw/hrjNr/Xk9fL7mv0BAAD//wMAUEsDBBQABgAIAAAAIQAOMOI2&#10;3gAAAAoBAAAPAAAAZHJzL2Rvd25yZXYueG1sTI/NTsMwEITvSLyDtUjcUqeAgglxqgqpJ060FRI3&#10;JzaJVXsdYrdJeHqWE5z2bzT7TbWZvWMXM0YbUMJ6lQMz2AZtsZNwPOwyASwmhVq5gEbCYiJs6uur&#10;SpU6TPhmLvvUMTLBWCoJfUpDyXlse+NVXIXBIN0+w+hVonHsuB7VRObe8bs8L7hXFulDrwbz0pv2&#10;tD97CYeP1y/93nwLe7JPy6KLbeN2k5S3N/P2GVgyc/oTwy8+oUNNTE04o47MScge15QlUSMEZSBF&#10;VtCioXr/IIDXFf8fof4BAAD//wMAUEsBAi0AFAAGAAgAAAAhALaDOJL+AAAA4QEAABMAAAAAAAAA&#10;AAAAAAAAAAAAAFtDb250ZW50X1R5cGVzXS54bWxQSwECLQAUAAYACAAAACEAOP0h/9YAAACUAQAA&#10;CwAAAAAAAAAAAAAAAAAvAQAAX3JlbHMvLnJlbHNQSwECLQAUAAYACAAAACEAXXp68noCAAAGBQAA&#10;DgAAAAAAAAAAAAAAAAAuAgAAZHJzL2Uyb0RvYy54bWxQSwECLQAUAAYACAAAACEADjDiNt4AAAAK&#10;AQAADwAAAAAAAAAAAAAAAADUBAAAZHJzL2Rvd25yZXYueG1sUEsFBgAAAAAEAAQA8wAAAN8FAAAA&#10;AA==&#10;" fillcolor="red" strokecolor="windowText" strokeweight="2pt"/>
            </w:pict>
          </mc:Fallback>
        </mc:AlternateContent>
      </w:r>
      <w:r>
        <w:rPr>
          <w:rFonts w:cs="Arial"/>
          <w:b/>
          <w:i/>
          <w:noProof/>
        </w:rPr>
        <w:t>Solution</w:t>
      </w:r>
      <w:r>
        <w:rPr>
          <w:noProof/>
        </w:rPr>
        <w:tab/>
      </w:r>
      <w:r>
        <w:rPr>
          <w:noProof/>
          <w:position w:val="-28"/>
        </w:rPr>
        <w:object w:dxaOrig="3400" w:dyaOrig="720" w14:anchorId="6B8056CA">
          <v:shape id="_x0000_i1107" type="#_x0000_t75" style="width:169.85pt;height:36.6pt" o:ole="">
            <v:imagedata r:id="rId174" o:title=""/>
          </v:shape>
          <o:OLEObject Type="Embed" ProgID="Equation.DSMT4" ShapeID="_x0000_i1107" DrawAspect="Content" ObjectID="_1650009094" r:id="rId175"/>
        </w:object>
      </w:r>
    </w:p>
    <w:p w14:paraId="0AF528A5" w14:textId="77777777" w:rsidR="00603A9F" w:rsidRDefault="00A20E52">
      <w:pPr>
        <w:rPr>
          <w:noProof/>
        </w:rPr>
      </w:pPr>
      <w:r>
        <w:rPr>
          <w:noProof/>
        </w:rPr>
        <w:tab/>
      </w:r>
      <w:r>
        <w:rPr>
          <w:noProof/>
        </w:rPr>
        <w:tab/>
      </w:r>
      <w:r>
        <w:rPr>
          <w:noProof/>
        </w:rPr>
        <w:tab/>
      </w:r>
      <w:r>
        <w:rPr>
          <w:noProof/>
        </w:rPr>
        <w:tab/>
        <w:t xml:space="preserve">  </w:t>
      </w:r>
      <w:r>
        <w:rPr>
          <w:noProof/>
          <w:position w:val="-28"/>
        </w:rPr>
        <w:object w:dxaOrig="1540" w:dyaOrig="720" w14:anchorId="358E835C">
          <v:shape id="_x0000_i1108" type="#_x0000_t75" style="width:76.75pt;height:36.6pt" o:ole="">
            <v:imagedata r:id="rId176" o:title=""/>
          </v:shape>
          <o:OLEObject Type="Embed" ProgID="Equation.DSMT4" ShapeID="_x0000_i1108" DrawAspect="Content" ObjectID="_1650009095" r:id="rId177"/>
        </w:object>
      </w:r>
    </w:p>
    <w:p w14:paraId="7A2503CD" w14:textId="77777777" w:rsidR="00603A9F" w:rsidRDefault="00A20E52">
      <w:pPr>
        <w:rPr>
          <w:noProof/>
        </w:rPr>
      </w:pPr>
      <w:r>
        <w:rPr>
          <w:noProof/>
        </w:rPr>
        <w:tab/>
      </w:r>
      <w:r>
        <w:rPr>
          <w:noProof/>
        </w:rPr>
        <w:tab/>
      </w:r>
      <w:r>
        <w:rPr>
          <w:noProof/>
        </w:rPr>
        <w:tab/>
      </w:r>
      <w:r>
        <w:rPr>
          <w:noProof/>
        </w:rPr>
        <w:tab/>
        <w:t xml:space="preserve">  </w:t>
      </w:r>
      <w:r>
        <w:rPr>
          <w:noProof/>
          <w:position w:val="-28"/>
        </w:rPr>
        <w:object w:dxaOrig="1260" w:dyaOrig="660" w14:anchorId="3752438E">
          <v:shape id="_x0000_i1109" type="#_x0000_t75" style="width:63.65pt;height:31.2pt" o:ole="">
            <v:imagedata r:id="rId178" o:title=""/>
          </v:shape>
          <o:OLEObject Type="Embed" ProgID="Equation.DSMT4" ShapeID="_x0000_i1109" DrawAspect="Content" ObjectID="_1650009096" r:id="rId179"/>
        </w:object>
      </w:r>
    </w:p>
    <w:p w14:paraId="790FC2B6" w14:textId="77777777" w:rsidR="00603A9F" w:rsidRDefault="00A20E52">
      <w:pPr>
        <w:rPr>
          <w:noProof/>
        </w:rPr>
      </w:pPr>
      <w:r>
        <w:rPr>
          <w:noProof/>
          <w:color w:val="FF0000"/>
          <w:lang w:eastAsia="en-GB"/>
        </w:rPr>
        <mc:AlternateContent>
          <mc:Choice Requires="wps">
            <w:drawing>
              <wp:anchor distT="0" distB="0" distL="114300" distR="114300" simplePos="0" relativeHeight="251843584" behindDoc="0" locked="0" layoutInCell="1" allowOverlap="1" wp14:anchorId="69F65DF9" wp14:editId="2B800CEC">
                <wp:simplePos x="0" y="0"/>
                <wp:positionH relativeFrom="column">
                  <wp:posOffset>-590550</wp:posOffset>
                </wp:positionH>
                <wp:positionV relativeFrom="paragraph">
                  <wp:posOffset>431165</wp:posOffset>
                </wp:positionV>
                <wp:extent cx="412750" cy="342900"/>
                <wp:effectExtent l="0" t="0" r="25400" b="19050"/>
                <wp:wrapNone/>
                <wp:docPr id="1914" name="Flowchart: Process 1914"/>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119615" id="Flowchart: Process 1914" o:spid="_x0000_s1026" type="#_x0000_t109" style="position:absolute;margin-left:-46.5pt;margin-top:33.95pt;width:32.5pt;height:27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vXmewIAAAgFAAAOAAAAZHJzL2Uyb0RvYy54bWysVE1v2zAMvQ/YfxB0X51k6doadYogRYYB&#10;RRugHXpmZDk2IEuapMTJfv2eZCf9WE/DfJBJk+LH46Ovb/atYjvpfGN0wcdnI86kFqZs9KbgP5+W&#10;Xy4584F0ScpoWfCD9Pxm9vnTdWdzOTG1UaV0DEG0zztb8DoEm2eZF7VsyZ8ZKzWMlXEtBahuk5WO&#10;OkRvVTYZjb5lnXGldUZI7/H1tjfyWYpfVVKEh6ryMjBVcNQW0unSuY5nNrumfOPI1o0YyqB/qKKl&#10;RiPpKdQtBWJb1/wVqm2EM95U4UyYNjNV1QiZekA349G7bh5rsjL1AnC8PcHk/19Ycb9bOdaUmN3V&#10;eMqZphZTWirTiZpcyNmqx5YlM9DqrM9x6dGu3KB5iLH1feXa+EZTbJ8QPpwQlvvABD5Ox5OLc8xB&#10;wPR1OrkapQlkL5et8+G7NC2LQsErFLKIhQxlJIxpd+cDkuPa0T3m9UY15bJRKilus14ox3aEwS+X&#10;Izxx1rjyxk1p1hV8cj6FmQkCAStFAWJrAYnXG85IbcBsEVzK/ea2P/hTDnCyNN0TGuVMkQ8woPv0&#10;fJQ4Fn5Lvu4LTFEHN6Vj/TJxd+gzYt6jHKW1KQ+YmTM9mb0VywbR7pB0RQ7sRSvYyPCAI+JXcDNI&#10;nNXG/f7oe/QHqWDlrMM2oPdfW3ISvfzQoBu4MY3rk5Tp+cUEinttWb+26G27MMB9jN23IonRP6ij&#10;WDnTPmNx5zErTKQFcvcoD8oi9FuK1RdyPk9uWBlL4U4/WhGDR5wijk/7Z3J2YEzABO7NcXMof0eW&#10;3jfe1Ga+DaZqEpNecAVHooJ1S2wZfg1xn1/ryevlBzb7AwAA//8DAFBLAwQUAAYACAAAACEAkEZR&#10;V98AAAAKAQAADwAAAGRycy9kb3ducmV2LnhtbEyPwU6EMBCG7ya+QzMm3tiymCAgZbMx2ZMnd42J&#10;t0IrNNtOkXYX8OkdT3qcmS//fH+9W5xlVz0F41HAdpMC09h5ZbAX8HY6JAWwECUqaT1qAasOsGtu&#10;b2pZKT/jq74eY88oBEMlBQwxjhXnoRu0k2HjR410+/STk5HGqedqkjOFO8uzNM25kwbpwyBH/Tzo&#10;7ny8OAGnj5cv9d5+F+ZsynVV+b61h1mI+7tl/wQs6iX+wfCrT+rQkFPrL6gCswKS8oG6RAH5YwmM&#10;gCQraNESmW1L4E3N/1dofgAAAP//AwBQSwECLQAUAAYACAAAACEAtoM4kv4AAADhAQAAEwAAAAAA&#10;AAAAAAAAAAAAAAAAW0NvbnRlbnRfVHlwZXNdLnhtbFBLAQItABQABgAIAAAAIQA4/SH/1gAAAJQB&#10;AAALAAAAAAAAAAAAAAAAAC8BAABfcmVscy8ucmVsc1BLAQItABQABgAIAAAAIQCEwvXmewIAAAgF&#10;AAAOAAAAAAAAAAAAAAAAAC4CAABkcnMvZTJvRG9jLnhtbFBLAQItABQABgAIAAAAIQCQRlFX3wAA&#10;AAoBAAAPAAAAAAAAAAAAAAAAANUEAABkcnMvZG93bnJldi54bWxQSwUGAAAAAAQABADzAAAA4QUA&#10;AAAA&#10;" fillcolor="red" strokecolor="windowText" strokeweight="2pt"/>
            </w:pict>
          </mc:Fallback>
        </mc:AlternateContent>
      </w:r>
      <w:r>
        <w:rPr>
          <w:noProof/>
        </w:rPr>
        <w:tab/>
      </w:r>
      <w:r>
        <w:rPr>
          <w:noProof/>
        </w:rPr>
        <w:tab/>
      </w:r>
      <w:r>
        <w:rPr>
          <w:noProof/>
        </w:rPr>
        <w:tab/>
      </w:r>
      <w:r>
        <w:rPr>
          <w:noProof/>
        </w:rPr>
        <w:tab/>
        <w:t xml:space="preserve">  </w:t>
      </w:r>
      <w:r>
        <w:rPr>
          <w:noProof/>
          <w:position w:val="-28"/>
        </w:rPr>
        <w:object w:dxaOrig="940" w:dyaOrig="660" w14:anchorId="6A7C900D">
          <v:shape id="_x0000_i1110" type="#_x0000_t75" style="width:46.2pt;height:31.2pt" o:ole="">
            <v:imagedata r:id="rId180" o:title=""/>
          </v:shape>
          <o:OLEObject Type="Embed" ProgID="Equation.DSMT4" ShapeID="_x0000_i1110" DrawAspect="Content" ObjectID="_1650009097" r:id="rId181"/>
        </w:object>
      </w:r>
    </w:p>
    <w:p w14:paraId="6CADA80A" w14:textId="77777777" w:rsidR="00603A9F" w:rsidRDefault="00A20E52">
      <w:pPr>
        <w:rPr>
          <w:noProof/>
        </w:rPr>
      </w:pPr>
      <w:r>
        <w:rPr>
          <w:rFonts w:cs="Arial"/>
          <w:noProof/>
        </w:rPr>
        <w:t>It is also often useful to reverse this process – that is, to rewrite expressions such as</w:t>
      </w:r>
      <w:r>
        <w:rPr>
          <w:noProof/>
        </w:rPr>
        <w:t xml:space="preserve"> </w:t>
      </w:r>
      <w:r>
        <w:rPr>
          <w:noProof/>
          <w:position w:val="-24"/>
        </w:rPr>
        <w:object w:dxaOrig="560" w:dyaOrig="620" w14:anchorId="47AF2627">
          <v:shape id="_x0000_i1111" type="#_x0000_t75" style="width:28.2pt;height:31.2pt" o:ole="">
            <v:imagedata r:id="rId182" o:title=""/>
          </v:shape>
          <o:OLEObject Type="Embed" ProgID="Equation.DSMT4" ShapeID="_x0000_i1111" DrawAspect="Content" ObjectID="_1650009098" r:id="rId183"/>
        </w:object>
      </w:r>
      <w:r>
        <w:rPr>
          <w:rFonts w:cs="Arial"/>
          <w:noProof/>
        </w:rPr>
        <w:t>.</w:t>
      </w:r>
      <w:r>
        <w:rPr>
          <w:noProof/>
        </w:rPr>
        <w:t xml:space="preserve"> </w:t>
      </w:r>
      <w:r>
        <w:rPr>
          <w:rFonts w:cs="Arial"/>
          <w:noProof/>
        </w:rPr>
        <w:t>The problem with this expression is that</w:t>
      </w:r>
      <w:r>
        <w:rPr>
          <w:noProof/>
        </w:rPr>
        <w:t xml:space="preserve"> </w:t>
      </w:r>
      <w:r>
        <w:rPr>
          <w:rFonts w:ascii="Times New Roman" w:hAnsi="Times New Roman"/>
          <w:i/>
          <w:noProof/>
          <w:sz w:val="24"/>
          <w:szCs w:val="24"/>
        </w:rPr>
        <w:t>x</w:t>
      </w:r>
      <w:r>
        <w:rPr>
          <w:i/>
          <w:noProof/>
        </w:rPr>
        <w:t xml:space="preserve"> </w:t>
      </w:r>
      <w:r>
        <w:rPr>
          <w:rFonts w:cs="Arial"/>
          <w:noProof/>
        </w:rPr>
        <w:t>appears in more than one place and it is not very easy to manipulate such expressions (for example, in finding the inverse function, or sketching a curve). Here is a very useful trick.</w:t>
      </w:r>
    </w:p>
    <w:p w14:paraId="5D148570" w14:textId="77777777" w:rsidR="00603A9F" w:rsidRDefault="00A20E52">
      <w:pPr>
        <w:rPr>
          <w:noProof/>
        </w:rPr>
      </w:pPr>
      <w:r>
        <w:rPr>
          <w:rFonts w:cs="Arial"/>
          <w:b/>
          <w:i/>
          <w:noProof/>
        </w:rPr>
        <w:t>Example 14</w:t>
      </w:r>
      <w:r>
        <w:rPr>
          <w:rFonts w:cs="Arial"/>
          <w:noProof/>
        </w:rPr>
        <w:t xml:space="preserve"> </w:t>
      </w:r>
      <w:r>
        <w:rPr>
          <w:rFonts w:cs="Arial"/>
          <w:noProof/>
        </w:rPr>
        <w:tab/>
        <w:t>Write</w:t>
      </w:r>
      <w:r>
        <w:rPr>
          <w:noProof/>
        </w:rPr>
        <w:tab/>
      </w:r>
      <w:r>
        <w:rPr>
          <w:noProof/>
          <w:position w:val="-24"/>
        </w:rPr>
        <w:object w:dxaOrig="560" w:dyaOrig="620" w14:anchorId="2557816F">
          <v:shape id="_x0000_i1112" type="#_x0000_t75" style="width:28.2pt;height:31.2pt" o:ole="">
            <v:imagedata r:id="rId184" o:title=""/>
          </v:shape>
          <o:OLEObject Type="Embed" ProgID="Equation.DSMT4" ShapeID="_x0000_i1112" DrawAspect="Content" ObjectID="_1650009099" r:id="rId185"/>
        </w:object>
      </w:r>
      <w:r>
        <w:rPr>
          <w:noProof/>
        </w:rPr>
        <w:tab/>
      </w:r>
      <w:r>
        <w:rPr>
          <w:rFonts w:cs="Arial"/>
          <w:noProof/>
        </w:rPr>
        <w:t>in the form</w:t>
      </w:r>
      <w:r>
        <w:rPr>
          <w:noProof/>
        </w:rPr>
        <w:t xml:space="preserve"> </w:t>
      </w:r>
      <w:r>
        <w:rPr>
          <w:noProof/>
          <w:position w:val="-24"/>
        </w:rPr>
        <w:object w:dxaOrig="900" w:dyaOrig="620" w14:anchorId="290D3BF1">
          <v:shape id="_x0000_i1113" type="#_x0000_t75" style="width:46.2pt;height:31.2pt" o:ole="">
            <v:imagedata r:id="rId186" o:title=""/>
          </v:shape>
          <o:OLEObject Type="Embed" ProgID="Equation.DSMT4" ShapeID="_x0000_i1113" DrawAspect="Content" ObjectID="_1650009100" r:id="rId187"/>
        </w:object>
      </w:r>
      <w:r>
        <w:rPr>
          <w:rFonts w:cs="Arial"/>
          <w:noProof/>
        </w:rPr>
        <w:t>, where</w:t>
      </w:r>
      <w:r>
        <w:rPr>
          <w:noProof/>
        </w:rPr>
        <w:t xml:space="preserve"> </w:t>
      </w:r>
      <w:r>
        <w:rPr>
          <w:rFonts w:ascii="Times New Roman" w:hAnsi="Times New Roman"/>
          <w:i/>
          <w:noProof/>
          <w:sz w:val="24"/>
          <w:szCs w:val="24"/>
        </w:rPr>
        <w:t>a</w:t>
      </w:r>
      <w:r>
        <w:rPr>
          <w:noProof/>
        </w:rPr>
        <w:t xml:space="preserve"> </w:t>
      </w:r>
      <w:r>
        <w:rPr>
          <w:rFonts w:cs="Arial"/>
          <w:noProof/>
        </w:rPr>
        <w:t>and</w:t>
      </w:r>
      <w:r>
        <w:rPr>
          <w:noProof/>
        </w:rPr>
        <w:t xml:space="preserve"> </w:t>
      </w:r>
      <w:r>
        <w:rPr>
          <w:rFonts w:ascii="Times New Roman" w:hAnsi="Times New Roman"/>
          <w:i/>
          <w:noProof/>
          <w:sz w:val="24"/>
          <w:szCs w:val="24"/>
        </w:rPr>
        <w:t>b</w:t>
      </w:r>
      <w:r>
        <w:rPr>
          <w:noProof/>
        </w:rPr>
        <w:t xml:space="preserve"> </w:t>
      </w:r>
      <w:r>
        <w:rPr>
          <w:rFonts w:cs="Arial"/>
          <w:noProof/>
        </w:rPr>
        <w:t>are integers.</w:t>
      </w:r>
    </w:p>
    <w:p w14:paraId="774FF2A0" w14:textId="77777777" w:rsidR="00603A9F" w:rsidRDefault="00A20E52">
      <w:pPr>
        <w:rPr>
          <w:noProof/>
        </w:rPr>
      </w:pPr>
      <w:r>
        <w:rPr>
          <w:noProof/>
          <w:lang w:eastAsia="en-GB"/>
        </w:rPr>
        <mc:AlternateContent>
          <mc:Choice Requires="wps">
            <w:drawing>
              <wp:anchor distT="0" distB="0" distL="114300" distR="114300" simplePos="0" relativeHeight="251684864" behindDoc="0" locked="0" layoutInCell="1" allowOverlap="1" wp14:anchorId="7BC1645D" wp14:editId="45343F7E">
                <wp:simplePos x="0" y="0"/>
                <wp:positionH relativeFrom="column">
                  <wp:posOffset>3209925</wp:posOffset>
                </wp:positionH>
                <wp:positionV relativeFrom="paragraph">
                  <wp:posOffset>10795</wp:posOffset>
                </wp:positionV>
                <wp:extent cx="2105660" cy="476250"/>
                <wp:effectExtent l="0" t="0" r="8890" b="0"/>
                <wp:wrapNone/>
                <wp:docPr id="191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05660" cy="476250"/>
                        </a:xfrm>
                        <a:prstGeom prst="rect">
                          <a:avLst/>
                        </a:prstGeom>
                        <a:solidFill>
                          <a:sysClr val="window" lastClr="FFFFFF"/>
                        </a:solidFill>
                        <a:ln w="6350">
                          <a:solidFill>
                            <a:prstClr val="black"/>
                          </a:solidFill>
                        </a:ln>
                      </wps:spPr>
                      <wps:txbx>
                        <w:txbxContent>
                          <w:p w14:paraId="5EEF70EA" w14:textId="77777777" w:rsidR="00603A9F" w:rsidRDefault="00A20E52">
                            <w:pPr>
                              <w:rPr>
                                <w:rFonts w:cs="Arial"/>
                              </w:rPr>
                            </w:pPr>
                            <w:r>
                              <w:rPr>
                                <w:rFonts w:cs="Arial"/>
                              </w:rPr>
                              <w:t>Write “the top” as “the bottom plus or minus a numb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C1645D" id="Text Box 31" o:spid="_x0000_s1032" type="#_x0000_t202" style="position:absolute;margin-left:252.75pt;margin-top:.85pt;width:165.8pt;height:3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JIYYwIAANYEAAAOAAAAZHJzL2Uyb0RvYy54bWysVMFOGzEQvVfqP1i+l01CCLBig1JQqkoR&#10;IEHF2fF6yQqvx7Wd7KZf32dvElLoqWoOju15fjPzZmavrrtGs41yviZT8OHJgDNlJJW1eSn4j6f5&#10;lwvOfBCmFJqMKvhWeX49/fzpqrW5GtGKdKkcA4nxeWsLvgrB5lnm5Uo1wp+QVQbGilwjAo7uJSud&#10;aMHe6Gw0GEyyllxpHUnlPW5veyOfJv6qUjLcV5VXgemCI7aQVpfWZVyz6ZXIX5ywq1ruwhD/EEUj&#10;agOnB6pbEQRbu/oDVVNLR56qcCKpyaiqaqlSDshmOHiXzeNKWJVygTjeHmTy/49W3m0eHKtL1O5y&#10;OOTMiAZVelJdYF+pY6fDqFBrfQ7gowU0dLgHOmXr7YLkqwckO8L0DzzQUZGuck38R64MD1GE7UH4&#10;6EbicjQcnE0mMEnYxueT0VmqTPb22jofvilqWNwU3KGwKQKxWfgQ/Yt8D4nOPOm6nNdap8PW32jH&#10;NgI9gNYpqeVMCx9wWfB5+sUsQfHHM21YW/DJKWL5QBl9HTiXWsjXjwzg02anTC9G1Ch0yy7pPdkr&#10;u6RyC2Ed9c3prZzXoF8gwgfh0I3QBRMW7rFUmhAT7Xacrcj9+tt9xKNJYOWsRXcX3P9cC6eQ+HeD&#10;9rkcjsdxHNJhfHY+wsEdW5bHFrNubgjioT8QXdpGfND7beWoecYgzqJXmISR8F3wsN/ehH7mMMhS&#10;zWYJhAGwIizMo5X7foqyPnXPwtldnQM65I72cyDyd+XusbE6hmbrQFWdeiHq3Ku6kx/Dk+q7G/Q4&#10;ncfnhHr7HE1/AwAA//8DAFBLAwQUAAYACAAAACEAz1wNO98AAAAIAQAADwAAAGRycy9kb3ducmV2&#10;LnhtbEyPQUvDQBCF74L/YRmhN7upJU2N2ZS2UKonsQribZOdJiHZ2ZDdpvHfO570OHyP977JNpPt&#10;xIiDbxwpWMwjEEilMw1VCj7eD/drED5oMrpzhAq+0cMmv73JdGrcld5wPIVKcAn5VCuoQ+hTKX1Z&#10;o9V+7nokZmc3WB34HCppBn3lctvJhyhaSasb4oVa97ivsWxPF6tg+/pSPPtyeR5Nu8fj565vH79i&#10;pWZ30/YJRMAp/IXhV5/VIWenwl3IeNEpiKM45iiDBATz9TJZgCgUJKsEZJ7J/w/kPwAAAP//AwBQ&#10;SwECLQAUAAYACAAAACEAtoM4kv4AAADhAQAAEwAAAAAAAAAAAAAAAAAAAAAAW0NvbnRlbnRfVHlw&#10;ZXNdLnhtbFBLAQItABQABgAIAAAAIQA4/SH/1gAAAJQBAAALAAAAAAAAAAAAAAAAAC8BAABfcmVs&#10;cy8ucmVsc1BLAQItABQABgAIAAAAIQAxiJIYYwIAANYEAAAOAAAAAAAAAAAAAAAAAC4CAABkcnMv&#10;ZTJvRG9jLnhtbFBLAQItABQABgAIAAAAIQDPXA073wAAAAgBAAAPAAAAAAAAAAAAAAAAAL0EAABk&#10;cnMvZG93bnJldi54bWxQSwUGAAAAAAQABADzAAAAyQUAAAAA&#10;" fillcolor="window" strokeweight=".5pt">
                <v:path arrowok="t"/>
                <v:textbox>
                  <w:txbxContent>
                    <w:p w14:paraId="5EEF70EA" w14:textId="77777777" w:rsidR="00603A9F" w:rsidRDefault="00A20E52">
                      <w:pPr>
                        <w:rPr>
                          <w:rFonts w:cs="Arial"/>
                        </w:rPr>
                      </w:pPr>
                      <w:r>
                        <w:rPr>
                          <w:rFonts w:cs="Arial"/>
                        </w:rPr>
                        <w:t>Write “the top” as “the bottom plus or minus a number”.</w:t>
                      </w:r>
                    </w:p>
                  </w:txbxContent>
                </v:textbox>
              </v:shape>
            </w:pict>
          </mc:Fallback>
        </mc:AlternateContent>
      </w:r>
      <w:r>
        <w:rPr>
          <w:noProof/>
          <w:color w:val="530010"/>
          <w:lang w:eastAsia="en-GB"/>
        </w:rPr>
        <mc:AlternateContent>
          <mc:Choice Requires="wps">
            <w:drawing>
              <wp:anchor distT="4294967295" distB="4294967295" distL="114300" distR="114300" simplePos="0" relativeHeight="251708416" behindDoc="0" locked="0" layoutInCell="1" allowOverlap="1" wp14:anchorId="00749A6C" wp14:editId="1454C5F4">
                <wp:simplePos x="0" y="0"/>
                <wp:positionH relativeFrom="column">
                  <wp:posOffset>2189480</wp:posOffset>
                </wp:positionH>
                <wp:positionV relativeFrom="paragraph">
                  <wp:posOffset>92074</wp:posOffset>
                </wp:positionV>
                <wp:extent cx="1023620" cy="0"/>
                <wp:effectExtent l="38100" t="76200" r="0" b="95250"/>
                <wp:wrapNone/>
                <wp:docPr id="1910" name="Straight Arrow Connector 1376" title="Arrow"/>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023620" cy="0"/>
                        </a:xfrm>
                        <a:prstGeom prst="straightConnector1">
                          <a:avLst/>
                        </a:prstGeom>
                        <a:noFill/>
                        <a:ln w="9525" cap="flat" cmpd="sng" algn="ctr">
                          <a:solidFill>
                            <a:srgbClr val="530010"/>
                          </a:solidFill>
                          <a:prstDash val="solid"/>
                          <a:tailEnd type="triangle"/>
                        </a:ln>
                        <a:effectLst/>
                      </wps:spPr>
                      <wps:bodyPr/>
                    </wps:wsp>
                  </a:graphicData>
                </a:graphic>
                <wp14:sizeRelH relativeFrom="page">
                  <wp14:pctWidth>0</wp14:pctWidth>
                </wp14:sizeRelH>
                <wp14:sizeRelV relativeFrom="page">
                  <wp14:pctHeight>0</wp14:pctHeight>
                </wp14:sizeRelV>
              </wp:anchor>
            </w:drawing>
          </mc:Choice>
          <mc:Fallback>
            <w:pict>
              <v:shapetype w14:anchorId="0EA666D6" id="_x0000_t32" coordsize="21600,21600" o:spt="32" o:oned="t" path="m,l21600,21600e" filled="f">
                <v:path arrowok="t" fillok="f" o:connecttype="none"/>
                <o:lock v:ext="edit" shapetype="t"/>
              </v:shapetype>
              <v:shape id="Straight Arrow Connector 1376" o:spid="_x0000_s1026" type="#_x0000_t32" alt="Title: Arrow" style="position:absolute;margin-left:172.4pt;margin-top:7.25pt;width:80.6pt;height:0;flip:x;z-index:2517084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jjj8AEAAMcDAAAOAAAAZHJzL2Uyb0RvYy54bWysU02P0zAQvSPxHyzfadJWLWzUdIVaFg4r&#10;qFT4AVPHTiz8pbFp2n/P2O12d+GGuFjjzPjNmzcvq/uTNewoMWrvWj6d1JxJJ3ynXd/yH98f3n3g&#10;LCZwHRjvZMvPMvL79ds3qzE0cuYHbzqJjEBcbMbQ8iGl0FRVFIO0ECc+SEdJ5dFCoiv2VYcwEro1&#10;1ayul9XosQvohYyRvm4vSb4u+EpJkb4pFWVipuXELZUTy3nIZ7VeQdMjhEGLKw34BxYWtKOmN6gt&#10;JGC/UP8FZbVAH71KE+Ft5ZXSQpYZaJpp/cc0+wGCLLOQODHcZIr/D1Z8Pe6Q6Y52dzclgRxY2tI+&#10;Ieh+SOwjoh/ZxjtHSnpk0/n7Jamok6GqkswKjiE2BLRxO8waiJPbh0cvfkbKVa+S+RLDpeyk0DJl&#10;dPhCzYt4JAc7ld2cb7uRp8QEfZzWs/lyRgzFU66CJkPkjgFj+iy9ZTloebzSv/G+wMPxMaZM6flB&#10;fuz8gzamGME4Nrb8bjFbUB8gOyoDiUIbSKDoes7A9ORzkbAQjt7oLr/OOBH7w8YgOwJ5bTGvaZ9Z&#10;HOr2qixT3EIcLnUldXFhAm0+uY6lcyBxE2pwvZFXCONyC1kcfZ3iWcscHXx33uGT4OSW0vnq7GzH&#10;l3eKX/5/698AAAD//wMAUEsDBBQABgAIAAAAIQAOw8tG3gAAAAkBAAAPAAAAZHJzL2Rvd25yZXYu&#10;eG1sTI9BS8NAEIXvgv9hGcGL2E1rWkvMplhBBG+N2vM0mSah2dmwu22jv94RD3qc9x5vvpevRtur&#10;E/nQOTYwnSSgiCtXd9wYeH97vl2CChG5xt4xGfikAKvi8iLHrHZn3tCpjI2SEg4ZGmhjHDKtQ9WS&#10;xTBxA7F4e+ctRjl9o2uPZym3vZ4lyUJb7Fg+tDjQU0vVoTxaA+XHIdwst2Uz3fvZerv5er1/WaMx&#10;11fj4wOoSGP8C8MPvqBDIUw7d+Q6qN7AXZoKehQjnYOSwDxZyLjdr6CLXP9fUHwDAAD//wMAUEsB&#10;Ai0AFAAGAAgAAAAhALaDOJL+AAAA4QEAABMAAAAAAAAAAAAAAAAAAAAAAFtDb250ZW50X1R5cGVz&#10;XS54bWxQSwECLQAUAAYACAAAACEAOP0h/9YAAACUAQAACwAAAAAAAAAAAAAAAAAvAQAAX3JlbHMv&#10;LnJlbHNQSwECLQAUAAYACAAAACEApyY44/ABAADHAwAADgAAAAAAAAAAAAAAAAAuAgAAZHJzL2Uy&#10;b0RvYy54bWxQSwECLQAUAAYACAAAACEADsPLRt4AAAAJAQAADwAAAAAAAAAAAAAAAABKBAAAZHJz&#10;L2Rvd25yZXYueG1sUEsFBgAAAAAEAAQA8wAAAFUFAAAAAA==&#10;" strokecolor="#530010">
                <v:stroke endarrow="block"/>
                <o:lock v:ext="edit" shapetype="f"/>
              </v:shape>
            </w:pict>
          </mc:Fallback>
        </mc:AlternateContent>
      </w:r>
      <w:r>
        <w:rPr>
          <w:rFonts w:cs="Arial"/>
          <w:b/>
          <w:i/>
          <w:noProof/>
        </w:rPr>
        <w:t>Solution</w:t>
      </w:r>
      <w:r>
        <w:rPr>
          <w:noProof/>
        </w:rPr>
        <w:tab/>
        <w:t xml:space="preserve">  </w:t>
      </w:r>
      <w:r>
        <w:rPr>
          <w:noProof/>
          <w:position w:val="-24"/>
        </w:rPr>
        <w:object w:dxaOrig="1800" w:dyaOrig="620" w14:anchorId="133AD545">
          <v:shape id="_x0000_i1114" type="#_x0000_t75" style="width:88.85pt;height:31.2pt" o:ole="">
            <v:imagedata r:id="rId188" o:title=""/>
          </v:shape>
          <o:OLEObject Type="Embed" ProgID="Equation.DSMT4" ShapeID="_x0000_i1114" DrawAspect="Content" ObjectID="_1650009101" r:id="rId189"/>
        </w:object>
      </w:r>
    </w:p>
    <w:p w14:paraId="511BD544" w14:textId="77777777" w:rsidR="00603A9F" w:rsidRDefault="00A20E52">
      <w:pPr>
        <w:ind w:left="1440" w:firstLine="720"/>
        <w:rPr>
          <w:noProof/>
        </w:rPr>
      </w:pPr>
      <w:r>
        <w:rPr>
          <w:noProof/>
          <w:position w:val="-24"/>
        </w:rPr>
        <w:object w:dxaOrig="1460" w:dyaOrig="620" w14:anchorId="53147CD0">
          <v:shape id="_x0000_i1115" type="#_x0000_t75" style="width:73.2pt;height:31.2pt" o:ole="">
            <v:imagedata r:id="rId190" o:title=""/>
          </v:shape>
          <o:OLEObject Type="Embed" ProgID="Equation.DSMT4" ShapeID="_x0000_i1115" DrawAspect="Content" ObjectID="_1650009102" r:id="rId191"/>
        </w:object>
      </w:r>
    </w:p>
    <w:p w14:paraId="33D17655" w14:textId="77777777" w:rsidR="00603A9F" w:rsidRDefault="00A20E52">
      <w:pPr>
        <w:pStyle w:val="Heading3"/>
        <w:rPr>
          <w:noProof/>
        </w:rPr>
      </w:pPr>
      <w:r>
        <w:rPr>
          <w:noProof/>
          <w:lang w:eastAsia="en-GB"/>
        </w:rPr>
        <mc:AlternateContent>
          <mc:Choice Requires="wps">
            <w:drawing>
              <wp:anchor distT="0" distB="0" distL="114300" distR="114300" simplePos="0" relativeHeight="252085248" behindDoc="0" locked="0" layoutInCell="1" allowOverlap="1" wp14:anchorId="5405175C" wp14:editId="625DF3D8">
                <wp:simplePos x="0" y="0"/>
                <wp:positionH relativeFrom="column">
                  <wp:posOffset>-457200</wp:posOffset>
                </wp:positionH>
                <wp:positionV relativeFrom="paragraph">
                  <wp:posOffset>225425</wp:posOffset>
                </wp:positionV>
                <wp:extent cx="412750" cy="342900"/>
                <wp:effectExtent l="0" t="0" r="25400" b="19050"/>
                <wp:wrapNone/>
                <wp:docPr id="2" name="Flowchart: Process 2"/>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0A384D8" id="Flowchart: Process 2" o:spid="_x0000_s1026" type="#_x0000_t109" style="position:absolute;margin-left:-36pt;margin-top:17.75pt;width:32.5pt;height:27pt;z-index:25208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jKkdwIAAAIFAAAOAAAAZHJzL2Uyb0RvYy54bWysVMlu2zAQvRfoPxC8N5JVp2mEyIHrwEWB&#10;IDHgFDmPKcoSwK1D2rL79R1SirM0p6I+0DOc/fGNrq4PWrG9RN9ZU/HJWc6ZNMLWndlW/OfD8tNX&#10;znwAU4OyRlb8KD2/nn38cNW7Uha2taqWyCiJ8WXvKt6G4Mos86KVGvyZddKQsbGoIZCK26xG6Cm7&#10;VlmR51+y3mLt0ArpPd3eDEY+S/mbRopw3zReBqYqTr2FdGI6N/HMZldQbhFc24mxDfiHLjR0hoqe&#10;Ut1AALbD7q9UuhNovW3CmbA6s03TCZlmoGkm+Ztp1i04mWYhcLw7weT/X1pxt18h6+qKF5wZ0PRE&#10;S2V70QKGkq0GYFkRceqdL8l97VY4ap7EOPShQR3/aRx2SNgeT9jKQ2CCLqeT4uKcXkCQ6fO0uMwT&#10;9tlzsEMfvkurWRQq3lAXi9jF2ENCF/a3PlBxCntyj3W9VV297JRKCm43C4VsD/HJ8285VR1CXrkp&#10;w3oa+nxKjTABRL1GQSBROwLDmy1noLbEaREw1X4V7Y/+VIPYWNv+gQblTIEPZIiF4++9wrHxG/Dt&#10;0GDKOropE/uXibXjnBHzAeUobWx9pNdCO9DYO7HsKNstFV0BEm9pFNrFcE9HxK/idpQ4ay3+fu8+&#10;+hOdyMpZT3tAs//aAUqa5Ychol1OptO4OEmZnl8UpOBLy+alxez0whLuE9p6J5IY/YN6Ehu0+pFW&#10;dh6rkgmMoNoDyqOyCMN+0tILOZ8nN1oWB+HWrJ2IySNOEceHwyOgGxkT6AXu7NPOQPmGLINvjDR2&#10;vgu26RKTnnElWkWFFi0RbPwoxE1+qSev50/X7A8AAAD//wMAUEsDBBQABgAIAAAAIQAk3ycg3wAA&#10;AAgBAAAPAAAAZHJzL2Rvd25yZXYueG1sTI/BTsMwEETvSPyDtUjcUodC2hLiVAgJcaIqbUEc3XiJ&#10;Q+N1FLtN4OtZTnAczWjmTbEcXStO2IfGk4KrSQoCqfKmoVrBbvuYLECEqMno1hMq+MIAy/L8rNC5&#10;8QO94GkTa8ElFHKtwMbY5VKGyqLTYeI7JPY+fO90ZNnX0vR64HLXymmazqTTDfGC1R0+WKwOm6NT&#10;8Laum8Pz67cbnj5XNysk+46zUanLi/H+DkTEMf6F4Ref0aFkpr0/kgmiVZDMp/wlKrjOMhAcSOas&#10;9woWtxnIspD/D5Q/AAAA//8DAFBLAQItABQABgAIAAAAIQC2gziS/gAAAOEBAAATAAAAAAAAAAAA&#10;AAAAAAAAAABbQ29udGVudF9UeXBlc10ueG1sUEsBAi0AFAAGAAgAAAAhADj9If/WAAAAlAEAAAsA&#10;AAAAAAAAAAAAAAAALwEAAF9yZWxzLy5yZWxzUEsBAi0AFAAGAAgAAAAhABg6MqR3AgAAAgUAAA4A&#10;AAAAAAAAAAAAAAAALgIAAGRycy9lMm9Eb2MueG1sUEsBAi0AFAAGAAgAAAAhACTfJyDfAAAACAEA&#10;AA8AAAAAAAAAAAAAAAAA0QQAAGRycy9kb3ducmV2LnhtbFBLBQYAAAAABAAEAPMAAADdBQAAAAA=&#10;" fillcolor="#00b050" strokecolor="windowText" strokeweight="2pt"/>
            </w:pict>
          </mc:Fallback>
        </mc:AlternateContent>
      </w:r>
      <w:r>
        <w:rPr>
          <w:noProof/>
        </w:rPr>
        <w:t>Exercise 1.2</w:t>
      </w:r>
    </w:p>
    <w:p w14:paraId="05B5728D" w14:textId="77777777" w:rsidR="00603A9F" w:rsidRDefault="00603A9F">
      <w:pPr>
        <w:ind w:left="1440" w:firstLine="720"/>
        <w:rPr>
          <w:noProof/>
        </w:rPr>
      </w:pPr>
    </w:p>
    <w:p w14:paraId="1CF82C45" w14:textId="77777777" w:rsidR="00603A9F" w:rsidRDefault="00A20E52">
      <w:pPr>
        <w:spacing w:line="360" w:lineRule="auto"/>
        <w:rPr>
          <w:noProof/>
        </w:rPr>
      </w:pPr>
      <w:r>
        <w:rPr>
          <w:rFonts w:cs="Arial"/>
          <w:b/>
          <w:noProof/>
        </w:rPr>
        <w:t>1</w:t>
      </w:r>
      <w:r>
        <w:rPr>
          <w:rFonts w:cs="Arial"/>
          <w:b/>
          <w:noProof/>
        </w:rPr>
        <w:tab/>
      </w:r>
      <w:r>
        <w:rPr>
          <w:rFonts w:cs="Arial"/>
          <w:noProof/>
        </w:rPr>
        <w:t>Work out the following. Answers may be left as improper fractions.</w:t>
      </w:r>
    </w:p>
    <w:p w14:paraId="77C70A83" w14:textId="77777777" w:rsidR="00603A9F" w:rsidRDefault="00A20E52">
      <w:pPr>
        <w:ind w:left="720"/>
        <w:rPr>
          <w:noProof/>
        </w:rPr>
      </w:pPr>
      <w:r>
        <w:rPr>
          <w:rFonts w:cs="Arial"/>
          <w:noProof/>
        </w:rPr>
        <w:t>(a)</w:t>
      </w:r>
      <w:r>
        <w:rPr>
          <w:noProof/>
        </w:rPr>
        <w:tab/>
      </w:r>
      <w:r>
        <w:rPr>
          <w:noProof/>
          <w:position w:val="-24"/>
        </w:rPr>
        <w:object w:dxaOrig="520" w:dyaOrig="620" w14:anchorId="496093FD">
          <v:shape id="_x0000_i1116" type="#_x0000_t75" style="width:25.8pt;height:31.2pt" o:ole="">
            <v:imagedata r:id="rId192" o:title=""/>
          </v:shape>
          <o:OLEObject Type="Embed" ProgID="Equation.DSMT4" ShapeID="_x0000_i1116" DrawAspect="Content" ObjectID="_1650009103" r:id="rId193"/>
        </w:object>
      </w:r>
      <w:r>
        <w:rPr>
          <w:noProof/>
        </w:rPr>
        <w:tab/>
      </w:r>
      <w:r>
        <w:rPr>
          <w:noProof/>
        </w:rPr>
        <w:tab/>
      </w:r>
      <w:r>
        <w:rPr>
          <w:rFonts w:cs="Arial"/>
          <w:noProof/>
        </w:rPr>
        <w:t>(b)</w:t>
      </w:r>
      <w:r>
        <w:rPr>
          <w:noProof/>
        </w:rPr>
        <w:tab/>
      </w:r>
      <w:r>
        <w:rPr>
          <w:noProof/>
          <w:position w:val="-24"/>
        </w:rPr>
        <w:object w:dxaOrig="620" w:dyaOrig="620" w14:anchorId="191A27AE">
          <v:shape id="_x0000_i1117" type="#_x0000_t75" style="width:31.2pt;height:31.2pt" o:ole="">
            <v:imagedata r:id="rId194" o:title=""/>
          </v:shape>
          <o:OLEObject Type="Embed" ProgID="Equation.DSMT4" ShapeID="_x0000_i1117" DrawAspect="Content" ObjectID="_1650009104" r:id="rId195"/>
        </w:object>
      </w:r>
      <w:r>
        <w:rPr>
          <w:noProof/>
        </w:rPr>
        <w:tab/>
      </w:r>
      <w:r>
        <w:rPr>
          <w:noProof/>
        </w:rPr>
        <w:tab/>
      </w:r>
      <w:r>
        <w:rPr>
          <w:rFonts w:cs="Arial"/>
          <w:noProof/>
        </w:rPr>
        <w:t>(c)</w:t>
      </w:r>
      <w:r>
        <w:rPr>
          <w:noProof/>
        </w:rPr>
        <w:tab/>
      </w:r>
      <w:r>
        <w:rPr>
          <w:noProof/>
          <w:position w:val="-24"/>
        </w:rPr>
        <w:object w:dxaOrig="540" w:dyaOrig="620" w14:anchorId="1B70FEBA">
          <v:shape id="_x0000_i1118" type="#_x0000_t75" style="width:27pt;height:31.2pt" o:ole="">
            <v:imagedata r:id="rId196" o:title=""/>
          </v:shape>
          <o:OLEObject Type="Embed" ProgID="Equation.DSMT4" ShapeID="_x0000_i1118" DrawAspect="Content" ObjectID="_1650009105" r:id="rId197"/>
        </w:object>
      </w:r>
      <w:r>
        <w:rPr>
          <w:noProof/>
        </w:rPr>
        <w:tab/>
      </w:r>
      <w:r>
        <w:rPr>
          <w:noProof/>
        </w:rPr>
        <w:tab/>
      </w:r>
      <w:r>
        <w:rPr>
          <w:rFonts w:cs="Arial"/>
          <w:noProof/>
        </w:rPr>
        <w:t>(d)</w:t>
      </w:r>
      <w:r>
        <w:rPr>
          <w:noProof/>
        </w:rPr>
        <w:tab/>
      </w:r>
      <w:r>
        <w:rPr>
          <w:noProof/>
          <w:position w:val="-24"/>
        </w:rPr>
        <w:object w:dxaOrig="620" w:dyaOrig="620" w14:anchorId="58E8E81B">
          <v:shape id="_x0000_i1119" type="#_x0000_t75" style="width:31.2pt;height:31.2pt" o:ole="">
            <v:imagedata r:id="rId198" o:title=""/>
          </v:shape>
          <o:OLEObject Type="Embed" ProgID="Equation.DSMT4" ShapeID="_x0000_i1119" DrawAspect="Content" ObjectID="_1650009106" r:id="rId199"/>
        </w:object>
      </w:r>
    </w:p>
    <w:p w14:paraId="29EB2D51" w14:textId="77777777" w:rsidR="00603A9F" w:rsidRDefault="00A20E52">
      <w:pPr>
        <w:ind w:left="720"/>
        <w:rPr>
          <w:noProof/>
        </w:rPr>
      </w:pPr>
      <w:r>
        <w:rPr>
          <w:rFonts w:cs="Arial"/>
          <w:noProof/>
        </w:rPr>
        <w:t>(e)</w:t>
      </w:r>
      <w:r>
        <w:rPr>
          <w:noProof/>
        </w:rPr>
        <w:tab/>
      </w:r>
      <w:r>
        <w:rPr>
          <w:noProof/>
          <w:position w:val="-24"/>
        </w:rPr>
        <w:object w:dxaOrig="639" w:dyaOrig="620" w14:anchorId="7A1D3909">
          <v:shape id="_x0000_i1120" type="#_x0000_t75" style="width:31.2pt;height:31.2pt" o:ole="">
            <v:imagedata r:id="rId200" o:title=""/>
          </v:shape>
          <o:OLEObject Type="Embed" ProgID="Equation.DSMT4" ShapeID="_x0000_i1120" DrawAspect="Content" ObjectID="_1650009107" r:id="rId201"/>
        </w:object>
      </w:r>
      <w:r>
        <w:rPr>
          <w:noProof/>
        </w:rPr>
        <w:tab/>
      </w:r>
      <w:r>
        <w:rPr>
          <w:noProof/>
        </w:rPr>
        <w:tab/>
      </w:r>
      <w:r>
        <w:rPr>
          <w:rFonts w:cs="Arial"/>
          <w:noProof/>
        </w:rPr>
        <w:t>(f)</w:t>
      </w:r>
      <w:r>
        <w:rPr>
          <w:noProof/>
        </w:rPr>
        <w:tab/>
      </w:r>
      <w:r>
        <w:rPr>
          <w:noProof/>
          <w:position w:val="-24"/>
        </w:rPr>
        <w:object w:dxaOrig="620" w:dyaOrig="620" w14:anchorId="4E21F752">
          <v:shape id="_x0000_i1121" type="#_x0000_t75" style="width:31.2pt;height:31.2pt" o:ole="">
            <v:imagedata r:id="rId202" o:title=""/>
          </v:shape>
          <o:OLEObject Type="Embed" ProgID="Equation.DSMT4" ShapeID="_x0000_i1121" DrawAspect="Content" ObjectID="_1650009108" r:id="rId203"/>
        </w:object>
      </w:r>
      <w:r>
        <w:rPr>
          <w:noProof/>
        </w:rPr>
        <w:tab/>
      </w:r>
      <w:r>
        <w:rPr>
          <w:noProof/>
        </w:rPr>
        <w:tab/>
      </w:r>
      <w:r>
        <w:rPr>
          <w:rFonts w:cs="Arial"/>
          <w:noProof/>
        </w:rPr>
        <w:t>(g)</w:t>
      </w:r>
      <w:r>
        <w:rPr>
          <w:noProof/>
        </w:rPr>
        <w:tab/>
      </w:r>
      <w:r>
        <w:rPr>
          <w:noProof/>
          <w:position w:val="-24"/>
        </w:rPr>
        <w:object w:dxaOrig="540" w:dyaOrig="620" w14:anchorId="0819D1BF">
          <v:shape id="_x0000_i1122" type="#_x0000_t75" style="width:27pt;height:31.2pt" o:ole="">
            <v:imagedata r:id="rId204" o:title=""/>
          </v:shape>
          <o:OLEObject Type="Embed" ProgID="Equation.DSMT4" ShapeID="_x0000_i1122" DrawAspect="Content" ObjectID="_1650009109" r:id="rId205"/>
        </w:object>
      </w:r>
      <w:r>
        <w:rPr>
          <w:noProof/>
        </w:rPr>
        <w:tab/>
      </w:r>
      <w:r>
        <w:rPr>
          <w:noProof/>
        </w:rPr>
        <w:tab/>
      </w:r>
      <w:r>
        <w:rPr>
          <w:rFonts w:cs="Arial"/>
          <w:noProof/>
        </w:rPr>
        <w:t>(h)</w:t>
      </w:r>
      <w:r>
        <w:rPr>
          <w:noProof/>
        </w:rPr>
        <w:tab/>
      </w:r>
      <w:r>
        <w:rPr>
          <w:noProof/>
          <w:position w:val="-24"/>
        </w:rPr>
        <w:object w:dxaOrig="540" w:dyaOrig="620" w14:anchorId="61902E67">
          <v:shape id="_x0000_i1123" type="#_x0000_t75" style="width:27pt;height:31.2pt" o:ole="">
            <v:imagedata r:id="rId206" o:title=""/>
          </v:shape>
          <o:OLEObject Type="Embed" ProgID="Equation.DSMT4" ShapeID="_x0000_i1123" DrawAspect="Content" ObjectID="_1650009110" r:id="rId207"/>
        </w:object>
      </w:r>
    </w:p>
    <w:p w14:paraId="3E363B4B" w14:textId="77777777" w:rsidR="00603A9F" w:rsidRDefault="00A20E52">
      <w:pPr>
        <w:ind w:left="720"/>
        <w:rPr>
          <w:noProof/>
        </w:rPr>
      </w:pPr>
      <w:r>
        <w:rPr>
          <w:rFonts w:cs="Arial"/>
          <w:noProof/>
        </w:rPr>
        <w:t>(i)</w:t>
      </w:r>
      <w:r>
        <w:rPr>
          <w:noProof/>
        </w:rPr>
        <w:tab/>
      </w:r>
      <w:r>
        <w:rPr>
          <w:noProof/>
          <w:position w:val="-28"/>
        </w:rPr>
        <w:object w:dxaOrig="660" w:dyaOrig="660" w14:anchorId="73511116">
          <v:shape id="_x0000_i1124" type="#_x0000_t75" style="width:31.2pt;height:31.2pt" o:ole="">
            <v:imagedata r:id="rId208" o:title=""/>
          </v:shape>
          <o:OLEObject Type="Embed" ProgID="Equation.DSMT4" ShapeID="_x0000_i1124" DrawAspect="Content" ObjectID="_1650009111" r:id="rId209"/>
        </w:object>
      </w:r>
      <w:r>
        <w:rPr>
          <w:noProof/>
        </w:rPr>
        <w:tab/>
      </w:r>
      <w:r>
        <w:rPr>
          <w:noProof/>
        </w:rPr>
        <w:tab/>
      </w:r>
      <w:r>
        <w:rPr>
          <w:rFonts w:cs="Arial"/>
          <w:noProof/>
        </w:rPr>
        <w:t>(j)</w:t>
      </w:r>
      <w:r>
        <w:rPr>
          <w:noProof/>
        </w:rPr>
        <w:tab/>
      </w:r>
      <w:r>
        <w:rPr>
          <w:noProof/>
          <w:position w:val="-30"/>
        </w:rPr>
        <w:object w:dxaOrig="680" w:dyaOrig="680" w14:anchorId="080979DF">
          <v:shape id="_x0000_i1125" type="#_x0000_t75" style="width:31.2pt;height:31.2pt" o:ole="">
            <v:imagedata r:id="rId210" o:title=""/>
          </v:shape>
          <o:OLEObject Type="Embed" ProgID="Equation.DSMT4" ShapeID="_x0000_i1125" DrawAspect="Content" ObjectID="_1650009112" r:id="rId211"/>
        </w:object>
      </w:r>
      <w:r>
        <w:rPr>
          <w:noProof/>
        </w:rPr>
        <w:tab/>
      </w:r>
      <w:r>
        <w:rPr>
          <w:noProof/>
        </w:rPr>
        <w:tab/>
      </w:r>
      <w:r>
        <w:rPr>
          <w:rFonts w:cs="Arial"/>
          <w:noProof/>
        </w:rPr>
        <w:t>(k)</w:t>
      </w:r>
      <w:r>
        <w:rPr>
          <w:noProof/>
        </w:rPr>
        <w:tab/>
      </w:r>
      <w:r>
        <w:rPr>
          <w:noProof/>
          <w:position w:val="-28"/>
        </w:rPr>
        <w:object w:dxaOrig="780" w:dyaOrig="700" w14:anchorId="6E9523AB">
          <v:shape id="_x0000_i1126" type="#_x0000_t75" style="width:40.8pt;height:35.4pt" o:ole="">
            <v:imagedata r:id="rId212" o:title=""/>
          </v:shape>
          <o:OLEObject Type="Embed" ProgID="Equation.DSMT4" ShapeID="_x0000_i1126" DrawAspect="Content" ObjectID="_1650009113" r:id="rId213"/>
        </w:object>
      </w:r>
      <w:r>
        <w:rPr>
          <w:noProof/>
        </w:rPr>
        <w:tab/>
      </w:r>
      <w:r>
        <w:rPr>
          <w:rFonts w:cs="Arial"/>
          <w:noProof/>
        </w:rPr>
        <w:t>(l)</w:t>
      </w:r>
      <w:r>
        <w:rPr>
          <w:noProof/>
        </w:rPr>
        <w:tab/>
      </w:r>
      <w:r>
        <w:rPr>
          <w:noProof/>
          <w:position w:val="-28"/>
        </w:rPr>
        <w:object w:dxaOrig="800" w:dyaOrig="700" w14:anchorId="6A865825">
          <v:shape id="_x0000_i1127" type="#_x0000_t75" style="width:40.8pt;height:35.4pt" o:ole="">
            <v:imagedata r:id="rId214" o:title=""/>
          </v:shape>
          <o:OLEObject Type="Embed" ProgID="Equation.DSMT4" ShapeID="_x0000_i1127" DrawAspect="Content" ObjectID="_1650009114" r:id="rId215"/>
        </w:object>
      </w:r>
    </w:p>
    <w:p w14:paraId="418D6EEF" w14:textId="77777777" w:rsidR="00603A9F" w:rsidRDefault="00A20E52">
      <w:pPr>
        <w:ind w:left="720" w:right="-199"/>
        <w:rPr>
          <w:b/>
          <w:noProof/>
        </w:rPr>
      </w:pPr>
      <w:r>
        <w:rPr>
          <w:rFonts w:cs="Arial"/>
          <w:noProof/>
        </w:rPr>
        <w:lastRenderedPageBreak/>
        <w:t>(m)</w:t>
      </w:r>
      <w:r>
        <w:rPr>
          <w:noProof/>
        </w:rPr>
        <w:tab/>
      </w:r>
      <w:r>
        <w:rPr>
          <w:noProof/>
          <w:position w:val="-28"/>
        </w:rPr>
        <w:object w:dxaOrig="859" w:dyaOrig="700" w14:anchorId="3EF07B8D">
          <v:shape id="_x0000_i1128" type="#_x0000_t75" style="width:43.2pt;height:35.4pt" o:ole="">
            <v:imagedata r:id="rId216" o:title=""/>
          </v:shape>
          <o:OLEObject Type="Embed" ProgID="Equation.DSMT4" ShapeID="_x0000_i1128" DrawAspect="Content" ObjectID="_1650009115" r:id="rId217"/>
        </w:object>
      </w:r>
      <w:r>
        <w:rPr>
          <w:noProof/>
        </w:rPr>
        <w:tab/>
      </w:r>
      <w:r>
        <w:rPr>
          <w:rFonts w:cs="Arial"/>
          <w:noProof/>
        </w:rPr>
        <w:t>(n)</w:t>
      </w:r>
      <w:r>
        <w:rPr>
          <w:noProof/>
        </w:rPr>
        <w:tab/>
      </w:r>
      <w:r>
        <w:rPr>
          <w:noProof/>
          <w:position w:val="-24"/>
        </w:rPr>
        <w:object w:dxaOrig="999" w:dyaOrig="660" w14:anchorId="2AC0B095">
          <v:shape id="_x0000_i1129" type="#_x0000_t75" style="width:50.4pt;height:31.2pt" o:ole="">
            <v:imagedata r:id="rId218" o:title=""/>
          </v:shape>
          <o:OLEObject Type="Embed" ProgID="Equation.DSMT4" ShapeID="_x0000_i1129" DrawAspect="Content" ObjectID="_1650009116" r:id="rId219"/>
        </w:object>
      </w:r>
      <w:r>
        <w:rPr>
          <w:noProof/>
        </w:rPr>
        <w:tab/>
      </w:r>
      <w:r>
        <w:rPr>
          <w:rFonts w:cs="Arial"/>
          <w:noProof/>
        </w:rPr>
        <w:t>(o)</w:t>
      </w:r>
      <w:r>
        <w:rPr>
          <w:noProof/>
        </w:rPr>
        <w:tab/>
      </w:r>
      <w:r>
        <w:rPr>
          <w:noProof/>
          <w:position w:val="-24"/>
        </w:rPr>
        <w:object w:dxaOrig="1240" w:dyaOrig="660" w14:anchorId="3D430E3C">
          <v:shape id="_x0000_i1130" type="#_x0000_t75" style="width:63.6pt;height:31.2pt" o:ole="">
            <v:imagedata r:id="rId220" o:title=""/>
          </v:shape>
          <o:OLEObject Type="Embed" ProgID="Equation.DSMT4" ShapeID="_x0000_i1130" DrawAspect="Content" ObjectID="_1650009117" r:id="rId221"/>
        </w:object>
      </w:r>
      <w:r>
        <w:rPr>
          <w:noProof/>
        </w:rPr>
        <w:tab/>
      </w:r>
      <w:r>
        <w:rPr>
          <w:rFonts w:cs="Arial"/>
          <w:noProof/>
        </w:rPr>
        <w:t>(p)</w:t>
      </w:r>
      <w:r>
        <w:rPr>
          <w:b/>
          <w:noProof/>
        </w:rPr>
        <w:tab/>
      </w:r>
      <w:r>
        <w:rPr>
          <w:b/>
          <w:noProof/>
          <w:position w:val="-24"/>
        </w:rPr>
        <w:object w:dxaOrig="1140" w:dyaOrig="660" w14:anchorId="5085DFEC">
          <v:shape id="_x0000_i1131" type="#_x0000_t75" style="width:57pt;height:31.2pt" o:ole="">
            <v:imagedata r:id="rId222" o:title=""/>
          </v:shape>
          <o:OLEObject Type="Embed" ProgID="Equation.DSMT4" ShapeID="_x0000_i1131" DrawAspect="Content" ObjectID="_1650009118" r:id="rId223"/>
        </w:object>
      </w:r>
    </w:p>
    <w:p w14:paraId="69E593A0" w14:textId="77777777" w:rsidR="00603A9F" w:rsidRDefault="00603A9F">
      <w:pPr>
        <w:ind w:left="720" w:right="-199"/>
        <w:rPr>
          <w:noProof/>
        </w:rPr>
      </w:pPr>
    </w:p>
    <w:p w14:paraId="275D41EF" w14:textId="77777777" w:rsidR="00603A9F" w:rsidRDefault="00A20E52">
      <w:pPr>
        <w:ind w:left="720" w:right="-199"/>
        <w:rPr>
          <w:noProof/>
        </w:rPr>
      </w:pPr>
      <w:r>
        <w:rPr>
          <w:noProof/>
          <w:lang w:eastAsia="en-GB"/>
        </w:rPr>
        <mc:AlternateContent>
          <mc:Choice Requires="wps">
            <w:drawing>
              <wp:anchor distT="0" distB="0" distL="114300" distR="114300" simplePos="0" relativeHeight="251847680" behindDoc="0" locked="0" layoutInCell="1" allowOverlap="1" wp14:anchorId="3AEC4F8E" wp14:editId="16B4C6DE">
                <wp:simplePos x="0" y="0"/>
                <wp:positionH relativeFrom="column">
                  <wp:posOffset>-370840</wp:posOffset>
                </wp:positionH>
                <wp:positionV relativeFrom="paragraph">
                  <wp:posOffset>-170815</wp:posOffset>
                </wp:positionV>
                <wp:extent cx="412750" cy="342900"/>
                <wp:effectExtent l="0" t="0" r="25400" b="19050"/>
                <wp:wrapNone/>
                <wp:docPr id="1916" name="Flowchart: Process 1916"/>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9A1B071" id="Flowchart: Process 1916" o:spid="_x0000_s1026" type="#_x0000_t109" style="position:absolute;margin-left:-29.2pt;margin-top:-13.45pt;width:32.5pt;height:27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uGefAIAAAgFAAAOAAAAZHJzL2Uyb0RvYy54bWysVMlu2zAQvRfoPxC8N5JdZzMiB64DFwWC&#10;xEBS5DymKEsARbIkbdn9+j5SirM0p6I+0DOc4Sxv3ujqet8qtpPON0YXfHSScya1MGWjNwX/+bj8&#10;csGZD6RLUkbLgh+k59ezz5+uOjuVY1MbVUrHEET7aWcLXodgp1nmRS1b8ifGSg1jZVxLAarbZKWj&#10;DtFblY3z/CzrjCutM0J6j9ub3shnKX5VSRHuq8rLwFTBUVtIp0vnOp7Z7IqmG0e2bsRQBv1DFS01&#10;GkmPoW4oENu65q9QbSOc8aYKJ8K0mamqRsjUA7oZ5e+6eajJytQLwPH2CJP/f2HF3W7lWFNidpej&#10;M840tZjSUplO1OTClK16bFkyA63O+ikePdiVGzQPMba+r1wb/9EU2yeED0eE5T4wgcvJaHx+ijkI&#10;mL5Oxpd5mkD28tg6H75L07IoFLxCIYtYyFBGwph2tz4gOZ49u8e83qimXDZKJcVt1gvl2I7i4PNv&#10;ObL2T964Kc26go9PJyiECQIBK0UBYmsBidcbzkhtwGwRXMr95rU/+GMOcLI03SMa5UyRDzDExPH3&#10;UeJY+A35ui8wRR3clI71y8Tdoc+IeY9ylNamPGBmzvRk9lYsG0S7RdIVObAXrWAjwz2OiF/BzSBx&#10;Vhv3+6P76A9SwcpZh21A77+25CR6+aFBt8vRZBLXJymT0/MxFPfasn5t0dt2YYD7CLtvRRKjf1DP&#10;YuVM+4TFncesMJEWyN2jPCiL0G8pVl/I+Ty5YWUshVv9YEUMHnGKOD7un8jZgTEBE7gzz5tD03dk&#10;6X3jS23m22CqJjHpBVfQKipYt0Sw4dMQ9/m1nrxePmCzPwAAAP//AwBQSwMEFAAGAAgAAAAhAA2i&#10;iI/fAAAACAEAAA8AAABkcnMvZG93bnJldi54bWxMj01PwzAMhu9I/IfISNy2dNUIozSdEBLixATj&#10;QxyzxjRljVM12Vr49ZgT3Gz50evnLdeT78QRh9gG0rCYZyCQ6mBbajS8PN/NViBiMmRNFwg1fGGE&#10;dXV6UprChpGe8LhNjeAQioXR4FLqCylj7dCbOA89Et8+wuBN4nVopB3MyOG+k3mWKelNS/zBmR5v&#10;Hdb77cFreHts2v3D67cf7z83yw2Se0c1aX1+Nt1cg0g4pT8YfvVZHSp22oUD2Sg6DbOL1ZJRHnJ1&#10;BYIJpUDsNOSXC5BVKf8XqH4AAAD//wMAUEsBAi0AFAAGAAgAAAAhALaDOJL+AAAA4QEAABMAAAAA&#10;AAAAAAAAAAAAAAAAAFtDb250ZW50X1R5cGVzXS54bWxQSwECLQAUAAYACAAAACEAOP0h/9YAAACU&#10;AQAACwAAAAAAAAAAAAAAAAAvAQAAX3JlbHMvLnJlbHNQSwECLQAUAAYACAAAACEAbSLhnnwCAAAI&#10;BQAADgAAAAAAAAAAAAAAAAAuAgAAZHJzL2Uyb0RvYy54bWxQSwECLQAUAAYACAAAACEADaKIj98A&#10;AAAIAQAADwAAAAAAAAAAAAAAAADWBAAAZHJzL2Rvd25yZXYueG1sUEsFBgAAAAAEAAQA8wAAAOIF&#10;AAAAAA==&#10;" fillcolor="#00b050" strokecolor="windowText" strokeweight="2pt"/>
            </w:pict>
          </mc:Fallback>
        </mc:AlternateContent>
      </w:r>
    </w:p>
    <w:p w14:paraId="3FB73B60" w14:textId="77777777" w:rsidR="00603A9F" w:rsidRDefault="00A20E52">
      <w:pPr>
        <w:spacing w:line="360" w:lineRule="auto"/>
        <w:rPr>
          <w:noProof/>
        </w:rPr>
      </w:pPr>
      <w:r>
        <w:rPr>
          <w:rFonts w:cs="Arial"/>
          <w:b/>
          <w:noProof/>
        </w:rPr>
        <w:t>2</w:t>
      </w:r>
      <w:r>
        <w:rPr>
          <w:rFonts w:cs="Arial"/>
          <w:noProof/>
        </w:rPr>
        <w:tab/>
        <w:t>Make</w:t>
      </w:r>
      <w:r>
        <w:rPr>
          <w:noProof/>
        </w:rPr>
        <w:t xml:space="preserve"> </w:t>
      </w:r>
      <w:r>
        <w:rPr>
          <w:rFonts w:ascii="Times New Roman" w:hAnsi="Times New Roman"/>
          <w:i/>
          <w:noProof/>
          <w:sz w:val="24"/>
          <w:szCs w:val="24"/>
        </w:rPr>
        <w:t>x</w:t>
      </w:r>
      <w:r>
        <w:rPr>
          <w:noProof/>
        </w:rPr>
        <w:t xml:space="preserve"> </w:t>
      </w:r>
      <w:r>
        <w:rPr>
          <w:rFonts w:cs="Arial"/>
          <w:noProof/>
        </w:rPr>
        <w:t>the subject of the following formulae.</w:t>
      </w:r>
    </w:p>
    <w:p w14:paraId="736DABA3" w14:textId="77777777" w:rsidR="00603A9F" w:rsidRDefault="00A20E52">
      <w:pPr>
        <w:ind w:right="-341" w:firstLine="720"/>
        <w:rPr>
          <w:b/>
          <w:noProof/>
        </w:rPr>
      </w:pPr>
      <w:r>
        <w:rPr>
          <w:noProof/>
          <w:color w:val="FF0000"/>
          <w:lang w:eastAsia="en-GB"/>
        </w:rPr>
        <mc:AlternateContent>
          <mc:Choice Requires="wps">
            <w:drawing>
              <wp:anchor distT="0" distB="0" distL="114300" distR="114300" simplePos="0" relativeHeight="251849728" behindDoc="0" locked="0" layoutInCell="1" allowOverlap="1" wp14:anchorId="303DE2AE" wp14:editId="512DF13F">
                <wp:simplePos x="0" y="0"/>
                <wp:positionH relativeFrom="column">
                  <wp:posOffset>-476250</wp:posOffset>
                </wp:positionH>
                <wp:positionV relativeFrom="paragraph">
                  <wp:posOffset>356870</wp:posOffset>
                </wp:positionV>
                <wp:extent cx="412750" cy="342900"/>
                <wp:effectExtent l="0" t="0" r="25400" b="19050"/>
                <wp:wrapNone/>
                <wp:docPr id="1917" name="Flowchart: Process 1917"/>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899EB18" id="Flowchart: Process 1917" o:spid="_x0000_s1026" type="#_x0000_t109" style="position:absolute;margin-left:-37.5pt;margin-top:28.1pt;width:32.5pt;height:27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9ocfAIAAAgFAAAOAAAAZHJzL2Uyb0RvYy54bWysVE1v2zAMvQ/YfxB0X51k6doadYogRYYB&#10;RRugHXpmZDk2IEuapMTJfv2eZCf9WE/DfJBJk+LH46Ovb/atYjvpfGN0wcdnI86kFqZs9KbgP5+W&#10;Xy4584F0ScpoWfCD9Pxm9vnTdWdzOTG1UaV0DEG0zztb8DoEm2eZF7VsyZ8ZKzWMlXEtBahuk5WO&#10;OkRvVTYZjb5lnXGldUZI7/H1tjfyWYpfVVKEh6ryMjBVcNQW0unSuY5nNrumfOPI1o0YyqB/qKKl&#10;RiPpKdQtBWJb1/wVqm2EM95U4UyYNjNV1QiZekA349G7bh5rsjL1AnC8PcHk/19Ycb9bOdaUmN3V&#10;+IIzTS2mtFSmEzW5kLNVjy1LZqDVWZ/j0qNduUHzEGPr+8q18Y2m2D4hfDghLPeBCXycjicX55iD&#10;gOnrdHI1ShPIXi5b58N3aVoWhYJXKGQRCxnKSBjT7s4HJMe1o3vM641qymWjVFLcZr1Qju0Ig18u&#10;R3jirHHljZvSrCv45HwKMxMEAlaKAsTWAhKvN5yR2oDZIriU+81tf/CnHOBkabonNMqZIh9gQPfp&#10;+ShxLPyWfN0XmKIObkrH+mXi7tBnxLxHOUprUx4wM2d6Mnsrlg2i3SHpihzYi1awkeEBR8Sv4GaQ&#10;OKuN+/3R9+gPUsHKWYdtQO+/tuQkevmhQber8XQa1ycp0/OLCRT32rJ+bdHbdmGA+xi7b0USo39Q&#10;R7Fypn3G4s5jVphIC+TuUR6URei3FKsv5Hye3LAylsKdfrQiBo84RRyf9s/k7MCYgAncm+PmUP6O&#10;LL1vvKnNfBtM1SQmveAKjkQF65bYMvwa4j6/1pPXyw9s9gcAAP//AwBQSwMEFAAGAAgAAAAhADrC&#10;/1vfAAAACgEAAA8AAABkcnMvZG93bnJldi54bWxMj01Pg0AQhu8m/ofNNPFGdyEpVsrSNCY9ebI1&#10;Jt4WdgTS/UB2W8Bf73jS48w8eed5y/1sDbvhGHrvJKRrAQxd43XvWglv52OyBRaicloZ71DCggH2&#10;1f1dqQrtJ/eKt1NsGYW4UCgJXYxDwXloOrQqrP2Ajm6ffrQq0ji2XI9qonBreCZEzq3qHX3o1IDP&#10;HTaX09VKOH+8fOn3+nvbX/qnZdH5oTbHScqH1XzYAYs4xz8YfvVJHSpyqv3V6cCMhORxQ12ihE2e&#10;ASMgSQUtaiJTkQGvSv6/QvUDAAD//wMAUEsBAi0AFAAGAAgAAAAhALaDOJL+AAAA4QEAABMAAAAA&#10;AAAAAAAAAAAAAAAAAFtDb250ZW50X1R5cGVzXS54bWxQSwECLQAUAAYACAAAACEAOP0h/9YAAACU&#10;AQAACwAAAAAAAAAAAAAAAAAvAQAAX3JlbHMvLnJlbHNQSwECLQAUAAYACAAAACEAk2vaHHwCAAAI&#10;BQAADgAAAAAAAAAAAAAAAAAuAgAAZHJzL2Uyb0RvYy54bWxQSwECLQAUAAYACAAAACEAOsL/W98A&#10;AAAKAQAADwAAAAAAAAAAAAAAAADWBAAAZHJzL2Rvd25yZXYueG1sUEsFBgAAAAAEAAQA8wAAAOIF&#10;AAAAAA==&#10;" fillcolor="red" strokecolor="windowText" strokeweight="2pt"/>
            </w:pict>
          </mc:Fallback>
        </mc:AlternateContent>
      </w:r>
      <w:r>
        <w:rPr>
          <w:rFonts w:cs="Arial"/>
          <w:noProof/>
        </w:rPr>
        <w:t>(a)</w:t>
      </w:r>
      <w:r>
        <w:rPr>
          <w:noProof/>
        </w:rPr>
        <w:tab/>
      </w:r>
      <w:r>
        <w:rPr>
          <w:noProof/>
          <w:position w:val="-12"/>
        </w:rPr>
        <w:object w:dxaOrig="200" w:dyaOrig="360" w14:anchorId="6A8CD507">
          <v:shape id="_x0000_i1132" type="#_x0000_t75" style="width:8.4pt;height:16.8pt" o:ole="">
            <v:imagedata r:id="rId224" o:title=""/>
          </v:shape>
          <o:OLEObject Type="Embed" ProgID="Equation.DSMT4" ShapeID="_x0000_i1132" DrawAspect="Content" ObjectID="_1650009119" r:id="rId225"/>
        </w:object>
      </w:r>
      <w:r>
        <w:rPr>
          <w:rFonts w:ascii="Times New Roman" w:hAnsi="Times New Roman"/>
          <w:i/>
          <w:noProof/>
          <w:sz w:val="24"/>
        </w:rPr>
        <w:t>A</w:t>
      </w:r>
      <w:r>
        <w:rPr>
          <w:rFonts w:ascii="Times New Roman" w:hAnsi="Times New Roman"/>
          <w:noProof/>
          <w:sz w:val="24"/>
        </w:rPr>
        <w:t xml:space="preserve"> = </w:t>
      </w:r>
      <w:r>
        <w:rPr>
          <w:rFonts w:ascii="Times New Roman" w:hAnsi="Times New Roman"/>
          <w:noProof/>
          <w:sz w:val="24"/>
        </w:rPr>
        <w:sym w:font="Symbol" w:char="F070"/>
      </w:r>
      <w:r>
        <w:rPr>
          <w:rFonts w:ascii="Times New Roman" w:hAnsi="Times New Roman"/>
          <w:i/>
          <w:noProof/>
          <w:sz w:val="24"/>
        </w:rPr>
        <w:t>x</w:t>
      </w:r>
      <w:r>
        <w:rPr>
          <w:rFonts w:ascii="Times New Roman" w:hAnsi="Times New Roman"/>
          <w:noProof/>
          <w:sz w:val="24"/>
          <w:vertAlign w:val="superscript"/>
        </w:rPr>
        <w:t>2</w:t>
      </w:r>
      <w:r>
        <w:rPr>
          <w:noProof/>
        </w:rPr>
        <w:tab/>
      </w:r>
      <w:r>
        <w:rPr>
          <w:rFonts w:cs="Arial"/>
          <w:noProof/>
        </w:rPr>
        <w:t>(b)</w:t>
      </w:r>
      <w:r>
        <w:rPr>
          <w:noProof/>
        </w:rPr>
        <w:tab/>
      </w:r>
      <w:r>
        <w:rPr>
          <w:noProof/>
          <w:position w:val="-12"/>
        </w:rPr>
        <w:object w:dxaOrig="980" w:dyaOrig="400" w14:anchorId="37D550E6">
          <v:shape id="_x0000_i1133" type="#_x0000_t75" style="width:47.4pt;height:21.6pt" o:ole="">
            <v:imagedata r:id="rId226" o:title=""/>
          </v:shape>
          <o:OLEObject Type="Embed" ProgID="Equation.DSMT4" ShapeID="_x0000_i1133" DrawAspect="Content" ObjectID="_1650009120" r:id="rId227"/>
        </w:object>
      </w:r>
      <w:r>
        <w:rPr>
          <w:noProof/>
        </w:rPr>
        <w:tab/>
      </w:r>
      <w:r>
        <w:rPr>
          <w:rFonts w:cs="Arial"/>
          <w:noProof/>
        </w:rPr>
        <w:t>(c)</w:t>
      </w:r>
      <w:r>
        <w:rPr>
          <w:noProof/>
        </w:rPr>
        <w:tab/>
      </w:r>
      <w:r>
        <w:rPr>
          <w:noProof/>
          <w:position w:val="-12"/>
        </w:rPr>
        <w:object w:dxaOrig="200" w:dyaOrig="360" w14:anchorId="0D8D5BDA">
          <v:shape id="_x0000_i1134" type="#_x0000_t75" style="width:8.4pt;height:16.8pt" o:ole="">
            <v:imagedata r:id="rId224" o:title=""/>
          </v:shape>
          <o:OLEObject Type="Embed" ProgID="Equation.DSMT4" ShapeID="_x0000_i1134" DrawAspect="Content" ObjectID="_1650009121" r:id="rId228"/>
        </w:object>
      </w:r>
      <w:r>
        <w:rPr>
          <w:rFonts w:ascii="Times New Roman" w:hAnsi="Times New Roman"/>
          <w:noProof/>
          <w:sz w:val="24"/>
        </w:rPr>
        <w:t>(</w:t>
      </w:r>
      <w:r>
        <w:rPr>
          <w:rFonts w:ascii="Times New Roman" w:hAnsi="Times New Roman"/>
          <w:i/>
          <w:noProof/>
          <w:sz w:val="24"/>
        </w:rPr>
        <w:t>u</w:t>
      </w:r>
      <w:r>
        <w:rPr>
          <w:rFonts w:ascii="Times New Roman" w:hAnsi="Times New Roman"/>
          <w:noProof/>
          <w:sz w:val="24"/>
        </w:rPr>
        <w:t xml:space="preserve"> + </w:t>
      </w:r>
      <w:r>
        <w:rPr>
          <w:rFonts w:ascii="Times New Roman" w:hAnsi="Times New Roman"/>
          <w:i/>
          <w:noProof/>
          <w:sz w:val="24"/>
        </w:rPr>
        <w:t>v</w:t>
      </w:r>
      <w:r>
        <w:rPr>
          <w:rFonts w:ascii="Times New Roman" w:hAnsi="Times New Roman"/>
          <w:noProof/>
          <w:sz w:val="24"/>
        </w:rPr>
        <w:t xml:space="preserve">) = </w:t>
      </w:r>
      <w:r>
        <w:rPr>
          <w:rFonts w:ascii="Times New Roman" w:hAnsi="Times New Roman"/>
          <w:i/>
          <w:noProof/>
          <w:sz w:val="24"/>
        </w:rPr>
        <w:t>tx</w:t>
      </w:r>
      <w:r>
        <w:rPr>
          <w:rFonts w:ascii="Times New Roman" w:hAnsi="Times New Roman"/>
          <w:noProof/>
          <w:sz w:val="24"/>
        </w:rPr>
        <w:tab/>
      </w:r>
      <w:r>
        <w:rPr>
          <w:rFonts w:cs="Arial"/>
          <w:noProof/>
        </w:rPr>
        <w:t>(d)</w:t>
      </w:r>
      <w:r>
        <w:rPr>
          <w:noProof/>
        </w:rPr>
        <w:tab/>
      </w:r>
      <w:r>
        <w:rPr>
          <w:noProof/>
          <w:position w:val="-12"/>
        </w:rPr>
        <w:object w:dxaOrig="1160" w:dyaOrig="400" w14:anchorId="03097AF0">
          <v:shape id="_x0000_i1135" type="#_x0000_t75" style="width:58.15pt;height:21.6pt" o:ole="">
            <v:imagedata r:id="rId229" o:title=""/>
          </v:shape>
          <o:OLEObject Type="Embed" ProgID="Equation.DSMT4" ShapeID="_x0000_i1135" DrawAspect="Content" ObjectID="_1650009122" r:id="rId230"/>
        </w:object>
      </w:r>
      <w:r>
        <w:rPr>
          <w:b/>
          <w:noProof/>
        </w:rPr>
        <w:t xml:space="preserve"> </w:t>
      </w:r>
    </w:p>
    <w:p w14:paraId="515E7D48" w14:textId="77777777" w:rsidR="00603A9F" w:rsidRDefault="00A20E52">
      <w:pPr>
        <w:ind w:right="-341"/>
        <w:rPr>
          <w:rFonts w:cs="Arial"/>
          <w:noProof/>
        </w:rPr>
      </w:pPr>
      <w:r>
        <w:rPr>
          <w:rFonts w:cs="Arial"/>
          <w:b/>
          <w:noProof/>
        </w:rPr>
        <w:t>3</w:t>
      </w:r>
      <w:r>
        <w:rPr>
          <w:rFonts w:cs="Arial"/>
          <w:b/>
          <w:noProof/>
        </w:rPr>
        <w:tab/>
      </w:r>
      <w:r>
        <w:rPr>
          <w:rFonts w:cs="Arial"/>
          <w:noProof/>
        </w:rPr>
        <w:t>Simplify the following compound fractions.</w:t>
      </w:r>
    </w:p>
    <w:p w14:paraId="30F910BE" w14:textId="77777777" w:rsidR="00603A9F" w:rsidRDefault="00A20E52">
      <w:pPr>
        <w:spacing w:line="360" w:lineRule="auto"/>
        <w:ind w:right="-341"/>
        <w:rPr>
          <w:noProof/>
        </w:rPr>
      </w:pPr>
      <w:r>
        <w:rPr>
          <w:noProof/>
        </w:rPr>
        <w:tab/>
      </w:r>
      <w:r>
        <w:rPr>
          <w:rFonts w:cs="Arial"/>
          <w:noProof/>
        </w:rPr>
        <w:t>(a)</w:t>
      </w:r>
      <w:r>
        <w:rPr>
          <w:noProof/>
        </w:rPr>
        <w:tab/>
      </w:r>
      <w:r>
        <w:rPr>
          <w:noProof/>
          <w:position w:val="-54"/>
        </w:rPr>
        <w:object w:dxaOrig="600" w:dyaOrig="1200" w14:anchorId="1DBDFA45">
          <v:shape id="_x0000_i1136" type="#_x0000_t75" style="width:30pt;height:61.8pt" o:ole="">
            <v:imagedata r:id="rId231" o:title=""/>
          </v:shape>
          <o:OLEObject Type="Embed" ProgID="Equation.DSMT4" ShapeID="_x0000_i1136" DrawAspect="Content" ObjectID="_1650009123" r:id="rId232"/>
        </w:object>
      </w:r>
      <w:r>
        <w:rPr>
          <w:noProof/>
        </w:rPr>
        <w:tab/>
      </w:r>
      <w:r>
        <w:rPr>
          <w:noProof/>
        </w:rPr>
        <w:tab/>
      </w:r>
      <w:r>
        <w:rPr>
          <w:rFonts w:cs="Arial"/>
          <w:noProof/>
        </w:rPr>
        <w:t>(b)</w:t>
      </w:r>
      <w:r>
        <w:rPr>
          <w:noProof/>
        </w:rPr>
        <w:tab/>
      </w:r>
      <w:r>
        <w:rPr>
          <w:noProof/>
          <w:position w:val="-54"/>
        </w:rPr>
        <w:object w:dxaOrig="560" w:dyaOrig="1200" w14:anchorId="1C36DB93">
          <v:shape id="_x0000_i1137" type="#_x0000_t75" style="width:28.2pt;height:61.8pt" o:ole="">
            <v:imagedata r:id="rId233" o:title=""/>
          </v:shape>
          <o:OLEObject Type="Embed" ProgID="Equation.DSMT4" ShapeID="_x0000_i1137" DrawAspect="Content" ObjectID="_1650009124" r:id="rId234"/>
        </w:object>
      </w:r>
      <w:r>
        <w:rPr>
          <w:noProof/>
        </w:rPr>
        <w:tab/>
      </w:r>
      <w:r>
        <w:rPr>
          <w:noProof/>
        </w:rPr>
        <w:tab/>
      </w:r>
      <w:r>
        <w:rPr>
          <w:rFonts w:cs="Arial"/>
          <w:noProof/>
        </w:rPr>
        <w:t>(c)</w:t>
      </w:r>
      <w:r>
        <w:rPr>
          <w:noProof/>
        </w:rPr>
        <w:tab/>
      </w:r>
      <w:r>
        <w:rPr>
          <w:noProof/>
          <w:position w:val="-54"/>
        </w:rPr>
        <w:object w:dxaOrig="900" w:dyaOrig="1200" w14:anchorId="7F924AD9">
          <v:shape id="_x0000_i1138" type="#_x0000_t75" style="width:46.2pt;height:61.8pt" o:ole="">
            <v:imagedata r:id="rId235" o:title=""/>
          </v:shape>
          <o:OLEObject Type="Embed" ProgID="Equation.DSMT4" ShapeID="_x0000_i1138" DrawAspect="Content" ObjectID="_1650009125" r:id="rId236"/>
        </w:object>
      </w:r>
    </w:p>
    <w:p w14:paraId="5E041DD7" w14:textId="77777777" w:rsidR="00603A9F" w:rsidRDefault="00A20E52">
      <w:pPr>
        <w:ind w:right="-341"/>
        <w:rPr>
          <w:rFonts w:cs="Arial"/>
          <w:noProof/>
        </w:rPr>
      </w:pPr>
      <w:r>
        <w:rPr>
          <w:rFonts w:cs="Arial"/>
          <w:b/>
          <w:noProof/>
        </w:rPr>
        <w:t>4</w:t>
      </w:r>
      <w:r>
        <w:rPr>
          <w:rFonts w:cs="Arial"/>
          <w:noProof/>
        </w:rPr>
        <w:tab/>
        <w:t>Write as single fractions.</w:t>
      </w:r>
    </w:p>
    <w:p w14:paraId="5EF9B29F" w14:textId="77777777" w:rsidR="00603A9F" w:rsidRDefault="00A20E52">
      <w:pPr>
        <w:ind w:right="-341"/>
        <w:rPr>
          <w:noProof/>
        </w:rPr>
      </w:pPr>
      <w:r>
        <w:rPr>
          <w:noProof/>
          <w:lang w:eastAsia="en-GB"/>
        </w:rPr>
        <mc:AlternateContent>
          <mc:Choice Requires="wps">
            <w:drawing>
              <wp:anchor distT="0" distB="0" distL="114300" distR="114300" simplePos="0" relativeHeight="251851776" behindDoc="0" locked="0" layoutInCell="1" allowOverlap="1" wp14:anchorId="2A4E6CBB" wp14:editId="1DAE0C31">
                <wp:simplePos x="0" y="0"/>
                <wp:positionH relativeFrom="column">
                  <wp:posOffset>6350</wp:posOffset>
                </wp:positionH>
                <wp:positionV relativeFrom="paragraph">
                  <wp:posOffset>25400</wp:posOffset>
                </wp:positionV>
                <wp:extent cx="412750" cy="342900"/>
                <wp:effectExtent l="0" t="0" r="25400" b="19050"/>
                <wp:wrapNone/>
                <wp:docPr id="1918" name="Flowchart: Process 1918"/>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8EA1A0" id="Flowchart: Process 1918" o:spid="_x0000_s1026" type="#_x0000_t109" style="position:absolute;margin-left:.5pt;margin-top:2pt;width:32.5pt;height:27pt;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ljafAIAAAgFAAAOAAAAZHJzL2Uyb0RvYy54bWysVE1v2zAMvQ/YfxB0X+1k6boGdYosRYYB&#10;RRugHXpmZDk2IEuapMTJfv2eZDdNu56G5aCQIsWPx0dfXe9bxXbS+cbogo/Ocs6kFqZs9KbgPx+X&#10;n75y5gPpkpTRsuAH6fn17OOHq85O5djURpXSMQTRftrZgtch2GmWeVHLlvyZsVLDWBnXUoDqNlnp&#10;qEP0VmXjPP+SdcaV1hkhvcftTW/ksxS/qqQI91XlZWCq4KgtpNOlcx3PbHZF040jWzdiKIP+oYqW&#10;Go2kx1A3FIhtXfNXqLYRznhThTNh2sxUVSNk6gHdjPI33TzUZGXqBeB4e4TJ/7+w4m63cqwpMbvL&#10;EWalqcWUlsp0oiYXpmzVY8uSGWh11k/x6MGu3KB5iLH1feXa+I+m2D4hfDgiLPeBCVxORuOLc8xB&#10;wPR5Mr7M0wSyl8fW+fBdmpZFoeAVClnEQoYyEsa0u/UByfHs2T3m9UY15bJRKilus14ox3YUB59/&#10;y5G1f/LKTWnWFXx8PkEhTBAIWCkKEFsLSLzecEZqA2aL4FLuV6/9wR9zgJOl6R7RKGeKfIAhJo6/&#10;9xLHwm/I132BKergpnSsXybuDn1GzHuUo7Q25QEzc6Yns7di2SDaLZKuyIG9aAUbGe5xRPwKbgaJ&#10;s9q43+/dR3+QClbOOmwDev+1JSfRyw8Nul2OJpO4PkmZnF+MobhTy/rUorftwgD3EXbfiiRG/6Ce&#10;xcqZ9gmLO49ZYSItkLtHeVAWod9SrL6Q83lyw8pYCrf6wYoYPOIUcXzcP5GzA2MCJnBnnjeHpm/I&#10;0vvGl9rMt8FUTWLSC66gVVSwbolgw6ch7vOpnrxePmCzPwAAAP//AwBQSwMEFAAGAAgAAAAhAAAv&#10;uwHaAAAABQEAAA8AAABkcnMvZG93bnJldi54bWxMj0FLw0AQhe+C/2EZwZvdKDWUNJMigniyaKvS&#10;4zY7ZmOzsyG7baK/3vGkp8fjDW++V64m36kTDbENjHA9y0AR18G23CC8bh+uFqBiMmxNF5gQvijC&#10;qjo/K01hw8gvdNqkRkkJx8IguJT6QutYO/ImzkJPLNlHGLxJYodG28GMUu47fZNlufamZfngTE/3&#10;jurD5ugR3p+b9vD09u3Hx8/1fE3sdpRPiJcX090SVKIp/R3DL76gQyVM+3BkG1UnXpYkhLmIpHku&#10;uke4XWSgq1L/p69+AAAA//8DAFBLAQItABQABgAIAAAAIQC2gziS/gAAAOEBAAATAAAAAAAAAAAA&#10;AAAAAAAAAABbQ29udGVudF9UeXBlc10ueG1sUEsBAi0AFAAGAAgAAAAhADj9If/WAAAAlAEAAAsA&#10;AAAAAAAAAAAAAAAALwEAAF9yZWxzLy5yZWxzUEsBAi0AFAAGAAgAAAAhAJZGWNp8AgAACAUAAA4A&#10;AAAAAAAAAAAAAAAALgIAAGRycy9lMm9Eb2MueG1sUEsBAi0AFAAGAAgAAAAhAAAvuwHaAAAABQEA&#10;AA8AAAAAAAAAAAAAAAAA1gQAAGRycy9kb3ducmV2LnhtbFBLBQYAAAAABAAEAPMAAADdBQAAAAA=&#10;" fillcolor="#00b050" strokecolor="windowText" strokeweight="2pt"/>
            </w:pict>
          </mc:Fallback>
        </mc:AlternateContent>
      </w:r>
      <w:r>
        <w:rPr>
          <w:noProof/>
        </w:rPr>
        <w:tab/>
      </w:r>
      <w:r>
        <w:rPr>
          <w:rFonts w:cs="Arial"/>
          <w:noProof/>
        </w:rPr>
        <w:t>(a)</w:t>
      </w:r>
      <w:r>
        <w:rPr>
          <w:noProof/>
        </w:rPr>
        <w:tab/>
      </w:r>
      <w:r>
        <w:rPr>
          <w:noProof/>
          <w:position w:val="-24"/>
        </w:rPr>
        <w:object w:dxaOrig="1219" w:dyaOrig="620" w14:anchorId="39166781">
          <v:shape id="_x0000_i1139" type="#_x0000_t75" style="width:63.55pt;height:31.2pt" o:ole="">
            <v:imagedata r:id="rId237" o:title=""/>
          </v:shape>
          <o:OLEObject Type="Embed" ProgID="Equation.DSMT4" ShapeID="_x0000_i1139" DrawAspect="Content" ObjectID="_1650009126" r:id="rId238"/>
        </w:object>
      </w:r>
      <w:r>
        <w:rPr>
          <w:noProof/>
        </w:rPr>
        <w:tab/>
      </w:r>
      <w:r>
        <w:rPr>
          <w:rFonts w:cs="Arial"/>
          <w:noProof/>
        </w:rPr>
        <w:t>(b)</w:t>
      </w:r>
      <w:r>
        <w:rPr>
          <w:noProof/>
        </w:rPr>
        <w:tab/>
      </w:r>
      <w:r>
        <w:rPr>
          <w:noProof/>
          <w:position w:val="-24"/>
        </w:rPr>
        <w:object w:dxaOrig="1260" w:dyaOrig="620" w14:anchorId="2B8D8014">
          <v:shape id="_x0000_i1140" type="#_x0000_t75" style="width:63.65pt;height:31.2pt" o:ole="">
            <v:imagedata r:id="rId239" o:title=""/>
          </v:shape>
          <o:OLEObject Type="Embed" ProgID="Equation.DSMT4" ShapeID="_x0000_i1140" DrawAspect="Content" ObjectID="_1650009127" r:id="rId240"/>
        </w:object>
      </w:r>
      <w:r>
        <w:rPr>
          <w:noProof/>
        </w:rPr>
        <w:tab/>
      </w:r>
      <w:r>
        <w:rPr>
          <w:rFonts w:cs="Arial"/>
          <w:noProof/>
        </w:rPr>
        <w:t>(c)</w:t>
      </w:r>
      <w:r>
        <w:rPr>
          <w:noProof/>
        </w:rPr>
        <w:tab/>
      </w:r>
      <w:r>
        <w:rPr>
          <w:noProof/>
          <w:position w:val="-24"/>
        </w:rPr>
        <w:object w:dxaOrig="1460" w:dyaOrig="620" w14:anchorId="6E774C4A">
          <v:shape id="_x0000_i1141" type="#_x0000_t75" style="width:73.2pt;height:31.2pt" o:ole="">
            <v:imagedata r:id="rId241" o:title=""/>
          </v:shape>
          <o:OLEObject Type="Embed" ProgID="Equation.DSMT4" ShapeID="_x0000_i1141" DrawAspect="Content" ObjectID="_1650009128" r:id="rId242"/>
        </w:object>
      </w:r>
      <w:r>
        <w:rPr>
          <w:rFonts w:cs="Arial"/>
          <w:noProof/>
        </w:rPr>
        <w:t>(d)</w:t>
      </w:r>
      <w:r>
        <w:rPr>
          <w:noProof/>
        </w:rPr>
        <w:tab/>
      </w:r>
      <w:r>
        <w:rPr>
          <w:noProof/>
          <w:position w:val="-24"/>
        </w:rPr>
        <w:object w:dxaOrig="859" w:dyaOrig="620" w14:anchorId="71B6A898">
          <v:shape id="_x0000_i1142" type="#_x0000_t75" style="width:43.2pt;height:31.2pt" o:ole="">
            <v:imagedata r:id="rId243" o:title=""/>
          </v:shape>
          <o:OLEObject Type="Embed" ProgID="Equation.DSMT4" ShapeID="_x0000_i1142" DrawAspect="Content" ObjectID="_1650009129" r:id="rId244"/>
        </w:object>
      </w:r>
      <w:r>
        <w:rPr>
          <w:noProof/>
        </w:rPr>
        <w:tab/>
      </w:r>
    </w:p>
    <w:p w14:paraId="2C465EB8" w14:textId="77777777" w:rsidR="00603A9F" w:rsidRDefault="00603A9F">
      <w:pPr>
        <w:ind w:right="-341"/>
        <w:rPr>
          <w:noProof/>
        </w:rPr>
      </w:pPr>
    </w:p>
    <w:p w14:paraId="22AC9455" w14:textId="77777777" w:rsidR="00603A9F" w:rsidRDefault="00A20E52">
      <w:pPr>
        <w:ind w:right="-341"/>
        <w:rPr>
          <w:noProof/>
          <w:position w:val="-28"/>
        </w:rPr>
      </w:pPr>
      <w:r>
        <w:rPr>
          <w:noProof/>
          <w:color w:val="FF0000"/>
          <w:lang w:eastAsia="en-GB"/>
        </w:rPr>
        <mc:AlternateContent>
          <mc:Choice Requires="wps">
            <w:drawing>
              <wp:anchor distT="0" distB="0" distL="114300" distR="114300" simplePos="0" relativeHeight="251853824" behindDoc="0" locked="0" layoutInCell="1" allowOverlap="1" wp14:anchorId="076EB6D9" wp14:editId="3D695E67">
                <wp:simplePos x="0" y="0"/>
                <wp:positionH relativeFrom="column">
                  <wp:posOffset>6350</wp:posOffset>
                </wp:positionH>
                <wp:positionV relativeFrom="paragraph">
                  <wp:posOffset>38735</wp:posOffset>
                </wp:positionV>
                <wp:extent cx="412750" cy="342900"/>
                <wp:effectExtent l="0" t="0" r="25400" b="19050"/>
                <wp:wrapNone/>
                <wp:docPr id="1919" name="Flowchart: Process 1919"/>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017D963" id="Flowchart: Process 1919" o:spid="_x0000_s1026" type="#_x0000_t109" style="position:absolute;margin-left:.5pt;margin-top:3.05pt;width:32.5pt;height:27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2NYfAIAAAgFAAAOAAAAZHJzL2Uyb0RvYy54bWysVE1v2zAMvQ/YfxB0X51k6doYdYogRYYB&#10;RRugHXpmZDk2IEuapMTJfv2eZDf9WE/DfJBJk+LH46Ovrg+tYnvpfGN0wcdnI86kFqZs9LbgPx9X&#10;Xy4584F0ScpoWfCj9Px6/vnTVWdzOTG1UaV0DEG0zztb8DoEm2eZF7VsyZ8ZKzWMlXEtBahum5WO&#10;OkRvVTYZjb5lnXGldUZI7/H1pjfyeYpfVVKE+6ryMjBVcNQW0unSuYlnNr+ifOvI1o0YyqB/qKKl&#10;RiPpKdQNBWI71/wVqm2EM95U4UyYNjNV1QiZekA349G7bh5qsjL1AnC8PcHk/19YcbdfO9aUmN1s&#10;PONMU4sprZTpRE0u5GzdY8uSGWh11ue49GDXbtA8xNj6oXJtfKMpdkgIH08Iy0NgAh+n48nFOeYg&#10;YPo6ncxGaQLZy2XrfPguTcuiUPAKhSxjIUMZCWPa3/qA5Lj27B7zeqOactUolRS33SyVY3vC4Fer&#10;EZ44a1x546Y06wo+OZ/CzASBgJWiALG1gMTrLWektmC2CC7lfnPbH/0pBzhZmu4RjXKmyAcY0H16&#10;PkocC78hX/cFpqiDm9Kxfpm4O/QZMe9RjtLGlEfMzJmezN6KVYNot0i6Jgf2ohVsZLjHEfEruBkk&#10;zmrjfn/0PfqDVLBy1mEb0PuvHTmJXn5o0G02nk7j+iRlen4xgeJeWzavLXrXLg1wH2P3rUhi9A/q&#10;WaycaZ+wuIuYFSbSArl7lAdlGfotxeoLuVgkN6yMpXCrH6yIwSNOEcfHwxM5OzAmYAJ35nlzKH9H&#10;lt433tRmsQumahKTXnAFR6KCdUtsGX4NcZ9f68nr5Qc2/wMAAP//AwBQSwMEFAAGAAgAAAAhACn2&#10;E4zZAAAABQEAAA8AAABkcnMvZG93bnJldi54bWxMj8FOwzAMhu9IvEPkSdxYWg7R6JpO06SdOLEh&#10;JG5pY9pqiVOabG15eswJTtan3/r9udzN3okbjrEPpCFfZyCQmmB7ajW8nY+PGxAxGbLGBUINC0bY&#10;Vfd3pSlsmOgVb6fUCi6hWBgNXUpDIWVsOvQmrsOAxNlnGL1JjGMr7WgmLvdOPmWZkt70xBc6M+Ch&#10;w+ZyunoN54+XL/tef2/6S/+8LFbta3ectH5YzfstiIRz+luGX31Wh4qd6nAlG4Vj5k+SBpWD4FQp&#10;xppnloOsSvnfvvoBAAD//wMAUEsBAi0AFAAGAAgAAAAhALaDOJL+AAAA4QEAABMAAAAAAAAAAAAA&#10;AAAAAAAAAFtDb250ZW50X1R5cGVzXS54bWxQSwECLQAUAAYACAAAACEAOP0h/9YAAACUAQAACwAA&#10;AAAAAAAAAAAAAAAvAQAAX3JlbHMvLnJlbHNQSwECLQAUAAYACAAAACEAaA9jWHwCAAAIBQAADgAA&#10;AAAAAAAAAAAAAAAuAgAAZHJzL2Uyb0RvYy54bWxQSwECLQAUAAYACAAAACEAKfYTjNkAAAAFAQAA&#10;DwAAAAAAAAAAAAAAAADWBAAAZHJzL2Rvd25yZXYueG1sUEsFBgAAAAAEAAQA8wAAANwFAAAAAA==&#10;" fillcolor="red" strokecolor="windowText" strokeweight="2pt"/>
            </w:pict>
          </mc:Fallback>
        </mc:AlternateContent>
      </w:r>
      <w:r>
        <w:rPr>
          <w:noProof/>
        </w:rPr>
        <w:tab/>
      </w:r>
      <w:r>
        <w:rPr>
          <w:rFonts w:cs="Arial"/>
          <w:noProof/>
        </w:rPr>
        <w:t>(e)</w:t>
      </w:r>
      <w:r>
        <w:rPr>
          <w:noProof/>
        </w:rPr>
        <w:tab/>
      </w:r>
      <w:r>
        <w:rPr>
          <w:noProof/>
          <w:position w:val="-24"/>
        </w:rPr>
        <w:object w:dxaOrig="859" w:dyaOrig="620" w14:anchorId="0E575868">
          <v:shape id="_x0000_i1143" type="#_x0000_t75" style="width:43.2pt;height:31.2pt" o:ole="">
            <v:imagedata r:id="rId245" o:title=""/>
          </v:shape>
          <o:OLEObject Type="Embed" ProgID="Equation.DSMT4" ShapeID="_x0000_i1143" DrawAspect="Content" ObjectID="_1650009130" r:id="rId246"/>
        </w:object>
      </w:r>
      <w:r>
        <w:rPr>
          <w:noProof/>
        </w:rPr>
        <w:tab/>
      </w:r>
      <w:r>
        <w:rPr>
          <w:rFonts w:cs="Arial"/>
          <w:noProof/>
        </w:rPr>
        <w:t>(f)</w:t>
      </w:r>
      <w:r>
        <w:rPr>
          <w:noProof/>
        </w:rPr>
        <w:tab/>
      </w:r>
      <w:r>
        <w:rPr>
          <w:noProof/>
          <w:position w:val="-24"/>
        </w:rPr>
        <w:object w:dxaOrig="840" w:dyaOrig="620" w14:anchorId="47E75018">
          <v:shape id="_x0000_i1144" type="#_x0000_t75" style="width:42pt;height:31.2pt" o:ole="">
            <v:imagedata r:id="rId247" o:title=""/>
          </v:shape>
          <o:OLEObject Type="Embed" ProgID="Equation.DSMT4" ShapeID="_x0000_i1144" DrawAspect="Content" ObjectID="_1650009131" r:id="rId248"/>
        </w:object>
      </w:r>
      <w:r>
        <w:rPr>
          <w:noProof/>
        </w:rPr>
        <w:tab/>
      </w:r>
      <w:r>
        <w:rPr>
          <w:rFonts w:cs="Arial"/>
          <w:noProof/>
        </w:rPr>
        <w:t>(g)</w:t>
      </w:r>
      <w:r>
        <w:rPr>
          <w:rFonts w:cs="Arial"/>
          <w:noProof/>
        </w:rPr>
        <w:tab/>
      </w:r>
      <w:r>
        <w:rPr>
          <w:noProof/>
          <w:position w:val="-28"/>
        </w:rPr>
        <w:object w:dxaOrig="1820" w:dyaOrig="660" w14:anchorId="0FF8790C">
          <v:shape id="_x0000_i1145" type="#_x0000_t75" style="width:88.8pt;height:31.2pt" o:ole="">
            <v:imagedata r:id="rId249" o:title=""/>
          </v:shape>
          <o:OLEObject Type="Embed" ProgID="Equation.DSMT4" ShapeID="_x0000_i1145" DrawAspect="Content" ObjectID="_1650009132" r:id="rId250"/>
        </w:object>
      </w:r>
    </w:p>
    <w:p w14:paraId="51C35266" w14:textId="77777777" w:rsidR="00603A9F" w:rsidRDefault="00A20E52">
      <w:pPr>
        <w:ind w:right="-341"/>
        <w:rPr>
          <w:rFonts w:cs="Arial"/>
          <w:noProof/>
        </w:rPr>
      </w:pPr>
      <w:r>
        <w:rPr>
          <w:noProof/>
          <w:color w:val="FF0000"/>
          <w:lang w:eastAsia="en-GB"/>
        </w:rPr>
        <mc:AlternateContent>
          <mc:Choice Requires="wps">
            <w:drawing>
              <wp:anchor distT="0" distB="0" distL="114300" distR="114300" simplePos="0" relativeHeight="251855872" behindDoc="0" locked="0" layoutInCell="1" allowOverlap="1" wp14:anchorId="4A486A0C" wp14:editId="57191A09">
                <wp:simplePos x="0" y="0"/>
                <wp:positionH relativeFrom="column">
                  <wp:posOffset>-469900</wp:posOffset>
                </wp:positionH>
                <wp:positionV relativeFrom="paragraph">
                  <wp:posOffset>255905</wp:posOffset>
                </wp:positionV>
                <wp:extent cx="412750" cy="342900"/>
                <wp:effectExtent l="0" t="0" r="25400" b="19050"/>
                <wp:wrapNone/>
                <wp:docPr id="1728" name="Flowchart: Process 1728"/>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35CC6D" id="Flowchart: Process 1728" o:spid="_x0000_s1026" type="#_x0000_t109" style="position:absolute;margin-left:-37pt;margin-top:20.15pt;width:32.5pt;height:27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ReGfAIAAAgFAAAOAAAAZHJzL2Uyb0RvYy54bWysVE1v2zAMvQ/YfxB0X5146boadYogRYYB&#10;RRegHXpmZDk2IEuapMTJfv2eZDf9WE/DfJBJk+LH46Ovrg+dYnvpfGt0yadnE86kFqZq9bbkPx9W&#10;n75y5gPpipTRsuRH6fn1/OOHq94WMjeNUZV0DEG0L3pb8iYEW2SZF43syJ8ZKzWMtXEdBahum1WO&#10;ekTvVJZPJl+y3rjKOiOk9/h6Mxj5PMWvaynCj7r2MjBVctQW0unSuYlnNr+iYuvINq0Yy6B/qKKj&#10;ViPpKdQNBWI71/4VqmuFM97U4UyYLjN13QqZekA308mbbu4bsjL1AnC8PcHk/19YcbdfO9ZWmN1F&#10;jllp6jCllTK9aMiFgq0HbFkyA63e+gKX7u3ajZqHGFs/1K6LbzTFDgnh4wlheQhM4ONsml+cYw4C&#10;ps+z/HKSJpA9X7bOh2/SdCwKJa9RyDIWMpaRMKb9rQ9IjmtP7jGvN6qtVq1SSXHbzVI5ticMfrWa&#10;4ImzxpVXbkqzvuT5+QxmJggErBUFiJ0FJF5vOSO1BbNFcCn3q9v+6E85wMnK9A9olDNFPsCA7tPz&#10;XuJY+A35ZigwRR3dlI71y8Tdsc+I+YBylDamOmJmzgxk9lasWkS7RdI1ObAXrWAjww8cEb+Sm1Hi&#10;rDHu93vfoz9IBStnPbYBvf/akZPo5bsG3S6ns1lcn6TMzi9yKO6lZfPSonfd0gD3KXbfiiRG/6Ce&#10;xNqZ7hGLu4hZYSItkHtAeVSWYdhSrL6Qi0Vyw8pYCrf63ooYPOIUcXw4PJKzI2MCJnBnnjaHijdk&#10;GXzjTW0Wu2DqNjHpGVdwJCpYt8SW8dcQ9/mlnryef2DzPwAAAP//AwBQSwMEFAAGAAgAAAAhAFD1&#10;KNXeAAAACAEAAA8AAABkcnMvZG93bnJldi54bWxMjzFPwzAUhHck/oP1kNhSpzQqTRqnqpA6MdFW&#10;SGxO/Eis2s8hdpuEX4+ZYDzd6e67cjdZw244eO1IwHKRAkNqnNLUCjifDskGmA+SlDSOUMCMHnbV&#10;/V0pC+VGesPbMbQslpAvpIAuhL7g3DcdWukXrkeK3qcbrAxRDi1XgxxjuTX8KU3X3EpNcaGTPb50&#10;2FyOVyvg9PH6pd7r742+6Hye1Xpfm8MoxOPDtN8CCziFvzD84kd0qCJT7a6kPDMCkucsfgkCsnQF&#10;LAaSPOpaQJ6tgFcl/3+g+gEAAP//AwBQSwECLQAUAAYACAAAACEAtoM4kv4AAADhAQAAEwAAAAAA&#10;AAAAAAAAAAAAAAAAW0NvbnRlbnRfVHlwZXNdLnhtbFBLAQItABQABgAIAAAAIQA4/SH/1gAAAJQB&#10;AAALAAAAAAAAAAAAAAAAAC8BAABfcmVscy8ucmVsc1BLAQItABQABgAIAAAAIQC6GReGfAIAAAgF&#10;AAAOAAAAAAAAAAAAAAAAAC4CAABkcnMvZTJvRG9jLnhtbFBLAQItABQABgAIAAAAIQBQ9SjV3gAA&#10;AAgBAAAPAAAAAAAAAAAAAAAAANYEAABkcnMvZG93bnJldi54bWxQSwUGAAAAAAQABADzAAAA4QUA&#10;AAAA&#10;" fillcolor="red" strokecolor="windowText" strokeweight="2pt"/>
            </w:pict>
          </mc:Fallback>
        </mc:AlternateContent>
      </w:r>
    </w:p>
    <w:p w14:paraId="4D3D04DF" w14:textId="77777777" w:rsidR="00603A9F" w:rsidRDefault="00A20E52">
      <w:pPr>
        <w:ind w:right="-341"/>
        <w:rPr>
          <w:rFonts w:cs="Arial"/>
          <w:noProof/>
        </w:rPr>
      </w:pPr>
      <w:r>
        <w:rPr>
          <w:rFonts w:cs="Arial"/>
          <w:b/>
          <w:noProof/>
        </w:rPr>
        <w:t>5</w:t>
      </w:r>
      <w:r>
        <w:rPr>
          <w:rFonts w:cs="Arial"/>
          <w:b/>
          <w:noProof/>
        </w:rPr>
        <w:tab/>
      </w:r>
      <w:r>
        <w:rPr>
          <w:rFonts w:cs="Arial"/>
          <w:noProof/>
        </w:rPr>
        <w:t>Write as single fractions.</w:t>
      </w:r>
    </w:p>
    <w:p w14:paraId="38F0B57B" w14:textId="77777777" w:rsidR="00603A9F" w:rsidRDefault="00A20E52">
      <w:pPr>
        <w:ind w:right="-341"/>
        <w:rPr>
          <w:rFonts w:cs="Arial"/>
          <w:b/>
          <w:noProof/>
        </w:rPr>
      </w:pPr>
      <w:r>
        <w:rPr>
          <w:noProof/>
        </w:rPr>
        <w:tab/>
      </w:r>
      <w:r>
        <w:rPr>
          <w:rFonts w:cs="Arial"/>
          <w:noProof/>
        </w:rPr>
        <w:t>(a)</w:t>
      </w:r>
      <w:r>
        <w:rPr>
          <w:noProof/>
        </w:rPr>
        <w:tab/>
      </w:r>
      <w:r>
        <w:rPr>
          <w:noProof/>
          <w:position w:val="-28"/>
        </w:rPr>
        <w:object w:dxaOrig="1040" w:dyaOrig="660" w14:anchorId="7908B6A3">
          <v:shape id="_x0000_i1146" type="#_x0000_t75" style="width:50.4pt;height:31.2pt" o:ole="">
            <v:imagedata r:id="rId251" o:title=""/>
          </v:shape>
          <o:OLEObject Type="Embed" ProgID="Equation.DSMT4" ShapeID="_x0000_i1146" DrawAspect="Content" ObjectID="_1650009133" r:id="rId252"/>
        </w:object>
      </w:r>
      <w:r>
        <w:rPr>
          <w:noProof/>
        </w:rPr>
        <w:tab/>
      </w:r>
      <w:r>
        <w:rPr>
          <w:noProof/>
        </w:rPr>
        <w:tab/>
      </w:r>
      <w:r>
        <w:rPr>
          <w:rFonts w:cs="Arial"/>
          <w:noProof/>
        </w:rPr>
        <w:t>(b)</w:t>
      </w:r>
      <w:r>
        <w:rPr>
          <w:noProof/>
        </w:rPr>
        <w:tab/>
      </w:r>
      <w:r>
        <w:rPr>
          <w:noProof/>
          <w:position w:val="-28"/>
        </w:rPr>
        <w:object w:dxaOrig="1579" w:dyaOrig="660" w14:anchorId="5E539694">
          <v:shape id="_x0000_i1147" type="#_x0000_t75" style="width:78.65pt;height:31.2pt" o:ole="">
            <v:imagedata r:id="rId253" o:title=""/>
          </v:shape>
          <o:OLEObject Type="Embed" ProgID="Equation.DSMT4" ShapeID="_x0000_i1147" DrawAspect="Content" ObjectID="_1650009134" r:id="rId254"/>
        </w:object>
      </w:r>
      <w:r>
        <w:rPr>
          <w:noProof/>
        </w:rPr>
        <w:tab/>
      </w:r>
    </w:p>
    <w:p w14:paraId="056EFAB1" w14:textId="77777777" w:rsidR="00603A9F" w:rsidRDefault="00603A9F">
      <w:pPr>
        <w:ind w:right="-341"/>
        <w:rPr>
          <w:rFonts w:cs="Arial"/>
          <w:b/>
          <w:noProof/>
        </w:rPr>
      </w:pPr>
    </w:p>
    <w:p w14:paraId="0D9404F6" w14:textId="77777777" w:rsidR="00603A9F" w:rsidRDefault="00A20E52">
      <w:pPr>
        <w:ind w:right="-341"/>
        <w:rPr>
          <w:noProof/>
        </w:rPr>
      </w:pPr>
      <w:r>
        <w:tab/>
      </w:r>
    </w:p>
    <w:p w14:paraId="028F0EBD" w14:textId="77777777" w:rsidR="00603A9F" w:rsidRDefault="00603A9F">
      <w:pPr>
        <w:ind w:right="-341"/>
        <w:rPr>
          <w:b/>
          <w:noProof/>
        </w:rPr>
      </w:pPr>
    </w:p>
    <w:p w14:paraId="45351312" w14:textId="77777777" w:rsidR="00603A9F" w:rsidRDefault="00A20E52">
      <w:pPr>
        <w:pStyle w:val="Heading3"/>
        <w:rPr>
          <w:noProof/>
        </w:rPr>
      </w:pPr>
      <w:r>
        <w:rPr>
          <w:noProof/>
        </w:rPr>
        <w:br w:type="page"/>
      </w:r>
      <w:bookmarkStart w:id="7" w:name="_Toc477163048"/>
      <w:r>
        <w:rPr>
          <w:noProof/>
        </w:rPr>
        <w:lastRenderedPageBreak/>
        <w:t>1.3</w:t>
      </w:r>
      <w:r>
        <w:rPr>
          <w:noProof/>
        </w:rPr>
        <w:tab/>
        <w:t>Quadratic Expressions</w:t>
      </w:r>
      <w:bookmarkEnd w:id="7"/>
    </w:p>
    <w:p w14:paraId="20296C0A" w14:textId="77777777" w:rsidR="00603A9F" w:rsidRDefault="00A20E52">
      <w:pPr>
        <w:ind w:right="-341"/>
        <w:rPr>
          <w:rFonts w:cs="Arial"/>
          <w:noProof/>
        </w:rPr>
      </w:pPr>
      <w:r>
        <w:rPr>
          <w:rFonts w:cs="Arial"/>
          <w:noProof/>
        </w:rPr>
        <w:t>You will no doubt have done much on these for GCSE. But they are so prominent at A Level that it is essential to make sure that you are never going to fall into any traps.</w:t>
      </w:r>
    </w:p>
    <w:p w14:paraId="70228596" w14:textId="77777777" w:rsidR="00603A9F" w:rsidRDefault="00A20E52">
      <w:pPr>
        <w:ind w:right="-341"/>
        <w:rPr>
          <w:noProof/>
          <w:color w:val="000000" w:themeColor="text1"/>
        </w:rPr>
      </w:pPr>
      <w:r>
        <w:rPr>
          <w:rFonts w:cs="Arial"/>
          <w:noProof/>
        </w:rPr>
        <w:t xml:space="preserve">First, a reminder that </w:t>
      </w:r>
      <w:r>
        <w:rPr>
          <w:rFonts w:cs="Arial"/>
          <w:noProof/>
        </w:rPr>
        <w:tab/>
        <w:t>(a)</w:t>
      </w:r>
      <w:r>
        <w:rPr>
          <w:noProof/>
        </w:rPr>
        <w:tab/>
      </w:r>
      <w:r>
        <w:rPr>
          <w:rFonts w:ascii="Times New Roman" w:hAnsi="Times New Roman"/>
          <w:noProof/>
          <w:color w:val="000000" w:themeColor="text1"/>
        </w:rPr>
        <w:t>(</w:t>
      </w:r>
      <w:r>
        <w:rPr>
          <w:rFonts w:ascii="Times New Roman" w:hAnsi="Times New Roman"/>
          <w:i/>
          <w:noProof/>
          <w:color w:val="000000" w:themeColor="text1"/>
        </w:rPr>
        <w:t xml:space="preserve">x </w:t>
      </w:r>
      <w:r>
        <w:rPr>
          <w:rFonts w:ascii="Times New Roman" w:hAnsi="Times New Roman"/>
          <w:noProof/>
          <w:color w:val="000000" w:themeColor="text1"/>
        </w:rPr>
        <w:t>+ 3)</w:t>
      </w:r>
      <w:r>
        <w:rPr>
          <w:rFonts w:ascii="Times New Roman" w:hAnsi="Times New Roman"/>
          <w:noProof/>
          <w:color w:val="000000" w:themeColor="text1"/>
          <w:vertAlign w:val="superscript"/>
        </w:rPr>
        <w:t>2</w:t>
      </w:r>
      <w:r>
        <w:rPr>
          <w:noProof/>
          <w:color w:val="000000" w:themeColor="text1"/>
        </w:rPr>
        <w:t xml:space="preserve"> </w:t>
      </w:r>
      <w:r>
        <w:rPr>
          <w:rFonts w:cs="Arial"/>
          <w:noProof/>
          <w:color w:val="000000" w:themeColor="text1"/>
        </w:rPr>
        <w:t xml:space="preserve">is </w:t>
      </w:r>
      <w:r>
        <w:rPr>
          <w:rFonts w:cs="Arial"/>
          <w:b/>
          <w:i/>
          <w:noProof/>
          <w:color w:val="FF0000"/>
        </w:rPr>
        <w:t>not</w:t>
      </w:r>
      <w:r>
        <w:rPr>
          <w:rFonts w:cs="Arial"/>
          <w:noProof/>
          <w:color w:val="FF0000"/>
        </w:rPr>
        <w:t xml:space="preserve"> </w:t>
      </w:r>
      <w:r>
        <w:rPr>
          <w:rFonts w:cs="Arial"/>
          <w:noProof/>
          <w:color w:val="000000" w:themeColor="text1"/>
        </w:rPr>
        <w:t>equal to</w:t>
      </w:r>
      <w:r>
        <w:rPr>
          <w:noProof/>
          <w:color w:val="000000" w:themeColor="text1"/>
        </w:rPr>
        <w:t xml:space="preserve"> </w:t>
      </w:r>
      <w:r>
        <w:rPr>
          <w:rFonts w:ascii="Times New Roman" w:hAnsi="Times New Roman"/>
          <w:i/>
          <w:noProof/>
          <w:color w:val="000000" w:themeColor="text1"/>
        </w:rPr>
        <w:t>x</w:t>
      </w:r>
      <w:r>
        <w:rPr>
          <w:rFonts w:ascii="Times New Roman" w:hAnsi="Times New Roman"/>
          <w:noProof/>
          <w:color w:val="000000" w:themeColor="text1"/>
          <w:vertAlign w:val="superscript"/>
        </w:rPr>
        <w:t>2</w:t>
      </w:r>
      <w:r>
        <w:rPr>
          <w:rFonts w:ascii="Times New Roman" w:hAnsi="Times New Roman"/>
          <w:noProof/>
          <w:color w:val="000000" w:themeColor="text1"/>
        </w:rPr>
        <w:t xml:space="preserve"> + 9</w:t>
      </w:r>
    </w:p>
    <w:p w14:paraId="776BB00B" w14:textId="77777777" w:rsidR="00603A9F" w:rsidRDefault="00A20E52">
      <w:pPr>
        <w:ind w:right="-341"/>
        <w:rPr>
          <w:rFonts w:cs="Arial"/>
          <w:noProof/>
        </w:rPr>
      </w:pPr>
      <w:r>
        <w:rPr>
          <w:noProof/>
        </w:rPr>
        <w:tab/>
      </w:r>
      <w:r>
        <w:rPr>
          <w:noProof/>
        </w:rPr>
        <w:tab/>
      </w:r>
      <w:r>
        <w:rPr>
          <w:noProof/>
        </w:rPr>
        <w:tab/>
      </w:r>
      <w:r>
        <w:rPr>
          <w:rFonts w:cs="Arial"/>
          <w:noProof/>
        </w:rPr>
        <w:t>(b)</w:t>
      </w:r>
      <w:r>
        <w:rPr>
          <w:noProof/>
        </w:rPr>
        <w:tab/>
      </w:r>
      <w:r>
        <w:rPr>
          <w:noProof/>
          <w:position w:val="-12"/>
        </w:rPr>
        <w:object w:dxaOrig="940" w:dyaOrig="440" w14:anchorId="47C4A646">
          <v:shape id="_x0000_i1148" type="#_x0000_t75" style="width:46.2pt;height:21.6pt" o:ole="">
            <v:imagedata r:id="rId255" o:title=""/>
          </v:shape>
          <o:OLEObject Type="Embed" ProgID="Equation.DSMT4" ShapeID="_x0000_i1148" DrawAspect="Content" ObjectID="_1650009135" r:id="rId256"/>
        </w:object>
      </w:r>
      <w:r>
        <w:rPr>
          <w:noProof/>
        </w:rPr>
        <w:t xml:space="preserve"> </w:t>
      </w:r>
      <w:r>
        <w:rPr>
          <w:rFonts w:cs="Arial"/>
          <w:noProof/>
        </w:rPr>
        <w:t xml:space="preserve">is </w:t>
      </w:r>
      <w:r>
        <w:rPr>
          <w:rFonts w:cs="Arial"/>
          <w:b/>
          <w:i/>
          <w:noProof/>
          <w:color w:val="FF0000"/>
        </w:rPr>
        <w:t>not</w:t>
      </w:r>
      <w:r>
        <w:rPr>
          <w:rFonts w:cs="Arial"/>
          <w:noProof/>
        </w:rPr>
        <w:t xml:space="preserve"> equal to</w:t>
      </w:r>
      <w:r>
        <w:rPr>
          <w:noProof/>
        </w:rPr>
        <w:t xml:space="preserve"> </w:t>
      </w:r>
      <w:r>
        <w:rPr>
          <w:rFonts w:ascii="Times New Roman" w:hAnsi="Times New Roman"/>
          <w:i/>
          <w:noProof/>
          <w:sz w:val="24"/>
        </w:rPr>
        <w:t>x</w:t>
      </w:r>
      <w:r>
        <w:rPr>
          <w:rFonts w:ascii="Times New Roman" w:hAnsi="Times New Roman"/>
          <w:noProof/>
          <w:sz w:val="24"/>
        </w:rPr>
        <w:t xml:space="preserve"> + </w:t>
      </w:r>
      <w:r>
        <w:rPr>
          <w:rFonts w:ascii="Times New Roman" w:hAnsi="Times New Roman"/>
          <w:i/>
          <w:noProof/>
          <w:sz w:val="24"/>
        </w:rPr>
        <w:t>y</w:t>
      </w:r>
      <w:r>
        <w:rPr>
          <w:rFonts w:cs="Arial"/>
          <w:noProof/>
        </w:rPr>
        <w:t>.</w:t>
      </w:r>
    </w:p>
    <w:p w14:paraId="794D8D34" w14:textId="77777777" w:rsidR="00603A9F" w:rsidRDefault="00A20E52">
      <w:pPr>
        <w:ind w:right="-341"/>
        <w:rPr>
          <w:rFonts w:cs="Arial"/>
          <w:noProof/>
        </w:rPr>
      </w:pPr>
      <w:r>
        <w:rPr>
          <w:rFonts w:cs="Arial"/>
          <w:noProof/>
        </w:rPr>
        <w:t>It is terribly tempting to be misled by the notation into making these mistakes, which are really optical illusions. If you always remember that “square” means “multiply by itself” you will remember that</w:t>
      </w:r>
      <w:r>
        <w:rPr>
          <w:rFonts w:cs="Arial"/>
          <w:noProof/>
        </w:rPr>
        <w:tab/>
      </w:r>
    </w:p>
    <w:p w14:paraId="2F2F03CB" w14:textId="77777777" w:rsidR="00603A9F" w:rsidRDefault="00A20E52">
      <w:pPr>
        <w:ind w:right="-341"/>
        <w:jc w:val="center"/>
        <w:rPr>
          <w:rFonts w:ascii="Times New Roman" w:hAnsi="Times New Roman"/>
          <w:noProof/>
          <w:sz w:val="24"/>
        </w:rPr>
      </w:pPr>
      <w:r>
        <w:rPr>
          <w:rFonts w:ascii="Times New Roman" w:hAnsi="Times New Roman"/>
          <w:noProof/>
          <w:position w:val="-10"/>
          <w:sz w:val="24"/>
        </w:rPr>
        <w:object w:dxaOrig="5179" w:dyaOrig="380" w14:anchorId="5E2BA498">
          <v:shape id="_x0000_i1149" type="#_x0000_t75" style="width:257.9pt;height:18.6pt" o:ole="">
            <v:imagedata r:id="rId257" o:title=""/>
          </v:shape>
          <o:OLEObject Type="Embed" ProgID="Equation.DSMT4" ShapeID="_x0000_i1149" DrawAspect="Content" ObjectID="_1650009136" r:id="rId258"/>
        </w:object>
      </w:r>
      <w:r>
        <w:rPr>
          <w:rFonts w:ascii="Times New Roman" w:hAnsi="Times New Roman"/>
          <w:noProof/>
          <w:sz w:val="24"/>
        </w:rPr>
        <w:t>.</w:t>
      </w:r>
    </w:p>
    <w:p w14:paraId="39B15EFC" w14:textId="77777777" w:rsidR="00603A9F" w:rsidRDefault="00A20E52">
      <w:pPr>
        <w:ind w:right="-341"/>
        <w:rPr>
          <w:rFonts w:cs="Arial"/>
          <w:noProof/>
        </w:rPr>
      </w:pPr>
      <w:r>
        <w:rPr>
          <w:rFonts w:cs="Arial"/>
          <w:noProof/>
        </w:rPr>
        <w:t xml:space="preserve">From this it follows, of course, that </w:t>
      </w:r>
    </w:p>
    <w:p w14:paraId="6495B406" w14:textId="77777777" w:rsidR="00603A9F" w:rsidRDefault="00A20E52">
      <w:pPr>
        <w:ind w:right="-341"/>
        <w:jc w:val="center"/>
        <w:rPr>
          <w:rFonts w:ascii="Times New Roman" w:hAnsi="Times New Roman"/>
          <w:noProof/>
          <w:sz w:val="24"/>
        </w:rPr>
      </w:pPr>
      <w:r>
        <w:rPr>
          <w:rFonts w:ascii="Times New Roman" w:hAnsi="Times New Roman"/>
          <w:noProof/>
          <w:position w:val="-8"/>
          <w:sz w:val="24"/>
        </w:rPr>
        <w:object w:dxaOrig="1280" w:dyaOrig="400" w14:anchorId="4B563AE7">
          <v:shape id="_x0000_i1150" type="#_x0000_t75" style="width:63.6pt;height:21.6pt" o:ole="">
            <v:imagedata r:id="rId259" o:title=""/>
          </v:shape>
          <o:OLEObject Type="Embed" ProgID="Equation.DSMT4" ShapeID="_x0000_i1150" DrawAspect="Content" ObjectID="_1650009137" r:id="rId260"/>
        </w:object>
      </w:r>
      <w:r>
        <w:rPr>
          <w:rFonts w:ascii="Times New Roman" w:hAnsi="Times New Roman"/>
          <w:noProof/>
          <w:sz w:val="24"/>
        </w:rPr>
        <w:t>= (</w:t>
      </w:r>
      <w:r>
        <w:rPr>
          <w:rFonts w:ascii="Times New Roman" w:hAnsi="Times New Roman"/>
          <w:i/>
          <w:noProof/>
          <w:sz w:val="24"/>
        </w:rPr>
        <w:t>x</w:t>
      </w:r>
      <w:r>
        <w:rPr>
          <w:rFonts w:ascii="Times New Roman" w:hAnsi="Times New Roman"/>
          <w:noProof/>
          <w:sz w:val="24"/>
        </w:rPr>
        <w:t xml:space="preserve"> + 3),</w:t>
      </w:r>
    </w:p>
    <w:p w14:paraId="5E283926" w14:textId="77777777" w:rsidR="00603A9F" w:rsidRDefault="00A20E52">
      <w:pPr>
        <w:ind w:right="-341"/>
        <w:rPr>
          <w:noProof/>
        </w:rPr>
      </w:pPr>
      <w:r>
        <w:rPr>
          <w:rFonts w:cs="Arial"/>
          <w:noProof/>
        </w:rPr>
        <w:t>So</w:t>
      </w:r>
      <w:r>
        <w:rPr>
          <w:noProof/>
        </w:rPr>
        <w:t xml:space="preserve">, be aware that </w:t>
      </w:r>
      <w:r>
        <w:rPr>
          <w:rFonts w:ascii="Times New Roman" w:hAnsi="Times New Roman"/>
          <w:noProof/>
          <w:position w:val="-8"/>
          <w:sz w:val="24"/>
        </w:rPr>
        <w:object w:dxaOrig="820" w:dyaOrig="400" w14:anchorId="461E8809">
          <v:shape id="_x0000_i1151" type="#_x0000_t75" style="width:40.8pt;height:21.6pt" o:ole="">
            <v:imagedata r:id="rId261" o:title=""/>
          </v:shape>
          <o:OLEObject Type="Embed" ProgID="Equation.DSMT4" ShapeID="_x0000_i1151" DrawAspect="Content" ObjectID="_1650009138" r:id="rId262"/>
        </w:object>
      </w:r>
      <w:r>
        <w:rPr>
          <w:rFonts w:ascii="Times New Roman" w:hAnsi="Times New Roman"/>
          <w:noProof/>
          <w:sz w:val="24"/>
        </w:rPr>
        <w:t xml:space="preserve"> </w:t>
      </w:r>
      <w:r>
        <w:rPr>
          <w:rFonts w:cs="Arial"/>
          <w:i/>
          <w:noProof/>
        </w:rPr>
        <w:t>can’t</w:t>
      </w:r>
      <w:r>
        <w:rPr>
          <w:rFonts w:cs="Arial"/>
          <w:noProof/>
        </w:rPr>
        <w:t xml:space="preserve"> be</w:t>
      </w:r>
      <w:r>
        <w:rPr>
          <w:noProof/>
        </w:rPr>
        <w:t xml:space="preserve"> </w:t>
      </w:r>
      <w:r>
        <w:rPr>
          <w:rFonts w:ascii="Times New Roman" w:hAnsi="Times New Roman"/>
          <w:i/>
          <w:noProof/>
          <w:sz w:val="24"/>
        </w:rPr>
        <w:t>x</w:t>
      </w:r>
      <w:r>
        <w:rPr>
          <w:rFonts w:ascii="Times New Roman" w:hAnsi="Times New Roman"/>
          <w:noProof/>
          <w:sz w:val="24"/>
        </w:rPr>
        <w:t xml:space="preserve"> + 3</w:t>
      </w:r>
      <w:r>
        <w:rPr>
          <w:rFonts w:cs="Arial"/>
          <w:noProof/>
        </w:rPr>
        <w:t>.</w:t>
      </w:r>
    </w:p>
    <w:p w14:paraId="48254105" w14:textId="77777777" w:rsidR="00603A9F" w:rsidRDefault="00A20E52">
      <w:pPr>
        <w:ind w:right="-341"/>
        <w:rPr>
          <w:rFonts w:cs="Arial"/>
          <w:noProof/>
        </w:rPr>
      </w:pPr>
      <w:r>
        <w:rPr>
          <w:rFonts w:cs="Arial"/>
          <w:noProof/>
        </w:rPr>
        <w:t xml:space="preserve">In fact </w:t>
      </w:r>
      <w:r>
        <w:rPr>
          <w:noProof/>
          <w:position w:val="-8"/>
        </w:rPr>
        <w:object w:dxaOrig="820" w:dyaOrig="400" w14:anchorId="1C558C20">
          <v:shape id="_x0000_i1152" type="#_x0000_t75" style="width:40.8pt;height:21.6pt" o:ole="">
            <v:imagedata r:id="rId263" o:title=""/>
          </v:shape>
          <o:OLEObject Type="Embed" ProgID="Equation.DSMT4" ShapeID="_x0000_i1152" DrawAspect="Content" ObjectID="_1650009139" r:id="rId264"/>
        </w:object>
      </w:r>
      <w:r>
        <w:rPr>
          <w:noProof/>
        </w:rPr>
        <w:t xml:space="preserve"> </w:t>
      </w:r>
      <w:r>
        <w:rPr>
          <w:rFonts w:cs="Arial"/>
          <w:noProof/>
        </w:rPr>
        <w:t xml:space="preserve">does not simplify. Nor do </w:t>
      </w:r>
      <w:r>
        <w:rPr>
          <w:noProof/>
          <w:position w:val="-8"/>
        </w:rPr>
        <w:object w:dxaOrig="800" w:dyaOrig="400" w14:anchorId="18ED6CB6">
          <v:shape id="_x0000_i1153" type="#_x0000_t75" style="width:40.8pt;height:21.6pt" o:ole="">
            <v:imagedata r:id="rId265" o:title=""/>
          </v:shape>
          <o:OLEObject Type="Embed" ProgID="Equation.DSMT4" ShapeID="_x0000_i1153" DrawAspect="Content" ObjectID="_1650009140" r:id="rId266"/>
        </w:object>
      </w:r>
      <w:r>
        <w:rPr>
          <w:noProof/>
        </w:rPr>
        <w:t xml:space="preserve"> </w:t>
      </w:r>
      <w:r>
        <w:rPr>
          <w:rFonts w:cs="Arial"/>
          <w:noProof/>
        </w:rPr>
        <w:t xml:space="preserve">or </w:t>
      </w:r>
      <w:r>
        <w:rPr>
          <w:noProof/>
          <w:position w:val="-8"/>
        </w:rPr>
        <w:object w:dxaOrig="800" w:dyaOrig="400" w14:anchorId="677047B9">
          <v:shape id="_x0000_i1154" type="#_x0000_t75" style="width:40.8pt;height:21.6pt" o:ole="">
            <v:imagedata r:id="rId267" o:title=""/>
          </v:shape>
          <o:OLEObject Type="Embed" ProgID="Equation.DSMT4" ShapeID="_x0000_i1154" DrawAspect="Content" ObjectID="_1650009141" r:id="rId268"/>
        </w:object>
      </w:r>
      <w:r>
        <w:rPr>
          <w:rFonts w:cs="Arial"/>
          <w:noProof/>
        </w:rPr>
        <w:t>. If you are tempted to think that they do, you will need to make a mental note to take care whenever one of these expressions comes up. You will certainly deal with many expressions such as</w:t>
      </w:r>
      <w:r>
        <w:rPr>
          <w:noProof/>
        </w:rPr>
        <w:t xml:space="preserve"> </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3)</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rPr>
        <w:t xml:space="preserve"> – 4)</w:t>
      </w:r>
      <w:r>
        <w:rPr>
          <w:rFonts w:ascii="Times New Roman" w:hAnsi="Times New Roman"/>
          <w:noProof/>
          <w:sz w:val="24"/>
          <w:vertAlign w:val="superscript"/>
        </w:rPr>
        <w:t>2</w:t>
      </w:r>
      <w:r>
        <w:rPr>
          <w:noProof/>
          <w:sz w:val="24"/>
        </w:rPr>
        <w:t xml:space="preserve"> </w:t>
      </w:r>
      <w:r>
        <w:rPr>
          <w:rFonts w:cs="Arial"/>
          <w:noProof/>
        </w:rPr>
        <w:t>and you will need to be able to use them confidently and accurately.</w:t>
      </w:r>
    </w:p>
    <w:p w14:paraId="583C2AF7" w14:textId="77777777" w:rsidR="00603A9F" w:rsidRDefault="00A20E52">
      <w:pPr>
        <w:spacing w:after="0"/>
        <w:ind w:right="-340"/>
        <w:rPr>
          <w:rFonts w:cs="Arial"/>
          <w:noProof/>
        </w:rPr>
      </w:pPr>
      <w:r>
        <w:rPr>
          <w:rFonts w:cs="Arial"/>
          <w:noProof/>
        </w:rPr>
        <w:t xml:space="preserve">A related process is to write a quadratic expression such as </w:t>
      </w:r>
      <w:r>
        <w:rPr>
          <w:rFonts w:cs="Arial"/>
          <w:noProof/>
          <w:position w:val="-6"/>
        </w:rPr>
        <w:object w:dxaOrig="1180" w:dyaOrig="340" w14:anchorId="597C7A98">
          <v:shape id="_x0000_i1155" type="#_x0000_t75" style="width:58.15pt;height:16.8pt" o:ole="">
            <v:imagedata r:id="rId269" o:title=""/>
          </v:shape>
          <o:OLEObject Type="Embed" ProgID="Equation.DSMT4" ShapeID="_x0000_i1155" DrawAspect="Content" ObjectID="_1650009142" r:id="rId270"/>
        </w:object>
      </w:r>
      <w:r>
        <w:rPr>
          <w:rFonts w:cs="Arial"/>
          <w:noProof/>
        </w:rPr>
        <w:t xml:space="preserve"> in the form  </w:t>
      </w:r>
      <w:r>
        <w:rPr>
          <w:rFonts w:cs="Arial"/>
          <w:noProof/>
          <w:position w:val="-10"/>
        </w:rPr>
        <w:object w:dxaOrig="1140" w:dyaOrig="380" w14:anchorId="1777F2C3">
          <v:shape id="_x0000_i1156" type="#_x0000_t75" style="width:57pt;height:18.6pt" o:ole="">
            <v:imagedata r:id="rId271" o:title=""/>
          </v:shape>
          <o:OLEObject Type="Embed" ProgID="Equation.DSMT4" ShapeID="_x0000_i1156" DrawAspect="Content" ObjectID="_1650009143" r:id="rId272"/>
        </w:object>
      </w:r>
      <w:r>
        <w:rPr>
          <w:noProof/>
          <w:sz w:val="24"/>
        </w:rPr>
        <w:t xml:space="preserve">. </w:t>
      </w:r>
      <w:r>
        <w:rPr>
          <w:rFonts w:cs="Arial"/>
          <w:noProof/>
        </w:rPr>
        <w:t xml:space="preserve">This is called </w:t>
      </w:r>
      <w:r>
        <w:rPr>
          <w:rFonts w:cs="Arial"/>
          <w:b/>
          <w:i/>
          <w:noProof/>
        </w:rPr>
        <w:t>completing the square</w:t>
      </w:r>
      <w:r>
        <w:rPr>
          <w:rFonts w:cs="Arial"/>
          <w:noProof/>
        </w:rPr>
        <w:t>. It is often useful, because</w:t>
      </w:r>
      <w:r>
        <w:rPr>
          <w:noProof/>
        </w:rPr>
        <w:t xml:space="preserve"> </w:t>
      </w:r>
      <w:r>
        <w:rPr>
          <w:rFonts w:cs="Arial"/>
          <w:noProof/>
          <w:position w:val="-6"/>
        </w:rPr>
        <w:object w:dxaOrig="1180" w:dyaOrig="340" w14:anchorId="6FA8D8A3">
          <v:shape id="_x0000_i1157" type="#_x0000_t75" style="width:58.15pt;height:16.8pt" o:ole="">
            <v:imagedata r:id="rId269" o:title=""/>
          </v:shape>
          <o:OLEObject Type="Embed" ProgID="Equation.DSMT4" ShapeID="_x0000_i1157" DrawAspect="Content" ObjectID="_1650009144" r:id="rId273"/>
        </w:object>
      </w:r>
      <w:r>
        <w:rPr>
          <w:noProof/>
        </w:rPr>
        <w:t xml:space="preserve"> </w:t>
      </w:r>
      <w:r>
        <w:rPr>
          <w:rFonts w:cs="Arial"/>
          <w:noProof/>
        </w:rPr>
        <w:t>is not a very transparent expression – it contains</w:t>
      </w:r>
      <w:r>
        <w:rPr>
          <w:noProof/>
        </w:rPr>
        <w:t xml:space="preserve"> </w:t>
      </w:r>
      <w:r>
        <w:rPr>
          <w:rFonts w:ascii="Times New Roman" w:hAnsi="Times New Roman"/>
          <w:i/>
          <w:noProof/>
          <w:sz w:val="24"/>
          <w:szCs w:val="24"/>
        </w:rPr>
        <w:t>x</w:t>
      </w:r>
      <w:r>
        <w:rPr>
          <w:noProof/>
        </w:rPr>
        <w:t xml:space="preserve"> </w:t>
      </w:r>
      <w:r>
        <w:rPr>
          <w:rFonts w:cs="Arial"/>
          <w:noProof/>
        </w:rPr>
        <w:t>in more than one place, and it’s not easy either to rearrange or to relate its graph to that of</w:t>
      </w:r>
      <w:r>
        <w:rPr>
          <w:noProof/>
        </w:rPr>
        <w:t xml:space="preserve"> </w:t>
      </w:r>
      <w:r>
        <w:rPr>
          <w:rFonts w:cs="Arial"/>
          <w:noProof/>
          <w:position w:val="-6"/>
        </w:rPr>
        <w:object w:dxaOrig="279" w:dyaOrig="340" w14:anchorId="3B8BCF17">
          <v:shape id="_x0000_i1158" type="#_x0000_t75" style="width:13.8pt;height:16.8pt" o:ole="">
            <v:imagedata r:id="rId274" o:title=""/>
          </v:shape>
          <o:OLEObject Type="Embed" ProgID="Equation.DSMT4" ShapeID="_x0000_i1158" DrawAspect="Content" ObjectID="_1650009145" r:id="rId275"/>
        </w:object>
      </w:r>
      <w:r>
        <w:rPr>
          <w:rFonts w:cs="Arial"/>
          <w:noProof/>
        </w:rPr>
        <w:t>.</w:t>
      </w:r>
    </w:p>
    <w:p w14:paraId="174930E1" w14:textId="77777777" w:rsidR="00603A9F" w:rsidRDefault="00603A9F">
      <w:pPr>
        <w:spacing w:after="0"/>
        <w:ind w:right="-340"/>
        <w:rPr>
          <w:noProof/>
        </w:rPr>
      </w:pPr>
    </w:p>
    <w:p w14:paraId="6DE4F7D6" w14:textId="77777777" w:rsidR="00603A9F" w:rsidRDefault="00A20E52">
      <w:pPr>
        <w:ind w:right="-341"/>
        <w:rPr>
          <w:rFonts w:cs="Arial"/>
          <w:noProof/>
        </w:rPr>
      </w:pPr>
      <w:r>
        <w:rPr>
          <w:rFonts w:cs="Arial"/>
          <w:noProof/>
        </w:rPr>
        <w:t>Completing the square for quadratic expressions in which the coefficient of</w:t>
      </w:r>
      <w:r>
        <w:rPr>
          <w:noProof/>
        </w:rPr>
        <w:t xml:space="preserve"> </w:t>
      </w:r>
      <w:r>
        <w:rPr>
          <w:rFonts w:cs="Arial"/>
          <w:noProof/>
          <w:position w:val="-6"/>
        </w:rPr>
        <w:object w:dxaOrig="279" w:dyaOrig="340" w14:anchorId="7D947227">
          <v:shape id="_x0000_i1159" type="#_x0000_t75" style="width:13.8pt;height:16.8pt" o:ole="">
            <v:imagedata r:id="rId274" o:title=""/>
          </v:shape>
          <o:OLEObject Type="Embed" ProgID="Equation.DSMT4" ShapeID="_x0000_i1159" DrawAspect="Content" ObjectID="_1650009146" r:id="rId276"/>
        </w:object>
      </w:r>
      <w:r>
        <w:rPr>
          <w:rFonts w:ascii="Times New Roman" w:hAnsi="Times New Roman"/>
          <w:noProof/>
          <w:sz w:val="24"/>
        </w:rPr>
        <w:t xml:space="preserve"> </w:t>
      </w:r>
      <w:r>
        <w:rPr>
          <w:rFonts w:cs="Arial"/>
          <w:noProof/>
        </w:rPr>
        <w:t xml:space="preserve">is </w:t>
      </w:r>
      <w:r>
        <w:rPr>
          <w:rFonts w:ascii="Times New Roman" w:hAnsi="Times New Roman"/>
          <w:noProof/>
          <w:sz w:val="24"/>
        </w:rPr>
        <w:t>1</w:t>
      </w:r>
      <w:r>
        <w:rPr>
          <w:noProof/>
        </w:rPr>
        <w:t xml:space="preserve"> </w:t>
      </w:r>
      <w:r>
        <w:rPr>
          <w:rFonts w:cs="Arial"/>
          <w:noProof/>
        </w:rPr>
        <w:t xml:space="preserve">(these are called </w:t>
      </w:r>
      <w:r>
        <w:rPr>
          <w:rFonts w:cs="Arial"/>
          <w:b/>
          <w:i/>
          <w:noProof/>
        </w:rPr>
        <w:t>monic quadratics</w:t>
      </w:r>
      <w:r>
        <w:rPr>
          <w:rFonts w:cs="Arial"/>
          <w:noProof/>
        </w:rPr>
        <w:t xml:space="preserve">) is very easy. The number </w:t>
      </w:r>
      <w:r>
        <w:rPr>
          <w:rFonts w:ascii="Times New Roman" w:hAnsi="Times New Roman"/>
          <w:i/>
          <w:noProof/>
          <w:sz w:val="24"/>
          <w:szCs w:val="24"/>
        </w:rPr>
        <w:t>a</w:t>
      </w:r>
      <w:r>
        <w:rPr>
          <w:noProof/>
        </w:rPr>
        <w:t xml:space="preserve"> </w:t>
      </w:r>
      <w:r>
        <w:rPr>
          <w:rFonts w:cs="Arial"/>
          <w:noProof/>
        </w:rPr>
        <w:t xml:space="preserve">inside the brackets is always half of the coefficient of </w:t>
      </w:r>
      <w:r>
        <w:rPr>
          <w:rFonts w:ascii="Times New Roman" w:hAnsi="Times New Roman"/>
          <w:i/>
          <w:noProof/>
          <w:sz w:val="24"/>
        </w:rPr>
        <w:t>x</w:t>
      </w:r>
      <w:r>
        <w:rPr>
          <w:rFonts w:cs="Arial"/>
          <w:noProof/>
        </w:rPr>
        <w:t>.</w:t>
      </w:r>
    </w:p>
    <w:p w14:paraId="0404AD41" w14:textId="77777777" w:rsidR="00603A9F" w:rsidRDefault="00A20E52">
      <w:pPr>
        <w:ind w:right="-613"/>
        <w:rPr>
          <w:noProof/>
          <w:u w:val="single"/>
          <w14:textOutline w14:w="9525" w14:cap="rnd" w14:cmpd="sng" w14:algn="ctr">
            <w14:solidFill>
              <w14:srgbClr w14:val="00B050"/>
            </w14:solidFill>
            <w14:prstDash w14:val="solid"/>
            <w14:bevel/>
          </w14:textOutline>
        </w:rPr>
      </w:pPr>
      <w:r>
        <w:rPr>
          <w:rFonts w:cs="Arial"/>
          <w:b/>
          <w:i/>
          <w:noProof/>
        </w:rPr>
        <w:br w:type="page"/>
      </w:r>
      <w:r>
        <w:rPr>
          <w:rFonts w:cs="Arial"/>
          <w:b/>
          <w:i/>
          <w:noProof/>
        </w:rPr>
        <w:lastRenderedPageBreak/>
        <w:t>Example 1</w:t>
      </w:r>
      <w:r>
        <w:rPr>
          <w:rFonts w:cs="Arial"/>
          <w:noProof/>
        </w:rPr>
        <w:tab/>
        <w:t>Write</w:t>
      </w:r>
      <w:r>
        <w:rPr>
          <w:noProof/>
        </w:rPr>
        <w:t xml:space="preserve"> </w:t>
      </w:r>
      <w:r>
        <w:rPr>
          <w:rFonts w:ascii="Times New Roman" w:hAnsi="Times New Roman"/>
          <w:i/>
          <w:noProof/>
          <w:sz w:val="24"/>
        </w:rPr>
        <w:t>x</w:t>
      </w:r>
      <w:r>
        <w:rPr>
          <w:rFonts w:ascii="Times New Roman" w:hAnsi="Times New Roman"/>
          <w:noProof/>
          <w:sz w:val="24"/>
          <w:vertAlign w:val="superscript"/>
        </w:rPr>
        <w:t xml:space="preserve"> 2</w:t>
      </w:r>
      <w:r>
        <w:rPr>
          <w:rFonts w:ascii="Times New Roman" w:hAnsi="Times New Roman"/>
          <w:noProof/>
          <w:sz w:val="24"/>
        </w:rPr>
        <w:t xml:space="preserve"> + 6</w:t>
      </w:r>
      <w:r>
        <w:rPr>
          <w:rFonts w:ascii="Times New Roman" w:hAnsi="Times New Roman"/>
          <w:i/>
          <w:noProof/>
          <w:sz w:val="24"/>
        </w:rPr>
        <w:t>x</w:t>
      </w:r>
      <w:r>
        <w:rPr>
          <w:rFonts w:ascii="Times New Roman" w:hAnsi="Times New Roman"/>
          <w:noProof/>
          <w:sz w:val="24"/>
        </w:rPr>
        <w:t xml:space="preserve"> + 4</w:t>
      </w:r>
      <w:r>
        <w:rPr>
          <w:noProof/>
          <w:sz w:val="24"/>
        </w:rPr>
        <w:t xml:space="preserve"> </w:t>
      </w:r>
      <w:r>
        <w:rPr>
          <w:rFonts w:cs="Arial"/>
          <w:noProof/>
        </w:rPr>
        <w:t>in the form</w:t>
      </w:r>
      <w:r>
        <w:rPr>
          <w:noProof/>
        </w:rPr>
        <w:tab/>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w:t>
      </w:r>
      <w:r>
        <w:rPr>
          <w:rFonts w:ascii="Times New Roman" w:hAnsi="Times New Roman"/>
          <w:i/>
          <w:noProof/>
          <w:sz w:val="24"/>
        </w:rPr>
        <w:t>a</w:t>
      </w:r>
      <w:r>
        <w:rPr>
          <w:rFonts w:ascii="Times New Roman" w:hAnsi="Times New Roman"/>
          <w:noProof/>
          <w:sz w:val="24"/>
        </w:rPr>
        <w:t>)</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b</w:t>
      </w:r>
      <w:r>
        <w:rPr>
          <w:rFonts w:cs="Arial"/>
          <w:noProof/>
        </w:rPr>
        <w:t xml:space="preserve"> by </w:t>
      </w:r>
      <w:r>
        <w:rPr>
          <w:rFonts w:cs="Arial"/>
          <w:noProof/>
          <w:u w:val="single"/>
          <w14:textOutline w14:w="9525" w14:cap="rnd" w14:cmpd="sng" w14:algn="ctr">
            <w14:solidFill>
              <w14:srgbClr w14:val="00B050"/>
            </w14:solidFill>
            <w14:prstDash w14:val="solid"/>
            <w14:bevel/>
          </w14:textOutline>
        </w:rPr>
        <w:t>completing the square method.</w:t>
      </w:r>
    </w:p>
    <w:p w14:paraId="4277484A" w14:textId="77777777" w:rsidR="00603A9F" w:rsidRDefault="00A20E52">
      <w:pPr>
        <w:ind w:right="-341"/>
        <w:rPr>
          <w:rFonts w:cs="Arial"/>
          <w:noProof/>
        </w:rPr>
      </w:pPr>
      <w:r>
        <w:rPr>
          <w:noProof/>
          <w:lang w:eastAsia="en-GB"/>
        </w:rPr>
        <mc:AlternateContent>
          <mc:Choice Requires="wps">
            <w:drawing>
              <wp:anchor distT="0" distB="0" distL="114300" distR="114300" simplePos="0" relativeHeight="251862016" behindDoc="0" locked="0" layoutInCell="1" allowOverlap="1" wp14:anchorId="42EC4957" wp14:editId="7DC65C27">
                <wp:simplePos x="0" y="0"/>
                <wp:positionH relativeFrom="column">
                  <wp:posOffset>-463550</wp:posOffset>
                </wp:positionH>
                <wp:positionV relativeFrom="paragraph">
                  <wp:posOffset>-436245</wp:posOffset>
                </wp:positionV>
                <wp:extent cx="412750" cy="342900"/>
                <wp:effectExtent l="0" t="0" r="25400" b="19050"/>
                <wp:wrapNone/>
                <wp:docPr id="1731" name="Flowchart: Process 1731"/>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386840" id="Flowchart: Process 1731" o:spid="_x0000_s1026" type="#_x0000_t109" style="position:absolute;margin-left:-36.5pt;margin-top:-34.35pt;width:32.5pt;height:27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ynfAIAAAgFAAAOAAAAZHJzL2Uyb0RvYy54bWysVE1v2zAMvQ/YfxB0X+2k6doGdYosRYYB&#10;RRugHXpmZDk2IEuapMTJfv2eZDf9WE/DclBIkeLH46OvrvetYjvpfGN0wUcnOWdSC1M2elPwn4/L&#10;Lxec+UC6JGW0LPhBen49+/zpqrNTOTa1UaV0DEG0n3a24HUIdpplXtSyJX9irNQwVsa1FKC6TVY6&#10;6hC9Vdk4z79mnXGldUZI73F70xv5LMWvKinCfVV5GZgqOGoL6XTpXMczm13RdOPI1o0YyqB/qKKl&#10;RiPpMdQNBWJb1/wVqm2EM95U4USYNjNV1QiZekA3o/xdNw81WZl6ATjeHmHy/y+suNutHGtKzO78&#10;dMSZphZTWirTiZpcmLJVjy1LZqDVWT/Fowe7coPmIcbW95Vr4z+aYvuE8OGIsNwHJnA5GY3PzzAH&#10;AdPpZHyZpwlkL4+t8+G7NC2LQsErFLKIhQxlJIxpd+sDkuPZs3vM641qymWjVFLcZr1Qju0oDj7/&#10;liNr/+SNm9KsK/j4bIJCmCAQsFIUILYWkHi94YzUBswWwaXcb177gz/mACdL0z2iUc4U+QBDTBx/&#10;HyWOhd+Qr/sCU9TBTelYv0zcHfqMmPcoR2ltygNm5kxPZm/FskG0WyRdkQN70Qo2MtzjiPgV3AwS&#10;Z7Vxvz+6j/4gFaycddgG9P5rS06ilx8adLscTSZxfZIyOTsfQ3GvLevXFr1tFwa4g0+oLonRP6hn&#10;sXKmfcLizmNWmEgL5O5RHpRF6LcUqy/kfJ7csDKWwq1+sCIGjzhFHB/3T+TswJiACdyZ582h6Tuy&#10;9L7xpTbzbTBVk5j0gitoFRWsWyLY8GmI+/xaT14vH7DZHwAAAP//AwBQSwMEFAAGAAgAAAAhACsS&#10;nmTfAAAACgEAAA8AAABkcnMvZG93bnJldi54bWxMj8tOwzAQRfdI/IM1SOxSp1AlUYhTISTEigrK&#10;QyzdeIhD43EUu03g65muYDWvqzvnVuvZ9eKIY+g8KVguUhBIjTcdtQpeX+6TAkSImozuPaGCbwyw&#10;rs/PKl0aP9EzHrexFWxCodQKbIxDKWVoLDodFn5A4tunH52OPI6tNKOe2Nz18ipNM+l0R/zB6gHv&#10;LDb77cEpeH9qu/3j24+bHr42qw2S/cBsVuryYr69ARFxjn9iOOEzOtTMtPMHMkH0CpL8mrNEbrIi&#10;B8GKpODFjutylYOsK/k/Qv0LAAD//wMAUEsBAi0AFAAGAAgAAAAhALaDOJL+AAAA4QEAABMAAAAA&#10;AAAAAAAAAAAAAAAAAFtDb250ZW50X1R5cGVzXS54bWxQSwECLQAUAAYACAAAACEAOP0h/9YAAACU&#10;AQAACwAAAAAAAAAAAAAAAAAvAQAAX3JlbHMvLnJlbHNQSwECLQAUAAYACAAAACEANfuMp3wCAAAI&#10;BQAADgAAAAAAAAAAAAAAAAAuAgAAZHJzL2Uyb0RvYy54bWxQSwECLQAUAAYACAAAACEAKxKeZN8A&#10;AAAKAQAADwAAAAAAAAAAAAAAAADWBAAAZHJzL2Rvd25yZXYueG1sUEsFBgAAAAAEAAQA8wAAAOIF&#10;AAAAAA==&#10;" fillcolor="#00b050" strokecolor="windowText" strokeweight="2pt"/>
            </w:pict>
          </mc:Fallback>
        </mc:AlternateContent>
      </w:r>
      <w:r>
        <w:rPr>
          <w:rFonts w:cs="Arial"/>
          <w:b/>
          <w:i/>
          <w:noProof/>
        </w:rPr>
        <w:t>Solution</w:t>
      </w:r>
      <w:r>
        <w:rPr>
          <w:rFonts w:cs="Arial"/>
          <w:b/>
          <w:i/>
          <w:noProof/>
        </w:rPr>
        <w:tab/>
      </w:r>
      <w:r>
        <w:rPr>
          <w:rFonts w:ascii="Times New Roman" w:hAnsi="Times New Roman"/>
          <w:i/>
          <w:noProof/>
          <w:sz w:val="24"/>
        </w:rPr>
        <w:t>x</w:t>
      </w:r>
      <w:r>
        <w:rPr>
          <w:rFonts w:ascii="Times New Roman" w:hAnsi="Times New Roman"/>
          <w:noProof/>
          <w:sz w:val="24"/>
          <w:vertAlign w:val="superscript"/>
        </w:rPr>
        <w:t xml:space="preserve"> 2</w:t>
      </w:r>
      <w:r>
        <w:rPr>
          <w:rFonts w:ascii="Times New Roman" w:hAnsi="Times New Roman"/>
          <w:noProof/>
          <w:sz w:val="24"/>
        </w:rPr>
        <w:t xml:space="preserve"> + 6</w:t>
      </w:r>
      <w:r>
        <w:rPr>
          <w:rFonts w:ascii="Times New Roman" w:hAnsi="Times New Roman"/>
          <w:i/>
          <w:noProof/>
          <w:sz w:val="24"/>
        </w:rPr>
        <w:t xml:space="preserve"> x</w:t>
      </w:r>
      <w:r>
        <w:rPr>
          <w:rFonts w:ascii="Times New Roman" w:hAnsi="Times New Roman"/>
          <w:noProof/>
          <w:sz w:val="24"/>
        </w:rPr>
        <w:t xml:space="preserve"> + 4</w:t>
      </w:r>
      <w:r>
        <w:rPr>
          <w:noProof/>
          <w:sz w:val="24"/>
        </w:rPr>
        <w:t xml:space="preserve"> </w:t>
      </w:r>
      <w:r>
        <w:rPr>
          <w:rFonts w:cs="Arial"/>
          <w:noProof/>
        </w:rPr>
        <w:t>is a monic quadratic, so</w:t>
      </w:r>
      <w:r>
        <w:rPr>
          <w:noProof/>
        </w:rPr>
        <w:t xml:space="preserve"> </w:t>
      </w:r>
      <w:r>
        <w:rPr>
          <w:rFonts w:ascii="Times New Roman" w:hAnsi="Times New Roman"/>
          <w:i/>
          <w:noProof/>
          <w:sz w:val="24"/>
        </w:rPr>
        <w:t>a</w:t>
      </w:r>
      <w:r>
        <w:rPr>
          <w:noProof/>
        </w:rPr>
        <w:t xml:space="preserve"> </w:t>
      </w:r>
      <w:r>
        <w:rPr>
          <w:rFonts w:cs="Arial"/>
          <w:noProof/>
        </w:rPr>
        <w:t xml:space="preserve">is half of </w:t>
      </w:r>
      <w:r>
        <w:rPr>
          <w:rFonts w:ascii="Times New Roman" w:hAnsi="Times New Roman"/>
          <w:noProof/>
          <w:sz w:val="24"/>
        </w:rPr>
        <w:t>6</w:t>
      </w:r>
      <w:r>
        <w:rPr>
          <w:rFonts w:cs="Arial"/>
          <w:noProof/>
        </w:rPr>
        <w:t xml:space="preserve">, namely </w:t>
      </w:r>
      <w:r>
        <w:rPr>
          <w:rFonts w:ascii="Times New Roman" w:hAnsi="Times New Roman"/>
          <w:noProof/>
          <w:sz w:val="24"/>
        </w:rPr>
        <w:t>3</w:t>
      </w:r>
      <w:r>
        <w:rPr>
          <w:rFonts w:cs="Arial"/>
          <w:noProof/>
        </w:rPr>
        <w:t>.</w:t>
      </w:r>
    </w:p>
    <w:p w14:paraId="751D2921" w14:textId="77777777" w:rsidR="00603A9F" w:rsidRDefault="00A20E52">
      <w:pPr>
        <w:ind w:left="720" w:right="-341"/>
        <w:rPr>
          <w:noProof/>
        </w:rPr>
      </w:pPr>
      <w:r>
        <w:rPr>
          <w:noProof/>
        </w:rPr>
        <w:tab/>
      </w:r>
      <w:r>
        <w:rPr>
          <w:rFonts w:cs="Arial"/>
          <w:noProof/>
        </w:rPr>
        <w:t>When you multiply out</w:t>
      </w:r>
      <w:r>
        <w:rPr>
          <w:noProof/>
        </w:rPr>
        <w:t xml:space="preserve"> </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3)</w:t>
      </w:r>
      <w:r>
        <w:rPr>
          <w:rFonts w:ascii="Times New Roman" w:hAnsi="Times New Roman"/>
          <w:noProof/>
          <w:sz w:val="24"/>
          <w:vertAlign w:val="superscript"/>
        </w:rPr>
        <w:t>2</w:t>
      </w:r>
      <w:r>
        <w:rPr>
          <w:rFonts w:cs="Arial"/>
          <w:noProof/>
        </w:rPr>
        <w:t>, you get</w:t>
      </w:r>
      <w:r>
        <w:rPr>
          <w:noProof/>
        </w:rPr>
        <w:t xml:space="preserve"> </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6</w:t>
      </w:r>
      <w:r>
        <w:rPr>
          <w:rFonts w:ascii="Times New Roman" w:hAnsi="Times New Roman"/>
          <w:i/>
          <w:noProof/>
          <w:sz w:val="24"/>
        </w:rPr>
        <w:t>x</w:t>
      </w:r>
      <w:r>
        <w:rPr>
          <w:rFonts w:ascii="Times New Roman" w:hAnsi="Times New Roman"/>
          <w:noProof/>
          <w:sz w:val="24"/>
        </w:rPr>
        <w:t xml:space="preserve"> + 9</w:t>
      </w:r>
      <w:r>
        <w:rPr>
          <w:rFonts w:cs="Arial"/>
          <w:noProof/>
        </w:rPr>
        <w:t>.</w:t>
      </w:r>
    </w:p>
    <w:p w14:paraId="7ABFC68E" w14:textId="77777777" w:rsidR="00603A9F" w:rsidRDefault="00A20E52">
      <w:pPr>
        <w:ind w:left="720" w:right="-341"/>
        <w:rPr>
          <w:noProof/>
        </w:rPr>
      </w:pPr>
      <w:r>
        <w:rPr>
          <w:noProof/>
        </w:rPr>
        <w:tab/>
      </w:r>
      <w:r>
        <w:rPr>
          <w:rFonts w:cs="Arial"/>
          <w:noProof/>
        </w:rPr>
        <w:t>[The</w:t>
      </w:r>
      <w:r>
        <w:rPr>
          <w:noProof/>
        </w:rPr>
        <w:t xml:space="preserve"> </w:t>
      </w:r>
      <w:r>
        <w:rPr>
          <w:rFonts w:ascii="Times New Roman" w:hAnsi="Times New Roman"/>
          <w:i/>
          <w:noProof/>
          <w:sz w:val="24"/>
          <w:szCs w:val="24"/>
        </w:rPr>
        <w:t>x</w:t>
      </w:r>
      <w:r>
        <w:rPr>
          <w:rFonts w:cs="Arial"/>
          <w:noProof/>
        </w:rPr>
        <w:t>-term is always twice</w:t>
      </w:r>
      <w:r>
        <w:rPr>
          <w:noProof/>
        </w:rPr>
        <w:t xml:space="preserve"> </w:t>
      </w:r>
      <w:r>
        <w:rPr>
          <w:rFonts w:ascii="Times New Roman" w:hAnsi="Times New Roman"/>
          <w:i/>
          <w:noProof/>
        </w:rPr>
        <w:t>a</w:t>
      </w:r>
      <w:r>
        <w:rPr>
          <w:rFonts w:cs="Arial"/>
          <w:noProof/>
        </w:rPr>
        <w:t>, which is why you have to halve it to get</w:t>
      </w:r>
      <w:r>
        <w:rPr>
          <w:noProof/>
        </w:rPr>
        <w:t xml:space="preserve"> </w:t>
      </w:r>
      <w:r>
        <w:rPr>
          <w:rFonts w:ascii="Times New Roman" w:hAnsi="Times New Roman"/>
          <w:i/>
          <w:noProof/>
          <w:sz w:val="24"/>
        </w:rPr>
        <w:t>a</w:t>
      </w:r>
      <w:r>
        <w:rPr>
          <w:rFonts w:cs="Arial"/>
          <w:noProof/>
        </w:rPr>
        <w:t>.]</w:t>
      </w:r>
    </w:p>
    <w:p w14:paraId="2A312142" w14:textId="77777777" w:rsidR="00603A9F" w:rsidRDefault="00A20E52">
      <w:pPr>
        <w:ind w:left="720" w:right="-341"/>
        <w:rPr>
          <w:noProof/>
        </w:rPr>
      </w:pPr>
      <w:r>
        <w:rPr>
          <w:noProof/>
        </w:rPr>
        <w:tab/>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6</w:t>
      </w:r>
      <w:r>
        <w:rPr>
          <w:rFonts w:ascii="Times New Roman" w:hAnsi="Times New Roman"/>
          <w:i/>
          <w:noProof/>
          <w:sz w:val="24"/>
        </w:rPr>
        <w:t>x</w:t>
      </w:r>
      <w:r>
        <w:rPr>
          <w:rFonts w:ascii="Times New Roman" w:hAnsi="Times New Roman"/>
          <w:noProof/>
          <w:sz w:val="24"/>
        </w:rPr>
        <w:t xml:space="preserve"> + 9</w:t>
      </w:r>
      <w:r>
        <w:rPr>
          <w:noProof/>
        </w:rPr>
        <w:t xml:space="preserve"> </w:t>
      </w:r>
      <w:r>
        <w:rPr>
          <w:rFonts w:cs="Arial"/>
          <w:noProof/>
        </w:rPr>
        <w:t>isn’t quite right yet; we need</w:t>
      </w:r>
      <w:r>
        <w:rPr>
          <w:noProof/>
        </w:rPr>
        <w:t xml:space="preserve"> </w:t>
      </w:r>
      <w:r>
        <w:rPr>
          <w:rFonts w:ascii="Times New Roman" w:hAnsi="Times New Roman"/>
          <w:noProof/>
          <w:sz w:val="24"/>
        </w:rPr>
        <w:t>4</w:t>
      </w:r>
      <w:r>
        <w:rPr>
          <w:noProof/>
        </w:rPr>
        <w:t xml:space="preserve"> </w:t>
      </w:r>
      <w:r>
        <w:rPr>
          <w:rFonts w:cs="Arial"/>
          <w:noProof/>
        </w:rPr>
        <w:t>at the end, not</w:t>
      </w:r>
      <w:r>
        <w:rPr>
          <w:noProof/>
        </w:rPr>
        <w:t xml:space="preserve"> </w:t>
      </w:r>
      <w:r>
        <w:rPr>
          <w:rFonts w:ascii="Times New Roman" w:hAnsi="Times New Roman"/>
          <w:noProof/>
          <w:sz w:val="24"/>
        </w:rPr>
        <w:t>9</w:t>
      </w:r>
      <w:r>
        <w:rPr>
          <w:rFonts w:cs="Arial"/>
          <w:noProof/>
        </w:rPr>
        <w:t>, so we can write</w:t>
      </w:r>
    </w:p>
    <w:p w14:paraId="39D5BB91" w14:textId="77777777" w:rsidR="00603A9F" w:rsidRDefault="00A20E52">
      <w:pPr>
        <w:ind w:left="720" w:right="-341" w:firstLine="720"/>
        <w:rPr>
          <w:rFonts w:ascii="Times New Roman" w:hAnsi="Times New Roman"/>
          <w:noProof/>
          <w:sz w:val="24"/>
        </w:rPr>
      </w:pP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6</w:t>
      </w:r>
      <w:r>
        <w:rPr>
          <w:rFonts w:ascii="Times New Roman" w:hAnsi="Times New Roman"/>
          <w:i/>
          <w:noProof/>
          <w:sz w:val="24"/>
        </w:rPr>
        <w:t>x</w:t>
      </w:r>
      <w:r>
        <w:rPr>
          <w:rFonts w:ascii="Times New Roman" w:hAnsi="Times New Roman"/>
          <w:noProof/>
          <w:sz w:val="24"/>
        </w:rPr>
        <w:t xml:space="preserve"> + 4 = (</w:t>
      </w:r>
      <w:r>
        <w:rPr>
          <w:rFonts w:ascii="Times New Roman" w:hAnsi="Times New Roman"/>
          <w:i/>
          <w:noProof/>
          <w:sz w:val="24"/>
        </w:rPr>
        <w:t>x</w:t>
      </w:r>
      <w:r>
        <w:rPr>
          <w:rFonts w:ascii="Times New Roman" w:hAnsi="Times New Roman"/>
          <w:noProof/>
          <w:sz w:val="24"/>
        </w:rPr>
        <w:t xml:space="preserve"> + 3)</w:t>
      </w:r>
      <w:r>
        <w:rPr>
          <w:rFonts w:ascii="Times New Roman" w:hAnsi="Times New Roman"/>
          <w:noProof/>
          <w:sz w:val="24"/>
          <w:vertAlign w:val="superscript"/>
        </w:rPr>
        <w:t>2</w:t>
      </w:r>
      <w:r>
        <w:rPr>
          <w:rFonts w:ascii="Times New Roman" w:hAnsi="Times New Roman"/>
          <w:noProof/>
          <w:sz w:val="24"/>
        </w:rPr>
        <w:t xml:space="preserve"> – 9 + 4</w:t>
      </w:r>
    </w:p>
    <w:p w14:paraId="5789744E" w14:textId="77777777" w:rsidR="00603A9F" w:rsidRDefault="00A20E52">
      <w:pPr>
        <w:ind w:left="720" w:right="-341"/>
        <w:rPr>
          <w:rFonts w:ascii="Times New Roman" w:hAnsi="Times New Roman"/>
          <w:noProof/>
          <w:sz w:val="24"/>
        </w:rPr>
      </w:pPr>
      <w:r>
        <w:rPr>
          <w:rFonts w:ascii="Times New Roman" w:hAnsi="Times New Roman"/>
          <w:noProof/>
        </w:rPr>
        <w:tab/>
      </w:r>
      <w:r>
        <w:rPr>
          <w:rFonts w:ascii="Times New Roman" w:hAnsi="Times New Roman"/>
          <w:noProof/>
        </w:rPr>
        <w:tab/>
        <w:t xml:space="preserve">       </w:t>
      </w:r>
      <w:r>
        <w:rPr>
          <w:rFonts w:ascii="Times New Roman" w:hAnsi="Times New Roman"/>
          <w:noProof/>
          <w:sz w:val="24"/>
        </w:rPr>
        <w:t>= (</w:t>
      </w:r>
      <w:r>
        <w:rPr>
          <w:rFonts w:ascii="Times New Roman" w:hAnsi="Times New Roman"/>
          <w:i/>
          <w:noProof/>
          <w:sz w:val="24"/>
        </w:rPr>
        <w:t>x</w:t>
      </w:r>
      <w:r>
        <w:rPr>
          <w:rFonts w:ascii="Times New Roman" w:hAnsi="Times New Roman"/>
          <w:noProof/>
          <w:sz w:val="24"/>
        </w:rPr>
        <w:t xml:space="preserve"> + 3)</w:t>
      </w:r>
      <w:r>
        <w:rPr>
          <w:rFonts w:ascii="Times New Roman" w:hAnsi="Times New Roman"/>
          <w:noProof/>
          <w:sz w:val="24"/>
          <w:vertAlign w:val="superscript"/>
        </w:rPr>
        <w:t>2</w:t>
      </w:r>
      <w:r>
        <w:rPr>
          <w:rFonts w:ascii="Times New Roman" w:hAnsi="Times New Roman"/>
          <w:noProof/>
          <w:sz w:val="24"/>
        </w:rPr>
        <w:t xml:space="preserve"> – 5.</w:t>
      </w:r>
    </w:p>
    <w:p w14:paraId="4F3FAAE1" w14:textId="77777777" w:rsidR="00603A9F" w:rsidRDefault="00A20E52">
      <w:pPr>
        <w:ind w:right="-341"/>
        <w:rPr>
          <w:rFonts w:cs="Arial"/>
          <w:noProof/>
        </w:rPr>
      </w:pPr>
      <w:r>
        <w:rPr>
          <w:rFonts w:cs="Arial"/>
          <w:noProof/>
        </w:rPr>
        <w:t>This version immediately gives us several useful pieces of information. For instance, we now know a lot about the graph of</w:t>
      </w:r>
      <w:r>
        <w:rPr>
          <w:noProof/>
        </w:rPr>
        <w:t xml:space="preserve"> </w:t>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6</w:t>
      </w:r>
      <w:r>
        <w:rPr>
          <w:rFonts w:ascii="Times New Roman" w:hAnsi="Times New Roman"/>
          <w:i/>
          <w:noProof/>
          <w:sz w:val="24"/>
        </w:rPr>
        <w:t>x</w:t>
      </w:r>
      <w:r>
        <w:rPr>
          <w:rFonts w:ascii="Times New Roman" w:hAnsi="Times New Roman"/>
          <w:noProof/>
          <w:sz w:val="24"/>
        </w:rPr>
        <w:t xml:space="preserve"> + 4</w:t>
      </w:r>
      <w:r>
        <w:rPr>
          <w:rFonts w:cs="Arial"/>
          <w:noProof/>
        </w:rPr>
        <w:t>:</w:t>
      </w:r>
    </w:p>
    <w:p w14:paraId="588B4BB5" w14:textId="77777777" w:rsidR="00603A9F" w:rsidRDefault="00A20E52">
      <w:pPr>
        <w:pStyle w:val="NoSpacing"/>
        <w:rPr>
          <w:noProof/>
        </w:rPr>
      </w:pPr>
      <w:r>
        <w:rPr>
          <w:noProof/>
          <w:color w:val="FF0000"/>
          <w:lang w:eastAsia="en-GB"/>
        </w:rPr>
        <mc:AlternateContent>
          <mc:Choice Requires="wps">
            <w:drawing>
              <wp:anchor distT="0" distB="0" distL="114300" distR="114300" simplePos="0" relativeHeight="251864064" behindDoc="0" locked="0" layoutInCell="1" allowOverlap="1" wp14:anchorId="3DCA444C" wp14:editId="13AAE277">
                <wp:simplePos x="0" y="0"/>
                <wp:positionH relativeFrom="column">
                  <wp:posOffset>-247650</wp:posOffset>
                </wp:positionH>
                <wp:positionV relativeFrom="paragraph">
                  <wp:posOffset>0</wp:posOffset>
                </wp:positionV>
                <wp:extent cx="412750" cy="342900"/>
                <wp:effectExtent l="0" t="0" r="25400" b="19050"/>
                <wp:wrapNone/>
                <wp:docPr id="1732" name="Flowchart: Process 1732"/>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17B80E" id="Flowchart: Process 1732" o:spid="_x0000_s1026" type="#_x0000_t109" style="position:absolute;margin-left:-19.5pt;margin-top:0;width:32.5pt;height:27pt;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lI/fAIAAAgFAAAOAAAAZHJzL2Uyb0RvYy54bWysVE1v2zAMvQ/YfxB0X5246boGdYogRYYB&#10;RRsgHXpmZDk2IEuapMTJfv2eZDf9WE/DfJBJk+LH46Ovbw6tYnvpfGN0wcdnI86kFqZs9LbgPx+X&#10;X75x5gPpkpTRsuBH6fnN7POn685OZW5qo0rpGIJoP+1swesQ7DTLvKhlS/7MWKlhrIxrKUB126x0&#10;1CF6q7J8NPqadcaV1hkhvcfX297IZyl+VUkRHqrKy8BUwVFbSKdL5yae2eyapltHtm7EUAb9QxUt&#10;NRpJT6FuKRDbueavUG0jnPGmCmfCtJmpqkbI1AO6GY/edbOuycrUC8Dx9gST/39hxf1+5VhTYnaX&#10;5zlnmlpMaalMJ2pyYcpWPbYsmYFWZ/0Ul9Z25QbNQ4ytHyrXxjeaYoeE8PGEsDwEJvBxMs4vLzAH&#10;AdP5JL8apQlkL5et8+G7NC2LQsErFLKIhQxlJIxpf+cDkuPas3vM641qymWjVFLcdrNQju0Jg18u&#10;R3jirHHljZvSrCt4fjGBmQkCAStFAWJrAYnXW85IbcFsEVzK/ea2P/pTDnCyNN0jGuVMkQ8woPv0&#10;fJQ4Fn5Lvu4LTFEHN6Vj/TJxd+gzYt6jHKWNKY+YmTM9mb0VywbR7pB0RQ7sRSvYyPCAI+JXcDNI&#10;nNXG/f7oe/QHqWDlrMM2oPdfO3ISvfzQoNvVeDKJ65OUycVlDsW9tmxeW/SuXRjgPsbuW5HE6B/U&#10;s1g50z5hcecxK0ykBXL3KA/KIvRbitUXcj5PblgZS+FOr62IwSNOEcfHwxM5OzAmYAL35nlzaPqO&#10;LL1vvKnNfBdM1SQmveAKjkQF65bYMvwa4j6/1pPXyw9s9gcAAP//AwBQSwMEFAAGAAgAAAAhAM3o&#10;AZndAAAABgEAAA8AAABkcnMvZG93bnJldi54bWxMj0FPwzAMhe9I/IfISNy2lAHVVupOE9JOnNgQ&#10;Ere0CW20xClNtrb8eswJLn6ynvXe53I7eScuZog2EMLdMgNhqAnaUovwdtwv1iBiUqSVC2QQZhNh&#10;W11flarQYaRXczmkVnAIxUIhdCn1hZSx6YxXcRl6Q+x9hsGrxOvQSj2okcO9k6ssy6VXlrihU715&#10;7kxzOpw9wvHj5Uu/199re7Kbedb5rnb7EfH2Zto9gUhmSn/H8IvP6FAxUx3OpKNwCIv7Df+SEHiy&#10;vcpZa4THhwxkVcr/+NUPAAAA//8DAFBLAQItABQABgAIAAAAIQC2gziS/gAAAOEBAAATAAAAAAAA&#10;AAAAAAAAAAAAAABbQ29udGVudF9UeXBlc10ueG1sUEsBAi0AFAAGAAgAAAAhADj9If/WAAAAlAEA&#10;AAsAAAAAAAAAAAAAAAAALwEAAF9yZWxzLy5yZWxzUEsBAi0AFAAGAAgAAAAhAO5+Uj98AgAACAUA&#10;AA4AAAAAAAAAAAAAAAAALgIAAGRycy9lMm9Eb2MueG1sUEsBAi0AFAAGAAgAAAAhAM3oAZndAAAA&#10;BgEAAA8AAAAAAAAAAAAAAAAA1gQAAGRycy9kb3ducmV2LnhtbFBLBQYAAAAABAAEAPMAAADgBQAA&#10;AAA=&#10;" fillcolor="red" strokecolor="windowText" strokeweight="2pt"/>
            </w:pict>
          </mc:Fallback>
        </mc:AlternateContent>
      </w:r>
      <w:r>
        <w:rPr>
          <w:noProof/>
        </w:rPr>
        <w:t xml:space="preserve">It is a translation of the graph of </w:t>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2</w:t>
      </w:r>
      <w:r>
        <w:rPr>
          <w:noProof/>
          <w:sz w:val="24"/>
        </w:rPr>
        <w:t xml:space="preserve"> </w:t>
      </w:r>
      <w:r>
        <w:rPr>
          <w:noProof/>
        </w:rPr>
        <w:t xml:space="preserve">by </w:t>
      </w:r>
      <w:r>
        <w:rPr>
          <w:rFonts w:ascii="Times New Roman" w:hAnsi="Times New Roman"/>
          <w:noProof/>
          <w:sz w:val="24"/>
          <w:szCs w:val="24"/>
        </w:rPr>
        <w:t>3</w:t>
      </w:r>
      <w:r>
        <w:rPr>
          <w:noProof/>
        </w:rPr>
        <w:t xml:space="preserve"> units to the left and </w:t>
      </w:r>
      <w:r>
        <w:rPr>
          <w:rFonts w:ascii="Times New Roman" w:hAnsi="Times New Roman"/>
          <w:noProof/>
          <w:sz w:val="24"/>
          <w:szCs w:val="24"/>
        </w:rPr>
        <w:t>5</w:t>
      </w:r>
      <w:r>
        <w:rPr>
          <w:noProof/>
        </w:rPr>
        <w:t xml:space="preserve"> units down</w:t>
      </w:r>
    </w:p>
    <w:p w14:paraId="72E45404" w14:textId="77777777" w:rsidR="00603A9F" w:rsidRDefault="00A20E52">
      <w:pPr>
        <w:pStyle w:val="NoSpacing"/>
        <w:rPr>
          <w:rFonts w:ascii="Times New Roman" w:hAnsi="Times New Roman"/>
          <w:noProof/>
        </w:rPr>
      </w:pPr>
      <w:r>
        <w:rPr>
          <w:noProof/>
        </w:rPr>
        <w:t xml:space="preserve">Its line of symmetry is </w:t>
      </w:r>
      <w:r>
        <w:rPr>
          <w:rFonts w:ascii="Times New Roman" w:hAnsi="Times New Roman"/>
          <w:i/>
          <w:noProof/>
          <w:sz w:val="24"/>
        </w:rPr>
        <w:t>x</w:t>
      </w:r>
      <w:r>
        <w:rPr>
          <w:rFonts w:ascii="Times New Roman" w:hAnsi="Times New Roman"/>
          <w:noProof/>
          <w:sz w:val="24"/>
        </w:rPr>
        <w:t xml:space="preserve"> = –3</w:t>
      </w:r>
    </w:p>
    <w:p w14:paraId="3C78018F" w14:textId="77777777" w:rsidR="00603A9F" w:rsidRDefault="00A20E52">
      <w:pPr>
        <w:pStyle w:val="NoSpacing"/>
        <w:rPr>
          <w:rFonts w:ascii="Times New Roman" w:hAnsi="Times New Roman"/>
          <w:noProof/>
        </w:rPr>
      </w:pPr>
      <w:r>
        <w:rPr>
          <w:noProof/>
        </w:rPr>
        <w:t xml:space="preserve">Its lowest point or vertex is at </w:t>
      </w:r>
      <w:r>
        <w:rPr>
          <w:rFonts w:ascii="Times New Roman" w:hAnsi="Times New Roman"/>
          <w:noProof/>
        </w:rPr>
        <w:t>(–3, –5)</w:t>
      </w:r>
    </w:p>
    <w:p w14:paraId="62E09833" w14:textId="77777777" w:rsidR="00603A9F" w:rsidRDefault="00A20E52">
      <w:pPr>
        <w:spacing w:after="0"/>
        <w:ind w:right="-471"/>
        <w:rPr>
          <w:rFonts w:ascii="Times New Roman" w:hAnsi="Times New Roman"/>
          <w:noProof/>
        </w:rPr>
      </w:pPr>
      <w:r>
        <w:rPr>
          <w:rFonts w:cs="Arial"/>
          <w:noProof/>
        </w:rPr>
        <w:t xml:space="preserve">We also know that the smallest value of the function </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6</w:t>
      </w:r>
      <w:r>
        <w:rPr>
          <w:rFonts w:ascii="Times New Roman" w:hAnsi="Times New Roman"/>
          <w:i/>
          <w:noProof/>
          <w:sz w:val="24"/>
        </w:rPr>
        <w:t>x</w:t>
      </w:r>
      <w:r>
        <w:rPr>
          <w:rFonts w:ascii="Times New Roman" w:hAnsi="Times New Roman"/>
          <w:noProof/>
          <w:sz w:val="24"/>
        </w:rPr>
        <w:t xml:space="preserve"> + 4 is –5</w:t>
      </w:r>
      <w:r>
        <w:rPr>
          <w:noProof/>
        </w:rPr>
        <w:t xml:space="preserve"> </w:t>
      </w:r>
      <w:r>
        <w:rPr>
          <w:rFonts w:cs="Arial"/>
          <w:noProof/>
        </w:rPr>
        <w:t>and this occurs when</w:t>
      </w:r>
      <w:r>
        <w:rPr>
          <w:rFonts w:ascii="Times New Roman" w:hAnsi="Times New Roman"/>
          <w:noProof/>
        </w:rPr>
        <w:t xml:space="preserve"> </w:t>
      </w:r>
    </w:p>
    <w:p w14:paraId="5D3BC0C8" w14:textId="77777777" w:rsidR="00603A9F" w:rsidRDefault="00A20E52">
      <w:pPr>
        <w:spacing w:after="0"/>
        <w:ind w:right="-471"/>
        <w:rPr>
          <w:rFonts w:cs="Arial"/>
          <w:noProof/>
        </w:rPr>
      </w:pPr>
      <w:r>
        <w:rPr>
          <w:rFonts w:ascii="Times New Roman" w:hAnsi="Times New Roman"/>
          <w:i/>
          <w:noProof/>
          <w:sz w:val="24"/>
        </w:rPr>
        <w:t>x</w:t>
      </w:r>
      <w:r>
        <w:rPr>
          <w:rFonts w:ascii="Times New Roman" w:hAnsi="Times New Roman"/>
          <w:noProof/>
          <w:sz w:val="24"/>
        </w:rPr>
        <w:t xml:space="preserve"> = –3</w:t>
      </w:r>
      <w:r>
        <w:rPr>
          <w:rFonts w:cs="Arial"/>
          <w:noProof/>
        </w:rPr>
        <w:t>.</w:t>
      </w:r>
    </w:p>
    <w:p w14:paraId="585F93D8" w14:textId="77777777" w:rsidR="00603A9F" w:rsidRDefault="00603A9F">
      <w:pPr>
        <w:spacing w:after="0"/>
        <w:ind w:right="-471"/>
        <w:rPr>
          <w:noProof/>
        </w:rPr>
      </w:pPr>
    </w:p>
    <w:p w14:paraId="65B7A17B" w14:textId="77777777" w:rsidR="00603A9F" w:rsidRDefault="00A20E52">
      <w:pPr>
        <w:ind w:right="-341"/>
        <w:rPr>
          <w:rFonts w:cs="Arial"/>
          <w:noProof/>
        </w:rPr>
      </w:pPr>
      <w:r>
        <w:rPr>
          <w:noProof/>
          <w:lang w:eastAsia="en-GB"/>
        </w:rPr>
        <mc:AlternateContent>
          <mc:Choice Requires="wps">
            <w:drawing>
              <wp:anchor distT="0" distB="0" distL="114300" distR="114300" simplePos="0" relativeHeight="251866112" behindDoc="0" locked="0" layoutInCell="1" allowOverlap="1" wp14:anchorId="1DBEB451" wp14:editId="38184D09">
                <wp:simplePos x="0" y="0"/>
                <wp:positionH relativeFrom="column">
                  <wp:posOffset>-463550</wp:posOffset>
                </wp:positionH>
                <wp:positionV relativeFrom="paragraph">
                  <wp:posOffset>635</wp:posOffset>
                </wp:positionV>
                <wp:extent cx="412750" cy="342900"/>
                <wp:effectExtent l="0" t="0" r="25400" b="19050"/>
                <wp:wrapNone/>
                <wp:docPr id="1733" name="Flowchart: Process 1733"/>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A919B5" id="Flowchart: Process 1733" o:spid="_x0000_s1026" type="#_x0000_t109" style="position:absolute;margin-left:-36.5pt;margin-top:.05pt;width:32.5pt;height:27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2m9fAIAAAgFAAAOAAAAZHJzL2Uyb0RvYy54bWysVE1v2zAMvQ/YfxB0X+2k6doGdYosRYYB&#10;RRugHXpmZDk2IEuapMTJfv2eZDf9WE/DclBIkeLH46OvrvetYjvpfGN0wUcnOWdSC1M2elPwn4/L&#10;Lxec+UC6JGW0LPhBen49+/zpqrNTOTa1UaV0DEG0n3a24HUIdpplXtSyJX9irNQwVsa1FKC6TVY6&#10;6hC9Vdk4z79mnXGldUZI73F70xv5LMWvKinCfVV5GZgqOGoL6XTpXMczm13RdOPI1o0YyqB/qKKl&#10;RiPpMdQNBWJb1/wVqm2EM95U4USYNjNV1QiZekA3o/xdNw81WZl6ATjeHmHy/y+suNutHGtKzO78&#10;9JQzTS2mtFSmEzW5MGWrHluWzECrs36KRw925QbNQ4yt7yvXxn80xfYJ4cMRYbkPTOByMhqfn2EO&#10;AqbTyfgyTxPIXh5b58N3aVoWhYJXKGQRCxnKSBjT7tYHJMezZ/eY1xvVlMtGqaS4zXqhHNtRHHz+&#10;LUfW/skbN6VZV/Dx2QSFMEEgYKUoQGwtIPF6wxmpDZgtgku537z2B3/MAU6WpntEo5wp8gGGmDj+&#10;PkocC78hX/cFpqiDm9Kxfpm4O/QZMe9RjtLalAfMzJmezN6KZYNot0i6Igf2ohVsZLjHEfEruBkk&#10;zmrjfn90H/1BKlg567AN6P3XlpxELz806HY5mkzi+iRlcnY+huJeW9avLXrbLgxwH2H3rUhi9A/q&#10;WaycaZ+wuPOYFSbSArl7lAdlEfotxeoLOZ8nN6yMpXCrH6yIwSNOEcfH/RM5OzAmYAJ35nlzaPqO&#10;LL1vfKnNfBtM1SQmveAKWkUF65YINnwa4j6/1pPXywds9gcAAP//AwBQSwMEFAAGAAgAAAAhAElt&#10;iHDcAAAABgEAAA8AAABkcnMvZG93bnJldi54bWxMj8tOwzAQRfdI/IM1SOxSp1DaKsSpKiTEigr6&#10;QCzdeIjTxuModpvA1zNdwfLqjO49ky8G14gzdqH2pGA8SkEgld7UVCnYbp6TOYgQNRndeEIF3xhg&#10;UVxf5Tozvqd3PK9jJbiEQqYV2BjbTMpQWnQ6jHyLxOzLd05Hjl0lTad7LneNvEvTqXS6Jl6wusUn&#10;i+VxfXIKPt6q+vi6+3H9y2E1WSHZT5wOSt3eDMtHEBGH+HcMF31Wh4Kd9v5EJohGQTK751/iBQjG&#10;yZzTXsHDZAyyyOV//eIXAAD//wMAUEsBAi0AFAAGAAgAAAAhALaDOJL+AAAA4QEAABMAAAAAAAAA&#10;AAAAAAAAAAAAAFtDb250ZW50X1R5cGVzXS54bWxQSwECLQAUAAYACAAAACEAOP0h/9YAAACUAQAA&#10;CwAAAAAAAAAAAAAAAAAvAQAAX3JlbHMvLnJlbHNQSwECLQAUAAYACAAAACEAEDdpvXwCAAAIBQAA&#10;DgAAAAAAAAAAAAAAAAAuAgAAZHJzL2Uyb0RvYy54bWxQSwECLQAUAAYACAAAACEASW2IcNwAAAAG&#10;AQAADwAAAAAAAAAAAAAAAADWBAAAZHJzL2Rvd25yZXYueG1sUEsFBgAAAAAEAAQA8wAAAN8FAAAA&#10;AA==&#10;" fillcolor="#00b050" strokecolor="windowText" strokeweight="2pt"/>
            </w:pict>
          </mc:Fallback>
        </mc:AlternateContent>
      </w:r>
      <w:r>
        <w:rPr>
          <w:rFonts w:cs="Arial"/>
          <w:noProof/>
        </w:rPr>
        <w:t xml:space="preserve">And we can </w:t>
      </w:r>
      <w:r>
        <w:rPr>
          <w:rFonts w:cs="Arial"/>
          <w:noProof/>
          <w:u w:val="single"/>
          <w14:textOutline w14:w="9525" w14:cap="rnd" w14:cmpd="sng" w14:algn="ctr">
            <w14:solidFill>
              <w14:srgbClr w14:val="00B050"/>
            </w14:solidFill>
            <w14:prstDash w14:val="solid"/>
            <w14:bevel/>
          </w14:textOutline>
        </w:rPr>
        <w:t>solve the equation</w:t>
      </w:r>
      <w:r>
        <w:rPr>
          <w:noProof/>
          <w14:textOutline w14:w="9525" w14:cap="rnd" w14:cmpd="sng" w14:algn="ctr">
            <w14:solidFill>
              <w14:srgbClr w14:val="00B050"/>
            </w14:solidFill>
            <w14:prstDash w14:val="solid"/>
            <w14:bevel/>
          </w14:textOutline>
        </w:rPr>
        <w:t xml:space="preserve"> </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6</w:t>
      </w:r>
      <w:r>
        <w:rPr>
          <w:rFonts w:ascii="Times New Roman" w:hAnsi="Times New Roman"/>
          <w:i/>
          <w:noProof/>
          <w:sz w:val="24"/>
        </w:rPr>
        <w:t>x</w:t>
      </w:r>
      <w:r>
        <w:rPr>
          <w:rFonts w:ascii="Times New Roman" w:hAnsi="Times New Roman"/>
          <w:noProof/>
          <w:sz w:val="24"/>
        </w:rPr>
        <w:t xml:space="preserve"> + 4 = 0 </w:t>
      </w:r>
      <w:r>
        <w:rPr>
          <w:rFonts w:cs="Arial"/>
          <w:i/>
          <w:noProof/>
        </w:rPr>
        <w:t>exactly</w:t>
      </w:r>
      <w:r>
        <w:rPr>
          <w:rFonts w:cs="Arial"/>
          <w:noProof/>
        </w:rPr>
        <w:t xml:space="preserve"> without having to use the quadratic equation formula, to locate the roots of the function:</w:t>
      </w:r>
    </w:p>
    <w:p w14:paraId="50BAC79F" w14:textId="77777777" w:rsidR="00603A9F" w:rsidRDefault="00A20E52">
      <w:pPr>
        <w:ind w:right="-341"/>
        <w:rPr>
          <w:rFonts w:ascii="Times New Roman" w:hAnsi="Times New Roman"/>
          <w:noProof/>
          <w:sz w:val="24"/>
        </w:rPr>
      </w:pPr>
      <w:r>
        <w:rPr>
          <w:noProof/>
        </w:rPr>
        <w:tab/>
      </w:r>
      <w:r>
        <w:rPr>
          <w:noProof/>
        </w:rPr>
        <w:tab/>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6</w:t>
      </w:r>
      <w:r>
        <w:rPr>
          <w:rFonts w:ascii="Times New Roman" w:hAnsi="Times New Roman"/>
          <w:i/>
          <w:noProof/>
          <w:sz w:val="24"/>
        </w:rPr>
        <w:t>x</w:t>
      </w:r>
      <w:r>
        <w:rPr>
          <w:rFonts w:ascii="Times New Roman" w:hAnsi="Times New Roman"/>
          <w:noProof/>
          <w:sz w:val="24"/>
        </w:rPr>
        <w:t xml:space="preserve"> + 4 = 0</w:t>
      </w:r>
    </w:p>
    <w:p w14:paraId="2888F3BB" w14:textId="77777777" w:rsidR="00603A9F" w:rsidRDefault="00A20E52">
      <w:pPr>
        <w:ind w:right="-341"/>
        <w:rPr>
          <w:rFonts w:ascii="Times New Roman" w:hAnsi="Times New Roman"/>
          <w:noProof/>
        </w:rPr>
      </w:pPr>
      <w:r>
        <w:rPr>
          <w:rFonts w:ascii="Times New Roman" w:hAnsi="Times New Roman"/>
          <w:noProof/>
        </w:rPr>
        <w:tab/>
      </w:r>
      <w:r>
        <w:rPr>
          <w:rFonts w:ascii="Times New Roman" w:hAnsi="Times New Roman"/>
          <w:noProof/>
        </w:rPr>
        <w:sym w:font="Symbol" w:char="F0DE"/>
      </w:r>
      <w:r>
        <w:rPr>
          <w:rFonts w:ascii="Times New Roman" w:hAnsi="Times New Roman"/>
          <w:noProof/>
        </w:rPr>
        <w:tab/>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3)</w:t>
      </w:r>
      <w:r>
        <w:rPr>
          <w:rFonts w:ascii="Times New Roman" w:hAnsi="Times New Roman"/>
          <w:noProof/>
          <w:sz w:val="24"/>
          <w:vertAlign w:val="superscript"/>
        </w:rPr>
        <w:t>2</w:t>
      </w:r>
      <w:r>
        <w:rPr>
          <w:rFonts w:ascii="Times New Roman" w:hAnsi="Times New Roman"/>
          <w:noProof/>
          <w:sz w:val="24"/>
        </w:rPr>
        <w:t xml:space="preserve"> – 5 = 0</w:t>
      </w:r>
    </w:p>
    <w:p w14:paraId="28FB2606" w14:textId="77777777" w:rsidR="00603A9F" w:rsidRDefault="00A20E52">
      <w:pPr>
        <w:ind w:right="-341"/>
        <w:rPr>
          <w:rFonts w:ascii="Times New Roman" w:hAnsi="Times New Roman"/>
          <w:noProof/>
          <w:sz w:val="24"/>
        </w:rPr>
      </w:pPr>
      <w:r>
        <w:rPr>
          <w:rFonts w:ascii="Times New Roman" w:hAnsi="Times New Roman"/>
          <w:noProof/>
        </w:rPr>
        <w:tab/>
      </w:r>
      <w:r>
        <w:rPr>
          <w:rFonts w:ascii="Times New Roman" w:hAnsi="Times New Roman"/>
          <w:noProof/>
        </w:rPr>
        <w:sym w:font="Symbol" w:char="F0DE"/>
      </w:r>
      <w:r>
        <w:rPr>
          <w:rFonts w:ascii="Times New Roman" w:hAnsi="Times New Roman"/>
          <w:noProof/>
        </w:rPr>
        <w:tab/>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3)</w:t>
      </w:r>
      <w:r>
        <w:rPr>
          <w:rFonts w:ascii="Times New Roman" w:hAnsi="Times New Roman"/>
          <w:noProof/>
          <w:sz w:val="24"/>
          <w:vertAlign w:val="superscript"/>
        </w:rPr>
        <w:t>2</w:t>
      </w:r>
      <w:r>
        <w:rPr>
          <w:rFonts w:ascii="Times New Roman" w:hAnsi="Times New Roman"/>
          <w:noProof/>
          <w:sz w:val="24"/>
        </w:rPr>
        <w:t xml:space="preserve"> = 5</w:t>
      </w:r>
    </w:p>
    <w:p w14:paraId="45EE8CE5" w14:textId="77777777" w:rsidR="00603A9F" w:rsidRDefault="00A20E52">
      <w:pPr>
        <w:ind w:right="-341"/>
        <w:rPr>
          <w:noProof/>
          <w14:textOutline w14:w="9525" w14:cap="rnd" w14:cmpd="sng" w14:algn="ctr">
            <w14:solidFill>
              <w14:srgbClr w14:val="FF0000"/>
            </w14:solidFill>
            <w14:prstDash w14:val="solid"/>
            <w14:bevel/>
          </w14:textOutline>
        </w:rPr>
      </w:pPr>
      <w:r>
        <w:rPr>
          <w:rFonts w:ascii="Times New Roman" w:hAnsi="Times New Roman"/>
          <w:noProof/>
        </w:rPr>
        <w:tab/>
      </w:r>
      <w:r>
        <w:rPr>
          <w:rFonts w:ascii="Times New Roman" w:hAnsi="Times New Roman"/>
          <w:noProof/>
        </w:rPr>
        <w:sym w:font="Symbol" w:char="F0DE"/>
      </w:r>
      <w:r>
        <w:rPr>
          <w:rFonts w:ascii="Times New Roman" w:hAnsi="Times New Roman"/>
          <w:noProof/>
        </w:rPr>
        <w:tab/>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3) = </w:t>
      </w:r>
      <w:r>
        <w:rPr>
          <w:rFonts w:ascii="Times New Roman" w:hAnsi="Times New Roman"/>
          <w:noProof/>
          <w:sz w:val="24"/>
        </w:rPr>
        <w:sym w:font="Symbol" w:char="F0B1"/>
      </w:r>
      <w:r>
        <w:rPr>
          <w:rFonts w:ascii="Times New Roman" w:hAnsi="Times New Roman"/>
          <w:noProof/>
          <w:sz w:val="24"/>
        </w:rPr>
        <w:t xml:space="preserve"> </w:t>
      </w:r>
      <w:r>
        <w:rPr>
          <w:rFonts w:ascii="Times New Roman" w:hAnsi="Times New Roman"/>
          <w:noProof/>
          <w:sz w:val="24"/>
        </w:rPr>
        <w:sym w:font="Symbol" w:char="F0D6"/>
      </w:r>
      <w:r>
        <w:rPr>
          <w:rFonts w:ascii="Times New Roman" w:hAnsi="Times New Roman"/>
          <w:noProof/>
          <w:sz w:val="24"/>
        </w:rPr>
        <w:t>5</w:t>
      </w:r>
      <w:r>
        <w:rPr>
          <w:noProof/>
        </w:rPr>
        <w:tab/>
      </w:r>
      <w:r>
        <w:rPr>
          <w:noProof/>
        </w:rPr>
        <w:tab/>
      </w:r>
      <w:r>
        <w:rPr>
          <w:rFonts w:cs="Arial"/>
          <w:noProof/>
          <w14:textOutline w14:w="9525" w14:cap="rnd" w14:cmpd="sng" w14:algn="ctr">
            <w14:solidFill>
              <w14:srgbClr w14:val="FF0000"/>
            </w14:solidFill>
            <w14:prstDash w14:val="solid"/>
            <w14:bevel/>
          </w14:textOutline>
        </w:rPr>
        <w:t>[don’t forget that there are two possibilities!]</w:t>
      </w:r>
    </w:p>
    <w:p w14:paraId="6BA0096D" w14:textId="77777777" w:rsidR="00603A9F" w:rsidRDefault="00A20E52">
      <w:pPr>
        <w:ind w:right="-341"/>
        <w:rPr>
          <w:noProof/>
        </w:rPr>
      </w:pPr>
      <w:r>
        <w:rPr>
          <w:noProof/>
        </w:rPr>
        <w:tab/>
      </w:r>
      <w:r>
        <w:rPr>
          <w:noProof/>
        </w:rPr>
        <w:sym w:font="Symbol" w:char="F0DE"/>
      </w:r>
      <w:r>
        <w:rPr>
          <w:noProof/>
        </w:rPr>
        <w:tab/>
      </w:r>
      <w:r>
        <w:rPr>
          <w:rFonts w:ascii="Times New Roman" w:hAnsi="Times New Roman"/>
          <w:i/>
          <w:noProof/>
          <w:sz w:val="24"/>
        </w:rPr>
        <w:t>x</w:t>
      </w:r>
      <w:r>
        <w:rPr>
          <w:rFonts w:ascii="Times New Roman" w:hAnsi="Times New Roman"/>
          <w:noProof/>
          <w:sz w:val="24"/>
        </w:rPr>
        <w:t xml:space="preserve"> = –3 </w:t>
      </w:r>
      <w:r>
        <w:rPr>
          <w:rFonts w:ascii="Times New Roman" w:hAnsi="Times New Roman"/>
          <w:noProof/>
          <w:sz w:val="24"/>
        </w:rPr>
        <w:sym w:font="Symbol" w:char="F0B1"/>
      </w:r>
      <w:r>
        <w:rPr>
          <w:rFonts w:ascii="Times New Roman" w:hAnsi="Times New Roman"/>
          <w:noProof/>
          <w:sz w:val="24"/>
        </w:rPr>
        <w:t xml:space="preserve"> </w:t>
      </w:r>
      <w:r>
        <w:rPr>
          <w:rFonts w:ascii="Times New Roman" w:hAnsi="Times New Roman"/>
          <w:noProof/>
          <w:sz w:val="24"/>
        </w:rPr>
        <w:sym w:font="Symbol" w:char="F0D6"/>
      </w:r>
      <w:r>
        <w:rPr>
          <w:rFonts w:ascii="Times New Roman" w:hAnsi="Times New Roman"/>
          <w:noProof/>
          <w:sz w:val="24"/>
        </w:rPr>
        <w:t>5</w:t>
      </w:r>
      <w:r>
        <w:rPr>
          <w:rFonts w:ascii="Times New Roman" w:hAnsi="Times New Roman"/>
          <w:noProof/>
        </w:rPr>
        <w:tab/>
      </w:r>
    </w:p>
    <w:p w14:paraId="75968B70" w14:textId="77777777" w:rsidR="00603A9F" w:rsidRDefault="00A20E52">
      <w:pPr>
        <w:ind w:right="-341"/>
        <w:rPr>
          <w:rFonts w:ascii="Times New Roman" w:hAnsi="Times New Roman"/>
          <w:noProof/>
        </w:rPr>
      </w:pPr>
      <w:r>
        <w:rPr>
          <w:rFonts w:cs="Arial"/>
          <w:noProof/>
        </w:rPr>
        <w:t>These are of course the same solutions that would be obtained from the quadratic equation formula – not very surprisingly, as the formula itself is obtained by completing the square for the general quadratic equation</w:t>
      </w:r>
      <w:r>
        <w:rPr>
          <w:noProof/>
        </w:rPr>
        <w:t xml:space="preserve"> </w:t>
      </w:r>
      <w:r>
        <w:rPr>
          <w:rFonts w:ascii="Times New Roman" w:hAnsi="Times New Roman"/>
          <w:i/>
          <w:noProof/>
          <w:sz w:val="24"/>
        </w:rPr>
        <w:t>ax</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bx</w:t>
      </w:r>
      <w:r>
        <w:rPr>
          <w:rFonts w:ascii="Times New Roman" w:hAnsi="Times New Roman"/>
          <w:noProof/>
          <w:sz w:val="24"/>
        </w:rPr>
        <w:t xml:space="preserve"> + </w:t>
      </w:r>
      <w:r>
        <w:rPr>
          <w:rFonts w:ascii="Times New Roman" w:hAnsi="Times New Roman"/>
          <w:i/>
          <w:noProof/>
          <w:sz w:val="24"/>
        </w:rPr>
        <w:t>c</w:t>
      </w:r>
      <w:r>
        <w:rPr>
          <w:rFonts w:ascii="Times New Roman" w:hAnsi="Times New Roman"/>
          <w:noProof/>
          <w:sz w:val="24"/>
        </w:rPr>
        <w:t xml:space="preserve"> = 0</w:t>
      </w:r>
      <w:r>
        <w:rPr>
          <w:rFonts w:ascii="Times New Roman" w:hAnsi="Times New Roman"/>
          <w:noProof/>
        </w:rPr>
        <w:t>.</w:t>
      </w:r>
    </w:p>
    <w:p w14:paraId="2B7036CF" w14:textId="77777777" w:rsidR="00603A9F" w:rsidRDefault="00A20E52">
      <w:pPr>
        <w:ind w:right="-341"/>
        <w:rPr>
          <w:rFonts w:cs="Arial"/>
          <w:noProof/>
        </w:rPr>
      </w:pPr>
      <w:r>
        <w:rPr>
          <w:rFonts w:cs="Arial"/>
          <w:b/>
          <w:i/>
          <w:noProof/>
        </w:rPr>
        <w:br w:type="page"/>
      </w:r>
      <w:r>
        <w:rPr>
          <w:rFonts w:cs="Arial"/>
          <w:b/>
          <w:noProof/>
        </w:rPr>
        <w:lastRenderedPageBreak/>
        <w:t>Non-monic quadratics</w:t>
      </w:r>
      <w:r>
        <w:rPr>
          <w:rFonts w:cs="Arial"/>
          <w:noProof/>
        </w:rPr>
        <w:t xml:space="preserve"> </w:t>
      </w:r>
    </w:p>
    <w:p w14:paraId="0AF36511" w14:textId="77777777" w:rsidR="00603A9F" w:rsidRDefault="00A20E52">
      <w:pPr>
        <w:ind w:right="-341"/>
        <w:rPr>
          <w:rFonts w:cs="Arial"/>
          <w:noProof/>
        </w:rPr>
      </w:pPr>
      <w:r>
        <w:rPr>
          <w:noProof/>
          <w:lang w:eastAsia="en-GB"/>
        </w:rPr>
        <mc:AlternateContent>
          <mc:Choice Requires="wps">
            <w:drawing>
              <wp:anchor distT="0" distB="0" distL="114300" distR="114300" simplePos="0" relativeHeight="251868160" behindDoc="0" locked="0" layoutInCell="1" allowOverlap="1" wp14:anchorId="1750224C" wp14:editId="784070C8">
                <wp:simplePos x="0" y="0"/>
                <wp:positionH relativeFrom="column">
                  <wp:posOffset>-482600</wp:posOffset>
                </wp:positionH>
                <wp:positionV relativeFrom="paragraph">
                  <wp:posOffset>628015</wp:posOffset>
                </wp:positionV>
                <wp:extent cx="412750" cy="342900"/>
                <wp:effectExtent l="0" t="0" r="25400" b="19050"/>
                <wp:wrapNone/>
                <wp:docPr id="1734" name="Flowchart: Process 1734"/>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F2F98C" id="Flowchart: Process 1734" o:spid="_x0000_s1026" type="#_x0000_t109" style="position:absolute;margin-left:-38pt;margin-top:49.45pt;width:32.5pt;height:27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o1yfAIAAAgFAAAOAAAAZHJzL2Uyb0RvYy54bWysVMlu2zAQvRfoPxC8N5IdpUmEyIHrwEWB&#10;IDGQFDnTFGUJ4FaStux+fR8pxVmaU1Ef6BnOcJY3b3R1vVeS7ITzndEVnZzklAjNTd3pTUV/Pi6/&#10;XFDiA9M1k0aLih6Ep9ezz5+ueluKqWmNrIUjCKJ92duKtiHYMss8b4Vi/sRYoWFsjFMsQHWbrHas&#10;R3Qls2mef81642rrDBfe4/ZmMNJZit80gof7pvEiEFlR1BbS6dK5jmc2u2LlxjHbdnwsg/1DFYp1&#10;GkmPoW5YYGTrur9CqY47400TTrhRmWmajovUA7qZ5O+6eWiZFakXgOPtESb//8Lyu93Kka7G7M5P&#10;C0o0U5jSUpqet8yFkqwGbEkyA63e+hKPHuzKjZqHGFvfN07FfzRF9gnhwxFhsQ+E47KYTM/PMAcO&#10;02kxvczTBLKXx9b58F0YRaJQ0QaFLGIhYxkJY7a79QHJ8ezZPeb1Rnb1spMyKW6zXkhHdiwOPv+W&#10;I+vw5I2b1KSv6PSsQCGEMxCwkSxAVBaQeL2hhMkNmM2DS7nfvPYHf8wBTtamf0SjlEjmAwwxcfx9&#10;lDgWfsN8OxSYoo5uUsf6ReLu2GfEfEA5SmtTHzAzZwYye8uXHaLdIumKObAXrWAjwz2OiF9FzShR&#10;0hr3+6P76A9SwUpJj21A77+2zAn08kODbpeToojrk5Ti7HwKxb22rF9b9FYtDHCfYPctT2L0D/JZ&#10;bJxRT1jcecwKE9McuQeUR2URhi3F6nMxnyc3rIxl4VY/WB6DR5wijo/7J+bsyJiACdyZ581h5Tuy&#10;DL7xpTbzbTBNl5j0gitoFRWsWyLY+GmI+/xaT14vH7DZHwAAAP//AwBQSwMEFAAGAAgAAAAhAAy2&#10;Mq3gAAAACgEAAA8AAABkcnMvZG93bnJldi54bWxMj01PwzAMhu9I/IfISNy6tBOUtTSdEBLixATj&#10;QxyzxjRljVM12Vr49ZgTHG0/ev281Xp2vTjiGDpPCrJFCgKp8aajVsHL812yAhGiJqN7T6jgCwOs&#10;69OTSpfGT/SEx21sBYdQKLUCG+NQShkai06HhR+Q+PbhR6cjj2MrzagnDne9XKZpLp3uiD9YPeCt&#10;xWa/PTgFb49tt394/XbT/efmYoNk3zGflTo/m2+uQUSc4x8Mv/qsDjU77fyBTBC9guQq5y5RQbEq&#10;QDCQZBkvdkxeLguQdSX/V6h/AAAA//8DAFBLAQItABQABgAIAAAAIQC2gziS/gAAAOEBAAATAAAA&#10;AAAAAAAAAAAAAAAAAABbQ29udGVudF9UeXBlc10ueG1sUEsBAi0AFAAGAAgAAAAhADj9If/WAAAA&#10;lAEAAAsAAAAAAAAAAAAAAAAALwEAAF9yZWxzLy5yZWxzUEsBAi0AFAAGAAgAAAAhAE0GjXJ8AgAA&#10;CAUAAA4AAAAAAAAAAAAAAAAALgIAAGRycy9lMm9Eb2MueG1sUEsBAi0AFAAGAAgAAAAhAAy2Mq3g&#10;AAAACgEAAA8AAAAAAAAAAAAAAAAA1gQAAGRycy9kb3ducmV2LnhtbFBLBQYAAAAABAAEAPMAAADj&#10;BQAAAAA=&#10;" fillcolor="#00b050" strokecolor="windowText" strokeweight="2pt"/>
            </w:pict>
          </mc:Fallback>
        </mc:AlternateContent>
      </w:r>
      <w:r>
        <w:rPr>
          <w:rFonts w:cs="Arial"/>
          <w:noProof/>
        </w:rPr>
        <w:t>Everyone knows that non-monic quadratic expressions are hard to deal with. Nobody really likes trying to factorise</w:t>
      </w:r>
      <w:r>
        <w:rPr>
          <w:noProof/>
        </w:rPr>
        <w:t xml:space="preserve"> </w:t>
      </w:r>
      <w:r>
        <w:rPr>
          <w:rFonts w:ascii="Times New Roman" w:hAnsi="Times New Roman"/>
          <w:noProof/>
          <w:sz w:val="24"/>
        </w:rPr>
        <w:t>6</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5</w:t>
      </w:r>
      <w:r>
        <w:rPr>
          <w:rFonts w:ascii="Times New Roman" w:hAnsi="Times New Roman"/>
          <w:i/>
          <w:noProof/>
          <w:sz w:val="24"/>
        </w:rPr>
        <w:t>x</w:t>
      </w:r>
      <w:r>
        <w:rPr>
          <w:rFonts w:ascii="Times New Roman" w:hAnsi="Times New Roman"/>
          <w:noProof/>
          <w:sz w:val="24"/>
        </w:rPr>
        <w:t xml:space="preserve"> – 6</w:t>
      </w:r>
      <w:r>
        <w:rPr>
          <w:noProof/>
          <w:sz w:val="24"/>
        </w:rPr>
        <w:t xml:space="preserve"> </w:t>
      </w:r>
      <w:r>
        <w:rPr>
          <w:rFonts w:cs="Arial"/>
          <w:noProof/>
        </w:rPr>
        <w:t>(although you should certainly be willing and able to do so for A Level, which is why some examples are included in the exercises here).</w:t>
      </w:r>
    </w:p>
    <w:p w14:paraId="3678E3B1" w14:textId="77777777" w:rsidR="00603A9F" w:rsidRDefault="00A20E52">
      <w:pPr>
        <w:ind w:right="-341"/>
        <w:rPr>
          <w:rFonts w:cs="Arial"/>
          <w:noProof/>
          <w:u w:val="single"/>
          <w14:textOutline w14:w="9525" w14:cap="rnd" w14:cmpd="sng" w14:algn="ctr">
            <w14:solidFill>
              <w14:srgbClr w14:val="00B050"/>
            </w14:solidFill>
            <w14:prstDash w14:val="solid"/>
            <w14:bevel/>
          </w14:textOutline>
        </w:rPr>
      </w:pPr>
      <w:r>
        <w:rPr>
          <w:rFonts w:cs="Arial"/>
          <w:b/>
          <w:i/>
          <w:noProof/>
        </w:rPr>
        <w:t>Example 2</w:t>
      </w:r>
      <w:r>
        <w:rPr>
          <w:rFonts w:cs="Arial"/>
          <w:noProof/>
        </w:rPr>
        <w:tab/>
        <w:t>Write</w:t>
      </w:r>
      <w:r>
        <w:rPr>
          <w:noProof/>
        </w:rPr>
        <w:tab/>
      </w:r>
      <w:r>
        <w:rPr>
          <w:rFonts w:ascii="Times New Roman" w:hAnsi="Times New Roman"/>
          <w:noProof/>
          <w:sz w:val="24"/>
        </w:rPr>
        <w:t>2</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12</w:t>
      </w:r>
      <w:r>
        <w:rPr>
          <w:rFonts w:ascii="Times New Roman" w:hAnsi="Times New Roman"/>
          <w:i/>
          <w:noProof/>
          <w:sz w:val="24"/>
        </w:rPr>
        <w:t>x</w:t>
      </w:r>
      <w:r>
        <w:rPr>
          <w:rFonts w:ascii="Times New Roman" w:hAnsi="Times New Roman"/>
          <w:noProof/>
          <w:sz w:val="24"/>
        </w:rPr>
        <w:t xml:space="preserve"> + 23</w:t>
      </w:r>
      <w:r>
        <w:rPr>
          <w:noProof/>
          <w:sz w:val="24"/>
        </w:rPr>
        <w:t xml:space="preserve"> </w:t>
      </w:r>
      <w:r>
        <w:rPr>
          <w:rFonts w:cs="Arial"/>
          <w:noProof/>
        </w:rPr>
        <w:t>in the form</w:t>
      </w:r>
      <w:r>
        <w:rPr>
          <w:noProof/>
        </w:rPr>
        <w:t xml:space="preserve"> </w:t>
      </w:r>
      <w:r>
        <w:rPr>
          <w:rFonts w:ascii="Times New Roman" w:hAnsi="Times New Roman"/>
          <w:i/>
          <w:noProof/>
          <w:sz w:val="24"/>
        </w:rPr>
        <w:t>a</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w:t>
      </w:r>
      <w:r>
        <w:rPr>
          <w:rFonts w:ascii="Times New Roman" w:hAnsi="Times New Roman"/>
          <w:i/>
          <w:noProof/>
          <w:sz w:val="24"/>
        </w:rPr>
        <w:t>b</w:t>
      </w:r>
      <w:r>
        <w:rPr>
          <w:rFonts w:ascii="Times New Roman" w:hAnsi="Times New Roman"/>
          <w:noProof/>
          <w:sz w:val="24"/>
        </w:rPr>
        <w:t>)</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c</w:t>
      </w:r>
      <w:r>
        <w:rPr>
          <w:rFonts w:cs="Arial"/>
          <w:noProof/>
        </w:rPr>
        <w:t xml:space="preserve">  using  </w:t>
      </w:r>
      <w:r>
        <w:rPr>
          <w:rFonts w:cs="Arial"/>
          <w:noProof/>
          <w:u w:val="single"/>
          <w14:textOutline w14:w="9525" w14:cap="rnd" w14:cmpd="sng" w14:algn="ctr">
            <w14:solidFill>
              <w14:srgbClr w14:val="00B050"/>
            </w14:solidFill>
            <w14:prstDash w14:val="solid"/>
            <w14:bevel/>
          </w14:textOutline>
        </w:rPr>
        <w:t xml:space="preserve">completing the </w:t>
      </w:r>
    </w:p>
    <w:p w14:paraId="56C3BEB6" w14:textId="77777777" w:rsidR="00603A9F" w:rsidRDefault="00A20E52">
      <w:pPr>
        <w:ind w:right="-341"/>
        <w:rPr>
          <w:noProof/>
          <w:u w:val="single"/>
        </w:rPr>
      </w:pPr>
      <w:r>
        <w:rPr>
          <w:rFonts w:cs="Arial"/>
          <w:noProof/>
        </w:rPr>
        <w:t xml:space="preserve">                        </w:t>
      </w:r>
      <w:r>
        <w:rPr>
          <w:rFonts w:cs="Arial"/>
          <w:noProof/>
          <w:u w:val="single"/>
          <w14:textOutline w14:w="9525" w14:cap="rnd" w14:cmpd="sng" w14:algn="ctr">
            <w14:solidFill>
              <w14:srgbClr w14:val="00B050"/>
            </w14:solidFill>
            <w14:prstDash w14:val="solid"/>
            <w14:bevel/>
          </w14:textOutline>
        </w:rPr>
        <w:t>completing the square method.</w:t>
      </w:r>
    </w:p>
    <w:p w14:paraId="2E783BE9" w14:textId="77777777" w:rsidR="00603A9F" w:rsidRDefault="00A20E52">
      <w:pPr>
        <w:ind w:right="-341"/>
        <w:rPr>
          <w:noProof/>
        </w:rPr>
      </w:pPr>
      <w:r>
        <w:rPr>
          <w:rFonts w:cs="Arial"/>
          <w:b/>
          <w:i/>
          <w:noProof/>
        </w:rPr>
        <w:t>Solution</w:t>
      </w:r>
      <w:r>
        <w:rPr>
          <w:rFonts w:cs="Arial"/>
          <w:noProof/>
        </w:rPr>
        <w:tab/>
        <w:t>First take out the factor of</w:t>
      </w:r>
      <w:r>
        <w:rPr>
          <w:noProof/>
        </w:rPr>
        <w:t xml:space="preserve"> </w:t>
      </w:r>
      <w:r>
        <w:rPr>
          <w:rFonts w:ascii="Times New Roman" w:hAnsi="Times New Roman"/>
          <w:noProof/>
          <w:sz w:val="24"/>
          <w:szCs w:val="24"/>
        </w:rPr>
        <w:t>2</w:t>
      </w:r>
      <w:r>
        <w:rPr>
          <w:rFonts w:cs="Arial"/>
          <w:noProof/>
        </w:rPr>
        <w:t>:</w:t>
      </w:r>
    </w:p>
    <w:p w14:paraId="559F33C8" w14:textId="77777777" w:rsidR="00603A9F" w:rsidRDefault="00A20E52">
      <w:pPr>
        <w:ind w:right="-341"/>
        <w:rPr>
          <w:noProof/>
        </w:rPr>
      </w:pPr>
      <w:r>
        <w:rPr>
          <w:noProof/>
        </w:rPr>
        <w:tab/>
      </w:r>
      <w:r>
        <w:rPr>
          <w:noProof/>
        </w:rPr>
        <w:tab/>
      </w:r>
      <w:r>
        <w:rPr>
          <w:noProof/>
        </w:rPr>
        <w:tab/>
      </w:r>
      <w:r>
        <w:rPr>
          <w:rFonts w:ascii="Times New Roman" w:hAnsi="Times New Roman"/>
          <w:noProof/>
          <w:sz w:val="24"/>
        </w:rPr>
        <w:t>2</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12</w:t>
      </w:r>
      <w:r>
        <w:rPr>
          <w:rFonts w:ascii="Times New Roman" w:hAnsi="Times New Roman"/>
          <w:i/>
          <w:noProof/>
          <w:sz w:val="24"/>
        </w:rPr>
        <w:t>x</w:t>
      </w:r>
      <w:r>
        <w:rPr>
          <w:rFonts w:ascii="Times New Roman" w:hAnsi="Times New Roman"/>
          <w:noProof/>
          <w:sz w:val="24"/>
        </w:rPr>
        <w:t xml:space="preserve"> + 23 = 2(</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6</w:t>
      </w:r>
      <w:r>
        <w:rPr>
          <w:rFonts w:ascii="Times New Roman" w:hAnsi="Times New Roman"/>
          <w:i/>
          <w:noProof/>
          <w:sz w:val="24"/>
        </w:rPr>
        <w:t>x</w:t>
      </w:r>
      <w:r>
        <w:rPr>
          <w:rFonts w:ascii="Times New Roman" w:hAnsi="Times New Roman"/>
          <w:noProof/>
          <w:sz w:val="24"/>
        </w:rPr>
        <w:t xml:space="preserve"> + 11.5)</w:t>
      </w:r>
      <w:r>
        <w:rPr>
          <w:noProof/>
        </w:rPr>
        <w:tab/>
      </w:r>
      <w:r>
        <w:rPr>
          <w:rFonts w:cs="Arial"/>
          <w:noProof/>
        </w:rPr>
        <w:t>[you can ignore the</w:t>
      </w:r>
      <w:r>
        <w:rPr>
          <w:noProof/>
        </w:rPr>
        <w:t xml:space="preserve"> </w:t>
      </w:r>
      <w:r>
        <w:rPr>
          <w:rFonts w:ascii="Times New Roman" w:hAnsi="Times New Roman"/>
          <w:noProof/>
          <w:sz w:val="24"/>
        </w:rPr>
        <w:t>11.5</w:t>
      </w:r>
      <w:r>
        <w:rPr>
          <w:noProof/>
        </w:rPr>
        <w:t xml:space="preserve"> </w:t>
      </w:r>
      <w:r>
        <w:rPr>
          <w:rFonts w:cs="Arial"/>
          <w:noProof/>
        </w:rPr>
        <w:t>for now]</w:t>
      </w:r>
    </w:p>
    <w:p w14:paraId="57926D33" w14:textId="77777777" w:rsidR="00603A9F" w:rsidRDefault="00A20E52">
      <w:pPr>
        <w:ind w:right="-341"/>
        <w:rPr>
          <w:rFonts w:cs="Arial"/>
          <w:noProof/>
        </w:rPr>
      </w:pPr>
      <w:r>
        <w:rPr>
          <w:noProof/>
        </w:rPr>
        <w:tab/>
      </w:r>
      <w:r>
        <w:rPr>
          <w:noProof/>
        </w:rPr>
        <w:tab/>
      </w:r>
      <w:r>
        <w:rPr>
          <w:rFonts w:cs="Arial"/>
          <w:noProof/>
        </w:rPr>
        <w:t xml:space="preserve">Now we can use the method for monic quadratics to write </w:t>
      </w:r>
    </w:p>
    <w:p w14:paraId="27742CCC" w14:textId="77777777" w:rsidR="00603A9F" w:rsidRDefault="00A20E52">
      <w:pPr>
        <w:ind w:right="-341"/>
        <w:rPr>
          <w:noProof/>
        </w:rPr>
      </w:pPr>
      <w:r>
        <w:rPr>
          <w:noProof/>
          <w:lang w:eastAsia="en-GB"/>
        </w:rPr>
        <mc:AlternateContent>
          <mc:Choice Requires="wpg">
            <w:drawing>
              <wp:anchor distT="0" distB="0" distL="114300" distR="114300" simplePos="0" relativeHeight="251685888" behindDoc="0" locked="0" layoutInCell="1" allowOverlap="1" wp14:anchorId="5B33AB2E" wp14:editId="683AEDBB">
                <wp:simplePos x="0" y="0"/>
                <wp:positionH relativeFrom="column">
                  <wp:posOffset>2717165</wp:posOffset>
                </wp:positionH>
                <wp:positionV relativeFrom="paragraph">
                  <wp:posOffset>165100</wp:posOffset>
                </wp:positionV>
                <wp:extent cx="1629410" cy="405765"/>
                <wp:effectExtent l="31115" t="59055" r="6350" b="11430"/>
                <wp:wrapNone/>
                <wp:docPr id="1905" name="Group 66" title="Arrow"/>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9410" cy="405765"/>
                          <a:chOff x="0" y="0"/>
                          <a:chExt cx="1629178" cy="405685"/>
                        </a:xfrm>
                      </wpg:grpSpPr>
                      <wps:wsp>
                        <wps:cNvPr id="1906" name="Text Box 64"/>
                        <wps:cNvSpPr txBox="1">
                          <a:spLocks noChangeArrowheads="1"/>
                        </wps:cNvSpPr>
                        <wps:spPr bwMode="auto">
                          <a:xfrm>
                            <a:off x="850006" y="103031"/>
                            <a:ext cx="779172" cy="302654"/>
                          </a:xfrm>
                          <a:prstGeom prst="rect">
                            <a:avLst/>
                          </a:prstGeom>
                          <a:solidFill>
                            <a:srgbClr val="FFFFFF"/>
                          </a:solidFill>
                          <a:ln w="6350">
                            <a:solidFill>
                              <a:srgbClr val="000000"/>
                            </a:solidFill>
                            <a:miter lim="800000"/>
                            <a:headEnd/>
                            <a:tailEnd/>
                          </a:ln>
                        </wps:spPr>
                        <wps:txbx>
                          <w:txbxContent>
                            <w:p w14:paraId="7B1F648C" w14:textId="77777777" w:rsidR="00603A9F" w:rsidRDefault="00A20E52">
                              <w:pPr>
                                <w:rPr>
                                  <w:rFonts w:cs="Arial"/>
                                </w:rPr>
                              </w:pPr>
                              <w:r>
                                <w:rPr>
                                  <w:rFonts w:cs="Arial"/>
                                </w:rPr>
                                <w:t>Half of 6</w:t>
                              </w:r>
                            </w:p>
                          </w:txbxContent>
                        </wps:txbx>
                        <wps:bodyPr rot="0" vert="horz" wrap="square" lIns="91440" tIns="45720" rIns="91440" bIns="45720" anchor="t" anchorCtr="0" upright="1">
                          <a:noAutofit/>
                        </wps:bodyPr>
                      </wps:wsp>
                      <wps:wsp>
                        <wps:cNvPr id="1907" name="Straight Arrow Connector 65"/>
                        <wps:cNvCnPr>
                          <a:cxnSpLocks noChangeShapeType="1"/>
                        </wps:cNvCnPr>
                        <wps:spPr bwMode="auto">
                          <a:xfrm flipH="1" flipV="1">
                            <a:off x="0" y="0"/>
                            <a:ext cx="850006" cy="270456"/>
                          </a:xfrm>
                          <a:prstGeom prst="straightConnector1">
                            <a:avLst/>
                          </a:prstGeom>
                          <a:noFill/>
                          <a:ln w="9525" cap="flat" cmpd="sng" algn="ctr">
                            <a:solidFill>
                              <a:srgbClr val="530010"/>
                            </a:solidFill>
                            <a:prstDash val="solid"/>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B33AB2E" id="Group 66" o:spid="_x0000_s1033" alt="Title: Arrow" style="position:absolute;margin-left:213.95pt;margin-top:13pt;width:128.3pt;height:31.95pt;z-index:251685888" coordsize="16291,40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2TWyAMAAAMJAAAOAAAAZHJzL2Uyb0RvYy54bWy8Vm1v2zYQ/j5g/4HQd0eSrRdbiFKkfskG&#10;dF2BZPtOU5RElCI1ko6cFvvvPZKynLrJOnTA/MEmRd7p7rnnnvP1m2PH0SNVmklRBvFVFCAqiKyY&#10;aMrgj4fdbBkgbbCoMJeClsET1cGbm59/uh76gs5lK3lFFQInQhdDXwatMX0Rhpq0tMP6SvZUwGEt&#10;VYcNbFUTVgoP4L3j4TyKsnCQquqVJFRreLrxh8GN81/XlJjf61pTg3gZQGzGfSv3vbff4c01LhqF&#10;+5aRMQz8A1F0mAl46eRqgw1GB8W+cdUxoqSWtbkisgtlXTNCXQ6QTRxdZHOn5KF3uTTF0PQTTADt&#10;BU4/7Ja8f/ygEKugdqsoDZDAHVTJvRhlGQDGDIcHt0rJwYI19E0BNneqv+8/KJ8xLN9J8lHDcXh5&#10;bveNv4z2w2+yAmf4YKQD61irzroAGNDR1eRpqgk9GkTgYZzNV0kMpSNwlkRpnqW+aKSFyn5jRtrt&#10;M8M4B/qNhtnSGYa48K91oY6h2byAf/oMsf5vEN+3uKeuctrCdYYYIPUQP9gE38ojyhKPq7toQUXm&#10;CM8hc4eR9tgiIdctFg11lWgpriDC2FpCHpOpz0NbJ98De5lG0D4BAlTjaBEtnC9cnGDP81Wczz14&#10;i2iepS7KCTxc9EqbOyo7ZBdloKDTXLz48Z02NqzzFVtiLTmrdoxzt1HNfs0VesTQlTv3cZlcXOMC&#10;DWWQLdLII/GqC8gEPi+56JgBeeGsK4PldAkXFr+tqCBMXBjMuF9DyFyMgFoMPZrmuD+6BslPddrL&#10;6gkQVtKrCagfLFqpPgVoACUpA/3XASsaIP6rgCqt4iSx0uM2SZrPYaOen+yfn2BBwFUZmAD55dp4&#10;uTr0ijUtvMnzQshbaKOaOawtBXxUY/hA5f+P0/mJ0/dGYRsjciRFaykE0EIq5Ht2JOpaeOEgRzEK&#10;x0Ru1zYPTz2IxFfc9ibW/nVuo5qz/hdr6FZ/noD6J3E5NYGViHkeJWk2kuikTBcs12OCU2a+Fq9w&#10;XkhLeEcyT+VVOgeJJZYiNcdQYdL1FdBFNFBs3sAAJUZ9h+vpIoJB8RLXbawbrFvfVq7h7DVcwBQZ&#10;uf4C75FxcBvFQF04kBZarqMVkJdCPHblm9l2hpMHaO9x5Qfc51W02i63y2SWzLPtLIk2m9ntbp3M&#10;sl2cp5vFZr3exH/brOKkaFlVUWFhOQ3bOPl3SjuOfT8mp3E7QRx+7d3pD2jZ6dcF7ZTy3Ni+YWx2&#10;lliuY9xMgEnrzMZ/BXaUP9+7++f/LjdfAAAA//8DAFBLAwQUAAYACAAAACEA1Vk+4+AAAAAJAQAA&#10;DwAAAGRycy9kb3ducmV2LnhtbEyPQU+DQBCF7yb+h82YeLML2CIgQ9M06qkxsTUx3rYwBVJ2lrBb&#10;oP/e9aTHyXx573v5etadGGmwrWGEcBGAIC5N1XKN8Hl4fUhAWKe4Up1hQriShXVxe5OrrDITf9C4&#10;d7XwIWwzhdA412dS2rIhrezC9MT+dzKDVs6fQy2rQU0+XHcyCoJYatWyb2hUT9uGyvP+ohHeJjVt&#10;HsOXcXc+ba/fh9X71y4kxPu7efMMwtHs/mD41ffqUHino7lwZUWHsIyeUo8iRLHf5IE4Wa5AHBGS&#10;NAVZ5PL/guIHAAD//wMAUEsBAi0AFAAGAAgAAAAhALaDOJL+AAAA4QEAABMAAAAAAAAAAAAAAAAA&#10;AAAAAFtDb250ZW50X1R5cGVzXS54bWxQSwECLQAUAAYACAAAACEAOP0h/9YAAACUAQAACwAAAAAA&#10;AAAAAAAAAAAvAQAAX3JlbHMvLnJlbHNQSwECLQAUAAYACAAAACEA1ENk1sgDAAADCQAADgAAAAAA&#10;AAAAAAAAAAAuAgAAZHJzL2Uyb0RvYy54bWxQSwECLQAUAAYACAAAACEA1Vk+4+AAAAAJAQAADwAA&#10;AAAAAAAAAAAAAAAiBgAAZHJzL2Rvd25yZXYueG1sUEsFBgAAAAAEAAQA8wAAAC8HAAAAAA==&#10;">
                <v:shape id="Text Box 64" o:spid="_x0000_s1034" type="#_x0000_t202" style="position:absolute;left:8500;top:1030;width:7791;height:30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xenhvwAAAN0AAAAPAAAAZHJzL2Rvd25yZXYueG1sRE9Ni8Iw&#10;EL0v+B/CCN7WVIWi1SgqCOJN7cXb0IxtsZmUJNr6783Cgrd5vM9ZbXrTiBc5X1tWMBknIIgLq2su&#10;FeTXw+8chA/IGhvLpOBNHjbrwc8KM207PtPrEkoRQ9hnqKAKoc2k9EVFBv3YtsSRu1tnMEToSqkd&#10;djHcNHKaJKk0WHNsqLClfUXF4/I0Co7pLtwo1yc9m85sl8vC3Ruv1GjYb5cgAvXhK/53H3Wcv0hS&#10;+PsmniDXHwAAAP//AwBQSwECLQAUAAYACAAAACEA2+H2y+4AAACFAQAAEwAAAAAAAAAAAAAAAAAA&#10;AAAAW0NvbnRlbnRfVHlwZXNdLnhtbFBLAQItABQABgAIAAAAIQBa9CxbvwAAABUBAAALAAAAAAAA&#10;AAAAAAAAAB8BAABfcmVscy8ucmVsc1BLAQItABQABgAIAAAAIQBQxenhvwAAAN0AAAAPAAAAAAAA&#10;AAAAAAAAAAcCAABkcnMvZG93bnJldi54bWxQSwUGAAAAAAMAAwC3AAAA8wIAAAAA&#10;" strokeweight=".5pt">
                  <v:textbox>
                    <w:txbxContent>
                      <w:p w14:paraId="7B1F648C" w14:textId="77777777" w:rsidR="00603A9F" w:rsidRDefault="00A20E52">
                        <w:pPr>
                          <w:rPr>
                            <w:rFonts w:cs="Arial"/>
                          </w:rPr>
                        </w:pPr>
                        <w:r>
                          <w:rPr>
                            <w:rFonts w:cs="Arial"/>
                          </w:rPr>
                          <w:t>Half of 6</w:t>
                        </w:r>
                      </w:p>
                    </w:txbxContent>
                  </v:textbox>
                </v:shape>
                <v:shape id="Straight Arrow Connector 65" o:spid="_x0000_s1035" type="#_x0000_t32" style="position:absolute;width:8500;height:270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KEHxAAAAN0AAAAPAAAAZHJzL2Rvd25yZXYueG1sRE9Na8JA&#10;EL0X+h+WKXirm3pQm7oJpVBrQZAmgfQ4ZMckmJ0N2W1M/70rCN7m8T5nk06mEyMNrrWs4GUegSCu&#10;rG65VlDkn89rEM4ja+wsk4J/cpAmjw8bjLU98w+Nma9FCGEXo4LG+z6W0lUNGXRz2xMH7mgHgz7A&#10;oZZ6wHMIN51cRNFSGmw5NDTY00dD1Sn7Mwqyr+Kbfg95VZ7G8rDbmmNR7kelZk/T+xsIT5O/i2/u&#10;nQ7zX6MVXL8JJ8jkAgAA//8DAFBLAQItABQABgAIAAAAIQDb4fbL7gAAAIUBAAATAAAAAAAAAAAA&#10;AAAAAAAAAABbQ29udGVudF9UeXBlc10ueG1sUEsBAi0AFAAGAAgAAAAhAFr0LFu/AAAAFQEAAAsA&#10;AAAAAAAAAAAAAAAAHwEAAF9yZWxzLy5yZWxzUEsBAi0AFAAGAAgAAAAhAB7koQfEAAAA3QAAAA8A&#10;AAAAAAAAAAAAAAAABwIAAGRycy9kb3ducmV2LnhtbFBLBQYAAAAAAwADALcAAAD4AgAAAAA=&#10;" strokecolor="#530010">
                  <v:stroke endarrow="block"/>
                </v:shape>
              </v:group>
            </w:pict>
          </mc:Fallback>
        </mc:AlternateContent>
      </w:r>
      <w:r>
        <w:rPr>
          <w:noProof/>
        </w:rPr>
        <w:tab/>
      </w:r>
      <w:r>
        <w:rPr>
          <w:noProof/>
        </w:rPr>
        <w:tab/>
      </w:r>
      <w:r>
        <w:rPr>
          <w:noProof/>
        </w:rPr>
        <w:tab/>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6</w:t>
      </w:r>
      <w:r>
        <w:rPr>
          <w:rFonts w:ascii="Times New Roman" w:hAnsi="Times New Roman"/>
          <w:i/>
          <w:noProof/>
          <w:sz w:val="24"/>
        </w:rPr>
        <w:t>x</w:t>
      </w:r>
      <w:r>
        <w:rPr>
          <w:rFonts w:ascii="Times New Roman" w:hAnsi="Times New Roman"/>
          <w:noProof/>
          <w:sz w:val="24"/>
        </w:rPr>
        <w:t xml:space="preserve"> + 11.5 = (</w:t>
      </w:r>
      <w:r>
        <w:rPr>
          <w:rFonts w:ascii="Times New Roman" w:hAnsi="Times New Roman"/>
          <w:i/>
          <w:noProof/>
          <w:sz w:val="24"/>
        </w:rPr>
        <w:t>x</w:t>
      </w:r>
      <w:r>
        <w:rPr>
          <w:rFonts w:ascii="Times New Roman" w:hAnsi="Times New Roman"/>
          <w:noProof/>
          <w:sz w:val="24"/>
        </w:rPr>
        <w:t xml:space="preserve"> + 3)</w:t>
      </w:r>
      <w:r>
        <w:rPr>
          <w:rFonts w:ascii="Times New Roman" w:hAnsi="Times New Roman"/>
          <w:noProof/>
          <w:sz w:val="24"/>
          <w:vertAlign w:val="superscript"/>
        </w:rPr>
        <w:t>2</w:t>
      </w:r>
      <w:r>
        <w:rPr>
          <w:rFonts w:ascii="Times New Roman" w:hAnsi="Times New Roman"/>
          <w:noProof/>
          <w:sz w:val="24"/>
        </w:rPr>
        <w:t xml:space="preserve"> +</w:t>
      </w:r>
      <w:r>
        <w:rPr>
          <w:noProof/>
          <w:sz w:val="24"/>
        </w:rPr>
        <w:t xml:space="preserve"> </w:t>
      </w:r>
      <w:r>
        <w:rPr>
          <w:rFonts w:cs="Arial"/>
          <w:noProof/>
        </w:rPr>
        <w:t>(something)</w:t>
      </w:r>
    </w:p>
    <w:p w14:paraId="2EE75DD6" w14:textId="77777777" w:rsidR="00603A9F" w:rsidRDefault="00A20E52">
      <w:pPr>
        <w:ind w:right="-341"/>
        <w:rPr>
          <w:rFonts w:cs="Arial"/>
          <w:noProof/>
        </w:rPr>
      </w:pPr>
      <w:r>
        <w:rPr>
          <w:noProof/>
        </w:rPr>
        <w:tab/>
      </w:r>
      <w:r>
        <w:rPr>
          <w:noProof/>
        </w:rPr>
        <w:tab/>
      </w:r>
      <w:r>
        <w:rPr>
          <w:rFonts w:cs="Arial"/>
          <w:noProof/>
        </w:rPr>
        <w:t>So we have, so far</w:t>
      </w:r>
    </w:p>
    <w:p w14:paraId="7D079868" w14:textId="77777777" w:rsidR="00603A9F" w:rsidRDefault="00A20E52">
      <w:pPr>
        <w:ind w:right="-341"/>
        <w:rPr>
          <w:rFonts w:ascii="Times New Roman" w:hAnsi="Times New Roman"/>
          <w:noProof/>
        </w:rPr>
      </w:pPr>
      <w:r>
        <w:rPr>
          <w:noProof/>
        </w:rPr>
        <w:tab/>
      </w:r>
      <w:r>
        <w:rPr>
          <w:noProof/>
        </w:rPr>
        <w:tab/>
      </w:r>
      <w:r>
        <w:rPr>
          <w:noProof/>
        </w:rPr>
        <w:tab/>
      </w:r>
      <w:r>
        <w:rPr>
          <w:rFonts w:ascii="Times New Roman" w:hAnsi="Times New Roman"/>
          <w:noProof/>
          <w:sz w:val="24"/>
        </w:rPr>
        <w:t>2</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12</w:t>
      </w:r>
      <w:r>
        <w:rPr>
          <w:rFonts w:ascii="Times New Roman" w:hAnsi="Times New Roman"/>
          <w:i/>
          <w:noProof/>
          <w:sz w:val="24"/>
        </w:rPr>
        <w:t>x</w:t>
      </w:r>
      <w:r>
        <w:rPr>
          <w:rFonts w:ascii="Times New Roman" w:hAnsi="Times New Roman"/>
          <w:noProof/>
          <w:sz w:val="24"/>
        </w:rPr>
        <w:t xml:space="preserve"> + 23</w:t>
      </w:r>
      <w:r>
        <w:rPr>
          <w:rFonts w:ascii="Times New Roman" w:hAnsi="Times New Roman"/>
          <w:noProof/>
          <w:sz w:val="24"/>
        </w:rPr>
        <w:tab/>
        <w:t>= 2(</w:t>
      </w:r>
      <w:r>
        <w:rPr>
          <w:rFonts w:ascii="Times New Roman" w:hAnsi="Times New Roman"/>
          <w:i/>
          <w:noProof/>
          <w:sz w:val="24"/>
        </w:rPr>
        <w:t>x</w:t>
      </w:r>
      <w:r>
        <w:rPr>
          <w:rFonts w:ascii="Times New Roman" w:hAnsi="Times New Roman"/>
          <w:noProof/>
          <w:sz w:val="24"/>
        </w:rPr>
        <w:t xml:space="preserve"> + 3)</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c</w:t>
      </w:r>
      <w:r>
        <w:rPr>
          <w:rFonts w:ascii="Times New Roman" w:hAnsi="Times New Roman"/>
          <w:noProof/>
        </w:rPr>
        <w:tab/>
        <w:t xml:space="preserve">        </w:t>
      </w:r>
      <w:r>
        <w:rPr>
          <w:rFonts w:cs="Arial"/>
          <w:noProof/>
        </w:rPr>
        <w:t xml:space="preserve">[so we already have </w:t>
      </w:r>
      <w:r>
        <w:rPr>
          <w:rFonts w:ascii="Times New Roman" w:hAnsi="Times New Roman"/>
          <w:i/>
          <w:noProof/>
          <w:sz w:val="24"/>
        </w:rPr>
        <w:t xml:space="preserve">a </w:t>
      </w:r>
      <w:r>
        <w:rPr>
          <w:rFonts w:ascii="Times New Roman" w:hAnsi="Times New Roman"/>
          <w:noProof/>
          <w:sz w:val="24"/>
        </w:rPr>
        <w:t>= 2</w:t>
      </w:r>
      <w:r>
        <w:rPr>
          <w:noProof/>
          <w:sz w:val="24"/>
        </w:rPr>
        <w:t xml:space="preserve"> </w:t>
      </w:r>
      <w:r>
        <w:rPr>
          <w:rFonts w:cs="Arial"/>
          <w:noProof/>
        </w:rPr>
        <w:t xml:space="preserve">and </w:t>
      </w:r>
      <w:r>
        <w:rPr>
          <w:rFonts w:ascii="Times New Roman" w:hAnsi="Times New Roman"/>
          <w:i/>
          <w:noProof/>
          <w:sz w:val="24"/>
        </w:rPr>
        <w:t>b</w:t>
      </w:r>
      <w:r>
        <w:rPr>
          <w:rFonts w:ascii="Times New Roman" w:hAnsi="Times New Roman"/>
          <w:noProof/>
          <w:sz w:val="24"/>
        </w:rPr>
        <w:t xml:space="preserve"> = 3</w:t>
      </w:r>
      <w:r>
        <w:rPr>
          <w:rFonts w:cs="Arial"/>
          <w:noProof/>
        </w:rPr>
        <w:t>]</w:t>
      </w:r>
    </w:p>
    <w:p w14:paraId="276EBA6E" w14:textId="77777777" w:rsidR="00603A9F" w:rsidRDefault="00A20E52">
      <w:pPr>
        <w:ind w:right="-341"/>
        <w:rPr>
          <w:noProof/>
        </w:rPr>
      </w:pPr>
      <w:r>
        <w:rPr>
          <w:noProof/>
        </w:rPr>
        <w:tab/>
      </w:r>
      <w:r>
        <w:rPr>
          <w:noProof/>
        </w:rPr>
        <w:tab/>
      </w:r>
      <w:r>
        <w:rPr>
          <w:rFonts w:cs="Arial"/>
          <w:noProof/>
        </w:rPr>
        <w:t>Now</w:t>
      </w:r>
      <w:r>
        <w:rPr>
          <w:rFonts w:cs="Arial"/>
          <w:noProof/>
        </w:rPr>
        <w:tab/>
      </w:r>
      <w:r>
        <w:rPr>
          <w:rFonts w:ascii="Times New Roman" w:hAnsi="Times New Roman"/>
          <w:noProof/>
          <w:sz w:val="24"/>
        </w:rPr>
        <w:t>2(</w:t>
      </w:r>
      <w:r>
        <w:rPr>
          <w:rFonts w:ascii="Times New Roman" w:hAnsi="Times New Roman"/>
          <w:i/>
          <w:noProof/>
          <w:sz w:val="24"/>
        </w:rPr>
        <w:t>x</w:t>
      </w:r>
      <w:r>
        <w:rPr>
          <w:rFonts w:ascii="Times New Roman" w:hAnsi="Times New Roman"/>
          <w:noProof/>
          <w:sz w:val="24"/>
        </w:rPr>
        <w:t xml:space="preserve"> + 3)</w:t>
      </w:r>
      <w:r>
        <w:rPr>
          <w:rFonts w:ascii="Times New Roman" w:hAnsi="Times New Roman"/>
          <w:noProof/>
          <w:sz w:val="24"/>
          <w:vertAlign w:val="superscript"/>
        </w:rPr>
        <w:t>2</w:t>
      </w:r>
      <w:r>
        <w:rPr>
          <w:rFonts w:ascii="Times New Roman" w:hAnsi="Times New Roman"/>
          <w:noProof/>
          <w:sz w:val="24"/>
        </w:rPr>
        <w:t xml:space="preserve"> = 2(</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6</w:t>
      </w:r>
      <w:r>
        <w:rPr>
          <w:rFonts w:ascii="Times New Roman" w:hAnsi="Times New Roman"/>
          <w:i/>
          <w:noProof/>
          <w:sz w:val="24"/>
        </w:rPr>
        <w:t>x</w:t>
      </w:r>
      <w:r>
        <w:rPr>
          <w:rFonts w:ascii="Times New Roman" w:hAnsi="Times New Roman"/>
          <w:noProof/>
          <w:sz w:val="24"/>
        </w:rPr>
        <w:t xml:space="preserve"> + 9)</w:t>
      </w:r>
    </w:p>
    <w:p w14:paraId="5DF2D01F" w14:textId="77777777" w:rsidR="00603A9F" w:rsidRDefault="00A20E52">
      <w:pPr>
        <w:ind w:right="-341"/>
        <w:rPr>
          <w:rFonts w:ascii="Times New Roman" w:hAnsi="Times New Roman"/>
          <w:noProof/>
          <w:sz w:val="24"/>
        </w:rPr>
      </w:pPr>
      <w:r>
        <w:rPr>
          <w:noProof/>
        </w:rPr>
        <w:tab/>
      </w:r>
      <w:r>
        <w:rPr>
          <w:noProof/>
        </w:rPr>
        <w:tab/>
      </w:r>
      <w:r>
        <w:rPr>
          <w:noProof/>
        </w:rPr>
        <w:tab/>
      </w:r>
      <w:r>
        <w:rPr>
          <w:noProof/>
        </w:rPr>
        <w:tab/>
      </w:r>
      <w:r>
        <w:rPr>
          <w:rFonts w:ascii="Times New Roman" w:hAnsi="Times New Roman"/>
          <w:noProof/>
          <w:sz w:val="24"/>
        </w:rPr>
        <w:t xml:space="preserve">   = 2</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12</w:t>
      </w:r>
      <w:r>
        <w:rPr>
          <w:rFonts w:ascii="Times New Roman" w:hAnsi="Times New Roman"/>
          <w:i/>
          <w:noProof/>
          <w:sz w:val="24"/>
        </w:rPr>
        <w:t>x</w:t>
      </w:r>
      <w:r>
        <w:rPr>
          <w:rFonts w:ascii="Times New Roman" w:hAnsi="Times New Roman"/>
          <w:noProof/>
          <w:sz w:val="24"/>
        </w:rPr>
        <w:t xml:space="preserve"> + 18</w:t>
      </w:r>
    </w:p>
    <w:p w14:paraId="47271E03" w14:textId="77777777" w:rsidR="00603A9F" w:rsidRDefault="00A20E52">
      <w:pPr>
        <w:ind w:right="-341"/>
        <w:rPr>
          <w:noProof/>
        </w:rPr>
      </w:pPr>
      <w:r>
        <w:rPr>
          <w:noProof/>
        </w:rPr>
        <w:tab/>
      </w:r>
      <w:r>
        <w:rPr>
          <w:noProof/>
        </w:rPr>
        <w:tab/>
      </w:r>
      <w:r>
        <w:rPr>
          <w:rFonts w:cs="Arial"/>
          <w:noProof/>
        </w:rPr>
        <w:t xml:space="preserve">We want </w:t>
      </w:r>
      <w:r>
        <w:rPr>
          <w:rFonts w:ascii="Times New Roman" w:hAnsi="Times New Roman"/>
          <w:noProof/>
          <w:sz w:val="24"/>
          <w:szCs w:val="24"/>
        </w:rPr>
        <w:t>23</w:t>
      </w:r>
      <w:r>
        <w:rPr>
          <w:rFonts w:cs="Arial"/>
          <w:noProof/>
        </w:rPr>
        <w:t xml:space="preserve"> at the end, not</w:t>
      </w:r>
      <w:r>
        <w:rPr>
          <w:noProof/>
        </w:rPr>
        <w:t xml:space="preserve"> </w:t>
      </w:r>
      <w:r>
        <w:rPr>
          <w:rFonts w:ascii="Times New Roman" w:hAnsi="Times New Roman"/>
          <w:noProof/>
          <w:sz w:val="24"/>
          <w:szCs w:val="24"/>
        </w:rPr>
        <w:t>18</w:t>
      </w:r>
      <w:r>
        <w:rPr>
          <w:rFonts w:cs="Arial"/>
          <w:noProof/>
        </w:rPr>
        <w:t>, so:</w:t>
      </w:r>
    </w:p>
    <w:p w14:paraId="42B73062" w14:textId="77777777" w:rsidR="00603A9F" w:rsidRDefault="00A20E52">
      <w:pPr>
        <w:ind w:right="-341"/>
        <w:rPr>
          <w:rFonts w:ascii="Times New Roman" w:hAnsi="Times New Roman"/>
          <w:noProof/>
          <w:sz w:val="24"/>
        </w:rPr>
      </w:pPr>
      <w:r>
        <w:rPr>
          <w:b/>
          <w:noProof/>
        </w:rPr>
        <w:tab/>
      </w:r>
      <w:r>
        <w:rPr>
          <w:b/>
          <w:noProof/>
        </w:rPr>
        <w:tab/>
      </w:r>
      <w:r>
        <w:rPr>
          <w:b/>
          <w:noProof/>
        </w:rPr>
        <w:tab/>
      </w:r>
      <w:r>
        <w:rPr>
          <w:rFonts w:ascii="Times New Roman" w:hAnsi="Times New Roman"/>
          <w:noProof/>
          <w:sz w:val="24"/>
        </w:rPr>
        <w:t>2</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12</w:t>
      </w:r>
      <w:r>
        <w:rPr>
          <w:rFonts w:ascii="Times New Roman" w:hAnsi="Times New Roman"/>
          <w:i/>
          <w:noProof/>
          <w:sz w:val="24"/>
        </w:rPr>
        <w:t>x</w:t>
      </w:r>
      <w:r>
        <w:rPr>
          <w:rFonts w:ascii="Times New Roman" w:hAnsi="Times New Roman"/>
          <w:noProof/>
          <w:sz w:val="24"/>
        </w:rPr>
        <w:t xml:space="preserve"> + 23</w:t>
      </w:r>
      <w:r>
        <w:rPr>
          <w:rFonts w:ascii="Times New Roman" w:hAnsi="Times New Roman"/>
          <w:noProof/>
          <w:sz w:val="24"/>
        </w:rPr>
        <w:tab/>
        <w:t>= 2(</w:t>
      </w:r>
      <w:r>
        <w:rPr>
          <w:rFonts w:ascii="Times New Roman" w:hAnsi="Times New Roman"/>
          <w:i/>
          <w:noProof/>
          <w:sz w:val="24"/>
        </w:rPr>
        <w:t>x</w:t>
      </w:r>
      <w:r>
        <w:rPr>
          <w:rFonts w:ascii="Times New Roman" w:hAnsi="Times New Roman"/>
          <w:noProof/>
          <w:sz w:val="24"/>
        </w:rPr>
        <w:t xml:space="preserve"> + 3)</w:t>
      </w:r>
      <w:r>
        <w:rPr>
          <w:rFonts w:ascii="Times New Roman" w:hAnsi="Times New Roman"/>
          <w:noProof/>
          <w:sz w:val="24"/>
          <w:vertAlign w:val="superscript"/>
        </w:rPr>
        <w:t>2</w:t>
      </w:r>
      <w:r>
        <w:rPr>
          <w:rFonts w:ascii="Times New Roman" w:hAnsi="Times New Roman"/>
          <w:noProof/>
          <w:sz w:val="24"/>
        </w:rPr>
        <w:t xml:space="preserve"> – 18 + 23</w:t>
      </w:r>
    </w:p>
    <w:p w14:paraId="08C7EA89" w14:textId="77777777" w:rsidR="00603A9F" w:rsidRDefault="00A20E52">
      <w:pPr>
        <w:ind w:right="-341"/>
        <w:rPr>
          <w:noProof/>
        </w:rPr>
      </w:pPr>
      <w:r>
        <w:rPr>
          <w:rFonts w:ascii="Times New Roman" w:hAnsi="Times New Roman"/>
          <w:noProof/>
          <w:sz w:val="24"/>
        </w:rPr>
        <w:tab/>
      </w:r>
      <w:r>
        <w:rPr>
          <w:rFonts w:ascii="Times New Roman" w:hAnsi="Times New Roman"/>
          <w:noProof/>
          <w:sz w:val="24"/>
        </w:rPr>
        <w:tab/>
      </w:r>
      <w:r>
        <w:rPr>
          <w:rFonts w:ascii="Times New Roman" w:hAnsi="Times New Roman"/>
          <w:noProof/>
          <w:sz w:val="24"/>
        </w:rPr>
        <w:tab/>
      </w:r>
      <w:r>
        <w:rPr>
          <w:rFonts w:ascii="Times New Roman" w:hAnsi="Times New Roman"/>
          <w:noProof/>
          <w:sz w:val="24"/>
        </w:rPr>
        <w:tab/>
      </w:r>
      <w:r>
        <w:rPr>
          <w:rFonts w:ascii="Times New Roman" w:hAnsi="Times New Roman"/>
          <w:noProof/>
          <w:sz w:val="24"/>
        </w:rPr>
        <w:tab/>
        <w:t>= 2(</w:t>
      </w:r>
      <w:r>
        <w:rPr>
          <w:rFonts w:ascii="Times New Roman" w:hAnsi="Times New Roman"/>
          <w:i/>
          <w:noProof/>
          <w:sz w:val="24"/>
        </w:rPr>
        <w:t>x</w:t>
      </w:r>
      <w:r>
        <w:rPr>
          <w:rFonts w:ascii="Times New Roman" w:hAnsi="Times New Roman"/>
          <w:noProof/>
          <w:sz w:val="24"/>
        </w:rPr>
        <w:t xml:space="preserve"> + 3)</w:t>
      </w:r>
      <w:r>
        <w:rPr>
          <w:rFonts w:ascii="Times New Roman" w:hAnsi="Times New Roman"/>
          <w:noProof/>
          <w:sz w:val="24"/>
          <w:vertAlign w:val="superscript"/>
        </w:rPr>
        <w:t>2</w:t>
      </w:r>
      <w:r>
        <w:rPr>
          <w:rFonts w:ascii="Times New Roman" w:hAnsi="Times New Roman"/>
          <w:noProof/>
          <w:sz w:val="24"/>
        </w:rPr>
        <w:t xml:space="preserve"> + 5</w:t>
      </w:r>
      <w:r>
        <w:rPr>
          <w:rFonts w:cs="Arial"/>
          <w:noProof/>
        </w:rPr>
        <w:t>.</w:t>
      </w:r>
    </w:p>
    <w:p w14:paraId="787D2F75" w14:textId="77777777" w:rsidR="00603A9F" w:rsidRDefault="00A20E52">
      <w:pPr>
        <w:ind w:right="-341"/>
        <w:rPr>
          <w:noProof/>
        </w:rPr>
      </w:pPr>
      <w:r>
        <w:rPr>
          <w:noProof/>
          <w:lang w:eastAsia="en-GB"/>
        </w:rPr>
        <mc:AlternateContent>
          <mc:Choice Requires="wps">
            <w:drawing>
              <wp:anchor distT="0" distB="0" distL="114300" distR="114300" simplePos="0" relativeHeight="251870208" behindDoc="0" locked="0" layoutInCell="1" allowOverlap="1" wp14:anchorId="37BF1FF6" wp14:editId="3A39F1F7">
                <wp:simplePos x="0" y="0"/>
                <wp:positionH relativeFrom="column">
                  <wp:posOffset>-438150</wp:posOffset>
                </wp:positionH>
                <wp:positionV relativeFrom="paragraph">
                  <wp:posOffset>281305</wp:posOffset>
                </wp:positionV>
                <wp:extent cx="412750" cy="342900"/>
                <wp:effectExtent l="0" t="0" r="25400" b="19050"/>
                <wp:wrapNone/>
                <wp:docPr id="1735" name="Flowchart: Process 1735"/>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29842CF" id="Flowchart: Process 1735" o:spid="_x0000_s1026" type="#_x0000_t109" style="position:absolute;margin-left:-34.5pt;margin-top:22.15pt;width:32.5pt;height:27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eSfAIAAAgFAAAOAAAAZHJzL2Uyb0RvYy54bWysVE1v2zAMvQ/YfxB0X+2kyboGdYosRYYB&#10;RRugHXZmZDk2IEuapMTJfv2eZDf9WE/DclBIkeLH46Ovrg+tYnvpfGN0wUdnOWdSC1M2elvwH4+r&#10;T18484F0ScpoWfCj9Px6/vHDVWdncmxqo0rpGIJoP+tswesQ7CzLvKhlS/7MWKlhrIxrKUB126x0&#10;1CF6q7Jxnn/OOuNK64yQ3uP2pjfyeYpfVVKE+6ryMjBVcNQW0unSuYlnNr+i2daRrRsxlEH/UEVL&#10;jUbSU6gbCsR2rvkrVNsIZ7ypwpkwbWaqqhEy9YBuRvmbbh5qsjL1AnC8PcHk/19YcbdfO9aUmN3F&#10;+ZQzTS2mtFKmEzW5MGPrHluWzECrs36GRw927QbNQ4ytHyrXxn80xQ4J4eMJYXkITOByMhpfTDEH&#10;AdP5ZHyZpwlkz4+t8+GbNC2LQsErFLKMhQxlJIxpf+sDkuPZk3vM641qylWjVFLcdrNUju0pDj7/&#10;miNr/+SVm9KsK/h4OkEhTBAIWCkKEFsLSLzeckZqC2aL4FLuV6/90Z9ygJOl6R7RKGeKfIAhJo6/&#10;9xLHwm/I132BKergpnSsXybuDn1GzHuUo7Qx5REzc6Yns7di1SDaLZKuyYG9aAUbGe5xRPwKbgaJ&#10;s9q43+/dR3+QClbOOmwDev+1IyfRy3cNul2OJpO4PkmZTC/GUNxLy+alRe/apQHuI+y+FUmM/kE9&#10;iZUz7U8s7iJmhYm0QO4e5UFZhn5LsfpCLhbJDStjKdzqByti8IhTxPHx8JOcHRgTMIE787Q5NHtD&#10;lt43vtRmsQumahKTnnEFraKCdUsEGz4NcZ9f6snr+QM2/wMAAP//AwBQSwMEFAAGAAgAAAAhAEoJ&#10;03/eAAAACAEAAA8AAABkcnMvZG93bnJldi54bWxMj8FOwzAQRO9I/IO1SNxSBxpFbcimQkiIExUU&#10;qHp04yUOjddR7DaBr8c9wXE0o5k35WqynTjR4FvHCDezFARx7XTLDcL722OyAOGDYq06x4TwTR5W&#10;1eVFqQrtRn6l0yY0IpawLxSCCaEvpPS1Iav8zPXE0ft0g1UhyqGRelBjLLedvE3TXFrVclwwqqcH&#10;Q/Vhc7QI25emPTx//Njx6WudrYnNjvIJ8fpqur8DEWgKf2E440d0qCLT3h1Ze9EhJPkyfgkIWTYH&#10;EQNJFvUeYbmYg6xK+f9A9QsAAP//AwBQSwECLQAUAAYACAAAACEAtoM4kv4AAADhAQAAEwAAAAAA&#10;AAAAAAAAAAAAAAAAW0NvbnRlbnRfVHlwZXNdLnhtbFBLAQItABQABgAIAAAAIQA4/SH/1gAAAJQB&#10;AAALAAAAAAAAAAAAAAAAAC8BAABfcmVscy8ucmVsc1BLAQItABQABgAIAAAAIQB/Y0eSfAIAAAgF&#10;AAAOAAAAAAAAAAAAAAAAAC4CAABkcnMvZTJvRG9jLnhtbFBLAQItABQABgAIAAAAIQBKCdN/3gAA&#10;AAgBAAAPAAAAAAAAAAAAAAAAANYEAABkcnMvZG93bnJldi54bWxQSwUGAAAAAAQABADzAAAA4QUA&#10;AAAA&#10;" fillcolor="#00b050" strokecolor="windowText" strokeweight="2pt"/>
            </w:pict>
          </mc:Fallback>
        </mc:AlternateContent>
      </w:r>
      <w:r>
        <w:rPr>
          <w:rFonts w:cs="Arial"/>
          <w:noProof/>
        </w:rPr>
        <w:t>If the coefficient of</w:t>
      </w:r>
      <w:r>
        <w:rPr>
          <w:noProof/>
        </w:rPr>
        <w:t xml:space="preserve"> </w:t>
      </w:r>
      <w:r>
        <w:rPr>
          <w:rFonts w:ascii="Times New Roman" w:hAnsi="Times New Roman"/>
          <w:i/>
          <w:noProof/>
          <w:sz w:val="24"/>
        </w:rPr>
        <w:t>x</w:t>
      </w:r>
      <w:r>
        <w:rPr>
          <w:rFonts w:ascii="Times New Roman" w:hAnsi="Times New Roman"/>
          <w:noProof/>
          <w:sz w:val="24"/>
          <w:vertAlign w:val="superscript"/>
        </w:rPr>
        <w:t>2</w:t>
      </w:r>
      <w:r>
        <w:rPr>
          <w:i/>
          <w:noProof/>
          <w:sz w:val="24"/>
        </w:rPr>
        <w:t xml:space="preserve"> </w:t>
      </w:r>
      <w:r>
        <w:rPr>
          <w:rFonts w:cs="Arial"/>
          <w:noProof/>
        </w:rPr>
        <w:t>is a perfect square you can sometimes get a more useful form.</w:t>
      </w:r>
    </w:p>
    <w:p w14:paraId="7592835A" w14:textId="77777777" w:rsidR="00603A9F" w:rsidRDefault="00A20E52">
      <w:pPr>
        <w:ind w:right="-341"/>
        <w:rPr>
          <w:noProof/>
        </w:rPr>
      </w:pPr>
      <w:r>
        <w:rPr>
          <w:rFonts w:cs="Arial"/>
          <w:b/>
          <w:i/>
          <w:noProof/>
        </w:rPr>
        <w:t>Example 3</w:t>
      </w:r>
      <w:r>
        <w:rPr>
          <w:rFonts w:cs="Arial"/>
          <w:noProof/>
        </w:rPr>
        <w:tab/>
        <w:t>Write</w:t>
      </w:r>
      <w:r>
        <w:rPr>
          <w:rFonts w:cs="Arial"/>
          <w:noProof/>
        </w:rPr>
        <w:tab/>
      </w:r>
      <w:r>
        <w:rPr>
          <w:rFonts w:ascii="Times New Roman" w:hAnsi="Times New Roman"/>
          <w:noProof/>
          <w:sz w:val="24"/>
        </w:rPr>
        <w:t>4</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20</w:t>
      </w:r>
      <w:r>
        <w:rPr>
          <w:rFonts w:ascii="Times New Roman" w:hAnsi="Times New Roman"/>
          <w:i/>
          <w:noProof/>
          <w:sz w:val="24"/>
        </w:rPr>
        <w:t>x</w:t>
      </w:r>
      <w:r>
        <w:rPr>
          <w:rFonts w:ascii="Times New Roman" w:hAnsi="Times New Roman"/>
          <w:noProof/>
          <w:sz w:val="24"/>
        </w:rPr>
        <w:t xml:space="preserve"> + 19</w:t>
      </w:r>
      <w:r>
        <w:rPr>
          <w:noProof/>
          <w:sz w:val="24"/>
        </w:rPr>
        <w:t xml:space="preserve"> </w:t>
      </w:r>
      <w:r>
        <w:rPr>
          <w:rFonts w:cs="Arial"/>
          <w:noProof/>
        </w:rPr>
        <w:t xml:space="preserve">in the form </w:t>
      </w:r>
      <w:r>
        <w:rPr>
          <w:rFonts w:ascii="Times New Roman" w:hAnsi="Times New Roman"/>
          <w:noProof/>
          <w:sz w:val="24"/>
        </w:rPr>
        <w:t>(</w:t>
      </w:r>
      <w:r>
        <w:rPr>
          <w:rFonts w:ascii="Times New Roman" w:hAnsi="Times New Roman"/>
          <w:i/>
          <w:noProof/>
          <w:sz w:val="24"/>
        </w:rPr>
        <w:t>ax</w:t>
      </w:r>
      <w:r>
        <w:rPr>
          <w:rFonts w:ascii="Times New Roman" w:hAnsi="Times New Roman"/>
          <w:noProof/>
          <w:sz w:val="24"/>
        </w:rPr>
        <w:t xml:space="preserve"> + </w:t>
      </w:r>
      <w:r>
        <w:rPr>
          <w:rFonts w:ascii="Times New Roman" w:hAnsi="Times New Roman"/>
          <w:i/>
          <w:noProof/>
          <w:sz w:val="24"/>
        </w:rPr>
        <w:t>b</w:t>
      </w:r>
      <w:r>
        <w:rPr>
          <w:rFonts w:ascii="Times New Roman" w:hAnsi="Times New Roman"/>
          <w:noProof/>
          <w:sz w:val="24"/>
        </w:rPr>
        <w:t>)</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c</w:t>
      </w:r>
      <w:r>
        <w:rPr>
          <w:noProof/>
        </w:rPr>
        <w:t xml:space="preserve"> using </w:t>
      </w:r>
      <w:r>
        <w:rPr>
          <w:noProof/>
          <w:u w:val="single"/>
          <w14:textOutline w14:w="9525" w14:cap="rnd" w14:cmpd="sng" w14:algn="ctr">
            <w14:solidFill>
              <w14:srgbClr w14:val="00B050"/>
            </w14:solidFill>
            <w14:prstDash w14:val="solid"/>
            <w14:bevel/>
          </w14:textOutline>
        </w:rPr>
        <w:t>completing the square</w:t>
      </w:r>
      <w:r>
        <w:rPr>
          <w:noProof/>
          <w14:textOutline w14:w="9525" w14:cap="rnd" w14:cmpd="sng" w14:algn="ctr">
            <w14:solidFill>
              <w14:srgbClr w14:val="00B050"/>
            </w14:solidFill>
            <w14:prstDash w14:val="solid"/>
            <w14:bevel/>
          </w14:textOutline>
        </w:rPr>
        <w:t xml:space="preserve"> </w:t>
      </w:r>
    </w:p>
    <w:p w14:paraId="10C60A9C" w14:textId="77777777" w:rsidR="00603A9F" w:rsidRDefault="00A20E52">
      <w:pPr>
        <w:ind w:right="-341"/>
        <w:rPr>
          <w:noProof/>
          <w:u w:val="single"/>
          <w14:textOutline w14:w="9525" w14:cap="rnd" w14:cmpd="sng" w14:algn="ctr">
            <w14:solidFill>
              <w14:srgbClr w14:val="00B050"/>
            </w14:solidFill>
            <w14:prstDash w14:val="solid"/>
            <w14:bevel/>
          </w14:textOutline>
        </w:rPr>
      </w:pPr>
      <w:r>
        <w:rPr>
          <w:noProof/>
        </w:rPr>
        <w:t xml:space="preserve">                       </w:t>
      </w:r>
      <w:r>
        <w:rPr>
          <w:noProof/>
          <w:u w:val="single"/>
          <w14:textOutline w14:w="9525" w14:cap="rnd" w14:cmpd="sng" w14:algn="ctr">
            <w14:solidFill>
              <w14:srgbClr w14:val="00B050"/>
            </w14:solidFill>
            <w14:prstDash w14:val="solid"/>
            <w14:bevel/>
          </w14:textOutline>
        </w:rPr>
        <w:t xml:space="preserve">method. </w:t>
      </w:r>
    </w:p>
    <w:p w14:paraId="1891C057" w14:textId="77777777" w:rsidR="00603A9F" w:rsidRDefault="00A20E52">
      <w:pPr>
        <w:ind w:right="-341"/>
        <w:rPr>
          <w:noProof/>
        </w:rPr>
      </w:pPr>
      <w:r>
        <w:rPr>
          <w:rFonts w:cs="Arial"/>
          <w:b/>
          <w:i/>
          <w:noProof/>
        </w:rPr>
        <w:t>Solution</w:t>
      </w:r>
      <w:r>
        <w:rPr>
          <w:rFonts w:cs="Arial"/>
          <w:noProof/>
        </w:rPr>
        <w:tab/>
        <w:t>It should be obvious that</w:t>
      </w:r>
      <w:r>
        <w:rPr>
          <w:noProof/>
        </w:rPr>
        <w:t xml:space="preserve"> </w:t>
      </w:r>
      <w:r>
        <w:rPr>
          <w:rFonts w:ascii="Times New Roman" w:hAnsi="Times New Roman"/>
          <w:i/>
          <w:noProof/>
          <w:sz w:val="24"/>
        </w:rPr>
        <w:t>a</w:t>
      </w:r>
      <w:r>
        <w:rPr>
          <w:rFonts w:ascii="Times New Roman" w:hAnsi="Times New Roman"/>
          <w:noProof/>
          <w:sz w:val="24"/>
        </w:rPr>
        <w:t xml:space="preserve"> = 2</w:t>
      </w:r>
      <w:r>
        <w:rPr>
          <w:noProof/>
          <w:sz w:val="24"/>
        </w:rPr>
        <w:t xml:space="preserve"> </w:t>
      </w:r>
      <w:r>
        <w:rPr>
          <w:rFonts w:cs="Arial"/>
          <w:noProof/>
        </w:rPr>
        <w:t>(the coefficient of</w:t>
      </w:r>
      <w:r>
        <w:rPr>
          <w:noProof/>
        </w:rPr>
        <w:t xml:space="preserve"> </w:t>
      </w:r>
      <w:r>
        <w:rPr>
          <w:rFonts w:ascii="Times New Roman" w:hAnsi="Times New Roman"/>
          <w:i/>
          <w:noProof/>
          <w:sz w:val="24"/>
        </w:rPr>
        <w:t>a</w:t>
      </w:r>
      <w:r>
        <w:rPr>
          <w:rFonts w:ascii="Times New Roman" w:hAnsi="Times New Roman"/>
          <w:noProof/>
          <w:sz w:val="24"/>
          <w:vertAlign w:val="superscript"/>
        </w:rPr>
        <w:t>2</w:t>
      </w:r>
      <w:r>
        <w:rPr>
          <w:rFonts w:ascii="Times New Roman" w:hAnsi="Times New Roman"/>
          <w:noProof/>
          <w:sz w:val="24"/>
        </w:rPr>
        <w:t xml:space="preserve"> </w:t>
      </w:r>
      <w:r>
        <w:rPr>
          <w:rFonts w:cs="Arial"/>
          <w:noProof/>
        </w:rPr>
        <w:t xml:space="preserve">is </w:t>
      </w:r>
      <w:r>
        <w:rPr>
          <w:rFonts w:ascii="Times New Roman" w:hAnsi="Times New Roman"/>
          <w:noProof/>
          <w:sz w:val="24"/>
          <w:szCs w:val="24"/>
        </w:rPr>
        <w:t>4</w:t>
      </w:r>
      <w:r>
        <w:rPr>
          <w:rFonts w:cs="Arial"/>
          <w:noProof/>
        </w:rPr>
        <w:t>).</w:t>
      </w:r>
    </w:p>
    <w:p w14:paraId="2A8C8FE4" w14:textId="77777777" w:rsidR="00603A9F" w:rsidRDefault="00A20E52">
      <w:pPr>
        <w:ind w:right="-341"/>
        <w:rPr>
          <w:rFonts w:ascii="Times New Roman" w:hAnsi="Times New Roman"/>
          <w:i/>
          <w:noProof/>
        </w:rPr>
      </w:pPr>
      <w:r>
        <w:rPr>
          <w:noProof/>
        </w:rPr>
        <w:tab/>
      </w:r>
      <w:r>
        <w:rPr>
          <w:noProof/>
        </w:rPr>
        <w:tab/>
      </w:r>
      <w:r>
        <w:rPr>
          <w:rFonts w:cs="Arial"/>
          <w:noProof/>
        </w:rPr>
        <w:t>So</w:t>
      </w:r>
      <w:r>
        <w:rPr>
          <w:noProof/>
        </w:rPr>
        <w:tab/>
      </w:r>
      <w:r>
        <w:rPr>
          <w:rFonts w:ascii="Times New Roman" w:hAnsi="Times New Roman"/>
          <w:noProof/>
          <w:sz w:val="24"/>
        </w:rPr>
        <w:t>4</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20</w:t>
      </w:r>
      <w:r>
        <w:rPr>
          <w:rFonts w:ascii="Times New Roman" w:hAnsi="Times New Roman"/>
          <w:i/>
          <w:noProof/>
          <w:sz w:val="24"/>
        </w:rPr>
        <w:t>x</w:t>
      </w:r>
      <w:r>
        <w:rPr>
          <w:rFonts w:ascii="Times New Roman" w:hAnsi="Times New Roman"/>
          <w:noProof/>
          <w:sz w:val="24"/>
        </w:rPr>
        <w:t xml:space="preserve"> + 19 = (2</w:t>
      </w:r>
      <w:r>
        <w:rPr>
          <w:rFonts w:ascii="Times New Roman" w:hAnsi="Times New Roman"/>
          <w:i/>
          <w:noProof/>
          <w:sz w:val="24"/>
        </w:rPr>
        <w:t>x</w:t>
      </w:r>
      <w:r>
        <w:rPr>
          <w:rFonts w:ascii="Times New Roman" w:hAnsi="Times New Roman"/>
          <w:noProof/>
          <w:sz w:val="24"/>
        </w:rPr>
        <w:t xml:space="preserve"> + </w:t>
      </w:r>
      <w:r>
        <w:rPr>
          <w:rFonts w:ascii="Times New Roman" w:hAnsi="Times New Roman"/>
          <w:i/>
          <w:noProof/>
          <w:sz w:val="24"/>
        </w:rPr>
        <w:t>b</w:t>
      </w:r>
      <w:r>
        <w:rPr>
          <w:rFonts w:ascii="Times New Roman" w:hAnsi="Times New Roman"/>
          <w:noProof/>
          <w:sz w:val="24"/>
        </w:rPr>
        <w:t>)</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c</w:t>
      </w:r>
    </w:p>
    <w:p w14:paraId="6D78DFD6" w14:textId="77777777" w:rsidR="00603A9F" w:rsidRDefault="00A20E52">
      <w:pPr>
        <w:ind w:right="-341"/>
        <w:rPr>
          <w:rFonts w:ascii="Times New Roman" w:hAnsi="Times New Roman"/>
          <w:noProof/>
          <w:sz w:val="24"/>
        </w:rPr>
      </w:pPr>
      <w:r>
        <w:rPr>
          <w:noProof/>
        </w:rPr>
        <w:tab/>
      </w:r>
      <w:r>
        <w:rPr>
          <w:noProof/>
        </w:rPr>
        <w:tab/>
      </w:r>
      <w:r>
        <w:rPr>
          <w:rFonts w:cs="Arial"/>
          <w:noProof/>
        </w:rPr>
        <w:t>If you multiply out the bracket now, the middle term will be</w:t>
      </w:r>
      <w:r>
        <w:rPr>
          <w:noProof/>
        </w:rPr>
        <w:t xml:space="preserve"> </w:t>
      </w:r>
      <w:r>
        <w:rPr>
          <w:rFonts w:ascii="Times New Roman" w:hAnsi="Times New Roman"/>
          <w:noProof/>
          <w:sz w:val="24"/>
        </w:rPr>
        <w:t xml:space="preserve">2 </w:t>
      </w:r>
      <w:r>
        <w:rPr>
          <w:rFonts w:ascii="Times New Roman" w:hAnsi="Times New Roman"/>
          <w:noProof/>
          <w:sz w:val="24"/>
        </w:rPr>
        <w:sym w:font="Symbol" w:char="F0B4"/>
      </w:r>
      <w:r>
        <w:rPr>
          <w:rFonts w:ascii="Times New Roman" w:hAnsi="Times New Roman"/>
          <w:noProof/>
          <w:sz w:val="24"/>
        </w:rPr>
        <w:t xml:space="preserve"> 2</w:t>
      </w:r>
      <w:r>
        <w:rPr>
          <w:rFonts w:ascii="Times New Roman" w:hAnsi="Times New Roman"/>
          <w:i/>
          <w:noProof/>
          <w:sz w:val="24"/>
        </w:rPr>
        <w:t xml:space="preserve">x </w:t>
      </w:r>
      <w:r>
        <w:rPr>
          <w:rFonts w:ascii="Times New Roman" w:hAnsi="Times New Roman"/>
          <w:noProof/>
          <w:sz w:val="24"/>
        </w:rPr>
        <w:sym w:font="Symbol" w:char="F0B4"/>
      </w:r>
      <w:r>
        <w:rPr>
          <w:rFonts w:ascii="Times New Roman" w:hAnsi="Times New Roman"/>
          <w:noProof/>
          <w:sz w:val="24"/>
        </w:rPr>
        <w:t xml:space="preserve"> </w:t>
      </w:r>
      <w:r>
        <w:rPr>
          <w:rFonts w:ascii="Times New Roman" w:hAnsi="Times New Roman"/>
          <w:i/>
          <w:noProof/>
          <w:sz w:val="24"/>
        </w:rPr>
        <w:t>b</w:t>
      </w:r>
      <w:r>
        <w:rPr>
          <w:rFonts w:ascii="Times New Roman" w:hAnsi="Times New Roman"/>
          <w:noProof/>
          <w:sz w:val="24"/>
        </w:rPr>
        <w:t xml:space="preserve"> = 4</w:t>
      </w:r>
      <w:r>
        <w:rPr>
          <w:rFonts w:ascii="Times New Roman" w:hAnsi="Times New Roman"/>
          <w:i/>
          <w:noProof/>
          <w:sz w:val="24"/>
        </w:rPr>
        <w:t>bx</w:t>
      </w:r>
      <w:r>
        <w:rPr>
          <w:rFonts w:ascii="Times New Roman" w:hAnsi="Times New Roman"/>
          <w:noProof/>
          <w:sz w:val="24"/>
        </w:rPr>
        <w:t>.</w:t>
      </w:r>
    </w:p>
    <w:p w14:paraId="513015EB" w14:textId="77777777" w:rsidR="00603A9F" w:rsidRDefault="00A20E52">
      <w:pPr>
        <w:ind w:right="-341"/>
        <w:rPr>
          <w:noProof/>
        </w:rPr>
      </w:pPr>
      <w:r>
        <w:rPr>
          <w:noProof/>
        </w:rPr>
        <w:tab/>
      </w:r>
      <w:r>
        <w:rPr>
          <w:noProof/>
        </w:rPr>
        <w:tab/>
      </w:r>
      <w:r>
        <w:rPr>
          <w:rFonts w:cs="Arial"/>
          <w:noProof/>
        </w:rPr>
        <w:t>So</w:t>
      </w:r>
      <w:r>
        <w:rPr>
          <w:noProof/>
        </w:rPr>
        <w:t xml:space="preserve"> </w:t>
      </w:r>
      <w:r>
        <w:rPr>
          <w:rFonts w:ascii="Times New Roman" w:hAnsi="Times New Roman"/>
          <w:noProof/>
          <w:sz w:val="24"/>
        </w:rPr>
        <w:t>4</w:t>
      </w:r>
      <w:r>
        <w:rPr>
          <w:rFonts w:ascii="Times New Roman" w:hAnsi="Times New Roman"/>
          <w:i/>
          <w:noProof/>
          <w:sz w:val="24"/>
        </w:rPr>
        <w:t>bx</w:t>
      </w:r>
      <w:r>
        <w:rPr>
          <w:noProof/>
          <w:sz w:val="24"/>
        </w:rPr>
        <w:t xml:space="preserve"> </w:t>
      </w:r>
      <w:r>
        <w:rPr>
          <w:rFonts w:cs="Arial"/>
          <w:noProof/>
        </w:rPr>
        <w:t>must equal</w:t>
      </w:r>
      <w:r>
        <w:rPr>
          <w:noProof/>
        </w:rPr>
        <w:t xml:space="preserve"> </w:t>
      </w:r>
      <w:r>
        <w:rPr>
          <w:rFonts w:ascii="Times New Roman" w:hAnsi="Times New Roman"/>
          <w:noProof/>
          <w:sz w:val="24"/>
        </w:rPr>
        <w:t>20</w:t>
      </w:r>
      <w:r>
        <w:rPr>
          <w:rFonts w:ascii="Times New Roman" w:hAnsi="Times New Roman"/>
          <w:i/>
          <w:noProof/>
          <w:sz w:val="24"/>
        </w:rPr>
        <w:t>x</w:t>
      </w:r>
      <w:r>
        <w:rPr>
          <w:noProof/>
        </w:rPr>
        <w:t xml:space="preserve"> </w:t>
      </w:r>
      <w:r>
        <w:rPr>
          <w:rFonts w:cs="Arial"/>
          <w:noProof/>
        </w:rPr>
        <w:t>and clearly</w:t>
      </w:r>
      <w:r>
        <w:rPr>
          <w:noProof/>
        </w:rPr>
        <w:t xml:space="preserve"> </w:t>
      </w:r>
      <w:r>
        <w:rPr>
          <w:rFonts w:ascii="Times New Roman" w:hAnsi="Times New Roman"/>
          <w:i/>
          <w:noProof/>
          <w:sz w:val="24"/>
        </w:rPr>
        <w:t xml:space="preserve">b </w:t>
      </w:r>
      <w:r>
        <w:rPr>
          <w:rFonts w:ascii="Times New Roman" w:hAnsi="Times New Roman"/>
          <w:noProof/>
          <w:sz w:val="24"/>
        </w:rPr>
        <w:t>= 5</w:t>
      </w:r>
      <w:r>
        <w:rPr>
          <w:rFonts w:cs="Arial"/>
          <w:noProof/>
        </w:rPr>
        <w:t>.</w:t>
      </w:r>
    </w:p>
    <w:p w14:paraId="3CC5B7E8" w14:textId="77777777" w:rsidR="00603A9F" w:rsidRDefault="00A20E52">
      <w:pPr>
        <w:ind w:right="-341"/>
        <w:rPr>
          <w:noProof/>
        </w:rPr>
      </w:pPr>
      <w:r>
        <w:rPr>
          <w:noProof/>
        </w:rPr>
        <w:tab/>
      </w:r>
      <w:r>
        <w:rPr>
          <w:noProof/>
        </w:rPr>
        <w:tab/>
      </w:r>
      <w:r>
        <w:rPr>
          <w:rFonts w:cs="Arial"/>
          <w:noProof/>
        </w:rPr>
        <w:t>And we know that</w:t>
      </w:r>
      <w:r>
        <w:rPr>
          <w:noProof/>
        </w:rPr>
        <w:t xml:space="preserve"> </w:t>
      </w:r>
      <w:r>
        <w:rPr>
          <w:rFonts w:ascii="Times New Roman" w:hAnsi="Times New Roman"/>
          <w:noProof/>
          <w:sz w:val="24"/>
        </w:rPr>
        <w:t>(2</w:t>
      </w:r>
      <w:r>
        <w:rPr>
          <w:rFonts w:ascii="Times New Roman" w:hAnsi="Times New Roman"/>
          <w:i/>
          <w:noProof/>
          <w:sz w:val="24"/>
        </w:rPr>
        <w:t>x</w:t>
      </w:r>
      <w:r>
        <w:rPr>
          <w:rFonts w:ascii="Times New Roman" w:hAnsi="Times New Roman"/>
          <w:noProof/>
          <w:sz w:val="24"/>
        </w:rPr>
        <w:t xml:space="preserve"> + 5)</w:t>
      </w:r>
      <w:r>
        <w:rPr>
          <w:rFonts w:ascii="Times New Roman" w:hAnsi="Times New Roman"/>
          <w:noProof/>
          <w:sz w:val="24"/>
          <w:vertAlign w:val="superscript"/>
        </w:rPr>
        <w:t>2</w:t>
      </w:r>
      <w:r>
        <w:rPr>
          <w:rFonts w:ascii="Times New Roman" w:hAnsi="Times New Roman"/>
          <w:noProof/>
          <w:sz w:val="24"/>
        </w:rPr>
        <w:t xml:space="preserve"> = 4</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20</w:t>
      </w:r>
      <w:r>
        <w:rPr>
          <w:rFonts w:ascii="Times New Roman" w:hAnsi="Times New Roman"/>
          <w:i/>
          <w:noProof/>
          <w:sz w:val="24"/>
        </w:rPr>
        <w:t>x</w:t>
      </w:r>
      <w:r>
        <w:rPr>
          <w:rFonts w:ascii="Times New Roman" w:hAnsi="Times New Roman"/>
          <w:noProof/>
          <w:sz w:val="24"/>
        </w:rPr>
        <w:t xml:space="preserve"> + 25</w:t>
      </w:r>
      <w:r>
        <w:rPr>
          <w:noProof/>
        </w:rPr>
        <w:t>.</w:t>
      </w:r>
    </w:p>
    <w:p w14:paraId="082D0977" w14:textId="77777777" w:rsidR="00603A9F" w:rsidRDefault="00A20E52">
      <w:pPr>
        <w:ind w:right="-341"/>
        <w:rPr>
          <w:noProof/>
        </w:rPr>
      </w:pPr>
      <w:r>
        <w:rPr>
          <w:noProof/>
        </w:rPr>
        <w:tab/>
      </w:r>
      <w:r>
        <w:rPr>
          <w:noProof/>
        </w:rPr>
        <w:tab/>
      </w:r>
    </w:p>
    <w:p w14:paraId="42D0C6F6" w14:textId="77777777" w:rsidR="00603A9F" w:rsidRDefault="00A20E52">
      <w:pPr>
        <w:pStyle w:val="ListParagraph"/>
        <w:ind w:right="-341"/>
        <w:rPr>
          <w:noProof/>
        </w:rPr>
      </w:pPr>
      <w:r>
        <w:rPr>
          <w:rFonts w:cs="Arial"/>
          <w:noProof/>
        </w:rPr>
        <w:lastRenderedPageBreak/>
        <w:t xml:space="preserve">  So</w:t>
      </w:r>
      <w:r>
        <w:rPr>
          <w:noProof/>
        </w:rPr>
        <w:t xml:space="preserve"> </w:t>
      </w:r>
      <w:r>
        <w:rPr>
          <w:noProof/>
        </w:rPr>
        <w:tab/>
        <w:t xml:space="preserve">                    </w:t>
      </w:r>
      <w:r>
        <w:rPr>
          <w:rFonts w:ascii="Times New Roman" w:hAnsi="Times New Roman"/>
          <w:noProof/>
          <w:sz w:val="24"/>
        </w:rPr>
        <w:t>4</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20</w:t>
      </w:r>
      <w:r>
        <w:rPr>
          <w:rFonts w:ascii="Times New Roman" w:hAnsi="Times New Roman"/>
          <w:i/>
          <w:noProof/>
          <w:sz w:val="24"/>
        </w:rPr>
        <w:t>x</w:t>
      </w:r>
      <w:r>
        <w:rPr>
          <w:rFonts w:ascii="Times New Roman" w:hAnsi="Times New Roman"/>
          <w:noProof/>
          <w:sz w:val="24"/>
        </w:rPr>
        <w:t xml:space="preserve"> + 19 = (2</w:t>
      </w:r>
      <w:r>
        <w:rPr>
          <w:rFonts w:ascii="Times New Roman" w:hAnsi="Times New Roman"/>
          <w:i/>
          <w:noProof/>
          <w:sz w:val="24"/>
        </w:rPr>
        <w:t xml:space="preserve">x </w:t>
      </w:r>
      <w:r>
        <w:rPr>
          <w:rFonts w:ascii="Times New Roman" w:hAnsi="Times New Roman"/>
          <w:noProof/>
          <w:sz w:val="24"/>
        </w:rPr>
        <w:t>+ 5)</w:t>
      </w:r>
      <w:r>
        <w:rPr>
          <w:rFonts w:ascii="Times New Roman" w:hAnsi="Times New Roman"/>
          <w:noProof/>
          <w:sz w:val="24"/>
          <w:vertAlign w:val="superscript"/>
        </w:rPr>
        <w:t>2</w:t>
      </w:r>
      <w:r>
        <w:rPr>
          <w:rFonts w:ascii="Times New Roman" w:hAnsi="Times New Roman"/>
          <w:noProof/>
          <w:sz w:val="24"/>
        </w:rPr>
        <w:t xml:space="preserve"> – 25 + 19</w:t>
      </w:r>
    </w:p>
    <w:p w14:paraId="5E6DB610" w14:textId="77777777" w:rsidR="00603A9F" w:rsidRDefault="00A20E52">
      <w:pPr>
        <w:ind w:right="-341"/>
        <w:rPr>
          <w:noProof/>
        </w:rPr>
      </w:pPr>
      <w:r>
        <w:rPr>
          <w:noProof/>
        </w:rPr>
        <w:tab/>
      </w:r>
      <w:r>
        <w:rPr>
          <w:noProof/>
        </w:rPr>
        <w:tab/>
      </w:r>
      <w:r>
        <w:rPr>
          <w:noProof/>
        </w:rPr>
        <w:tab/>
      </w:r>
      <w:r>
        <w:rPr>
          <w:noProof/>
        </w:rPr>
        <w:tab/>
      </w:r>
      <w:r>
        <w:rPr>
          <w:noProof/>
        </w:rPr>
        <w:tab/>
        <w:t xml:space="preserve">         </w:t>
      </w:r>
      <w:r>
        <w:rPr>
          <w:rFonts w:ascii="Times New Roman" w:hAnsi="Times New Roman"/>
          <w:noProof/>
          <w:sz w:val="24"/>
        </w:rPr>
        <w:t>= (2</w:t>
      </w:r>
      <w:r>
        <w:rPr>
          <w:rFonts w:ascii="Times New Roman" w:hAnsi="Times New Roman"/>
          <w:i/>
          <w:noProof/>
          <w:sz w:val="24"/>
        </w:rPr>
        <w:t>x</w:t>
      </w:r>
      <w:r>
        <w:rPr>
          <w:rFonts w:ascii="Times New Roman" w:hAnsi="Times New Roman"/>
          <w:noProof/>
          <w:sz w:val="24"/>
        </w:rPr>
        <w:t xml:space="preserve"> + 5)</w:t>
      </w:r>
      <w:r>
        <w:rPr>
          <w:rFonts w:ascii="Times New Roman" w:hAnsi="Times New Roman"/>
          <w:noProof/>
          <w:sz w:val="24"/>
          <w:vertAlign w:val="superscript"/>
        </w:rPr>
        <w:t>2</w:t>
      </w:r>
      <w:r>
        <w:rPr>
          <w:rFonts w:ascii="Times New Roman" w:hAnsi="Times New Roman"/>
          <w:noProof/>
          <w:sz w:val="24"/>
        </w:rPr>
        <w:t xml:space="preserve"> – 6</w:t>
      </w:r>
      <w:r>
        <w:rPr>
          <w:noProof/>
        </w:rPr>
        <w:t>.</w:t>
      </w:r>
    </w:p>
    <w:p w14:paraId="31EE76D4" w14:textId="77777777" w:rsidR="00603A9F" w:rsidRDefault="00A20E52">
      <w:pPr>
        <w:pStyle w:val="Heading3"/>
        <w:rPr>
          <w:noProof/>
        </w:rPr>
      </w:pPr>
      <w:bookmarkStart w:id="8" w:name="_Toc477163049"/>
      <w:r>
        <w:rPr>
          <w:noProof/>
          <w:lang w:eastAsia="en-GB"/>
        </w:rPr>
        <mc:AlternateContent>
          <mc:Choice Requires="wps">
            <w:drawing>
              <wp:anchor distT="0" distB="0" distL="114300" distR="114300" simplePos="0" relativeHeight="251872256" behindDoc="0" locked="0" layoutInCell="1" allowOverlap="1" wp14:anchorId="5C046326" wp14:editId="2F5CA184">
                <wp:simplePos x="0" y="0"/>
                <wp:positionH relativeFrom="column">
                  <wp:posOffset>-457200</wp:posOffset>
                </wp:positionH>
                <wp:positionV relativeFrom="paragraph">
                  <wp:posOffset>225425</wp:posOffset>
                </wp:positionV>
                <wp:extent cx="412750" cy="342900"/>
                <wp:effectExtent l="0" t="0" r="25400" b="19050"/>
                <wp:wrapNone/>
                <wp:docPr id="1736" name="Flowchart: Process 1736"/>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8C0AF7" id="Flowchart: Process 1736" o:spid="_x0000_s1026" type="#_x0000_t109" style="position:absolute;margin-left:-36pt;margin-top:17.75pt;width:32.5pt;height:27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mhofAIAAAgFAAAOAAAAZHJzL2Uyb0RvYy54bWysVE1v2zAMvQ/YfxB0X+2kabsGdYosRYYB&#10;RRugHXpmZDk2IEuapMTJfv2eZDf9WE/DclBIkeLH46OvrvetYjvpfGN0wUcnOWdSC1M2elPwn4/L&#10;L18584F0ScpoWfCD9Px69vnTVWencmxqo0rpGIJoP+1swesQ7DTLvKhlS/7EWKlhrIxrKUB1m6x0&#10;1CF6q7Jxnp9nnXGldUZI73F70xv5LMWvKinCfVV5GZgqOGoL6XTpXMczm13RdOPI1o0YyqB/qKKl&#10;RiPpMdQNBWJb1/wVqm2EM95U4USYNjNV1QiZekA3o/xdNw81WZl6ATjeHmHy/y+suNutHGtKzO7i&#10;9JwzTS2mtFSmEzW5MGWrHluWzECrs36KRw925QbNQ4yt7yvXxn80xfYJ4cMRYbkPTOByMhpfnGEO&#10;AqbTyfgyTxPIXh5b58N3aVoWhYJXKGQRCxnKSBjT7tYHJMezZ/eY1xvVlMtGqaS4zXqhHNtRHHz+&#10;LUfW/skbN6VZV/Dx2QSFMEEgYKUoQGwtIPF6wxmpDZgtgku537z2B3/MAU6WpntEo5wp8gGGmDj+&#10;PkocC78hX/cFpqiDm9Kxfpm4O/QZMe9RjtLalAfMzJmezN6KZYNot0i6Igf2ohVsZLjHEfEruBkk&#10;zmrjfn90H/1BKlg567AN6P3XlpxELz806HY5mkzi+iRlcnYxhuJeW9avLXrbLgxwH2H3rUhi9A/q&#10;WaycaZ+wuPOYFSbSArl7lAdlEfotxeoLOZ8nN6yMpXCrH6yIwSNOEcfH/RM5OzAmYAJ35nlzaPqO&#10;LL1vfKnNfBtM1SQmveAKWkUF65YINnwa4j6/1pPXywds9gcAAP//AwBQSwMEFAAGAAgAAAAhACTf&#10;JyDfAAAACAEAAA8AAABkcnMvZG93bnJldi54bWxMj8FOwzAQRO9I/IO1SNxSh0LaEuJUCAlxoipt&#10;QRzdeIlD43UUu03g61lOcBzNaOZNsRxdK07Yh8aTgqtJCgKp8qahWsFu+5gsQISoyejWEyr4wgDL&#10;8vys0LnxA73gaRNrwSUUcq3AxtjlUobKotNh4jsk9j5873Rk2dfS9HrgctfKaZrOpNMN8YLVHT5Y&#10;rA6bo1Pwtq6bw/PrtxuePlc3KyT7jrNRqcuL8f4ORMQx/oXhF5/RoWSmvT+SCaJVkMyn/CUquM4y&#10;EBxI5qz3Cha3GciykP8PlD8AAAD//wMAUEsBAi0AFAAGAAgAAAAhALaDOJL+AAAA4QEAABMAAAAA&#10;AAAAAAAAAAAAAAAAAFtDb250ZW50X1R5cGVzXS54bWxQSwECLQAUAAYACAAAACEAOP0h/9YAAACU&#10;AQAACwAAAAAAAAAAAAAAAAAvAQAAX3JlbHMvLnJlbHNQSwECLQAUAAYACAAAACEAaMpoaHwCAAAI&#10;BQAADgAAAAAAAAAAAAAAAAAuAgAAZHJzL2Uyb0RvYy54bWxQSwECLQAUAAYACAAAACEAJN8nIN8A&#10;AAAIAQAADwAAAAAAAAAAAAAAAADWBAAAZHJzL2Rvd25yZXYueG1sUEsFBgAAAAAEAAQA8wAAAOIF&#10;AAAAAA==&#10;" fillcolor="#00b050" strokecolor="windowText" strokeweight="2pt"/>
            </w:pict>
          </mc:Fallback>
        </mc:AlternateContent>
      </w:r>
      <w:r>
        <w:rPr>
          <w:noProof/>
        </w:rPr>
        <w:t>Exercise 1.3</w:t>
      </w:r>
      <w:bookmarkEnd w:id="8"/>
    </w:p>
    <w:p w14:paraId="245175E3" w14:textId="77777777" w:rsidR="00603A9F" w:rsidRDefault="00A20E52">
      <w:pPr>
        <w:spacing w:line="360" w:lineRule="auto"/>
        <w:ind w:right="-341"/>
        <w:rPr>
          <w:rFonts w:cs="Arial"/>
          <w:noProof/>
        </w:rPr>
      </w:pPr>
      <w:r>
        <w:rPr>
          <w:rFonts w:cs="Arial"/>
          <w:b/>
          <w:noProof/>
        </w:rPr>
        <w:t>1</w:t>
      </w:r>
      <w:r>
        <w:rPr>
          <w:rFonts w:cs="Arial"/>
          <w:b/>
          <w:noProof/>
        </w:rPr>
        <w:tab/>
      </w:r>
      <w:r>
        <w:rPr>
          <w:rFonts w:cs="Arial"/>
          <w:noProof/>
        </w:rPr>
        <w:t>Write without brackets.</w:t>
      </w:r>
    </w:p>
    <w:p w14:paraId="64245B41" w14:textId="77777777" w:rsidR="00603A9F" w:rsidRDefault="00A20E52">
      <w:pPr>
        <w:spacing w:line="360" w:lineRule="auto"/>
        <w:ind w:right="-341"/>
        <w:rPr>
          <w:noProof/>
          <w:sz w:val="24"/>
        </w:rPr>
      </w:pPr>
      <w:r>
        <w:rPr>
          <w:noProof/>
        </w:rPr>
        <w:tab/>
      </w:r>
      <w:r>
        <w:rPr>
          <w:rFonts w:cs="Arial"/>
          <w:noProof/>
        </w:rPr>
        <w:t>(a)</w:t>
      </w:r>
      <w:r>
        <w:rPr>
          <w:noProof/>
        </w:rPr>
        <w:tab/>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5)</w:t>
      </w:r>
      <w:r>
        <w:rPr>
          <w:rFonts w:ascii="Times New Roman" w:hAnsi="Times New Roman"/>
          <w:noProof/>
          <w:sz w:val="24"/>
          <w:vertAlign w:val="superscript"/>
        </w:rPr>
        <w:t>2</w:t>
      </w:r>
      <w:r>
        <w:rPr>
          <w:noProof/>
          <w:sz w:val="24"/>
        </w:rPr>
        <w:tab/>
      </w:r>
      <w:r>
        <w:rPr>
          <w:rFonts w:cs="Arial"/>
          <w:noProof/>
        </w:rPr>
        <w:t>(b)</w:t>
      </w:r>
      <w:r>
        <w:rPr>
          <w:noProof/>
        </w:rPr>
        <w:tab/>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4)</w:t>
      </w:r>
      <w:r>
        <w:rPr>
          <w:rFonts w:ascii="Times New Roman" w:hAnsi="Times New Roman"/>
          <w:noProof/>
          <w:sz w:val="24"/>
          <w:vertAlign w:val="superscript"/>
        </w:rPr>
        <w:t>2</w:t>
      </w:r>
      <w:r>
        <w:rPr>
          <w:rFonts w:ascii="Times New Roman" w:hAnsi="Times New Roman"/>
          <w:noProof/>
          <w:sz w:val="24"/>
        </w:rPr>
        <w:tab/>
      </w:r>
      <w:r>
        <w:rPr>
          <w:noProof/>
        </w:rPr>
        <w:tab/>
      </w:r>
      <w:r>
        <w:rPr>
          <w:noProof/>
        </w:rPr>
        <w:tab/>
      </w:r>
      <w:r>
        <w:rPr>
          <w:rFonts w:cs="Arial"/>
          <w:noProof/>
        </w:rPr>
        <w:t>(c)</w:t>
      </w:r>
      <w:r>
        <w:rPr>
          <w:noProof/>
        </w:rPr>
        <w:tab/>
      </w:r>
      <w:r>
        <w:rPr>
          <w:rFonts w:ascii="Times New Roman" w:hAnsi="Times New Roman"/>
          <w:noProof/>
          <w:sz w:val="24"/>
        </w:rPr>
        <w:t>(2</w:t>
      </w:r>
      <w:r>
        <w:rPr>
          <w:rFonts w:ascii="Times New Roman" w:hAnsi="Times New Roman"/>
          <w:i/>
          <w:noProof/>
          <w:sz w:val="24"/>
        </w:rPr>
        <w:t>x</w:t>
      </w:r>
      <w:r>
        <w:rPr>
          <w:rFonts w:ascii="Times New Roman" w:hAnsi="Times New Roman"/>
          <w:noProof/>
          <w:sz w:val="24"/>
        </w:rPr>
        <w:t xml:space="preserve"> + 1)</w:t>
      </w:r>
      <w:r>
        <w:rPr>
          <w:rFonts w:ascii="Times New Roman" w:hAnsi="Times New Roman"/>
          <w:noProof/>
          <w:sz w:val="24"/>
          <w:vertAlign w:val="superscript"/>
        </w:rPr>
        <w:t>2</w:t>
      </w:r>
    </w:p>
    <w:p w14:paraId="61CDCBFD" w14:textId="77777777" w:rsidR="00603A9F" w:rsidRDefault="00A20E52">
      <w:pPr>
        <w:ind w:right="-341"/>
        <w:rPr>
          <w:rFonts w:ascii="Times New Roman" w:hAnsi="Times New Roman"/>
          <w:noProof/>
          <w:sz w:val="24"/>
        </w:rPr>
      </w:pPr>
      <w:r>
        <w:rPr>
          <w:noProof/>
        </w:rPr>
        <w:tab/>
      </w:r>
      <w:r>
        <w:rPr>
          <w:rFonts w:cs="Arial"/>
          <w:noProof/>
        </w:rPr>
        <w:t>(d)</w:t>
      </w:r>
      <w:r>
        <w:rPr>
          <w:noProof/>
        </w:rPr>
        <w:tab/>
      </w:r>
      <w:r>
        <w:rPr>
          <w:rFonts w:ascii="Times New Roman" w:hAnsi="Times New Roman"/>
          <w:noProof/>
          <w:sz w:val="24"/>
        </w:rPr>
        <w:t>(3</w:t>
      </w:r>
      <w:r>
        <w:rPr>
          <w:rFonts w:ascii="Times New Roman" w:hAnsi="Times New Roman"/>
          <w:i/>
          <w:noProof/>
          <w:sz w:val="24"/>
        </w:rPr>
        <w:t>x</w:t>
      </w:r>
      <w:r>
        <w:rPr>
          <w:rFonts w:ascii="Times New Roman" w:hAnsi="Times New Roman"/>
          <w:noProof/>
          <w:sz w:val="24"/>
        </w:rPr>
        <w:t xml:space="preserve"> – 2)</w:t>
      </w:r>
      <w:r>
        <w:rPr>
          <w:rFonts w:ascii="Times New Roman" w:hAnsi="Times New Roman"/>
          <w:noProof/>
          <w:sz w:val="24"/>
          <w:vertAlign w:val="superscript"/>
        </w:rPr>
        <w:t>2</w:t>
      </w:r>
      <w:r>
        <w:rPr>
          <w:noProof/>
        </w:rPr>
        <w:tab/>
      </w:r>
      <w:r>
        <w:rPr>
          <w:rFonts w:cs="Arial"/>
          <w:noProof/>
        </w:rPr>
        <w:t>(e)</w:t>
      </w:r>
      <w:r>
        <w:rPr>
          <w:noProof/>
          <w:sz w:val="24"/>
        </w:rPr>
        <w:tab/>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2)(</w:t>
      </w:r>
      <w:r>
        <w:rPr>
          <w:rFonts w:ascii="Times New Roman" w:hAnsi="Times New Roman"/>
          <w:i/>
          <w:noProof/>
          <w:sz w:val="24"/>
        </w:rPr>
        <w:t>x</w:t>
      </w:r>
      <w:r>
        <w:rPr>
          <w:rFonts w:ascii="Times New Roman" w:hAnsi="Times New Roman"/>
          <w:noProof/>
          <w:sz w:val="24"/>
        </w:rPr>
        <w:t xml:space="preserve"> – 2)</w:t>
      </w:r>
      <w:r>
        <w:rPr>
          <w:rFonts w:ascii="Times New Roman" w:hAnsi="Times New Roman"/>
          <w:noProof/>
          <w:sz w:val="24"/>
        </w:rPr>
        <w:tab/>
      </w:r>
      <w:r>
        <w:rPr>
          <w:noProof/>
          <w:sz w:val="24"/>
        </w:rPr>
        <w:tab/>
      </w:r>
      <w:r>
        <w:rPr>
          <w:rFonts w:cs="Arial"/>
          <w:noProof/>
        </w:rPr>
        <w:t>(f)</w:t>
      </w:r>
      <w:r>
        <w:rPr>
          <w:noProof/>
        </w:rPr>
        <w:tab/>
      </w:r>
      <w:r>
        <w:rPr>
          <w:rFonts w:ascii="Times New Roman" w:hAnsi="Times New Roman"/>
          <w:noProof/>
          <w:sz w:val="24"/>
        </w:rPr>
        <w:t>(3</w:t>
      </w:r>
      <w:r>
        <w:rPr>
          <w:rFonts w:ascii="Times New Roman" w:hAnsi="Times New Roman"/>
          <w:i/>
          <w:noProof/>
          <w:sz w:val="24"/>
        </w:rPr>
        <w:t>x</w:t>
      </w:r>
      <w:r>
        <w:rPr>
          <w:rFonts w:ascii="Times New Roman" w:hAnsi="Times New Roman"/>
          <w:noProof/>
          <w:sz w:val="24"/>
        </w:rPr>
        <w:t xml:space="preserve"> + 4)(3</w:t>
      </w:r>
      <w:r>
        <w:rPr>
          <w:rFonts w:ascii="Times New Roman" w:hAnsi="Times New Roman"/>
          <w:i/>
          <w:noProof/>
          <w:sz w:val="24"/>
        </w:rPr>
        <w:t>x</w:t>
      </w:r>
      <w:r>
        <w:rPr>
          <w:rFonts w:ascii="Times New Roman" w:hAnsi="Times New Roman"/>
          <w:noProof/>
          <w:sz w:val="24"/>
        </w:rPr>
        <w:t xml:space="preserve"> – 4)</w:t>
      </w:r>
    </w:p>
    <w:p w14:paraId="2F17A106" w14:textId="77777777" w:rsidR="00603A9F" w:rsidRDefault="00A20E52">
      <w:pPr>
        <w:spacing w:line="360" w:lineRule="auto"/>
        <w:ind w:right="-341"/>
        <w:rPr>
          <w:rFonts w:cs="Arial"/>
          <w:b/>
          <w:noProof/>
        </w:rPr>
      </w:pPr>
      <w:r>
        <w:rPr>
          <w:noProof/>
          <w:lang w:eastAsia="en-GB"/>
        </w:rPr>
        <mc:AlternateContent>
          <mc:Choice Requires="wps">
            <w:drawing>
              <wp:anchor distT="0" distB="0" distL="114300" distR="114300" simplePos="0" relativeHeight="251874304" behindDoc="0" locked="0" layoutInCell="1" allowOverlap="1" wp14:anchorId="0FAD1056" wp14:editId="7D585C60">
                <wp:simplePos x="0" y="0"/>
                <wp:positionH relativeFrom="column">
                  <wp:posOffset>-457200</wp:posOffset>
                </wp:positionH>
                <wp:positionV relativeFrom="paragraph">
                  <wp:posOffset>311785</wp:posOffset>
                </wp:positionV>
                <wp:extent cx="412750" cy="342900"/>
                <wp:effectExtent l="0" t="0" r="25400" b="19050"/>
                <wp:wrapNone/>
                <wp:docPr id="1739" name="Flowchart: Process 1739"/>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60B0CB" id="Flowchart: Process 1739" o:spid="_x0000_s1026" type="#_x0000_t109" style="position:absolute;margin-left:-36pt;margin-top:24.55pt;width:32.5pt;height:27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xvMfAIAAAgFAAAOAAAAZHJzL2Uyb0RvYy54bWysVE1v2zAMvQ/YfxB0X+2k6doGdYosRYYB&#10;RRugHXpmZDk2IEuapMTJfv2eZDf9WE/DclBIkeLH46OvrvetYjvpfGN0wUcnOWdSC1M2elPwn4/L&#10;Lxec+UC6JGW0LPhBen49+/zpqrNTOTa1UaV0DEG0n3a24HUIdpplXtSyJX9irNQwVsa1FKC6TVY6&#10;6hC9Vdk4z79mnXGldUZI73F70xv5LMWvKinCfVV5GZgqOGoL6XTpXMczm13RdOPI1o0YyqB/qKKl&#10;RiPpMdQNBWJb1/wVqm2EM95U4USYNjNV1QiZekA3o/xdNw81WZl6ATjeHmHy/y+suNutHGtKzO78&#10;9JIzTS2mtFSmEzW5MGWrHluWzECrs36KRw925QbNQ4yt7yvXxn80xfYJ4cMRYbkPTOByMhqfn2EO&#10;AqbTyfgyTxPIXh5b58N3aVoWhYJXKGQRCxnKSBjT7tYHJMezZ/eY1xvVlMtGqaS4zXqhHNtRHHz+&#10;LUfW/skbN6VZV/Dx2QSFMEEgYKUoQGwtIPF6wxmpDZgtgku537z2B3/MAU6WpntEo5wp8gGGmDj+&#10;PkocC78hX/cFpqiDm9Kxfpm4O/QZMe9RjtLalAfMzJmezN6KZYNot0i6Igf2ohVsZLjHEfEruBkk&#10;zmrjfn90H/1BKlg567AN6P3XlpxELz806HY5mkzi+iRlcnY+huJeW9avLXrbLgxwH2H3rUhi9A/q&#10;WaycaZ+wuPOYFSbSArl7lAdlEfotxeoLOZ8nN6yMpXCrH6yIwSNOEcfH/RM5OzAmYAJ35nlzaPqO&#10;LL1vfKnNfBtM1SQmveAKWkUF65YINnwa4j6/1pPXywds9gcAAP//AwBQSwMEFAAGAAgAAAAhAFO6&#10;A//fAAAACQEAAA8AAABkcnMvZG93bnJldi54bWxMj8tOwzAQRfdI/IM1SOxSJ6VqIY1TISTEiqqU&#10;h1i68TQOjcdR7DahX8+wguXVHN05t1iNrhUn7EPjSUE2SUEgVd40VCt4e31MbkGEqMno1hMq+MYA&#10;q/LyotC58QO94Gkba8ElFHKtwMbY5VKGyqLTYeI7JL7tfe905NjX0vR64HLXymmazqXTDfEHqzt8&#10;sFgdtken4GNTN4fn97Mbnr7WszWS/cT5qNT11Xi/BBFxjH8w/OqzOpTstPNHMkG0CpLFlLdEBbO7&#10;DAQDyYLzjsH0JgNZFvL/gvIHAAD//wMAUEsBAi0AFAAGAAgAAAAhALaDOJL+AAAA4QEAABMAAAAA&#10;AAAAAAAAAAAAAAAAAFtDb250ZW50X1R5cGVzXS54bWxQSwECLQAUAAYACAAAACEAOP0h/9YAAACU&#10;AQAACwAAAAAAAAAAAAAAAAAvAQAAX3JlbHMvLnJlbHNQSwECLQAUAAYACAAAACEAocsbzHwCAAAI&#10;BQAADgAAAAAAAAAAAAAAAAAuAgAAZHJzL2Uyb0RvYy54bWxQSwECLQAUAAYACAAAACEAU7oD/98A&#10;AAAJAQAADwAAAAAAAAAAAAAAAADWBAAAZHJzL2Rvd25yZXYueG1sUEsFBgAAAAAEAAQA8wAAAOIF&#10;AAAAAA==&#10;" fillcolor="#00b050" strokecolor="windowText" strokeweight="2pt"/>
            </w:pict>
          </mc:Fallback>
        </mc:AlternateContent>
      </w:r>
    </w:p>
    <w:p w14:paraId="38891D2D" w14:textId="77777777" w:rsidR="00603A9F" w:rsidRDefault="00A20E52">
      <w:pPr>
        <w:spacing w:line="360" w:lineRule="auto"/>
        <w:ind w:right="-341"/>
        <w:rPr>
          <w:rFonts w:ascii="Times New Roman" w:hAnsi="Times New Roman"/>
          <w:noProof/>
          <w:sz w:val="24"/>
        </w:rPr>
      </w:pPr>
      <w:r>
        <w:rPr>
          <w:rFonts w:cs="Arial"/>
          <w:b/>
          <w:noProof/>
        </w:rPr>
        <w:t>2</w:t>
      </w:r>
      <w:r>
        <w:rPr>
          <w:rFonts w:cs="Arial"/>
          <w:noProof/>
        </w:rPr>
        <w:tab/>
        <w:t xml:space="preserve">Expand and simplify the following equations into the form </w:t>
      </w:r>
      <w:r>
        <w:rPr>
          <w:rFonts w:ascii="Times New Roman" w:hAnsi="Times New Roman"/>
          <w:i/>
          <w:noProof/>
          <w:sz w:val="24"/>
        </w:rPr>
        <w:t>ax</w:t>
      </w:r>
      <w:r>
        <w:rPr>
          <w:rFonts w:ascii="Times New Roman" w:hAnsi="Times New Roman"/>
          <w:noProof/>
          <w:sz w:val="24"/>
        </w:rPr>
        <w:t xml:space="preserve"> + </w:t>
      </w:r>
      <w:r>
        <w:rPr>
          <w:rFonts w:ascii="Times New Roman" w:hAnsi="Times New Roman"/>
          <w:i/>
          <w:noProof/>
          <w:sz w:val="24"/>
        </w:rPr>
        <w:t>by</w:t>
      </w:r>
      <w:r>
        <w:rPr>
          <w:rFonts w:ascii="Times New Roman" w:hAnsi="Times New Roman"/>
          <w:noProof/>
          <w:sz w:val="24"/>
        </w:rPr>
        <w:t xml:space="preserve"> + </w:t>
      </w:r>
      <w:r>
        <w:rPr>
          <w:rFonts w:ascii="Times New Roman" w:hAnsi="Times New Roman"/>
          <w:i/>
          <w:noProof/>
          <w:sz w:val="24"/>
        </w:rPr>
        <w:t xml:space="preserve">c </w:t>
      </w:r>
      <w:r>
        <w:rPr>
          <w:rFonts w:ascii="Times New Roman" w:hAnsi="Times New Roman"/>
          <w:noProof/>
          <w:sz w:val="24"/>
        </w:rPr>
        <w:t>= 0.</w:t>
      </w:r>
    </w:p>
    <w:p w14:paraId="7F311173" w14:textId="77777777" w:rsidR="00603A9F" w:rsidRDefault="00A20E52">
      <w:pPr>
        <w:spacing w:line="360" w:lineRule="auto"/>
        <w:ind w:right="-341"/>
        <w:rPr>
          <w:noProof/>
          <w:sz w:val="24"/>
        </w:rPr>
      </w:pPr>
      <w:r>
        <w:rPr>
          <w:noProof/>
        </w:rPr>
        <w:tab/>
      </w:r>
      <w:r>
        <w:rPr>
          <w:rFonts w:cs="Arial"/>
          <w:noProof/>
        </w:rPr>
        <w:t>(a)</w:t>
      </w:r>
      <w:r>
        <w:rPr>
          <w:noProof/>
          <w:sz w:val="24"/>
        </w:rPr>
        <w:tab/>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3)</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rPr>
        <w:t xml:space="preserve"> + 4)</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rPr>
        <w:t xml:space="preserve"> – 2)</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rPr>
        <w:t xml:space="preserve"> – 1)</w:t>
      </w:r>
      <w:r>
        <w:rPr>
          <w:rFonts w:ascii="Times New Roman" w:hAnsi="Times New Roman"/>
          <w:noProof/>
          <w:sz w:val="24"/>
          <w:vertAlign w:val="superscript"/>
        </w:rPr>
        <w:t>2</w:t>
      </w:r>
    </w:p>
    <w:p w14:paraId="18775B45" w14:textId="77777777" w:rsidR="00603A9F" w:rsidRDefault="00A20E52">
      <w:pPr>
        <w:spacing w:line="360" w:lineRule="auto"/>
        <w:ind w:right="-341"/>
        <w:rPr>
          <w:noProof/>
          <w:sz w:val="24"/>
        </w:rPr>
      </w:pPr>
      <w:r>
        <w:rPr>
          <w:noProof/>
        </w:rPr>
        <w:tab/>
      </w:r>
      <w:r>
        <w:rPr>
          <w:rFonts w:cs="Arial"/>
          <w:noProof/>
        </w:rPr>
        <w:t>(b)</w:t>
      </w:r>
      <w:r>
        <w:rPr>
          <w:noProof/>
        </w:rPr>
        <w:tab/>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5)</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rPr>
        <w:t xml:space="preserve"> + 2)</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rPr>
        <w:t xml:space="preserve"> – 5)</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rPr>
        <w:t xml:space="preserve"> – 2)</w:t>
      </w:r>
      <w:r>
        <w:rPr>
          <w:rFonts w:ascii="Times New Roman" w:hAnsi="Times New Roman"/>
          <w:noProof/>
          <w:sz w:val="24"/>
          <w:vertAlign w:val="superscript"/>
        </w:rPr>
        <w:t>2</w:t>
      </w:r>
    </w:p>
    <w:p w14:paraId="35F52E86" w14:textId="77777777" w:rsidR="00603A9F" w:rsidRDefault="00A20E52">
      <w:pPr>
        <w:ind w:right="-341"/>
        <w:rPr>
          <w:rFonts w:ascii="Times New Roman" w:hAnsi="Times New Roman"/>
          <w:noProof/>
          <w:sz w:val="24"/>
        </w:rPr>
      </w:pPr>
      <w:r>
        <w:rPr>
          <w:noProof/>
        </w:rPr>
        <w:tab/>
      </w:r>
      <w:r>
        <w:rPr>
          <w:rFonts w:cs="Arial"/>
          <w:noProof/>
        </w:rPr>
        <w:t>(c)</w:t>
      </w:r>
      <w:r>
        <w:rPr>
          <w:noProof/>
        </w:rPr>
        <w:tab/>
      </w:r>
      <w:r>
        <w:rPr>
          <w:rFonts w:ascii="Times New Roman" w:hAnsi="Times New Roman"/>
          <w:noProof/>
          <w:sz w:val="24"/>
        </w:rPr>
        <w:t>(2</w:t>
      </w:r>
      <w:r>
        <w:rPr>
          <w:rFonts w:ascii="Times New Roman" w:hAnsi="Times New Roman"/>
          <w:i/>
          <w:noProof/>
          <w:sz w:val="24"/>
        </w:rPr>
        <w:t>x</w:t>
      </w:r>
      <w:r>
        <w:rPr>
          <w:rFonts w:ascii="Times New Roman" w:hAnsi="Times New Roman"/>
          <w:noProof/>
          <w:sz w:val="24"/>
        </w:rPr>
        <w:t xml:space="preserve"> + 1)</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rPr>
        <w:t xml:space="preserve"> – 3)</w:t>
      </w:r>
      <w:r>
        <w:rPr>
          <w:rFonts w:ascii="Times New Roman" w:hAnsi="Times New Roman"/>
          <w:noProof/>
          <w:sz w:val="24"/>
          <w:vertAlign w:val="superscript"/>
        </w:rPr>
        <w:t>2</w:t>
      </w:r>
      <w:r>
        <w:rPr>
          <w:rFonts w:ascii="Times New Roman" w:hAnsi="Times New Roman"/>
          <w:noProof/>
          <w:sz w:val="24"/>
        </w:rPr>
        <w:t xml:space="preserve"> = (2</w:t>
      </w:r>
      <w:r>
        <w:rPr>
          <w:rFonts w:ascii="Times New Roman" w:hAnsi="Times New Roman"/>
          <w:i/>
          <w:noProof/>
          <w:sz w:val="24"/>
        </w:rPr>
        <w:t>x</w:t>
      </w:r>
      <w:r>
        <w:rPr>
          <w:rFonts w:ascii="Times New Roman" w:hAnsi="Times New Roman"/>
          <w:noProof/>
          <w:sz w:val="24"/>
        </w:rPr>
        <w:t xml:space="preserve"> + 3)</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rPr>
        <w:t xml:space="preserve"> + 1)</w:t>
      </w:r>
      <w:r>
        <w:rPr>
          <w:rFonts w:ascii="Times New Roman" w:hAnsi="Times New Roman"/>
          <w:noProof/>
          <w:sz w:val="24"/>
          <w:vertAlign w:val="superscript"/>
        </w:rPr>
        <w:t>2</w:t>
      </w:r>
    </w:p>
    <w:p w14:paraId="1A0696F6" w14:textId="77777777" w:rsidR="00603A9F" w:rsidRDefault="00A20E52">
      <w:pPr>
        <w:spacing w:line="360" w:lineRule="auto"/>
        <w:ind w:right="-341"/>
        <w:rPr>
          <w:rFonts w:cs="Arial"/>
          <w:b/>
          <w:noProof/>
        </w:rPr>
      </w:pPr>
      <w:r>
        <w:rPr>
          <w:noProof/>
          <w:color w:val="FF0000"/>
          <w:lang w:eastAsia="en-GB"/>
        </w:rPr>
        <mc:AlternateContent>
          <mc:Choice Requires="wps">
            <w:drawing>
              <wp:anchor distT="0" distB="0" distL="114300" distR="114300" simplePos="0" relativeHeight="251876352" behindDoc="0" locked="0" layoutInCell="1" allowOverlap="1" wp14:anchorId="41DCC45D" wp14:editId="4D65F66E">
                <wp:simplePos x="0" y="0"/>
                <wp:positionH relativeFrom="column">
                  <wp:posOffset>-457200</wp:posOffset>
                </wp:positionH>
                <wp:positionV relativeFrom="paragraph">
                  <wp:posOffset>325755</wp:posOffset>
                </wp:positionV>
                <wp:extent cx="412750" cy="342900"/>
                <wp:effectExtent l="0" t="0" r="25400" b="19050"/>
                <wp:wrapNone/>
                <wp:docPr id="1740" name="Flowchart: Process 1740"/>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513E9F" id="Flowchart: Process 1740" o:spid="_x0000_s1026" type="#_x0000_t109" style="position:absolute;margin-left:-36pt;margin-top:25.65pt;width:32.5pt;height:27pt;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6IwewIAAAgFAAAOAAAAZHJzL2Uyb0RvYy54bWysVE1v2zAMvQ/YfxB0X51k6doadYogRYYB&#10;RRugHXpmZDk2IEuapMTJfv2eZCf9WE/DfJBJk+LH46Ovb/atYjvpfGN0wcdnI86kFqZs9KbgP5+W&#10;Xy4584F0ScpoWfCD9Pxm9vnTdWdzOTG1UaV0DEG0zztb8DoEm2eZF7VsyZ8ZKzWMlXEtBahuk5WO&#10;OkRvVTYZjb5lnXGldUZI7/H1tjfyWYpfVVKEh6ryMjBVcNQW0unSuY5nNrumfOPI1o0YyqB/qKKl&#10;RiPpKdQtBWJb1/wVqm2EM95U4UyYNjNV1QiZekA349G7bh5rsjL1AnC8PcHk/19Ycb9bOdaUmN3F&#10;FABpajGlpTKdqMmFnK16bFkyA63O+hyXHu3KDZqHGFvfV66NbzTF9gnhwwlhuQ9M4ON0PLk4RxoB&#10;09fp5GqUJpC9XLbOh+/StCwKBa9QyCIWMpSRMKbdnQ9IjmtH95jXG9WUy0appLjNeqEc2xEGv1yO&#10;8MRZ48obN6VZV/DJ+RRmJggErBQFiK0FJF5vOCO1AbNFcCn3m9v+4E85wMnSdE9olDNFPsCA7tPz&#10;UeJY+C35ui8wRR3clI71y8Tdoc+IeY9ylNamPGBmzvRk9lYsG0S7Q9IVObAXrWAjwwOOiF/BzSBx&#10;Vhv3+6Pv0R+kgpWzDtuA3n9tyUn08kODblfjaWRHSMr0/GICxb22rF9b9LZdGOA+xu5bkcToH9RR&#10;rJxpn7G485gVJtICuXuUB2UR+i3F6gs5nyc3rIylcKcfrYjBI04Rx6f9Mzk7MCZgAvfmuDmUvyNL&#10;7xtvajPfBlM1iUkvuIIjUcG6JbYMv4a4z6/15PXyA5v9AQAA//8DAFBLAwQUAAYACAAAACEAqLB9&#10;st8AAAAJAQAADwAAAGRycy9kb3ducmV2LnhtbEyPy07DMBBF90j8gzVI7FKnrfogxKkqpK5Y0VZI&#10;7Jx4SKzG4xC7TcLXM6xgeTVHd87Nd6NrxQ37YD0pmM9SEEiVN5ZqBefTIdmCCFGT0a0nVDBhgF1x&#10;f5frzPiB3vB2jLXgEgqZVtDE2GVShqpBp8PMd0h8+/S905FjX0vT64HLXSsXabqWTlviD43u8KXB&#10;6nK8OgWnj9cv815+b+3FPk2TWe/L9jAo9fgw7p9BRBzjHwy/+qwOBTuV/komiFZBslnwlqhgNV+C&#10;YCDZcC4ZTFdLkEUu/y8ofgAAAP//AwBQSwECLQAUAAYACAAAACEAtoM4kv4AAADhAQAAEwAAAAAA&#10;AAAAAAAAAAAAAAAAW0NvbnRlbnRfVHlwZXNdLnhtbFBLAQItABQABgAIAAAAIQA4/SH/1gAAAJQB&#10;AAALAAAAAAAAAAAAAAAAAC8BAABfcmVscy8ucmVsc1BLAQItABQABgAIAAAAIQCze6IwewIAAAgF&#10;AAAOAAAAAAAAAAAAAAAAAC4CAABkcnMvZTJvRG9jLnhtbFBLAQItABQABgAIAAAAIQCosH2y3wAA&#10;AAkBAAAPAAAAAAAAAAAAAAAAANUEAABkcnMvZG93bnJldi54bWxQSwUGAAAAAAQABADzAAAA4QUA&#10;AAAA&#10;" fillcolor="red" strokecolor="windowText" strokeweight="2pt"/>
            </w:pict>
          </mc:Fallback>
        </mc:AlternateContent>
      </w:r>
    </w:p>
    <w:p w14:paraId="09DA0B66" w14:textId="77777777" w:rsidR="00603A9F" w:rsidRDefault="00A20E52">
      <w:pPr>
        <w:spacing w:line="360" w:lineRule="auto"/>
        <w:ind w:right="-341"/>
        <w:rPr>
          <w:rFonts w:cs="Arial"/>
          <w:noProof/>
        </w:rPr>
      </w:pPr>
      <w:r>
        <w:rPr>
          <w:rFonts w:cs="Arial"/>
          <w:b/>
          <w:noProof/>
        </w:rPr>
        <w:t>3</w:t>
      </w:r>
      <w:r>
        <w:rPr>
          <w:rFonts w:cs="Arial"/>
          <w:b/>
          <w:noProof/>
        </w:rPr>
        <w:tab/>
      </w:r>
      <w:r>
        <w:rPr>
          <w:rFonts w:cs="Arial"/>
          <w:noProof/>
        </w:rPr>
        <w:t>Simplify the following where possible.</w:t>
      </w:r>
    </w:p>
    <w:p w14:paraId="0CF40C18" w14:textId="77777777" w:rsidR="00603A9F" w:rsidRDefault="00A20E52">
      <w:pPr>
        <w:spacing w:line="360" w:lineRule="auto"/>
        <w:ind w:right="-341"/>
        <w:rPr>
          <w:noProof/>
        </w:rPr>
      </w:pPr>
      <w:r>
        <w:rPr>
          <w:noProof/>
        </w:rPr>
        <w:tab/>
      </w:r>
      <w:r>
        <w:rPr>
          <w:rFonts w:cs="Arial"/>
          <w:noProof/>
        </w:rPr>
        <w:t>(a)</w:t>
      </w:r>
      <w:r>
        <w:rPr>
          <w:noProof/>
        </w:rPr>
        <w:tab/>
      </w:r>
      <w:r>
        <w:rPr>
          <w:noProof/>
          <w:position w:val="-8"/>
        </w:rPr>
        <w:object w:dxaOrig="820" w:dyaOrig="400" w14:anchorId="5BABC136">
          <v:shape id="_x0000_i1160" type="#_x0000_t75" style="width:40.8pt;height:21.6pt" o:ole="">
            <v:imagedata r:id="rId277" o:title=""/>
          </v:shape>
          <o:OLEObject Type="Embed" ProgID="Equation.DSMT4" ShapeID="_x0000_i1160" DrawAspect="Content" ObjectID="_1650009147" r:id="rId278"/>
        </w:object>
      </w:r>
      <w:r>
        <w:rPr>
          <w:noProof/>
        </w:rPr>
        <w:tab/>
      </w:r>
      <w:r>
        <w:rPr>
          <w:noProof/>
        </w:rPr>
        <w:tab/>
      </w:r>
      <w:r>
        <w:rPr>
          <w:rFonts w:cs="Arial"/>
          <w:noProof/>
        </w:rPr>
        <w:t>(b)</w:t>
      </w:r>
      <w:r>
        <w:rPr>
          <w:noProof/>
        </w:rPr>
        <w:tab/>
      </w:r>
      <w:r>
        <w:rPr>
          <w:noProof/>
          <w:position w:val="-8"/>
        </w:rPr>
        <w:object w:dxaOrig="1280" w:dyaOrig="400" w14:anchorId="672019FE">
          <v:shape id="_x0000_i1161" type="#_x0000_t75" style="width:63.6pt;height:21.6pt" o:ole="">
            <v:imagedata r:id="rId279" o:title=""/>
          </v:shape>
          <o:OLEObject Type="Embed" ProgID="Equation.DSMT4" ShapeID="_x0000_i1161" DrawAspect="Content" ObjectID="_1650009148" r:id="rId280"/>
        </w:object>
      </w:r>
      <w:r>
        <w:rPr>
          <w:noProof/>
        </w:rPr>
        <w:tab/>
      </w:r>
      <w:r>
        <w:rPr>
          <w:noProof/>
        </w:rPr>
        <w:tab/>
      </w:r>
      <w:r>
        <w:rPr>
          <w:rFonts w:cs="Arial"/>
          <w:noProof/>
        </w:rPr>
        <w:t>(c)</w:t>
      </w:r>
      <w:r>
        <w:rPr>
          <w:noProof/>
        </w:rPr>
        <w:tab/>
      </w:r>
      <w:r>
        <w:rPr>
          <w:noProof/>
          <w:position w:val="-8"/>
        </w:rPr>
        <w:object w:dxaOrig="780" w:dyaOrig="400" w14:anchorId="55921C42">
          <v:shape id="_x0000_i1162" type="#_x0000_t75" style="width:40.8pt;height:21.6pt" o:ole="">
            <v:imagedata r:id="rId281" o:title=""/>
          </v:shape>
          <o:OLEObject Type="Embed" ProgID="Equation.DSMT4" ShapeID="_x0000_i1162" DrawAspect="Content" ObjectID="_1650009149" r:id="rId282"/>
        </w:object>
      </w:r>
    </w:p>
    <w:p w14:paraId="0980A580" w14:textId="77777777" w:rsidR="00603A9F" w:rsidRDefault="00A20E52">
      <w:pPr>
        <w:ind w:right="-341"/>
        <w:rPr>
          <w:noProof/>
        </w:rPr>
      </w:pPr>
      <w:r>
        <w:rPr>
          <w:noProof/>
        </w:rPr>
        <w:tab/>
      </w:r>
      <w:r>
        <w:rPr>
          <w:rFonts w:cs="Arial"/>
          <w:noProof/>
        </w:rPr>
        <w:t>(d)</w:t>
      </w:r>
      <w:r>
        <w:rPr>
          <w:noProof/>
        </w:rPr>
        <w:tab/>
      </w:r>
      <w:r>
        <w:rPr>
          <w:noProof/>
          <w:position w:val="-8"/>
        </w:rPr>
        <w:object w:dxaOrig="940" w:dyaOrig="400" w14:anchorId="6152FAE6">
          <v:shape id="_x0000_i1163" type="#_x0000_t75" style="width:46.2pt;height:21.6pt" o:ole="">
            <v:imagedata r:id="rId283" o:title=""/>
          </v:shape>
          <o:OLEObject Type="Embed" ProgID="Equation.DSMT4" ShapeID="_x0000_i1163" DrawAspect="Content" ObjectID="_1650009150" r:id="rId284"/>
        </w:object>
      </w:r>
      <w:r>
        <w:rPr>
          <w:noProof/>
        </w:rPr>
        <w:tab/>
      </w:r>
      <w:r>
        <w:rPr>
          <w:noProof/>
        </w:rPr>
        <w:tab/>
      </w:r>
      <w:r>
        <w:rPr>
          <w:rFonts w:cs="Arial"/>
          <w:noProof/>
        </w:rPr>
        <w:t>(e)</w:t>
      </w:r>
      <w:r>
        <w:rPr>
          <w:noProof/>
        </w:rPr>
        <w:tab/>
      </w:r>
      <w:r>
        <w:rPr>
          <w:noProof/>
          <w:position w:val="-12"/>
        </w:rPr>
        <w:object w:dxaOrig="940" w:dyaOrig="440" w14:anchorId="47702B1C">
          <v:shape id="_x0000_i1164" type="#_x0000_t75" style="width:46.2pt;height:21.6pt" o:ole="">
            <v:imagedata r:id="rId285" o:title=""/>
          </v:shape>
          <o:OLEObject Type="Embed" ProgID="Equation.DSMT4" ShapeID="_x0000_i1164" DrawAspect="Content" ObjectID="_1650009151" r:id="rId286"/>
        </w:object>
      </w:r>
      <w:r>
        <w:rPr>
          <w:noProof/>
        </w:rPr>
        <w:tab/>
      </w:r>
      <w:r>
        <w:rPr>
          <w:noProof/>
        </w:rPr>
        <w:tab/>
      </w:r>
      <w:r>
        <w:rPr>
          <w:rFonts w:cs="Arial"/>
          <w:noProof/>
        </w:rPr>
        <w:t>(f)</w:t>
      </w:r>
      <w:r>
        <w:rPr>
          <w:noProof/>
        </w:rPr>
        <w:tab/>
      </w:r>
      <w:r>
        <w:rPr>
          <w:noProof/>
          <w:position w:val="-12"/>
        </w:rPr>
        <w:object w:dxaOrig="1520" w:dyaOrig="440" w14:anchorId="3532BE0B">
          <v:shape id="_x0000_i1165" type="#_x0000_t75" style="width:76.85pt;height:21.6pt" o:ole="">
            <v:imagedata r:id="rId287" o:title=""/>
          </v:shape>
          <o:OLEObject Type="Embed" ProgID="Equation.DSMT4" ShapeID="_x0000_i1165" DrawAspect="Content" ObjectID="_1650009152" r:id="rId288"/>
        </w:object>
      </w:r>
    </w:p>
    <w:p w14:paraId="2759DC7E" w14:textId="77777777" w:rsidR="00603A9F" w:rsidRDefault="00A20E52">
      <w:pPr>
        <w:spacing w:line="360" w:lineRule="auto"/>
        <w:ind w:right="-341"/>
        <w:rPr>
          <w:rFonts w:cs="Arial"/>
          <w:b/>
          <w:noProof/>
        </w:rPr>
      </w:pPr>
      <w:r>
        <w:rPr>
          <w:noProof/>
          <w:lang w:eastAsia="en-GB"/>
        </w:rPr>
        <mc:AlternateContent>
          <mc:Choice Requires="wps">
            <w:drawing>
              <wp:anchor distT="0" distB="0" distL="114300" distR="114300" simplePos="0" relativeHeight="251878400" behindDoc="0" locked="0" layoutInCell="1" allowOverlap="1" wp14:anchorId="76B182E9" wp14:editId="12F81976">
                <wp:simplePos x="0" y="0"/>
                <wp:positionH relativeFrom="column">
                  <wp:posOffset>-457200</wp:posOffset>
                </wp:positionH>
                <wp:positionV relativeFrom="paragraph">
                  <wp:posOffset>342265</wp:posOffset>
                </wp:positionV>
                <wp:extent cx="412750" cy="342900"/>
                <wp:effectExtent l="0" t="0" r="25400" b="19050"/>
                <wp:wrapNone/>
                <wp:docPr id="1920" name="Flowchart: Process 1920"/>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0FD87E" id="Flowchart: Process 1920" o:spid="_x0000_s1026" type="#_x0000_t109" style="position:absolute;margin-left:-36pt;margin-top:26.95pt;width:32.5pt;height:27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OYyegIAAAgFAAAOAAAAZHJzL2Uyb0RvYy54bWysVF1v2jAUfZ+0/2D5fU1gdF1RQ8WomCZV&#10;LVI79fniOCSSY3u2IbBfv2MnpbTr0zQezL2+38fn5up63yq2k843Rhd8dJZzJrUwZaM3Bf/5uPz0&#10;lTMfSJekjJYFP0jPr2cfP1x1dirHpjaqlI4hifbTzha8DsFOs8yLWrbkz4yVGsbKuJYCVLfJSkcd&#10;srcqG+f5l6wzrrTOCOk9bm96I5+l/FUlRbivKi8DUwVHbyGdLp3reGazK5puHNm6EUMb9A9dtNRo&#10;FD2muqFAbOuav1K1jXDGmyqcCdNmpqoaIdMMmGaUv5nmoSYr0ywAx9sjTP7/pRV3u5VjTYm3uxwD&#10;IE0tXmmpTCdqcmHKVj22LJmBVmf9FEEPduUGzUOMo+8r18Z/DMX2CeHDEWG5D0zgcjIaX5yjjIDp&#10;82R8macXyF6CrfPhuzQti0LBKzSyiI0MbSSMaXfrA4oj7Nk91vVGNeWyUSopbrNeKMd2FB8+/5aj&#10;ah/yyk1p1hV8fD5BI0wQCFgpChBbC0i83nBGagNmi+BS7VfR/uCPNcDJ0nSPGJQzRT7AEAvH33uF&#10;Y+M35Ou+wZR1cFM69i8Td4c5I+Y9ylFam/KAN3OmJ7O3Ytkg2y2KrsiBvRgFGxnucUT8Cm4GibPa&#10;uN/v3Ud/kApWzjpsA2b/tSUnMcsPDbpdjiYTpA1JmZxfRKq4U8v61KK37cIA9xF234okRv+gnsXK&#10;mfYJizuPVWEiLVC7R3lQFqHfUqy+kPN5csPKWAq3+sGKmDziFHF83D+RswNjAl7gzjxvDk3fkKX3&#10;jZHazLfBVE1i0guuoFVUsG6JYMOnIe7zqZ68Xj5gsz8AAAD//wMAUEsDBBQABgAIAAAAIQBChVBD&#10;3wAAAAkBAAAPAAAAZHJzL2Rvd25yZXYueG1sTI/LTsMwEEX3lfgHa5DYpQ6FNjSNUyEkxIoKykNd&#10;uvEQh8bjKHabwNczrGB5NUd3zi3Wo2vFCfvQeFJwOU1BIFXeNFQreH25T25AhKjJ6NYTKvjCAOvy&#10;bFLo3PiBnvG0jbXgEgq5VmBj7HIpQ2XR6TD1HRLfPnzvdOTY19L0euBy18pZmi6k0w3xB6s7vLNY&#10;HbZHp+D9qW4Oj2/fbnj43FxvkOwOF6NSF+fj7QpExDH+wfCrz+pQstPeH8kE0SpIshlviQrmV0sQ&#10;DCQZ5z2DabYEWRby/4LyBwAA//8DAFBLAQItABQABgAIAAAAIQC2gziS/gAAAOEBAAATAAAAAAAA&#10;AAAAAAAAAAAAAABbQ29udGVudF9UeXBlc10ueG1sUEsBAi0AFAAGAAgAAAAhADj9If/WAAAAlAEA&#10;AAsAAAAAAAAAAAAAAAAALwEAAF9yZWxzLy5yZWxzUEsBAi0AFAAGAAgAAAAhAGzc5jJ6AgAACAUA&#10;AA4AAAAAAAAAAAAAAAAALgIAAGRycy9lMm9Eb2MueG1sUEsBAi0AFAAGAAgAAAAhAEKFUEPfAAAA&#10;CQEAAA8AAAAAAAAAAAAAAAAA1AQAAGRycy9kb3ducmV2LnhtbFBLBQYAAAAABAAEAPMAAADgBQAA&#10;AAA=&#10;" fillcolor="#00b050" strokecolor="windowText" strokeweight="2pt"/>
            </w:pict>
          </mc:Fallback>
        </mc:AlternateContent>
      </w:r>
    </w:p>
    <w:p w14:paraId="3D6CA211" w14:textId="77777777" w:rsidR="00603A9F" w:rsidRDefault="00A20E52">
      <w:pPr>
        <w:spacing w:line="360" w:lineRule="auto"/>
        <w:ind w:right="-341"/>
        <w:rPr>
          <w:rFonts w:cs="Arial"/>
          <w:noProof/>
        </w:rPr>
      </w:pPr>
      <w:r>
        <w:rPr>
          <w:rFonts w:cs="Arial"/>
          <w:b/>
          <w:noProof/>
        </w:rPr>
        <w:t>4</w:t>
      </w:r>
      <w:r>
        <w:rPr>
          <w:rFonts w:cs="Arial"/>
          <w:noProof/>
        </w:rPr>
        <w:tab/>
        <w:t xml:space="preserve">Write the following in the form </w:t>
      </w:r>
      <w:r>
        <w:rPr>
          <w:rFonts w:ascii="Times New Roman" w:hAnsi="Times New Roman"/>
          <w:noProof/>
          <w:sz w:val="24"/>
          <w:szCs w:val="24"/>
        </w:rPr>
        <w:t>(</w:t>
      </w:r>
      <w:r>
        <w:rPr>
          <w:rFonts w:ascii="Times New Roman" w:hAnsi="Times New Roman"/>
          <w:i/>
          <w:noProof/>
          <w:sz w:val="24"/>
          <w:szCs w:val="24"/>
        </w:rPr>
        <w:t>x</w:t>
      </w:r>
      <w:r>
        <w:rPr>
          <w:rFonts w:ascii="Times New Roman" w:hAnsi="Times New Roman"/>
          <w:noProof/>
          <w:sz w:val="24"/>
          <w:szCs w:val="24"/>
        </w:rPr>
        <w:t xml:space="preserve"> + </w:t>
      </w:r>
      <w:r>
        <w:rPr>
          <w:rFonts w:ascii="Times New Roman" w:hAnsi="Times New Roman"/>
          <w:i/>
          <w:noProof/>
          <w:sz w:val="24"/>
          <w:szCs w:val="24"/>
        </w:rPr>
        <w:t>a</w:t>
      </w:r>
      <w:r>
        <w:rPr>
          <w:rFonts w:ascii="Times New Roman" w:hAnsi="Times New Roman"/>
          <w:noProof/>
          <w:sz w:val="24"/>
          <w:szCs w:val="24"/>
        </w:rPr>
        <w:t>)</w:t>
      </w:r>
      <w:r>
        <w:rPr>
          <w:rFonts w:ascii="Times New Roman" w:hAnsi="Times New Roman"/>
          <w:noProof/>
          <w:sz w:val="24"/>
          <w:szCs w:val="24"/>
          <w:vertAlign w:val="superscript"/>
        </w:rPr>
        <w:t>2</w:t>
      </w:r>
      <w:r>
        <w:rPr>
          <w:rFonts w:ascii="Times New Roman" w:hAnsi="Times New Roman"/>
          <w:noProof/>
          <w:sz w:val="24"/>
          <w:szCs w:val="24"/>
        </w:rPr>
        <w:t xml:space="preserve"> + </w:t>
      </w:r>
      <w:r>
        <w:rPr>
          <w:rFonts w:ascii="Times New Roman" w:hAnsi="Times New Roman"/>
          <w:i/>
          <w:noProof/>
          <w:sz w:val="24"/>
          <w:szCs w:val="24"/>
        </w:rPr>
        <w:t>b</w:t>
      </w:r>
      <w:r>
        <w:rPr>
          <w:rFonts w:ascii="Times New Roman" w:hAnsi="Times New Roman"/>
          <w:noProof/>
          <w:sz w:val="24"/>
          <w:szCs w:val="24"/>
        </w:rPr>
        <w:t xml:space="preserve"> using </w:t>
      </w:r>
      <w:r>
        <w:rPr>
          <w:rFonts w:ascii="Times New Roman" w:hAnsi="Times New Roman"/>
          <w:noProof/>
          <w:sz w:val="24"/>
          <w:szCs w:val="24"/>
          <w:u w:val="single"/>
          <w14:textOutline w14:w="9525" w14:cap="rnd" w14:cmpd="sng" w14:algn="ctr">
            <w14:solidFill>
              <w14:srgbClr w14:val="00B050"/>
            </w14:solidFill>
            <w14:prstDash w14:val="solid"/>
            <w14:bevel/>
          </w14:textOutline>
        </w:rPr>
        <w:t>completing the square method</w:t>
      </w:r>
      <w:r>
        <w:rPr>
          <w:rFonts w:ascii="Times New Roman" w:hAnsi="Times New Roman"/>
          <w:i/>
          <w:noProof/>
          <w:sz w:val="24"/>
          <w:szCs w:val="24"/>
          <w:u w:val="single"/>
          <w14:textOutline w14:w="9525" w14:cap="rnd" w14:cmpd="sng" w14:algn="ctr">
            <w14:solidFill>
              <w14:srgbClr w14:val="00B050"/>
            </w14:solidFill>
            <w14:prstDash w14:val="solid"/>
            <w14:bevel/>
          </w14:textOutline>
        </w:rPr>
        <w:t xml:space="preserve"> </w:t>
      </w:r>
      <w:r>
        <w:rPr>
          <w:rFonts w:cs="Arial"/>
          <w:noProof/>
          <w:u w:val="single"/>
          <w14:textOutline w14:w="9525" w14:cap="rnd" w14:cmpd="sng" w14:algn="ctr">
            <w14:solidFill>
              <w14:srgbClr w14:val="00B050"/>
            </w14:solidFill>
            <w14:prstDash w14:val="solid"/>
            <w14:bevel/>
          </w14:textOutline>
        </w:rPr>
        <w:t>.</w:t>
      </w:r>
    </w:p>
    <w:p w14:paraId="0B924D48" w14:textId="77777777" w:rsidR="00603A9F" w:rsidRDefault="00A20E52">
      <w:pPr>
        <w:spacing w:line="360" w:lineRule="auto"/>
        <w:ind w:right="-341"/>
        <w:rPr>
          <w:noProof/>
          <w:sz w:val="24"/>
        </w:rPr>
      </w:pPr>
      <w:r>
        <w:rPr>
          <w:noProof/>
        </w:rPr>
        <w:tab/>
      </w:r>
      <w:r>
        <w:rPr>
          <w:rFonts w:cs="Arial"/>
          <w:noProof/>
        </w:rPr>
        <w:t>(a)</w:t>
      </w:r>
      <w:r>
        <w:rPr>
          <w:noProof/>
        </w:rPr>
        <w:tab/>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8</w:t>
      </w:r>
      <w:r>
        <w:rPr>
          <w:rFonts w:ascii="Times New Roman" w:hAnsi="Times New Roman"/>
          <w:i/>
          <w:noProof/>
          <w:sz w:val="24"/>
        </w:rPr>
        <w:t>x</w:t>
      </w:r>
      <w:r>
        <w:rPr>
          <w:rFonts w:ascii="Times New Roman" w:hAnsi="Times New Roman"/>
          <w:noProof/>
          <w:sz w:val="24"/>
        </w:rPr>
        <w:t xml:space="preserve"> + 19</w:t>
      </w:r>
      <w:r>
        <w:rPr>
          <w:noProof/>
        </w:rPr>
        <w:tab/>
      </w:r>
      <w:r>
        <w:rPr>
          <w:noProof/>
        </w:rPr>
        <w:tab/>
      </w:r>
      <w:r>
        <w:rPr>
          <w:rFonts w:cs="Arial"/>
          <w:noProof/>
        </w:rPr>
        <w:t>(b)</w:t>
      </w:r>
      <w:r>
        <w:rPr>
          <w:noProof/>
        </w:rPr>
        <w:tab/>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10</w:t>
      </w:r>
      <w:r>
        <w:rPr>
          <w:rFonts w:ascii="Times New Roman" w:hAnsi="Times New Roman"/>
          <w:i/>
          <w:noProof/>
          <w:sz w:val="24"/>
        </w:rPr>
        <w:t>x</w:t>
      </w:r>
      <w:r>
        <w:rPr>
          <w:rFonts w:ascii="Times New Roman" w:hAnsi="Times New Roman"/>
          <w:noProof/>
          <w:sz w:val="24"/>
        </w:rPr>
        <w:t xml:space="preserve"> + 23</w:t>
      </w:r>
      <w:r>
        <w:rPr>
          <w:noProof/>
        </w:rPr>
        <w:tab/>
      </w:r>
      <w:r>
        <w:rPr>
          <w:noProof/>
        </w:rPr>
        <w:tab/>
      </w:r>
      <w:r>
        <w:rPr>
          <w:rFonts w:cs="Arial"/>
          <w:noProof/>
        </w:rPr>
        <w:t>(c)</w:t>
      </w:r>
      <w:r>
        <w:rPr>
          <w:noProof/>
        </w:rPr>
        <w:tab/>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2</w:t>
      </w:r>
      <w:r>
        <w:rPr>
          <w:rFonts w:ascii="Times New Roman" w:hAnsi="Times New Roman"/>
          <w:i/>
          <w:noProof/>
          <w:sz w:val="24"/>
        </w:rPr>
        <w:t>x</w:t>
      </w:r>
      <w:r>
        <w:rPr>
          <w:rFonts w:ascii="Times New Roman" w:hAnsi="Times New Roman"/>
          <w:noProof/>
          <w:sz w:val="24"/>
        </w:rPr>
        <w:t xml:space="preserve"> – 4</w:t>
      </w:r>
    </w:p>
    <w:p w14:paraId="06AB743D" w14:textId="77777777" w:rsidR="00603A9F" w:rsidRDefault="00A20E52">
      <w:pPr>
        <w:ind w:right="-341"/>
        <w:rPr>
          <w:noProof/>
          <w:sz w:val="24"/>
        </w:rPr>
      </w:pPr>
      <w:r>
        <w:rPr>
          <w:noProof/>
        </w:rPr>
        <w:tab/>
      </w:r>
      <w:r>
        <w:rPr>
          <w:rFonts w:cs="Arial"/>
          <w:noProof/>
        </w:rPr>
        <w:t>(d)</w:t>
      </w:r>
      <w:r>
        <w:rPr>
          <w:noProof/>
        </w:rPr>
        <w:tab/>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4</w:t>
      </w:r>
      <w:r>
        <w:rPr>
          <w:rFonts w:ascii="Times New Roman" w:hAnsi="Times New Roman"/>
          <w:i/>
          <w:noProof/>
          <w:sz w:val="24"/>
        </w:rPr>
        <w:t>x</w:t>
      </w:r>
      <w:r>
        <w:rPr>
          <w:rFonts w:ascii="Times New Roman" w:hAnsi="Times New Roman"/>
          <w:noProof/>
          <w:sz w:val="24"/>
        </w:rPr>
        <w:t xml:space="preserve"> – 3</w:t>
      </w:r>
      <w:r>
        <w:rPr>
          <w:noProof/>
        </w:rPr>
        <w:tab/>
      </w:r>
      <w:r>
        <w:rPr>
          <w:noProof/>
        </w:rPr>
        <w:tab/>
      </w:r>
      <w:r>
        <w:rPr>
          <w:rFonts w:cs="Arial"/>
          <w:noProof/>
        </w:rPr>
        <w:t>(e)</w:t>
      </w:r>
      <w:r>
        <w:rPr>
          <w:noProof/>
        </w:rPr>
        <w:tab/>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3</w:t>
      </w:r>
      <w:r>
        <w:rPr>
          <w:rFonts w:ascii="Times New Roman" w:hAnsi="Times New Roman"/>
          <w:i/>
          <w:noProof/>
          <w:sz w:val="24"/>
        </w:rPr>
        <w:t>x</w:t>
      </w:r>
      <w:r>
        <w:rPr>
          <w:rFonts w:ascii="Times New Roman" w:hAnsi="Times New Roman"/>
          <w:noProof/>
          <w:sz w:val="24"/>
        </w:rPr>
        <w:t xml:space="preserve"> + 2</w:t>
      </w:r>
      <w:r>
        <w:rPr>
          <w:noProof/>
        </w:rPr>
        <w:tab/>
      </w:r>
      <w:r>
        <w:rPr>
          <w:noProof/>
        </w:rPr>
        <w:tab/>
      </w:r>
      <w:r>
        <w:rPr>
          <w:rFonts w:cs="Arial"/>
          <w:noProof/>
        </w:rPr>
        <w:t>(f)</w:t>
      </w:r>
      <w:r>
        <w:rPr>
          <w:noProof/>
        </w:rPr>
        <w:tab/>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5</w:t>
      </w:r>
      <w:r>
        <w:rPr>
          <w:rFonts w:ascii="Times New Roman" w:hAnsi="Times New Roman"/>
          <w:i/>
          <w:noProof/>
          <w:sz w:val="24"/>
        </w:rPr>
        <w:t>x</w:t>
      </w:r>
      <w:r>
        <w:rPr>
          <w:rFonts w:ascii="Times New Roman" w:hAnsi="Times New Roman"/>
          <w:noProof/>
          <w:sz w:val="24"/>
        </w:rPr>
        <w:t xml:space="preserve"> – 6</w:t>
      </w:r>
    </w:p>
    <w:p w14:paraId="7A96FAA9" w14:textId="77777777" w:rsidR="00603A9F" w:rsidRDefault="00603A9F">
      <w:pPr>
        <w:spacing w:line="360" w:lineRule="auto"/>
        <w:ind w:right="-341"/>
        <w:rPr>
          <w:rFonts w:cs="Arial"/>
          <w:b/>
          <w:noProof/>
        </w:rPr>
      </w:pPr>
    </w:p>
    <w:p w14:paraId="0D1B0F92" w14:textId="77777777" w:rsidR="00603A9F" w:rsidRDefault="00603A9F">
      <w:pPr>
        <w:spacing w:line="360" w:lineRule="auto"/>
        <w:ind w:right="-341"/>
        <w:rPr>
          <w:rFonts w:cs="Arial"/>
          <w:b/>
          <w:noProof/>
        </w:rPr>
      </w:pPr>
    </w:p>
    <w:p w14:paraId="62311659" w14:textId="77777777" w:rsidR="00603A9F" w:rsidRDefault="00603A9F">
      <w:pPr>
        <w:spacing w:line="360" w:lineRule="auto"/>
        <w:ind w:right="-341"/>
        <w:rPr>
          <w:rFonts w:cs="Arial"/>
          <w:b/>
          <w:noProof/>
        </w:rPr>
      </w:pPr>
    </w:p>
    <w:p w14:paraId="10334B06" w14:textId="77777777" w:rsidR="00603A9F" w:rsidRDefault="00A20E52">
      <w:pPr>
        <w:spacing w:line="360" w:lineRule="auto"/>
        <w:ind w:right="-341"/>
        <w:rPr>
          <w:rFonts w:cs="Arial"/>
          <w:noProof/>
        </w:rPr>
      </w:pPr>
      <w:r>
        <w:rPr>
          <w:noProof/>
          <w:lang w:eastAsia="en-GB"/>
        </w:rPr>
        <w:lastRenderedPageBreak/>
        <mc:AlternateContent>
          <mc:Choice Requires="wps">
            <w:drawing>
              <wp:anchor distT="0" distB="0" distL="114300" distR="114300" simplePos="0" relativeHeight="252075008" behindDoc="0" locked="0" layoutInCell="1" allowOverlap="1" wp14:anchorId="52F57E3C" wp14:editId="2EF8B0BE">
                <wp:simplePos x="0" y="0"/>
                <wp:positionH relativeFrom="column">
                  <wp:posOffset>-488950</wp:posOffset>
                </wp:positionH>
                <wp:positionV relativeFrom="paragraph">
                  <wp:posOffset>-95250</wp:posOffset>
                </wp:positionV>
                <wp:extent cx="412750" cy="342900"/>
                <wp:effectExtent l="0" t="0" r="25400" b="19050"/>
                <wp:wrapNone/>
                <wp:docPr id="2018" name="Flowchart: Process 2018"/>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CCB87A" id="Flowchart: Process 2018" o:spid="_x0000_s1026" type="#_x0000_t109" style="position:absolute;margin-left:-38.5pt;margin-top:-7.5pt;width:32.5pt;height:27pt;z-index:25207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n0egIAAAgFAAAOAAAAZHJzL2Uyb0RvYy54bWysVE1v2zAMvQ/YfxB0X+1k6boGdYosRYYB&#10;RRsgHXpmZDk2IEuapMTJfv2eZDf9WE/DclBIkeLH46Ovrg+tYnvpfGN0wUdnOWdSC1M2elvwnw/L&#10;T18584F0ScpoWfCj9Px69vHDVWencmxqo0rpGIJoP+1swesQ7DTLvKhlS/7MWKlhrIxrKUB126x0&#10;1CF6q7Jxnn/JOuNK64yQ3uP2pjfyWYpfVVKE+6ryMjBVcNQW0unSuYlnNrui6daRrRsxlEH/UEVL&#10;jUbSU6gbCsR2rvkrVNsIZ7ypwpkwbWaqqhEy9YBuRvmbbtY1WZl6ATjenmDy/y+suNuvHGvKgiM/&#10;ZqWpxZSWynSiJhembNVjy5IZaHXWT/FobVdu0DzE2Pqhcm38R1PskBA+nhCWh8AELiej8cU55iBg&#10;+jwZX+ZpAtnzY+t8+C5Ny6JQ8AqFLGIhQxkJY9rf+oDkePbkHvN6o5py2SiVFLfdLJRje4qDz7/l&#10;yNo/eeWmNOvQ+vkEhTBBIGClKEBsLSDxessZqS2YLYJLuV+99kd/ygFOlqZ7QKOcKfIBhpg4/t5L&#10;HAu/IV/3Baaog5vSsX6ZuDv0GTHvUY7SxpRHzMyZnszeimWDaLdIuiIH9qIVbGS4xxHxK7gZJM5q&#10;436/dx/9QSpYOeuwDej9146cRC8/NOh2OZpM4vokZXJ+MYbiXlo2Ly161y4McB9h961IYvQP6kms&#10;nGkfsbjzmBUm0gK5e5QHZRH6LcXqCzmfJzesjKVwq9dWxOARp4jjw+GRnB0YEzCBO/O0OTR9Q5be&#10;N77UZr4LpmoSk55xBa2ignVLBBs+DXGfX+rJ6/kDNvsDAAD//wMAUEsDBBQABgAIAAAAIQBDghhC&#10;4AAAAAoBAAAPAAAAZHJzL2Rvd25yZXYueG1sTI/NTsMwEITvSLyDtUjcUicFWprGqRAS4kQF5Uc9&#10;uvE2Do3XUew2gadnOcHtG+1odqZYja4VJ+xD40lBNklBIFXeNFQreHt9SG5BhKjJ6NYTKvjCAKvy&#10;/KzQufEDveBpE2vBIRRyrcDG2OVShsqi02HiOyS+7X3vdGTZ19L0euBw18ppms6k0w3xB6s7vLdY&#10;HTZHp+DjuW4OT+/fbnj8XF+vkewWZ6NSlxfj3RJExDH+meG3PleHkjvt/JFMEK2CZD7nLZEhu2Fg&#10;R5JNGXYKrhYpyLKQ/yeUPwAAAP//AwBQSwECLQAUAAYACAAAACEAtoM4kv4AAADhAQAAEwAAAAAA&#10;AAAAAAAAAAAAAAAAW0NvbnRlbnRfVHlwZXNdLnhtbFBLAQItABQABgAIAAAAIQA4/SH/1gAAAJQB&#10;AAALAAAAAAAAAAAAAAAAAC8BAABfcmVscy8ucmVsc1BLAQItABQABgAIAAAAIQAp/Hn0egIAAAgF&#10;AAAOAAAAAAAAAAAAAAAAAC4CAABkcnMvZTJvRG9jLnhtbFBLAQItABQABgAIAAAAIQBDghhC4AAA&#10;AAoBAAAPAAAAAAAAAAAAAAAAANQEAABkcnMvZG93bnJldi54bWxQSwUGAAAAAAQABADzAAAA4QUA&#10;AAAA&#10;" fillcolor="#00b050" strokecolor="windowText" strokeweight="2pt"/>
            </w:pict>
          </mc:Fallback>
        </mc:AlternateContent>
      </w:r>
      <w:r>
        <w:rPr>
          <w:rFonts w:cs="Arial"/>
          <w:b/>
          <w:noProof/>
        </w:rPr>
        <w:t>5</w:t>
      </w:r>
      <w:r>
        <w:rPr>
          <w:rFonts w:cs="Arial"/>
          <w:noProof/>
        </w:rPr>
        <w:tab/>
        <w:t xml:space="preserve">Write the following in the form </w:t>
      </w:r>
      <w:r>
        <w:rPr>
          <w:rFonts w:ascii="Times New Roman" w:hAnsi="Times New Roman"/>
          <w:i/>
          <w:noProof/>
          <w:sz w:val="24"/>
        </w:rPr>
        <w:t>a</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w:t>
      </w:r>
      <w:r>
        <w:rPr>
          <w:rFonts w:ascii="Times New Roman" w:hAnsi="Times New Roman"/>
          <w:i/>
          <w:noProof/>
          <w:sz w:val="24"/>
        </w:rPr>
        <w:t>b</w:t>
      </w:r>
      <w:r>
        <w:rPr>
          <w:rFonts w:ascii="Times New Roman" w:hAnsi="Times New Roman"/>
          <w:noProof/>
          <w:sz w:val="24"/>
        </w:rPr>
        <w:t>)</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c</w:t>
      </w:r>
      <w:r>
        <w:rPr>
          <w:rFonts w:cs="Arial"/>
          <w:noProof/>
        </w:rPr>
        <w:t xml:space="preserve"> </w:t>
      </w:r>
      <w:r>
        <w:rPr>
          <w:rFonts w:ascii="Times New Roman" w:hAnsi="Times New Roman"/>
          <w:noProof/>
          <w:sz w:val="24"/>
          <w:szCs w:val="24"/>
        </w:rPr>
        <w:t xml:space="preserve">using </w:t>
      </w:r>
      <w:r>
        <w:rPr>
          <w:rFonts w:ascii="Times New Roman" w:hAnsi="Times New Roman"/>
          <w:noProof/>
          <w:sz w:val="24"/>
          <w:szCs w:val="24"/>
          <w:u w:val="single"/>
          <w14:textOutline w14:w="9525" w14:cap="rnd" w14:cmpd="sng" w14:algn="ctr">
            <w14:solidFill>
              <w14:srgbClr w14:val="00B050"/>
            </w14:solidFill>
            <w14:prstDash w14:val="solid"/>
            <w14:bevel/>
          </w14:textOutline>
        </w:rPr>
        <w:t>completing the square method</w:t>
      </w:r>
      <w:r>
        <w:rPr>
          <w:rFonts w:ascii="Times New Roman" w:hAnsi="Times New Roman"/>
          <w:i/>
          <w:noProof/>
          <w:sz w:val="24"/>
          <w:szCs w:val="24"/>
          <w:u w:val="single"/>
          <w14:textOutline w14:w="9525" w14:cap="rnd" w14:cmpd="sng" w14:algn="ctr">
            <w14:solidFill>
              <w14:srgbClr w14:val="00B050"/>
            </w14:solidFill>
            <w14:prstDash w14:val="solid"/>
            <w14:bevel/>
          </w14:textOutline>
        </w:rPr>
        <w:t xml:space="preserve"> </w:t>
      </w:r>
      <w:r>
        <w:rPr>
          <w:rFonts w:cs="Arial"/>
          <w:noProof/>
          <w:u w:val="single"/>
          <w14:textOutline w14:w="9525" w14:cap="rnd" w14:cmpd="sng" w14:algn="ctr">
            <w14:solidFill>
              <w14:srgbClr w14:val="00B050"/>
            </w14:solidFill>
            <w14:prstDash w14:val="solid"/>
            <w14:bevel/>
          </w14:textOutline>
        </w:rPr>
        <w:t>.</w:t>
      </w:r>
    </w:p>
    <w:p w14:paraId="1AD1CDDE" w14:textId="77777777" w:rsidR="00603A9F" w:rsidRDefault="00603A9F">
      <w:pPr>
        <w:spacing w:line="360" w:lineRule="auto"/>
        <w:ind w:right="-341"/>
        <w:rPr>
          <w:rFonts w:cs="Arial"/>
          <w:noProof/>
        </w:rPr>
      </w:pPr>
    </w:p>
    <w:p w14:paraId="7DD38953" w14:textId="77777777" w:rsidR="00603A9F" w:rsidRDefault="00A20E52">
      <w:pPr>
        <w:ind w:right="-341"/>
        <w:rPr>
          <w:noProof/>
        </w:rPr>
      </w:pPr>
      <w:r>
        <w:rPr>
          <w:noProof/>
        </w:rPr>
        <w:tab/>
      </w:r>
      <w:r>
        <w:rPr>
          <w:rFonts w:cs="Arial"/>
          <w:noProof/>
        </w:rPr>
        <w:t>(a)</w:t>
      </w:r>
      <w:r>
        <w:rPr>
          <w:noProof/>
        </w:rPr>
        <w:tab/>
      </w:r>
      <w:r>
        <w:rPr>
          <w:rFonts w:ascii="Times New Roman" w:hAnsi="Times New Roman"/>
          <w:noProof/>
          <w:sz w:val="24"/>
        </w:rPr>
        <w:t>3</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6</w:t>
      </w:r>
      <w:r>
        <w:rPr>
          <w:rFonts w:ascii="Times New Roman" w:hAnsi="Times New Roman"/>
          <w:i/>
          <w:noProof/>
          <w:sz w:val="24"/>
        </w:rPr>
        <w:t>x</w:t>
      </w:r>
      <w:r>
        <w:rPr>
          <w:rFonts w:ascii="Times New Roman" w:hAnsi="Times New Roman"/>
          <w:noProof/>
          <w:sz w:val="24"/>
        </w:rPr>
        <w:t xml:space="preserve"> + 7</w:t>
      </w:r>
      <w:r>
        <w:rPr>
          <w:noProof/>
        </w:rPr>
        <w:tab/>
      </w:r>
      <w:r>
        <w:rPr>
          <w:noProof/>
        </w:rPr>
        <w:tab/>
      </w:r>
      <w:r>
        <w:rPr>
          <w:rFonts w:cs="Arial"/>
          <w:noProof/>
        </w:rPr>
        <w:t>(b)</w:t>
      </w:r>
      <w:r>
        <w:rPr>
          <w:noProof/>
        </w:rPr>
        <w:tab/>
      </w:r>
      <w:r>
        <w:rPr>
          <w:rFonts w:ascii="Times New Roman" w:hAnsi="Times New Roman"/>
          <w:noProof/>
          <w:sz w:val="24"/>
        </w:rPr>
        <w:t>5</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20</w:t>
      </w:r>
      <w:r>
        <w:rPr>
          <w:rFonts w:ascii="Times New Roman" w:hAnsi="Times New Roman"/>
          <w:i/>
          <w:noProof/>
          <w:sz w:val="24"/>
        </w:rPr>
        <w:t>x</w:t>
      </w:r>
      <w:r>
        <w:rPr>
          <w:rFonts w:ascii="Times New Roman" w:hAnsi="Times New Roman"/>
          <w:noProof/>
          <w:sz w:val="24"/>
        </w:rPr>
        <w:t xml:space="preserve"> + 17</w:t>
      </w:r>
      <w:r>
        <w:rPr>
          <w:noProof/>
          <w:sz w:val="24"/>
        </w:rPr>
        <w:tab/>
      </w:r>
      <w:r>
        <w:rPr>
          <w:noProof/>
        </w:rPr>
        <w:tab/>
      </w:r>
      <w:r>
        <w:rPr>
          <w:rFonts w:cs="Arial"/>
          <w:noProof/>
        </w:rPr>
        <w:t>(c)</w:t>
      </w:r>
      <w:r>
        <w:rPr>
          <w:noProof/>
        </w:rPr>
        <w:tab/>
      </w:r>
      <w:r>
        <w:rPr>
          <w:rFonts w:ascii="Times New Roman" w:hAnsi="Times New Roman"/>
          <w:noProof/>
          <w:sz w:val="24"/>
        </w:rPr>
        <w:t>2</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10</w:t>
      </w:r>
      <w:r>
        <w:rPr>
          <w:rFonts w:ascii="Times New Roman" w:hAnsi="Times New Roman"/>
          <w:i/>
          <w:noProof/>
          <w:sz w:val="24"/>
        </w:rPr>
        <w:t>x</w:t>
      </w:r>
      <w:r>
        <w:rPr>
          <w:rFonts w:ascii="Times New Roman" w:hAnsi="Times New Roman"/>
          <w:noProof/>
          <w:sz w:val="24"/>
        </w:rPr>
        <w:t xml:space="preserve"> + 13</w:t>
      </w:r>
      <w:r>
        <w:rPr>
          <w:noProof/>
        </w:rPr>
        <w:tab/>
      </w:r>
      <w:r>
        <w:rPr>
          <w:noProof/>
        </w:rPr>
        <w:tab/>
        <w:t xml:space="preserve"> </w:t>
      </w:r>
    </w:p>
    <w:p w14:paraId="37482087" w14:textId="77777777" w:rsidR="00603A9F" w:rsidRDefault="00A20E52">
      <w:pPr>
        <w:spacing w:line="360" w:lineRule="auto"/>
        <w:ind w:right="-341"/>
        <w:rPr>
          <w:rFonts w:cs="Arial"/>
          <w:b/>
          <w:noProof/>
        </w:rPr>
      </w:pPr>
      <w:r>
        <w:rPr>
          <w:noProof/>
          <w:lang w:eastAsia="en-GB"/>
        </w:rPr>
        <mc:AlternateContent>
          <mc:Choice Requires="wps">
            <w:drawing>
              <wp:anchor distT="0" distB="0" distL="114300" distR="114300" simplePos="0" relativeHeight="251880448" behindDoc="0" locked="0" layoutInCell="1" allowOverlap="1" wp14:anchorId="15A146E9" wp14:editId="672A22F9">
                <wp:simplePos x="0" y="0"/>
                <wp:positionH relativeFrom="column">
                  <wp:posOffset>-488950</wp:posOffset>
                </wp:positionH>
                <wp:positionV relativeFrom="paragraph">
                  <wp:posOffset>279400</wp:posOffset>
                </wp:positionV>
                <wp:extent cx="412750" cy="342900"/>
                <wp:effectExtent l="0" t="0" r="25400" b="19050"/>
                <wp:wrapNone/>
                <wp:docPr id="1921" name="Flowchart: Process 1921"/>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CC9C76" id="Flowchart: Process 1921" o:spid="_x0000_s1026" type="#_x0000_t109" style="position:absolute;margin-left:-38.5pt;margin-top:22pt;width:32.5pt;height:27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SzSewIAAAgFAAAOAAAAZHJzL2Uyb0RvYy54bWysVMtu2zAQvBfoPxC8N5JVp2mEyIHrwEWB&#10;IDGQFDnTFGUJ4Kskbdn9+g4pxXHSnIr6QO9yl/uYndXV9V5JshPOd0ZXdHKWUyI0N3WnNxX9+bj8&#10;9JUSH5iumTRaVPQgPL2effxw1dtSFKY1shaOIIj2ZW8r2oZgyyzzvBWK+TNjhYaxMU6xANVtstqx&#10;HtGVzIo8/5L1xtXWGS68x+3NYKSzFL9pBA/3TeNFILKiqC2k06VzHc9sdsXKjWO27fhYBvuHKhTr&#10;NJIeQ92wwMjWdX+FUh13xpsmnHGjMtM0HRepB3Qzyd9089AyK1IvAMfbI0z+/4Xld7uVI12N2V0W&#10;E0o0U5jSUpqet8yFkqwGbEkyA63e+hKPHuzKjZqHGFvfN07FfzRF9gnhwxFhsQ+E43I6KS7OMQcO&#10;0+dpcZmnCWQvj63z4bswikShog0KWcRCxjISxmx36wOS49mze8zrjezqZSdlUtxmvZCO7FgcfP4t&#10;R9bhySs3qUlf0eJ8ikIIZyBgI1mAqCwg8XpDCZMbMJsHl3K/eu0P/pgDnKxN/4hGKZHMBxhi4vh7&#10;L3Es/Ib5digwRR3dpI71i8Tdsc+I+YBylNamPmBmzgxk9pYvO0S7RdIVc2AvWsFGhnscEb+KmlGi&#10;pDXu93v30R+kgpWSHtuA3n9tmRPo5YcG3S4n02lcn6RMzy8KKO7Usj616K1aGOAOPqG6JEb/IJ/F&#10;xhn1hMWdx6wwMc2Re0B5VBZh2FKsPhfzeXLDylgWbvWD5TF4xCni+Lh/Ys6OjAmYwJ153hxWviHL&#10;4BtfajPfBtN0iUkvuIJWUcG6JYKNn4a4z6d68nr5gM3+AAAA//8DAFBLAwQUAAYACAAAACEAVOWr&#10;NeAAAAAJAQAADwAAAGRycy9kb3ducmV2LnhtbEyPzU7DQAyE70i8w8pI3NJNq6gtIU6FkBAnKig/&#10;4rhNTDY0642y2ybw9JgTnGxrRuNvis3kOnWiIbSeEeazFBRx5euWG4SX57tkDSpEw7XpPBPCFwXY&#10;lOdnhclrP/ITnXaxURLCITcINsY+1zpUlpwJM98Ti/bhB2einEOj68GMEu46vUjTpXamZflgTU+3&#10;lqrD7ugQ3h6b9vDw+u3G+89ttiW277ScEC8vpptrUJGm+GeGX3xBh1KY9v7IdVAdQrJaSZeIkGUy&#10;xZDMF7LsEa7WKeiy0P8blD8AAAD//wMAUEsBAi0AFAAGAAgAAAAhALaDOJL+AAAA4QEAABMAAAAA&#10;AAAAAAAAAAAAAAAAAFtDb250ZW50X1R5cGVzXS54bWxQSwECLQAUAAYACAAAACEAOP0h/9YAAACU&#10;AQAACwAAAAAAAAAAAAAAAAAvAQAAX3JlbHMvLnJlbHNQSwECLQAUAAYACAAAACEAXrks0nsCAAAI&#10;BQAADgAAAAAAAAAAAAAAAAAuAgAAZHJzL2Uyb0RvYy54bWxQSwECLQAUAAYACAAAACEAVOWrNeAA&#10;AAAJAQAADwAAAAAAAAAAAAAAAADVBAAAZHJzL2Rvd25yZXYueG1sUEsFBgAAAAAEAAQA8wAAAOIF&#10;AAAAAA==&#10;" fillcolor="#00b050" strokecolor="windowText" strokeweight="2pt"/>
            </w:pict>
          </mc:Fallback>
        </mc:AlternateContent>
      </w:r>
    </w:p>
    <w:p w14:paraId="651499C2" w14:textId="77777777" w:rsidR="00603A9F" w:rsidRDefault="00A20E52">
      <w:pPr>
        <w:spacing w:line="360" w:lineRule="auto"/>
        <w:ind w:right="-341"/>
        <w:rPr>
          <w:noProof/>
        </w:rPr>
      </w:pPr>
      <w:r>
        <w:rPr>
          <w:rFonts w:cs="Arial"/>
          <w:b/>
          <w:noProof/>
        </w:rPr>
        <w:t>6</w:t>
      </w:r>
      <w:r>
        <w:rPr>
          <w:rFonts w:cs="Arial"/>
          <w:noProof/>
        </w:rPr>
        <w:tab/>
        <w:t xml:space="preserve">Write the following in the form </w:t>
      </w:r>
      <w:r>
        <w:rPr>
          <w:rFonts w:ascii="Times New Roman" w:hAnsi="Times New Roman"/>
          <w:noProof/>
          <w:sz w:val="24"/>
        </w:rPr>
        <w:t>(</w:t>
      </w:r>
      <w:r>
        <w:rPr>
          <w:rFonts w:ascii="Times New Roman" w:hAnsi="Times New Roman"/>
          <w:i/>
          <w:noProof/>
          <w:sz w:val="24"/>
        </w:rPr>
        <w:t>ax</w:t>
      </w:r>
      <w:r>
        <w:rPr>
          <w:rFonts w:ascii="Times New Roman" w:hAnsi="Times New Roman"/>
          <w:noProof/>
          <w:sz w:val="24"/>
        </w:rPr>
        <w:t xml:space="preserve"> + </w:t>
      </w:r>
      <w:r>
        <w:rPr>
          <w:rFonts w:ascii="Times New Roman" w:hAnsi="Times New Roman"/>
          <w:i/>
          <w:noProof/>
          <w:sz w:val="24"/>
        </w:rPr>
        <w:t>b</w:t>
      </w:r>
      <w:r>
        <w:rPr>
          <w:rFonts w:ascii="Times New Roman" w:hAnsi="Times New Roman"/>
          <w:noProof/>
          <w:sz w:val="24"/>
        </w:rPr>
        <w:t>)</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c</w:t>
      </w:r>
      <w:r>
        <w:rPr>
          <w:rFonts w:cs="Arial"/>
          <w:noProof/>
        </w:rPr>
        <w:t>.</w:t>
      </w:r>
    </w:p>
    <w:p w14:paraId="625B8296" w14:textId="77777777" w:rsidR="00603A9F" w:rsidRDefault="00A20E52">
      <w:pPr>
        <w:ind w:right="-341"/>
        <w:rPr>
          <w:noProof/>
        </w:rPr>
      </w:pPr>
      <w:r>
        <w:rPr>
          <w:noProof/>
        </w:rPr>
        <w:tab/>
      </w:r>
      <w:r>
        <w:rPr>
          <w:rFonts w:cs="Arial"/>
          <w:noProof/>
        </w:rPr>
        <w:t>(a)</w:t>
      </w:r>
      <w:r>
        <w:rPr>
          <w:noProof/>
        </w:rPr>
        <w:tab/>
      </w:r>
      <w:r>
        <w:rPr>
          <w:rFonts w:ascii="Times New Roman" w:hAnsi="Times New Roman"/>
          <w:noProof/>
          <w:sz w:val="24"/>
        </w:rPr>
        <w:t>4</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12</w:t>
      </w:r>
      <w:r>
        <w:rPr>
          <w:rFonts w:ascii="Times New Roman" w:hAnsi="Times New Roman"/>
          <w:i/>
          <w:noProof/>
          <w:sz w:val="24"/>
        </w:rPr>
        <w:t>x</w:t>
      </w:r>
      <w:r>
        <w:rPr>
          <w:rFonts w:ascii="Times New Roman" w:hAnsi="Times New Roman"/>
          <w:noProof/>
          <w:sz w:val="24"/>
        </w:rPr>
        <w:t xml:space="preserve"> + 14</w:t>
      </w:r>
      <w:r>
        <w:rPr>
          <w:rFonts w:ascii="Times New Roman" w:hAnsi="Times New Roman"/>
          <w:noProof/>
        </w:rPr>
        <w:tab/>
      </w:r>
      <w:r>
        <w:rPr>
          <w:noProof/>
        </w:rPr>
        <w:tab/>
      </w:r>
      <w:r>
        <w:rPr>
          <w:rFonts w:cs="Arial"/>
          <w:noProof/>
        </w:rPr>
        <w:t>(b)</w:t>
      </w:r>
      <w:r>
        <w:rPr>
          <w:noProof/>
        </w:rPr>
        <w:tab/>
      </w:r>
      <w:r>
        <w:rPr>
          <w:rFonts w:ascii="Times New Roman" w:hAnsi="Times New Roman"/>
          <w:noProof/>
          <w:sz w:val="24"/>
        </w:rPr>
        <w:t>9</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12</w:t>
      </w:r>
      <w:r>
        <w:rPr>
          <w:rFonts w:ascii="Times New Roman" w:hAnsi="Times New Roman"/>
          <w:i/>
          <w:noProof/>
          <w:sz w:val="24"/>
        </w:rPr>
        <w:t>x</w:t>
      </w:r>
      <w:r>
        <w:rPr>
          <w:rFonts w:ascii="Times New Roman" w:hAnsi="Times New Roman"/>
          <w:noProof/>
          <w:sz w:val="24"/>
        </w:rPr>
        <w:t xml:space="preserve"> – 1</w:t>
      </w:r>
      <w:r>
        <w:rPr>
          <w:noProof/>
        </w:rPr>
        <w:tab/>
      </w:r>
      <w:r>
        <w:rPr>
          <w:noProof/>
        </w:rPr>
        <w:tab/>
      </w:r>
      <w:r>
        <w:rPr>
          <w:rFonts w:cs="Arial"/>
          <w:noProof/>
        </w:rPr>
        <w:t>(c)</w:t>
      </w:r>
      <w:r>
        <w:rPr>
          <w:noProof/>
        </w:rPr>
        <w:tab/>
      </w:r>
      <w:r>
        <w:rPr>
          <w:rFonts w:ascii="Times New Roman" w:hAnsi="Times New Roman"/>
          <w:noProof/>
          <w:sz w:val="24"/>
        </w:rPr>
        <w:t>16</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40</w:t>
      </w:r>
      <w:r>
        <w:rPr>
          <w:rFonts w:ascii="Times New Roman" w:hAnsi="Times New Roman"/>
          <w:i/>
          <w:noProof/>
          <w:sz w:val="24"/>
        </w:rPr>
        <w:t>x</w:t>
      </w:r>
      <w:r>
        <w:rPr>
          <w:rFonts w:ascii="Times New Roman" w:hAnsi="Times New Roman"/>
          <w:noProof/>
          <w:sz w:val="24"/>
        </w:rPr>
        <w:t xml:space="preserve"> + 22</w:t>
      </w:r>
      <w:r>
        <w:rPr>
          <w:noProof/>
        </w:rPr>
        <w:tab/>
      </w:r>
    </w:p>
    <w:p w14:paraId="6BADAFE6" w14:textId="77777777" w:rsidR="00603A9F" w:rsidRDefault="00A20E52">
      <w:pPr>
        <w:spacing w:line="360" w:lineRule="auto"/>
        <w:ind w:right="-341"/>
        <w:rPr>
          <w:rFonts w:cs="Arial"/>
          <w:b/>
          <w:noProof/>
        </w:rPr>
      </w:pPr>
      <w:r>
        <w:rPr>
          <w:noProof/>
          <w:lang w:eastAsia="en-GB"/>
        </w:rPr>
        <mc:AlternateContent>
          <mc:Choice Requires="wps">
            <w:drawing>
              <wp:anchor distT="0" distB="0" distL="114300" distR="114300" simplePos="0" relativeHeight="251882496" behindDoc="0" locked="0" layoutInCell="1" allowOverlap="1" wp14:anchorId="568C8B7D" wp14:editId="68D01CDD">
                <wp:simplePos x="0" y="0"/>
                <wp:positionH relativeFrom="column">
                  <wp:posOffset>-457200</wp:posOffset>
                </wp:positionH>
                <wp:positionV relativeFrom="paragraph">
                  <wp:posOffset>304165</wp:posOffset>
                </wp:positionV>
                <wp:extent cx="412750" cy="342900"/>
                <wp:effectExtent l="0" t="0" r="25400" b="19050"/>
                <wp:wrapNone/>
                <wp:docPr id="1922" name="Flowchart: Process 1922"/>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AB4699" id="Flowchart: Process 1922" o:spid="_x0000_s1026" type="#_x0000_t109" style="position:absolute;margin-left:-36pt;margin-top:23.95pt;width:32.5pt;height:27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AMofAIAAAgFAAAOAAAAZHJzL2Uyb0RvYy54bWysVE1v2zAMvQ/YfxB0X+146boadYosRYYB&#10;RRugHXpWZCk2IEuapMTJfv2eZDdNu56G5aCQIsWPx0dfXe87RXbC+dboik7OckqE5qZu9aaiPx+X&#10;n75S4gPTNVNGi4oehKfXs48frnpbisI0RtXCEQTRvuxtRZsQbJllnjeiY/7MWKFhlMZ1LEB1m6x2&#10;rEf0TmVFnn/JeuNq6wwX3uP2ZjDSWYovpeDhXkovAlEVRW0hnS6d63hmsytWbhyzTcvHMtg/VNGx&#10;ViPpMdQNC4xsXftXqK7lzngjwxk3XWakbLlIPaCbSf6mm4eGWZF6ATjeHmHy/y8sv9utHGlrzO6y&#10;KCjRrMOUlsr0vGEulGQ1YEuSGWj11pd49GBXbtQ8xNj6Xrou/qMpsk8IH44Ii30gHJfTSXFxjjlw&#10;mD5Pi8s8TSB7eWydD9+F6UgUKipRyCIWMpaRMGa7Wx+QHM+e3WNeb1RbL1ulkuI264VyZMfi4PNv&#10;ObIOT165KU36ihbnUxRCOAMBpWIBYmcBidcbSpjagNk8uJT71Wt/8Mcc4GRt+kc0SoliPsAQE8ff&#10;e4lj4TfMN0OBKeropnSsXyTujn1GzAeUo7Q29QEzc2Ygs7d82SLaLZKumAN70Qo2MtzjiPhV1IwS&#10;JY1xv9+7j/4gFayU9NgG9P5ry5xALz806HY5mU7j+iRlen5RQHGnlvWpRW+7hQHuE+y+5UmM/kE9&#10;i9KZ7gmLO49ZYWKaI/eA8qgswrClWH0u5vPkhpWxLNzqB8tj8IhTxPFx/8ScHRkTMIE787w5rHxD&#10;lsE3vtRmvg1GtolJL7iCVlHBuiWCjZ+GuM+nevJ6+YDN/gAAAP//AwBQSwMEFAAGAAgAAAAhAMqz&#10;qCTfAAAACQEAAA8AAABkcnMvZG93bnJldi54bWxMj8tOwzAQRfdI/QdrKrFLnVZVQ0OcqqqEWFFB&#10;eYilGw9xaDyOYrcJfD3DCpZXc3Tn3GIzulZcsA+NJwXzWQoCqfKmoVrBy/NdcgMiRE1Gt55QwRcG&#10;2JSTq0Lnxg/0hJdDrAWXUMi1Ahtjl0sZKotOh5nvkPj24XunI8e+lqbXA5e7Vi7SdCWdbog/WN3h&#10;zmJ1OpydgrfHujk9vH674f5zv9wj2XdcjUpdT8ftLYiIY/yD4Vef1aFkp6M/kwmiVZBkC94SFSyz&#10;NQgGkozzkcF0vgZZFvL/gvIHAAD//wMAUEsBAi0AFAAGAAgAAAAhALaDOJL+AAAA4QEAABMAAAAA&#10;AAAAAAAAAAAAAAAAAFtDb250ZW50X1R5cGVzXS54bWxQSwECLQAUAAYACAAAACEAOP0h/9YAAACU&#10;AQAACwAAAAAAAAAAAAAAAAAvAQAAX3JlbHMvLnJlbHNQSwECLQAUAAYACAAAACEASRADKHwCAAAI&#10;BQAADgAAAAAAAAAAAAAAAAAuAgAAZHJzL2Uyb0RvYy54bWxQSwECLQAUAAYACAAAACEAyrOoJN8A&#10;AAAJAQAADwAAAAAAAAAAAAAAAADWBAAAZHJzL2Rvd25yZXYueG1sUEsFBgAAAAAEAAQA8wAAAOIF&#10;AAAAAA==&#10;" fillcolor="#00b050" strokecolor="windowText" strokeweight="2pt"/>
            </w:pict>
          </mc:Fallback>
        </mc:AlternateContent>
      </w:r>
    </w:p>
    <w:p w14:paraId="0141EA9E" w14:textId="77777777" w:rsidR="00603A9F" w:rsidRDefault="00A20E52">
      <w:pPr>
        <w:spacing w:line="360" w:lineRule="auto"/>
        <w:ind w:right="-341"/>
        <w:rPr>
          <w:rFonts w:cs="Arial"/>
          <w:noProof/>
        </w:rPr>
      </w:pPr>
      <w:r>
        <w:rPr>
          <w:rFonts w:cs="Arial"/>
          <w:b/>
          <w:noProof/>
        </w:rPr>
        <w:t>7</w:t>
      </w:r>
      <w:r>
        <w:rPr>
          <w:rFonts w:cs="Arial"/>
          <w:noProof/>
        </w:rPr>
        <w:tab/>
        <w:t>Factorise as fully as possible( use any methods).</w:t>
      </w:r>
    </w:p>
    <w:p w14:paraId="58D25DC7" w14:textId="77777777" w:rsidR="00603A9F" w:rsidRDefault="00A20E52">
      <w:pPr>
        <w:spacing w:line="360" w:lineRule="auto"/>
        <w:ind w:right="-341"/>
        <w:rPr>
          <w:noProof/>
          <w:sz w:val="24"/>
        </w:rPr>
      </w:pPr>
      <w:r>
        <w:rPr>
          <w:noProof/>
        </w:rPr>
        <w:tab/>
      </w:r>
      <w:r>
        <w:rPr>
          <w:rFonts w:cs="Arial"/>
          <w:noProof/>
        </w:rPr>
        <w:t>(a)</w:t>
      </w:r>
      <w:r>
        <w:rPr>
          <w:noProof/>
        </w:rPr>
        <w:tab/>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25</w:t>
      </w:r>
      <w:r>
        <w:rPr>
          <w:rFonts w:ascii="Times New Roman" w:hAnsi="Times New Roman"/>
          <w:noProof/>
        </w:rPr>
        <w:tab/>
      </w:r>
      <w:r>
        <w:rPr>
          <w:noProof/>
        </w:rPr>
        <w:tab/>
      </w:r>
      <w:r>
        <w:rPr>
          <w:noProof/>
        </w:rPr>
        <w:tab/>
      </w:r>
      <w:r>
        <w:rPr>
          <w:rFonts w:cs="Arial"/>
          <w:noProof/>
        </w:rPr>
        <w:t>(b)</w:t>
      </w:r>
      <w:r>
        <w:rPr>
          <w:noProof/>
        </w:rPr>
        <w:tab/>
      </w:r>
      <w:r>
        <w:rPr>
          <w:rFonts w:ascii="Times New Roman" w:hAnsi="Times New Roman"/>
          <w:noProof/>
          <w:sz w:val="24"/>
        </w:rPr>
        <w:t>4</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36</w:t>
      </w:r>
      <w:r>
        <w:rPr>
          <w:noProof/>
          <w:sz w:val="24"/>
        </w:rPr>
        <w:tab/>
      </w:r>
      <w:r>
        <w:rPr>
          <w:noProof/>
        </w:rPr>
        <w:tab/>
      </w:r>
      <w:r>
        <w:rPr>
          <w:rFonts w:cs="Arial"/>
          <w:noProof/>
        </w:rPr>
        <w:t>(c)</w:t>
      </w:r>
      <w:r>
        <w:rPr>
          <w:noProof/>
        </w:rPr>
        <w:tab/>
      </w:r>
      <w:r>
        <w:rPr>
          <w:rFonts w:ascii="Times New Roman" w:hAnsi="Times New Roman"/>
          <w:noProof/>
          <w:sz w:val="24"/>
        </w:rPr>
        <w:t>4</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9</w:t>
      </w:r>
      <w:r>
        <w:rPr>
          <w:rFonts w:ascii="Times New Roman" w:hAnsi="Times New Roman"/>
          <w:i/>
          <w:noProof/>
          <w:sz w:val="24"/>
        </w:rPr>
        <w:t>y</w:t>
      </w:r>
      <w:r>
        <w:rPr>
          <w:rFonts w:ascii="Times New Roman" w:hAnsi="Times New Roman"/>
          <w:noProof/>
          <w:sz w:val="24"/>
          <w:vertAlign w:val="superscript"/>
        </w:rPr>
        <w:t>4</w:t>
      </w:r>
    </w:p>
    <w:p w14:paraId="196485D8" w14:textId="77777777" w:rsidR="00603A9F" w:rsidRDefault="00A20E52">
      <w:pPr>
        <w:spacing w:line="360" w:lineRule="auto"/>
        <w:ind w:right="-341"/>
        <w:rPr>
          <w:noProof/>
          <w:sz w:val="24"/>
        </w:rPr>
      </w:pPr>
      <w:r>
        <w:rPr>
          <w:noProof/>
        </w:rPr>
        <w:tab/>
      </w:r>
      <w:r>
        <w:rPr>
          <w:rFonts w:cs="Arial"/>
          <w:noProof/>
        </w:rPr>
        <w:t>(d)</w:t>
      </w:r>
      <w:r>
        <w:rPr>
          <w:noProof/>
        </w:rPr>
        <w:tab/>
      </w:r>
      <w:r>
        <w:rPr>
          <w:rFonts w:ascii="Times New Roman" w:hAnsi="Times New Roman"/>
          <w:noProof/>
          <w:sz w:val="24"/>
        </w:rPr>
        <w:t>3</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7</w:t>
      </w:r>
      <w:r>
        <w:rPr>
          <w:rFonts w:ascii="Times New Roman" w:hAnsi="Times New Roman"/>
          <w:i/>
          <w:noProof/>
          <w:sz w:val="24"/>
        </w:rPr>
        <w:t>x</w:t>
      </w:r>
      <w:r>
        <w:rPr>
          <w:rFonts w:ascii="Times New Roman" w:hAnsi="Times New Roman"/>
          <w:noProof/>
          <w:sz w:val="24"/>
        </w:rPr>
        <w:t xml:space="preserve"> + 2</w:t>
      </w:r>
      <w:r>
        <w:rPr>
          <w:noProof/>
        </w:rPr>
        <w:tab/>
      </w:r>
      <w:r>
        <w:rPr>
          <w:noProof/>
        </w:rPr>
        <w:tab/>
      </w:r>
      <w:r>
        <w:rPr>
          <w:rFonts w:cs="Arial"/>
          <w:noProof/>
        </w:rPr>
        <w:t>(e)</w:t>
      </w:r>
      <w:r>
        <w:rPr>
          <w:noProof/>
        </w:rPr>
        <w:tab/>
      </w:r>
      <w:r>
        <w:rPr>
          <w:rFonts w:ascii="Times New Roman" w:hAnsi="Times New Roman"/>
          <w:noProof/>
          <w:sz w:val="24"/>
        </w:rPr>
        <w:t>3</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5</w:t>
      </w:r>
      <w:r>
        <w:rPr>
          <w:rFonts w:ascii="Times New Roman" w:hAnsi="Times New Roman"/>
          <w:i/>
          <w:noProof/>
          <w:sz w:val="24"/>
        </w:rPr>
        <w:t>x</w:t>
      </w:r>
      <w:r>
        <w:rPr>
          <w:rFonts w:ascii="Times New Roman" w:hAnsi="Times New Roman"/>
          <w:noProof/>
          <w:sz w:val="24"/>
        </w:rPr>
        <w:t xml:space="preserve"> + 2</w:t>
      </w:r>
      <w:r>
        <w:rPr>
          <w:noProof/>
        </w:rPr>
        <w:tab/>
      </w:r>
      <w:r>
        <w:rPr>
          <w:noProof/>
        </w:rPr>
        <w:tab/>
      </w:r>
      <w:r>
        <w:rPr>
          <w:rFonts w:cs="Arial"/>
          <w:noProof/>
        </w:rPr>
        <w:t>(f)</w:t>
      </w:r>
      <w:r>
        <w:rPr>
          <w:noProof/>
        </w:rPr>
        <w:tab/>
      </w:r>
      <w:r>
        <w:rPr>
          <w:rFonts w:ascii="Times New Roman" w:hAnsi="Times New Roman"/>
          <w:noProof/>
          <w:sz w:val="24"/>
        </w:rPr>
        <w:t>6</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5</w:t>
      </w:r>
      <w:r>
        <w:rPr>
          <w:rFonts w:ascii="Times New Roman" w:hAnsi="Times New Roman"/>
          <w:i/>
          <w:noProof/>
          <w:sz w:val="24"/>
        </w:rPr>
        <w:t>x</w:t>
      </w:r>
      <w:r>
        <w:rPr>
          <w:rFonts w:ascii="Times New Roman" w:hAnsi="Times New Roman"/>
          <w:noProof/>
          <w:sz w:val="24"/>
        </w:rPr>
        <w:t xml:space="preserve"> – 6</w:t>
      </w:r>
    </w:p>
    <w:p w14:paraId="406F79A6" w14:textId="77777777" w:rsidR="00603A9F" w:rsidRDefault="00A20E52">
      <w:pPr>
        <w:ind w:right="-341"/>
        <w:rPr>
          <w:noProof/>
        </w:rPr>
      </w:pPr>
      <w:r>
        <w:rPr>
          <w:noProof/>
        </w:rPr>
        <w:tab/>
      </w:r>
      <w:r>
        <w:rPr>
          <w:rFonts w:cs="Arial"/>
          <w:noProof/>
        </w:rPr>
        <w:t>(g)</w:t>
      </w:r>
      <w:r>
        <w:rPr>
          <w:noProof/>
        </w:rPr>
        <w:tab/>
      </w:r>
      <w:r>
        <w:rPr>
          <w:rFonts w:ascii="Times New Roman" w:hAnsi="Times New Roman"/>
          <w:noProof/>
          <w:sz w:val="24"/>
        </w:rPr>
        <w:t>8</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2</w:t>
      </w:r>
      <w:r>
        <w:rPr>
          <w:rFonts w:ascii="Times New Roman" w:hAnsi="Times New Roman"/>
          <w:i/>
          <w:noProof/>
          <w:sz w:val="24"/>
        </w:rPr>
        <w:t>x</w:t>
      </w:r>
      <w:r>
        <w:rPr>
          <w:rFonts w:ascii="Times New Roman" w:hAnsi="Times New Roman"/>
          <w:noProof/>
          <w:sz w:val="24"/>
        </w:rPr>
        <w:t xml:space="preserve"> – 15</w:t>
      </w:r>
      <w:r>
        <w:rPr>
          <w:noProof/>
          <w:sz w:val="24"/>
        </w:rPr>
        <w:tab/>
      </w:r>
      <w:r>
        <w:rPr>
          <w:noProof/>
        </w:rPr>
        <w:tab/>
      </w:r>
    </w:p>
    <w:p w14:paraId="0F9AA867" w14:textId="77777777" w:rsidR="00603A9F" w:rsidRDefault="00A20E52">
      <w:pPr>
        <w:ind w:right="-341"/>
        <w:rPr>
          <w:noProof/>
        </w:rPr>
      </w:pPr>
      <w:r>
        <w:rPr>
          <w:noProof/>
          <w:color w:val="FF0000"/>
          <w:lang w:eastAsia="en-GB"/>
        </w:rPr>
        <mc:AlternateContent>
          <mc:Choice Requires="wps">
            <w:drawing>
              <wp:anchor distT="0" distB="0" distL="114300" distR="114300" simplePos="0" relativeHeight="251884544" behindDoc="0" locked="0" layoutInCell="1" allowOverlap="1" wp14:anchorId="12F03E0D" wp14:editId="2589448D">
                <wp:simplePos x="0" y="0"/>
                <wp:positionH relativeFrom="column">
                  <wp:posOffset>-457200</wp:posOffset>
                </wp:positionH>
                <wp:positionV relativeFrom="paragraph">
                  <wp:posOffset>231775</wp:posOffset>
                </wp:positionV>
                <wp:extent cx="412750" cy="342900"/>
                <wp:effectExtent l="0" t="0" r="25400" b="19050"/>
                <wp:wrapNone/>
                <wp:docPr id="1923" name="Flowchart: Process 1923"/>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6CFA85" id="Flowchart: Process 1923" o:spid="_x0000_s1026" type="#_x0000_t109" style="position:absolute;margin-left:-36pt;margin-top:18.25pt;width:32.5pt;height:27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TiqfAIAAAgFAAAOAAAAZHJzL2Uyb0RvYy54bWysVE1v2zAMvQ/YfxB0X5246boGdYogRYYB&#10;RRsgHXpmZDk2IEuapMTJfv2eZDf9WE/DfJBJk+LH46Ovbw6tYnvpfGN0wcdnI86kFqZs9LbgPx+X&#10;X75x5gPpkpTRsuBH6fnN7POn685OZW5qo0rpGIJoP+1swesQ7DTLvKhlS/7MWKlhrIxrKUB126x0&#10;1CF6q7J8NPqadcaV1hkhvcfX297IZyl+VUkRHqrKy8BUwVFbSKdL5yae2eyapltHtm7EUAb9QxUt&#10;NRpJT6FuKRDbueavUG0jnPGmCmfCtJmpqkbI1AO6GY/edbOuycrUC8Dx9gST/39hxf1+5VhTYnZX&#10;+TlnmlpMaalMJ2pyYcpWPbYsmYFWZ/0Ul9Z25QbNQ4ytHyrXxjeaYoeE8PGEsDwEJvBxMs4vLzAH&#10;AdP5JL8apQlkL5et8+G7NC2LQsErFLKIhQxlJIxpf+cDkuPas3vM641qymWjVFLcdrNQju0Jg18u&#10;R3jirHHljZvSrCt4fjGBmQkCAStFAWJrAYnXW85IbcFsEVzK/ea2P/pTDnCyNN0jGuVMkQ8woPv0&#10;fJQ4Fn5Lvu4LTFEHN6Vj/TJxd+gzYt6jHKWNKY+YmTM9mb0VywbR7pB0RQ7sRSvYyPCAI+JXcDNI&#10;nNXG/f7oe/QHqWDlrMM2oPdfO3ISvfzQoNvVeDKJ65OUycVlDsW9tmxeW/SuXRjgPsbuW5HE6B/U&#10;s1g50z5hcecxK0ykBXL3KA/KIvRbitUXcj5PblgZS+FOr62IwSNOEcfHwxM5OzAmYAL35nlzaPqO&#10;LL1vvKnNfBdM1SQmveAKjkQF65bYMvwa4j6/1pPXyw9s9gcAAP//AwBQSwMEFAAGAAgAAAAhAKCG&#10;38PeAAAACAEAAA8AAABkcnMvZG93bnJldi54bWxMj8FOwzAQRO9I/IO1SNxSh6KmbcimqpB64kSL&#10;kLg5sUmi2usQu03C17Oc4Dia0cybYjc5K65mCJ0nhIdFCsJQ7XVHDcLb6ZBsQISoSCvrySDMJsCu&#10;vL0pVK79SK/meoyN4BIKuUJoY+xzKUPdGqfCwveG2Pv0g1OR5dBIPaiRy52VyzTNpFMd8UKrevPc&#10;mvp8vDiE08fLl36vvjfdudvOs872lT2MiPd30/4JRDRT/AvDLz6jQ8lMlb+QDsIiJOslf4kIj9kK&#10;BAeSNesKYZuuQJaF/H+g/AEAAP//AwBQSwECLQAUAAYACAAAACEAtoM4kv4AAADhAQAAEwAAAAAA&#10;AAAAAAAAAAAAAAAAW0NvbnRlbnRfVHlwZXNdLnhtbFBLAQItABQABgAIAAAAIQA4/SH/1gAAAJQB&#10;AAALAAAAAAAAAAAAAAAAAC8BAABfcmVscy8ucmVsc1BLAQItABQABgAIAAAAIQC3WTiqfAIAAAgF&#10;AAAOAAAAAAAAAAAAAAAAAC4CAABkcnMvZTJvRG9jLnhtbFBLAQItABQABgAIAAAAIQCght/D3gAA&#10;AAgBAAAPAAAAAAAAAAAAAAAAANYEAABkcnMvZG93bnJldi54bWxQSwUGAAAAAAQABADzAAAA4QUA&#10;AAAA&#10;" fillcolor="red" strokecolor="windowText" strokeweight="2pt"/>
            </w:pict>
          </mc:Fallback>
        </mc:AlternateContent>
      </w:r>
    </w:p>
    <w:p w14:paraId="3B3B3BC1" w14:textId="77777777" w:rsidR="00603A9F" w:rsidRDefault="00A20E52">
      <w:pPr>
        <w:ind w:right="-341"/>
        <w:rPr>
          <w:rFonts w:cs="Arial"/>
          <w:noProof/>
        </w:rPr>
      </w:pPr>
      <w:r>
        <w:rPr>
          <w:rFonts w:cs="Arial"/>
          <w:b/>
          <w:noProof/>
        </w:rPr>
        <w:t>8</w:t>
      </w:r>
      <w:r>
        <w:rPr>
          <w:rFonts w:cs="Arial"/>
          <w:noProof/>
        </w:rPr>
        <w:tab/>
        <w:t>Multiply out and simplify.</w:t>
      </w:r>
    </w:p>
    <w:p w14:paraId="6A7027C3" w14:textId="77777777" w:rsidR="00603A9F" w:rsidRDefault="00A20E52">
      <w:pPr>
        <w:ind w:right="-341"/>
        <w:rPr>
          <w:noProof/>
        </w:rPr>
      </w:pPr>
      <w:r>
        <w:rPr>
          <w:noProof/>
        </w:rPr>
        <w:tab/>
      </w:r>
      <w:r>
        <w:rPr>
          <w:rFonts w:cs="Arial"/>
          <w:noProof/>
        </w:rPr>
        <w:t>(a)</w:t>
      </w:r>
      <w:r>
        <w:rPr>
          <w:noProof/>
        </w:rPr>
        <w:tab/>
      </w:r>
      <w:r>
        <w:rPr>
          <w:noProof/>
          <w:position w:val="-28"/>
        </w:rPr>
        <w:object w:dxaOrig="900" w:dyaOrig="740" w14:anchorId="1E17A82C">
          <v:shape id="_x0000_i1166" type="#_x0000_t75" style="width:46.2pt;height:36.6pt" o:ole="">
            <v:imagedata r:id="rId289" o:title=""/>
          </v:shape>
          <o:OLEObject Type="Embed" ProgID="Equation.DSMT4" ShapeID="_x0000_i1166" DrawAspect="Content" ObjectID="_1650009153" r:id="rId290"/>
        </w:object>
      </w:r>
      <w:r>
        <w:rPr>
          <w:noProof/>
        </w:rPr>
        <w:tab/>
      </w:r>
      <w:r>
        <w:rPr>
          <w:noProof/>
        </w:rPr>
        <w:tab/>
      </w:r>
      <w:r>
        <w:rPr>
          <w:rFonts w:cs="Arial"/>
          <w:noProof/>
        </w:rPr>
        <w:t>(b)</w:t>
      </w:r>
      <w:r>
        <w:rPr>
          <w:noProof/>
        </w:rPr>
        <w:tab/>
      </w:r>
      <w:r>
        <w:rPr>
          <w:noProof/>
          <w:position w:val="-28"/>
        </w:rPr>
        <w:object w:dxaOrig="1560" w:dyaOrig="680" w14:anchorId="0C9B5663">
          <v:shape id="_x0000_i1167" type="#_x0000_t75" style="width:78.6pt;height:31.2pt" o:ole="">
            <v:imagedata r:id="rId291" o:title=""/>
          </v:shape>
          <o:OLEObject Type="Embed" ProgID="Equation.DSMT4" ShapeID="_x0000_i1167" DrawAspect="Content" ObjectID="_1650009154" r:id="rId292"/>
        </w:object>
      </w:r>
      <w:r>
        <w:rPr>
          <w:noProof/>
        </w:rPr>
        <w:tab/>
      </w:r>
      <w:r>
        <w:rPr>
          <w:rFonts w:cs="Arial"/>
          <w:noProof/>
        </w:rPr>
        <w:t>(c)</w:t>
      </w:r>
      <w:r>
        <w:rPr>
          <w:noProof/>
        </w:rPr>
        <w:tab/>
      </w:r>
      <w:r>
        <w:rPr>
          <w:noProof/>
          <w:position w:val="-28"/>
        </w:rPr>
        <w:object w:dxaOrig="1560" w:dyaOrig="680" w14:anchorId="3E4DC27F">
          <v:shape id="_x0000_i1168" type="#_x0000_t75" style="width:78.6pt;height:31.2pt" o:ole="">
            <v:imagedata r:id="rId293" o:title=""/>
          </v:shape>
          <o:OLEObject Type="Embed" ProgID="Equation.DSMT4" ShapeID="_x0000_i1168" DrawAspect="Content" ObjectID="_1650009155" r:id="rId294"/>
        </w:object>
      </w:r>
    </w:p>
    <w:p w14:paraId="6BB25D12" w14:textId="77777777" w:rsidR="00603A9F" w:rsidRDefault="00A20E52">
      <w:pPr>
        <w:pStyle w:val="Heading3"/>
        <w:rPr>
          <w:noProof/>
        </w:rPr>
      </w:pPr>
      <w:r>
        <w:rPr>
          <w:noProof/>
        </w:rPr>
        <w:br w:type="page"/>
      </w:r>
      <w:bookmarkStart w:id="9" w:name="_Toc477163050"/>
      <w:r>
        <w:rPr>
          <w:noProof/>
        </w:rPr>
        <w:lastRenderedPageBreak/>
        <w:t>1.4</w:t>
      </w:r>
      <w:r>
        <w:rPr>
          <w:noProof/>
        </w:rPr>
        <w:tab/>
        <w:t>Cancelling</w:t>
      </w:r>
      <w:bookmarkEnd w:id="9"/>
    </w:p>
    <w:p w14:paraId="34A977B2" w14:textId="77777777" w:rsidR="00603A9F" w:rsidRDefault="00A20E52">
      <w:pPr>
        <w:rPr>
          <w:noProof/>
        </w:rPr>
      </w:pPr>
      <w:r>
        <w:rPr>
          <w:noProof/>
        </w:rPr>
        <w:t>The word “cancel” is a very dangerous one. It means two different things, one safe enough and the other very likely to lead you astray.</w:t>
      </w:r>
    </w:p>
    <w:p w14:paraId="6461C0C0" w14:textId="77777777" w:rsidR="00603A9F" w:rsidRDefault="00A20E52">
      <w:pPr>
        <w:rPr>
          <w:noProof/>
        </w:rPr>
      </w:pPr>
      <w:r>
        <w:rPr>
          <w:noProof/>
          <w:lang w:eastAsia="en-GB"/>
        </w:rPr>
        <mc:AlternateContent>
          <mc:Choice Requires="wps">
            <w:drawing>
              <wp:anchor distT="0" distB="0" distL="114300" distR="114300" simplePos="0" relativeHeight="251886592" behindDoc="0" locked="0" layoutInCell="1" allowOverlap="1" wp14:anchorId="482B5442" wp14:editId="414C44D0">
                <wp:simplePos x="0" y="0"/>
                <wp:positionH relativeFrom="column">
                  <wp:posOffset>-438150</wp:posOffset>
                </wp:positionH>
                <wp:positionV relativeFrom="paragraph">
                  <wp:posOffset>225425</wp:posOffset>
                </wp:positionV>
                <wp:extent cx="412750" cy="342900"/>
                <wp:effectExtent l="0" t="0" r="25400" b="19050"/>
                <wp:wrapNone/>
                <wp:docPr id="1925" name="Flowchart: Process 1925"/>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7CD188" id="Flowchart: Process 1925" o:spid="_x0000_s1026" type="#_x0000_t109" style="position:absolute;margin-left:-34.5pt;margin-top:17.75pt;width:32.5pt;height:27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efnewIAAAgFAAAOAAAAZHJzL2Uyb0RvYy54bWysVMlu2zAQvRfoPxC8N5JVu2mEyIHrwEWB&#10;IDGQFDnTFGUJ4FaStux+fR8pxVmaU1Ef6BnOcJY3b3R5dVCS7IXzndEVnZzllAjNTd3pbUV/Pqw+&#10;faXEB6ZrJo0WFT0KT6/mHz9c9rYUhWmNrIUjCKJ92duKtiHYMss8b4Vi/sxYoWFsjFMsQHXbrHas&#10;R3QlsyLPv2S9cbV1hgvvcXs9GOk8xW8awcNd03gRiKwoagvpdOncxDObX7Jy65htOz6Wwf6hCsU6&#10;jaSnUNcsMLJz3V+hVMed8aYJZ9yozDRNx0XqAd1M8jfd3LfMitQLwPH2BJP/f2H57X7tSFdjdhfF&#10;jBLNFKa0kqbnLXOhJOsBW5LMQKu3vsSje7t2o+YhxtYPjVPxH02RQ0L4eEJYHALhuJxOivMZ5sBh&#10;+jwtLvI0gez5sXU+fBdGkShUtEEhy1jIWEbCmO1vfEByPHtyj3m9kV296qRMittultKRPYuDz7/l&#10;yDo8eeUmNekrWsymKIRwBgI2kgWIygISr7eUMLkFs3lwKfer1/7oTznAydr0D2iUEsl8gCEmjr/3&#10;EsfCr5lvhwJT1NFN6li/SNwd+4yYDyhHaWPqI2bmzEBmb/mqQ7QbJF0zB/aiFWxkuMMR8auoGSVK&#10;WuN+v3cf/UEqWCnpsQ3o/deOOYFefmjQ7WIyncb1Scp0dl5AcS8tm5cWvVNLA9wn2H3Lkxj9g3wS&#10;G2fUIxZ3EbPCxDRH7gHlUVmGYUux+lwsFskNK2NZuNH3lsfgEaeI48PhkTk7MiZgArfmaXNY+YYs&#10;g298qc1iF0zTJSY94wpaRQXrlgg2fhriPr/Uk9fzB2z+BwAA//8DAFBLAwQUAAYACAAAACEAuH0n&#10;dd4AAAAIAQAADwAAAGRycy9kb3ducmV2LnhtbEyPwU7DMBBE70j8g7VI3FIHaKI2xKkQEuJEBYVW&#10;HN14iUPjdRS7TeDrWU5wHM1o5k25mlwnTjiE1pOCq1kKAqn2pqVGwdvrQ7IAEaImoztPqOALA6yq&#10;87NSF8aP9IKnTWwEl1AotAIbY19IGWqLToeZ75HY+/CD05Hl0Egz6JHLXSev0zSXTrfEC1b3eG+x&#10;PmyOTsHuuWkPT9tvNz5+rudrJPuO+aTU5cV0dwsi4hT/wvCLz+hQMdPeH8kE0SlI8iV/iQpusgwE&#10;B5I5672CxTIDWZXy/4HqBwAA//8DAFBLAQItABQABgAIAAAAIQC2gziS/gAAAOEBAAATAAAAAAAA&#10;AAAAAAAAAAAAAABbQ29udGVudF9UeXBlc10ueG1sUEsBAi0AFAAGAAgAAAAhADj9If/WAAAAlAEA&#10;AAsAAAAAAAAAAAAAAAAALwEAAF9yZWxzLy5yZWxzUEsBAi0AFAAGAAgAAAAhABQh5+d7AgAACAUA&#10;AA4AAAAAAAAAAAAAAAAALgIAAGRycy9lMm9Eb2MueG1sUEsBAi0AFAAGAAgAAAAhALh9J3XeAAAA&#10;CAEAAA8AAAAAAAAAAAAAAAAA1QQAAGRycy9kb3ducmV2LnhtbFBLBQYAAAAABAAEAPMAAADgBQAA&#10;AAA=&#10;" fillcolor="#00b050" strokecolor="windowText" strokeweight="2pt"/>
            </w:pict>
          </mc:Fallback>
        </mc:AlternateContent>
      </w:r>
      <w:r>
        <w:rPr>
          <w:noProof/>
        </w:rPr>
        <w:t xml:space="preserve">You can cancel </w:t>
      </w:r>
      <w:r>
        <w:rPr>
          <w:i/>
          <w:noProof/>
        </w:rPr>
        <w:t>like terms</w:t>
      </w:r>
      <w:r>
        <w:rPr>
          <w:noProof/>
        </w:rPr>
        <w:t xml:space="preserve"> when they are added or subtracted. </w:t>
      </w:r>
    </w:p>
    <w:p w14:paraId="152C84D5" w14:textId="77777777" w:rsidR="00603A9F" w:rsidRDefault="00A20E52">
      <w:pPr>
        <w:spacing w:line="360" w:lineRule="auto"/>
        <w:rPr>
          <w:rFonts w:ascii="Times New Roman" w:hAnsi="Times New Roman"/>
          <w:noProof/>
          <w:sz w:val="24"/>
        </w:rPr>
      </w:pPr>
      <w:r>
        <w:rPr>
          <w:rFonts w:cs="Arial"/>
          <w:b/>
          <w:i/>
          <w:noProof/>
        </w:rPr>
        <w:t>Example 1</w:t>
      </w:r>
      <w:r>
        <w:rPr>
          <w:rFonts w:cs="Arial"/>
          <w:noProof/>
        </w:rPr>
        <w:tab/>
        <w:t xml:space="preserve">Simplify </w:t>
      </w:r>
      <w:r>
        <w:rPr>
          <w:rFonts w:ascii="Times New Roman" w:hAnsi="Times New Roman"/>
          <w:noProof/>
          <w:sz w:val="24"/>
        </w:rPr>
        <w:t>(</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3</w:t>
      </w:r>
      <w:r>
        <w:rPr>
          <w:rFonts w:ascii="Times New Roman" w:hAnsi="Times New Roman"/>
          <w:i/>
          <w:noProof/>
          <w:sz w:val="24"/>
        </w:rPr>
        <w:t>xy</w:t>
      </w:r>
      <w:r>
        <w:rPr>
          <w:rFonts w:ascii="Times New Roman" w:hAnsi="Times New Roman"/>
          <w:noProof/>
          <w:sz w:val="24"/>
        </w:rPr>
        <w:t>) + (3</w:t>
      </w:r>
      <w:r>
        <w:rPr>
          <w:rFonts w:ascii="Times New Roman" w:hAnsi="Times New Roman"/>
          <w:i/>
          <w:noProof/>
          <w:sz w:val="24"/>
        </w:rPr>
        <w:t>xy</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vertAlign w:val="superscript"/>
        </w:rPr>
        <w:t>2</w:t>
      </w:r>
      <w:r>
        <w:rPr>
          <w:rFonts w:ascii="Times New Roman" w:hAnsi="Times New Roman"/>
          <w:noProof/>
          <w:sz w:val="24"/>
        </w:rPr>
        <w:t>).</w:t>
      </w:r>
    </w:p>
    <w:p w14:paraId="67F09540" w14:textId="77777777" w:rsidR="00603A9F" w:rsidRDefault="00A20E52">
      <w:pPr>
        <w:spacing w:line="360" w:lineRule="auto"/>
        <w:rPr>
          <w:noProof/>
          <w:sz w:val="24"/>
        </w:rPr>
      </w:pPr>
      <w:r>
        <w:rPr>
          <w:rFonts w:cs="Arial"/>
          <w:b/>
          <w:i/>
          <w:noProof/>
        </w:rPr>
        <w:t>Solution</w:t>
      </w:r>
      <w:r>
        <w:rPr>
          <w:b/>
          <w:i/>
          <w:noProof/>
        </w:rPr>
        <w:tab/>
      </w:r>
      <w:r>
        <w:rPr>
          <w:rFonts w:ascii="Times New Roman" w:hAnsi="Times New Roman"/>
          <w:noProof/>
          <w:sz w:val="24"/>
        </w:rPr>
        <w:t>(</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3</w:t>
      </w:r>
      <w:r>
        <w:rPr>
          <w:rFonts w:ascii="Times New Roman" w:hAnsi="Times New Roman"/>
          <w:i/>
          <w:noProof/>
          <w:sz w:val="24"/>
        </w:rPr>
        <w:t>xy</w:t>
      </w:r>
      <w:r>
        <w:rPr>
          <w:rFonts w:ascii="Times New Roman" w:hAnsi="Times New Roman"/>
          <w:noProof/>
          <w:sz w:val="24"/>
        </w:rPr>
        <w:t>) + (3</w:t>
      </w:r>
      <w:r>
        <w:rPr>
          <w:rFonts w:ascii="Times New Roman" w:hAnsi="Times New Roman"/>
          <w:i/>
          <w:noProof/>
          <w:sz w:val="24"/>
        </w:rPr>
        <w:t>xy</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strike/>
          <w:noProof/>
          <w:sz w:val="24"/>
        </w:rPr>
        <w:t>3</w:t>
      </w:r>
      <w:r>
        <w:rPr>
          <w:rFonts w:ascii="Times New Roman" w:hAnsi="Times New Roman"/>
          <w:i/>
          <w:strike/>
          <w:noProof/>
          <w:sz w:val="24"/>
        </w:rPr>
        <w:t>xy</w:t>
      </w:r>
      <w:r>
        <w:rPr>
          <w:rFonts w:ascii="Times New Roman" w:hAnsi="Times New Roman"/>
          <w:noProof/>
          <w:sz w:val="24"/>
        </w:rPr>
        <w:t xml:space="preserve"> + </w:t>
      </w:r>
      <w:r>
        <w:rPr>
          <w:rFonts w:ascii="Times New Roman" w:hAnsi="Times New Roman"/>
          <w:strike/>
          <w:noProof/>
          <w:sz w:val="24"/>
        </w:rPr>
        <w:t>3</w:t>
      </w:r>
      <w:r>
        <w:rPr>
          <w:rFonts w:ascii="Times New Roman" w:hAnsi="Times New Roman"/>
          <w:i/>
          <w:strike/>
          <w:noProof/>
          <w:sz w:val="24"/>
        </w:rPr>
        <w:t>xy</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vertAlign w:val="superscript"/>
        </w:rPr>
        <w:t>2</w:t>
      </w:r>
      <w:r>
        <w:rPr>
          <w:rFonts w:ascii="Times New Roman" w:hAnsi="Times New Roman"/>
          <w:noProof/>
          <w:sz w:val="24"/>
        </w:rPr>
        <w:t>.</w:t>
      </w:r>
    </w:p>
    <w:p w14:paraId="139AA918" w14:textId="77777777" w:rsidR="00603A9F" w:rsidRDefault="00A20E52">
      <w:pPr>
        <w:rPr>
          <w:noProof/>
        </w:rPr>
      </w:pPr>
      <w:r>
        <w:rPr>
          <w:noProof/>
        </w:rPr>
        <w:tab/>
      </w:r>
      <w:r>
        <w:rPr>
          <w:noProof/>
        </w:rPr>
        <w:tab/>
      </w:r>
      <w:r>
        <w:rPr>
          <w:rFonts w:cs="Arial"/>
          <w:noProof/>
        </w:rPr>
        <w:t>The “</w:t>
      </w:r>
      <w:r>
        <w:rPr>
          <w:rFonts w:ascii="Times New Roman" w:hAnsi="Times New Roman"/>
          <w:noProof/>
          <w:sz w:val="24"/>
        </w:rPr>
        <w:t>3</w:t>
      </w:r>
      <w:r>
        <w:rPr>
          <w:rFonts w:ascii="Times New Roman" w:hAnsi="Times New Roman"/>
          <w:i/>
          <w:noProof/>
          <w:sz w:val="24"/>
        </w:rPr>
        <w:t>xy</w:t>
      </w:r>
      <w:r>
        <w:rPr>
          <w:rFonts w:cs="Arial"/>
          <w:noProof/>
        </w:rPr>
        <w:t>” terms have “cancelled out”. This is safe enough.</w:t>
      </w:r>
    </w:p>
    <w:p w14:paraId="2F55C653" w14:textId="77777777" w:rsidR="00603A9F" w:rsidRDefault="00A20E52">
      <w:pPr>
        <w:rPr>
          <w:noProof/>
        </w:rPr>
      </w:pPr>
      <w:r>
        <w:rPr>
          <w:rFonts w:cs="Arial"/>
          <w:noProof/>
        </w:rPr>
        <w:t>It is also usual to talk about “cancelling down a fraction”. Thus</w:t>
      </w:r>
      <w:r>
        <w:rPr>
          <w:noProof/>
        </w:rPr>
        <w:t xml:space="preserve"> </w:t>
      </w:r>
      <w:r>
        <w:rPr>
          <w:noProof/>
          <w:position w:val="-12"/>
        </w:rPr>
        <w:object w:dxaOrig="260" w:dyaOrig="360" w14:anchorId="25F8BB6D">
          <v:shape id="_x0000_i1169" type="#_x0000_t75" style="width:13.2pt;height:16.8pt" o:ole="">
            <v:imagedata r:id="rId295" o:title=""/>
          </v:shape>
          <o:OLEObject Type="Embed" ProgID="Equation.DSMT4" ShapeID="_x0000_i1169" DrawAspect="Content" ObjectID="_1650009156" r:id="rId296"/>
        </w:object>
      </w:r>
      <w:r>
        <w:rPr>
          <w:noProof/>
        </w:rPr>
        <w:t xml:space="preserve"> = </w:t>
      </w:r>
      <w:r>
        <w:rPr>
          <w:noProof/>
          <w:position w:val="-12"/>
        </w:rPr>
        <w:object w:dxaOrig="200" w:dyaOrig="360" w14:anchorId="523B1299">
          <v:shape id="_x0000_i1170" type="#_x0000_t75" style="width:8.4pt;height:16.8pt" o:ole="">
            <v:imagedata r:id="rId297" o:title=""/>
          </v:shape>
          <o:OLEObject Type="Embed" ProgID="Equation.DSMT4" ShapeID="_x0000_i1170" DrawAspect="Content" ObjectID="_1650009157" r:id="rId298"/>
        </w:object>
      </w:r>
      <w:r>
        <w:rPr>
          <w:rFonts w:cs="Arial"/>
          <w:noProof/>
        </w:rPr>
        <w:t>.</w:t>
      </w:r>
      <w:r>
        <w:rPr>
          <w:noProof/>
        </w:rPr>
        <w:t xml:space="preserve"> </w:t>
      </w:r>
      <w:r>
        <w:rPr>
          <w:rFonts w:cs="Arial"/>
          <w:noProof/>
        </w:rPr>
        <w:t>However, this tends to be very dangerous with anything other than the most straightforward numerical fractions. Consider, for instance, a fraction such as</w:t>
      </w:r>
      <w:r>
        <w:rPr>
          <w:noProof/>
        </w:rPr>
        <w:t xml:space="preserve"> </w:t>
      </w:r>
      <w:r>
        <w:rPr>
          <w:noProof/>
          <w:position w:val="-30"/>
        </w:rPr>
        <w:object w:dxaOrig="920" w:dyaOrig="720" w14:anchorId="3F4554CB">
          <v:shape id="_x0000_i1171" type="#_x0000_t75" style="width:46.2pt;height:36.6pt" o:ole="">
            <v:imagedata r:id="rId299" o:title=""/>
          </v:shape>
          <o:OLEObject Type="Embed" ProgID="Equation.DSMT4" ShapeID="_x0000_i1171" DrawAspect="Content" ObjectID="_1650009158" r:id="rId300"/>
        </w:object>
      </w:r>
      <w:r>
        <w:rPr>
          <w:rFonts w:cs="Arial"/>
          <w:noProof/>
        </w:rPr>
        <w:t>. If you try to “cancel” this, you’re almost</w:t>
      </w:r>
      <w:r>
        <w:rPr>
          <w:noProof/>
        </w:rPr>
        <w:t xml:space="preserve"> </w:t>
      </w:r>
      <w:r>
        <w:rPr>
          <w:rFonts w:cs="Arial"/>
          <w:noProof/>
        </w:rPr>
        <w:t>certain not to get the right answer, which is in fact</w:t>
      </w:r>
      <w:r>
        <w:rPr>
          <w:noProof/>
        </w:rPr>
        <w:t xml:space="preserve"> </w:t>
      </w:r>
      <w:r>
        <w:rPr>
          <w:noProof/>
          <w:position w:val="-28"/>
        </w:rPr>
        <w:object w:dxaOrig="260" w:dyaOrig="660" w14:anchorId="61D2C816">
          <v:shape id="_x0000_i1172" type="#_x0000_t75" style="width:13.2pt;height:31.2pt" o:ole="">
            <v:imagedata r:id="rId301" o:title=""/>
          </v:shape>
          <o:OLEObject Type="Embed" ProgID="Equation.DSMT4" ShapeID="_x0000_i1172" DrawAspect="Content" ObjectID="_1650009159" r:id="rId302"/>
        </w:object>
      </w:r>
      <w:r>
        <w:rPr>
          <w:noProof/>
        </w:rPr>
        <w:t xml:space="preserve"> </w:t>
      </w:r>
      <w:r>
        <w:rPr>
          <w:rFonts w:cs="Arial"/>
          <w:noProof/>
        </w:rPr>
        <w:t>(as we will see in Example 4, below).</w:t>
      </w:r>
    </w:p>
    <w:p w14:paraId="08A6385F" w14:textId="77777777" w:rsidR="00603A9F" w:rsidRDefault="00A20E52">
      <w:pPr>
        <w:spacing w:after="120"/>
        <w:rPr>
          <w:rFonts w:cs="Arial"/>
          <w:noProof/>
        </w:rPr>
      </w:pPr>
      <w:r>
        <w:rPr>
          <w:rFonts w:cs="Arial"/>
          <w:noProof/>
        </w:rPr>
        <w:t xml:space="preserve">Try instead to use the word “divide”. What happens when you “cancel down” </w:t>
      </w:r>
      <w:r>
        <w:rPr>
          <w:noProof/>
          <w:position w:val="-12"/>
        </w:rPr>
        <w:object w:dxaOrig="260" w:dyaOrig="360" w14:anchorId="6E52D3BF">
          <v:shape id="_x0000_i1173" type="#_x0000_t75" style="width:13.2pt;height:16.8pt" o:ole="">
            <v:imagedata r:id="rId303" o:title=""/>
          </v:shape>
          <o:OLEObject Type="Embed" ProgID="Equation.DSMT4" ShapeID="_x0000_i1173" DrawAspect="Content" ObjectID="_1650009160" r:id="rId304"/>
        </w:object>
      </w:r>
      <w:r>
        <w:rPr>
          <w:noProof/>
        </w:rPr>
        <w:t xml:space="preserve"> </w:t>
      </w:r>
      <w:r>
        <w:rPr>
          <w:rFonts w:cs="Arial"/>
          <w:noProof/>
        </w:rPr>
        <w:t xml:space="preserve">is that you </w:t>
      </w:r>
      <w:r>
        <w:rPr>
          <w:rFonts w:cs="Arial"/>
          <w:i/>
          <w:noProof/>
        </w:rPr>
        <w:t>divide top and bottom</w:t>
      </w:r>
      <w:r>
        <w:rPr>
          <w:rFonts w:cs="Arial"/>
          <w:noProof/>
        </w:rPr>
        <w:t xml:space="preserve"> by </w:t>
      </w:r>
      <w:r>
        <w:rPr>
          <w:rFonts w:ascii="Times New Roman" w:hAnsi="Times New Roman"/>
          <w:noProof/>
          <w:sz w:val="24"/>
          <w:szCs w:val="24"/>
        </w:rPr>
        <w:t>5</w:t>
      </w:r>
      <w:r>
        <w:rPr>
          <w:rFonts w:cs="Arial"/>
          <w:noProof/>
        </w:rPr>
        <w:t>. If you can divide both the top and bottom of a fraction by the same thing, this is a correct thing to do and you will get a simplified answer.</w:t>
      </w:r>
    </w:p>
    <w:p w14:paraId="6BCD3C4C" w14:textId="77777777" w:rsidR="00603A9F" w:rsidRDefault="00A20E52">
      <w:pPr>
        <w:rPr>
          <w:noProof/>
        </w:rPr>
      </w:pPr>
      <w:r>
        <w:rPr>
          <w:rFonts w:cs="Arial"/>
          <w:noProof/>
        </w:rPr>
        <w:t xml:space="preserve">Contrast these two examples: </w:t>
      </w:r>
      <w:r>
        <w:rPr>
          <w:noProof/>
          <w:position w:val="-24"/>
        </w:rPr>
        <w:object w:dxaOrig="820" w:dyaOrig="620" w14:anchorId="7A924BD5">
          <v:shape id="_x0000_i1174" type="#_x0000_t75" style="width:40.8pt;height:31.2pt" o:ole="">
            <v:imagedata r:id="rId305" o:title=""/>
          </v:shape>
          <o:OLEObject Type="Embed" ProgID="Equation.DSMT4" ShapeID="_x0000_i1174" DrawAspect="Content" ObjectID="_1650009161" r:id="rId306"/>
        </w:object>
      </w:r>
      <w:r>
        <w:rPr>
          <w:noProof/>
        </w:rPr>
        <w:t xml:space="preserve"> </w:t>
      </w:r>
      <w:r>
        <w:rPr>
          <w:rFonts w:cs="Arial"/>
          <w:noProof/>
        </w:rPr>
        <w:t>and</w:t>
      </w:r>
      <w:r>
        <w:rPr>
          <w:noProof/>
        </w:rPr>
        <w:t xml:space="preserve"> </w:t>
      </w:r>
      <w:r>
        <w:rPr>
          <w:noProof/>
          <w:position w:val="-24"/>
        </w:rPr>
        <w:object w:dxaOrig="800" w:dyaOrig="620" w14:anchorId="5974178C">
          <v:shape id="_x0000_i1175" type="#_x0000_t75" style="width:40.8pt;height:31.2pt" o:ole="">
            <v:imagedata r:id="rId307" o:title=""/>
          </v:shape>
          <o:OLEObject Type="Embed" ProgID="Equation.DSMT4" ShapeID="_x0000_i1175" DrawAspect="Content" ObjectID="_1650009162" r:id="rId308"/>
        </w:object>
      </w:r>
      <w:r>
        <w:rPr>
          <w:rFonts w:cs="Arial"/>
          <w:noProof/>
        </w:rPr>
        <w:t>.</w:t>
      </w:r>
    </w:p>
    <w:p w14:paraId="3B8F1AC2" w14:textId="77777777" w:rsidR="00603A9F" w:rsidRDefault="00A20E52">
      <w:pPr>
        <w:rPr>
          <w:rFonts w:cs="Arial"/>
          <w:noProof/>
        </w:rPr>
      </w:pPr>
      <w:r>
        <w:rPr>
          <w:rFonts w:cs="Arial"/>
          <w:noProof/>
        </w:rPr>
        <w:t>In the first, you can divide both</w:t>
      </w:r>
      <w:r>
        <w:rPr>
          <w:noProof/>
        </w:rPr>
        <w:t xml:space="preserve"> </w:t>
      </w:r>
      <w:r>
        <w:rPr>
          <w:rFonts w:ascii="Times New Roman" w:hAnsi="Times New Roman"/>
          <w:noProof/>
          <w:sz w:val="24"/>
        </w:rPr>
        <w:t>4</w:t>
      </w:r>
      <w:r>
        <w:rPr>
          <w:rFonts w:ascii="Times New Roman" w:hAnsi="Times New Roman"/>
          <w:i/>
          <w:noProof/>
          <w:sz w:val="24"/>
        </w:rPr>
        <w:t>x</w:t>
      </w:r>
      <w:r>
        <w:rPr>
          <w:noProof/>
          <w:sz w:val="24"/>
        </w:rPr>
        <w:t xml:space="preserve"> </w:t>
      </w:r>
      <w:r>
        <w:rPr>
          <w:rFonts w:cs="Arial"/>
          <w:noProof/>
        </w:rPr>
        <w:t>and</w:t>
      </w:r>
      <w:r>
        <w:rPr>
          <w:noProof/>
        </w:rPr>
        <w:t xml:space="preserve"> </w:t>
      </w:r>
      <w:r>
        <w:rPr>
          <w:rFonts w:ascii="Times New Roman" w:hAnsi="Times New Roman"/>
          <w:noProof/>
          <w:sz w:val="24"/>
        </w:rPr>
        <w:t>8</w:t>
      </w:r>
      <w:r>
        <w:rPr>
          <w:rFonts w:ascii="Times New Roman" w:hAnsi="Times New Roman"/>
          <w:i/>
          <w:noProof/>
          <w:sz w:val="24"/>
        </w:rPr>
        <w:t>y</w:t>
      </w:r>
      <w:r>
        <w:rPr>
          <w:noProof/>
        </w:rPr>
        <w:t xml:space="preserve"> </w:t>
      </w:r>
      <w:r>
        <w:rPr>
          <w:rFonts w:cs="Arial"/>
          <w:noProof/>
        </w:rPr>
        <w:t>by</w:t>
      </w:r>
      <w:r>
        <w:rPr>
          <w:rFonts w:ascii="Times New Roman" w:hAnsi="Times New Roman"/>
          <w:noProof/>
        </w:rPr>
        <w:t xml:space="preserve"> </w:t>
      </w:r>
      <w:r>
        <w:rPr>
          <w:rFonts w:ascii="Times New Roman" w:hAnsi="Times New Roman"/>
          <w:noProof/>
          <w:sz w:val="24"/>
        </w:rPr>
        <w:t>4</w:t>
      </w:r>
      <w:r>
        <w:rPr>
          <w:noProof/>
        </w:rPr>
        <w:t xml:space="preserve"> </w:t>
      </w:r>
      <w:r>
        <w:rPr>
          <w:rFonts w:cs="Arial"/>
          <w:noProof/>
        </w:rPr>
        <w:t>and get</w:t>
      </w:r>
      <w:r>
        <w:rPr>
          <w:noProof/>
        </w:rPr>
        <w:t xml:space="preserve"> </w:t>
      </w:r>
      <w:r>
        <w:rPr>
          <w:rFonts w:ascii="Times New Roman" w:hAnsi="Times New Roman"/>
          <w:i/>
          <w:noProof/>
          <w:sz w:val="24"/>
        </w:rPr>
        <w:t>x</w:t>
      </w:r>
      <w:r>
        <w:rPr>
          <w:rFonts w:ascii="Times New Roman" w:hAnsi="Times New Roman"/>
          <w:noProof/>
          <w:sz w:val="24"/>
        </w:rPr>
        <w:t xml:space="preserve"> + 2</w:t>
      </w:r>
      <w:r>
        <w:rPr>
          <w:rFonts w:ascii="Times New Roman" w:hAnsi="Times New Roman"/>
          <w:i/>
          <w:noProof/>
          <w:sz w:val="24"/>
        </w:rPr>
        <w:t>y</w:t>
      </w:r>
      <w:r>
        <w:rPr>
          <w:rFonts w:cs="Arial"/>
          <w:noProof/>
        </w:rPr>
        <w:t xml:space="preserve">, which is the correct answer (though it is rather safer to start by factorising the top to get </w:t>
      </w:r>
      <w:r>
        <w:rPr>
          <w:rFonts w:ascii="Times New Roman" w:hAnsi="Times New Roman"/>
          <w:noProof/>
          <w:sz w:val="24"/>
        </w:rPr>
        <w:t>4(</w:t>
      </w:r>
      <w:r>
        <w:rPr>
          <w:rFonts w:ascii="Times New Roman" w:hAnsi="Times New Roman"/>
          <w:i/>
          <w:noProof/>
          <w:sz w:val="24"/>
        </w:rPr>
        <w:t>x</w:t>
      </w:r>
      <w:r>
        <w:rPr>
          <w:rFonts w:ascii="Times New Roman" w:hAnsi="Times New Roman"/>
          <w:noProof/>
          <w:sz w:val="24"/>
        </w:rPr>
        <w:t xml:space="preserve"> + 2</w:t>
      </w:r>
      <w:r>
        <w:rPr>
          <w:rFonts w:ascii="Times New Roman" w:hAnsi="Times New Roman"/>
          <w:i/>
          <w:noProof/>
          <w:sz w:val="24"/>
        </w:rPr>
        <w:t>y</w:t>
      </w:r>
      <w:r>
        <w:rPr>
          <w:rFonts w:ascii="Times New Roman" w:hAnsi="Times New Roman"/>
          <w:noProof/>
          <w:sz w:val="24"/>
        </w:rPr>
        <w:t>)</w:t>
      </w:r>
      <w:r>
        <w:rPr>
          <w:rFonts w:cs="Arial"/>
          <w:noProof/>
        </w:rPr>
        <w:t xml:space="preserve">, after which it is obvious that you can divide top and bottom by </w:t>
      </w:r>
      <w:r>
        <w:rPr>
          <w:rFonts w:ascii="Times New Roman" w:hAnsi="Times New Roman"/>
          <w:noProof/>
          <w:sz w:val="24"/>
        </w:rPr>
        <w:t>4</w:t>
      </w:r>
      <w:r>
        <w:rPr>
          <w:rFonts w:cs="Arial"/>
          <w:noProof/>
        </w:rPr>
        <w:t xml:space="preserve">.) </w:t>
      </w:r>
    </w:p>
    <w:p w14:paraId="7C0254B9" w14:textId="77777777" w:rsidR="00603A9F" w:rsidRDefault="00A20E52">
      <w:pPr>
        <w:rPr>
          <w:rFonts w:cs="Arial"/>
          <w:noProof/>
        </w:rPr>
      </w:pPr>
      <w:r>
        <w:rPr>
          <w:rFonts w:cs="Arial"/>
          <w:noProof/>
        </w:rPr>
        <w:t xml:space="preserve">In the second example, you don’t do the same thing. </w:t>
      </w:r>
      <w:r>
        <w:rPr>
          <w:rFonts w:ascii="Times New Roman" w:hAnsi="Times New Roman"/>
          <w:noProof/>
          <w:sz w:val="24"/>
        </w:rPr>
        <w:t>4</w:t>
      </w:r>
      <w:r>
        <w:rPr>
          <w:rFonts w:ascii="Times New Roman" w:hAnsi="Times New Roman"/>
          <w:i/>
          <w:noProof/>
          <w:sz w:val="24"/>
        </w:rPr>
        <w:t>x</w:t>
      </w:r>
      <w:r>
        <w:rPr>
          <w:rFonts w:ascii="Times New Roman" w:hAnsi="Times New Roman"/>
          <w:noProof/>
          <w:sz w:val="24"/>
        </w:rPr>
        <w:t xml:space="preserve"> </w:t>
      </w:r>
      <w:r>
        <w:rPr>
          <w:rFonts w:ascii="Times New Roman" w:hAnsi="Times New Roman"/>
          <w:noProof/>
          <w:sz w:val="24"/>
        </w:rPr>
        <w:sym w:font="Symbol" w:char="F0B4"/>
      </w:r>
      <w:r>
        <w:rPr>
          <w:rFonts w:ascii="Times New Roman" w:hAnsi="Times New Roman"/>
          <w:noProof/>
          <w:sz w:val="24"/>
        </w:rPr>
        <w:t xml:space="preserve"> 8</w:t>
      </w:r>
      <w:r>
        <w:rPr>
          <w:rFonts w:ascii="Times New Roman" w:hAnsi="Times New Roman"/>
          <w:i/>
          <w:noProof/>
          <w:sz w:val="24"/>
        </w:rPr>
        <w:t>y</w:t>
      </w:r>
      <w:r>
        <w:rPr>
          <w:rFonts w:ascii="Times New Roman" w:hAnsi="Times New Roman"/>
          <w:noProof/>
          <w:sz w:val="24"/>
        </w:rPr>
        <w:t xml:space="preserve"> = 32</w:t>
      </w:r>
      <w:r>
        <w:rPr>
          <w:rFonts w:ascii="Times New Roman" w:hAnsi="Times New Roman"/>
          <w:i/>
          <w:noProof/>
          <w:sz w:val="24"/>
        </w:rPr>
        <w:t>xy</w:t>
      </w:r>
      <w:r>
        <w:rPr>
          <w:rFonts w:cs="Arial"/>
          <w:noProof/>
        </w:rPr>
        <w:t xml:space="preserve">. This can be divided by </w:t>
      </w:r>
      <w:r>
        <w:rPr>
          <w:rFonts w:ascii="Times New Roman" w:hAnsi="Times New Roman"/>
          <w:noProof/>
          <w:sz w:val="24"/>
        </w:rPr>
        <w:t>4</w:t>
      </w:r>
      <w:r>
        <w:rPr>
          <w:noProof/>
        </w:rPr>
        <w:t xml:space="preserve"> </w:t>
      </w:r>
      <w:r>
        <w:rPr>
          <w:rFonts w:cs="Arial"/>
          <w:noProof/>
        </w:rPr>
        <w:t>to get</w:t>
      </w:r>
      <w:r>
        <w:rPr>
          <w:noProof/>
        </w:rPr>
        <w:t xml:space="preserve"> </w:t>
      </w:r>
      <w:r>
        <w:rPr>
          <w:rFonts w:ascii="Times New Roman" w:hAnsi="Times New Roman"/>
          <w:noProof/>
          <w:sz w:val="24"/>
        </w:rPr>
        <w:t>8</w:t>
      </w:r>
      <w:r>
        <w:rPr>
          <w:rFonts w:ascii="Times New Roman" w:hAnsi="Times New Roman"/>
          <w:i/>
          <w:noProof/>
          <w:sz w:val="24"/>
        </w:rPr>
        <w:t>xy</w:t>
      </w:r>
      <w:r>
        <w:rPr>
          <w:rFonts w:cs="Arial"/>
          <w:noProof/>
        </w:rPr>
        <w:t xml:space="preserve">, which is the correct answer. Apparently here only one of the two numbers, </w:t>
      </w:r>
      <w:r>
        <w:rPr>
          <w:rFonts w:ascii="Times New Roman" w:hAnsi="Times New Roman"/>
          <w:noProof/>
          <w:sz w:val="24"/>
        </w:rPr>
        <w:t>4</w:t>
      </w:r>
      <w:r>
        <w:rPr>
          <w:noProof/>
        </w:rPr>
        <w:t xml:space="preserve"> </w:t>
      </w:r>
      <w:r>
        <w:rPr>
          <w:rFonts w:cs="Arial"/>
          <w:noProof/>
        </w:rPr>
        <w:t>and</w:t>
      </w:r>
      <w:r>
        <w:rPr>
          <w:noProof/>
        </w:rPr>
        <w:t xml:space="preserve"> </w:t>
      </w:r>
      <w:r>
        <w:rPr>
          <w:rFonts w:ascii="Times New Roman" w:hAnsi="Times New Roman"/>
          <w:noProof/>
          <w:sz w:val="24"/>
        </w:rPr>
        <w:t>8</w:t>
      </w:r>
      <w:r>
        <w:rPr>
          <w:rFonts w:cs="Arial"/>
          <w:noProof/>
        </w:rPr>
        <w:t>,</w:t>
      </w:r>
      <w:r>
        <w:rPr>
          <w:noProof/>
        </w:rPr>
        <w:t xml:space="preserve"> </w:t>
      </w:r>
      <w:r>
        <w:rPr>
          <w:rFonts w:cs="Arial"/>
          <w:noProof/>
        </w:rPr>
        <w:t>has been divided by</w:t>
      </w:r>
      <w:r>
        <w:rPr>
          <w:noProof/>
        </w:rPr>
        <w:t xml:space="preserve"> </w:t>
      </w:r>
      <w:r>
        <w:rPr>
          <w:rFonts w:ascii="Times New Roman" w:hAnsi="Times New Roman"/>
          <w:noProof/>
          <w:sz w:val="24"/>
        </w:rPr>
        <w:t>4</w:t>
      </w:r>
      <w:r>
        <w:rPr>
          <w:rFonts w:cs="Arial"/>
          <w:noProof/>
        </w:rPr>
        <w:t>, whereas before both of them were. That is true, but it’s not a very helpful way of thinking about it.</w:t>
      </w:r>
    </w:p>
    <w:p w14:paraId="00792BA8" w14:textId="77777777" w:rsidR="00603A9F" w:rsidRDefault="00A20E52">
      <w:pPr>
        <w:rPr>
          <w:noProof/>
        </w:rPr>
      </w:pPr>
      <w:r>
        <w:rPr>
          <w:rFonts w:cs="Arial"/>
          <w:noProof/>
        </w:rPr>
        <w:t>With problems like these, start by multiplying together any terms that you can (like the</w:t>
      </w:r>
      <w:r>
        <w:rPr>
          <w:noProof/>
        </w:rPr>
        <w:t xml:space="preserve"> </w:t>
      </w:r>
      <w:r>
        <w:rPr>
          <w:rFonts w:ascii="Times New Roman" w:hAnsi="Times New Roman"/>
          <w:noProof/>
          <w:sz w:val="24"/>
        </w:rPr>
        <w:t>4</w:t>
      </w:r>
      <w:r>
        <w:rPr>
          <w:rFonts w:ascii="Times New Roman" w:hAnsi="Times New Roman"/>
          <w:i/>
          <w:noProof/>
          <w:sz w:val="24"/>
        </w:rPr>
        <w:t>x</w:t>
      </w:r>
      <w:r>
        <w:rPr>
          <w:noProof/>
          <w:sz w:val="24"/>
        </w:rPr>
        <w:t xml:space="preserve"> </w:t>
      </w:r>
      <w:r>
        <w:rPr>
          <w:rFonts w:cs="Arial"/>
          <w:noProof/>
        </w:rPr>
        <w:t>and the</w:t>
      </w:r>
      <w:r>
        <w:rPr>
          <w:noProof/>
        </w:rPr>
        <w:t xml:space="preserve"> </w:t>
      </w:r>
      <w:r>
        <w:rPr>
          <w:rFonts w:ascii="Times New Roman" w:hAnsi="Times New Roman"/>
          <w:noProof/>
          <w:sz w:val="24"/>
        </w:rPr>
        <w:t>8</w:t>
      </w:r>
      <w:r>
        <w:rPr>
          <w:rFonts w:ascii="Times New Roman" w:hAnsi="Times New Roman"/>
          <w:i/>
          <w:noProof/>
          <w:sz w:val="24"/>
        </w:rPr>
        <w:t>y</w:t>
      </w:r>
      <w:r>
        <w:rPr>
          <w:noProof/>
        </w:rPr>
        <w:t xml:space="preserve"> </w:t>
      </w:r>
      <w:r>
        <w:rPr>
          <w:rFonts w:cs="Arial"/>
          <w:noProof/>
        </w:rPr>
        <w:t>in the second example). Then, if you can, factorise the whole of the top and/or the bottom of a fraction before doing any “cancelling”. Then you will be able to see whether you can divide out any common factors.</w:t>
      </w:r>
      <w:r>
        <w:rPr>
          <w:noProof/>
        </w:rPr>
        <w:t xml:space="preserve"> </w:t>
      </w:r>
    </w:p>
    <w:p w14:paraId="438C759E" w14:textId="77777777" w:rsidR="00603A9F" w:rsidRDefault="00A20E52">
      <w:pPr>
        <w:spacing w:line="360" w:lineRule="auto"/>
        <w:rPr>
          <w:noProof/>
        </w:rPr>
      </w:pPr>
      <w:r>
        <w:rPr>
          <w:rFonts w:cs="Arial"/>
          <w:b/>
          <w:i/>
          <w:noProof/>
        </w:rPr>
        <w:br w:type="page"/>
      </w:r>
      <w:r>
        <w:rPr>
          <w:rFonts w:cs="Arial"/>
          <w:b/>
          <w:i/>
          <w:noProof/>
        </w:rPr>
        <w:lastRenderedPageBreak/>
        <w:t>Example 2</w:t>
      </w:r>
      <w:r>
        <w:rPr>
          <w:rFonts w:cs="Arial"/>
          <w:noProof/>
        </w:rPr>
        <w:tab/>
        <w:t xml:space="preserve"> Factorise and simplify</w:t>
      </w:r>
      <w:r>
        <w:rPr>
          <w:noProof/>
        </w:rPr>
        <w:t xml:space="preserve"> </w:t>
      </w:r>
      <w:r>
        <w:rPr>
          <w:noProof/>
          <w:position w:val="-28"/>
        </w:rPr>
        <w:object w:dxaOrig="920" w:dyaOrig="660" w14:anchorId="55B848B9">
          <v:shape id="_x0000_i1176" type="#_x0000_t75" style="width:46.2pt;height:31.2pt" o:ole="">
            <v:imagedata r:id="rId309" o:title=""/>
          </v:shape>
          <o:OLEObject Type="Embed" ProgID="Equation.DSMT4" ShapeID="_x0000_i1176" DrawAspect="Content" ObjectID="_1650009163" r:id="rId310"/>
        </w:object>
      </w:r>
      <w:r>
        <w:rPr>
          <w:rFonts w:cs="Arial"/>
          <w:noProof/>
        </w:rPr>
        <w:t>.</w:t>
      </w:r>
    </w:p>
    <w:p w14:paraId="7E8900F8" w14:textId="77777777" w:rsidR="00603A9F" w:rsidRDefault="00A20E52">
      <w:pPr>
        <w:spacing w:line="360" w:lineRule="auto"/>
        <w:rPr>
          <w:noProof/>
        </w:rPr>
      </w:pPr>
      <w:r>
        <w:rPr>
          <w:noProof/>
          <w:lang w:eastAsia="en-GB"/>
        </w:rPr>
        <mc:AlternateContent>
          <mc:Choice Requires="wps">
            <w:drawing>
              <wp:anchor distT="0" distB="0" distL="114300" distR="114300" simplePos="0" relativeHeight="251888640" behindDoc="0" locked="0" layoutInCell="1" allowOverlap="1" wp14:anchorId="19CACC82" wp14:editId="14144EE7">
                <wp:simplePos x="0" y="0"/>
                <wp:positionH relativeFrom="column">
                  <wp:posOffset>-425450</wp:posOffset>
                </wp:positionH>
                <wp:positionV relativeFrom="paragraph">
                  <wp:posOffset>-613410</wp:posOffset>
                </wp:positionV>
                <wp:extent cx="412750" cy="342900"/>
                <wp:effectExtent l="0" t="0" r="25400" b="19050"/>
                <wp:wrapNone/>
                <wp:docPr id="1926" name="Flowchart: Process 1926"/>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25C8EE6" id="Flowchart: Process 1926" o:spid="_x0000_s1026" type="#_x0000_t109" style="position:absolute;margin-left:-33.5pt;margin-top:-48.3pt;width:32.5pt;height:27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MgdewIAAAgFAAAOAAAAZHJzL2Uyb0RvYy54bWysVMlu2zAQvRfoPxC8N5JVZxMiB64DFwWC&#10;xEBS5ExTlCWAW0nasvv1faQUZ2lORX2gZzjDWd680dX1XkmyE853Rld0cpJTIjQ3dac3Ff35uPxy&#10;QYkPTNdMGi0qehCeXs8+f7rqbSkK0xpZC0cQRPuytxVtQ7BllnneCsX8ibFCw9gYp1iA6jZZ7ViP&#10;6EpmRZ6fZb1xtXWGC+9xezMY6SzFbxrBw33TeBGIrChqC+l06VzHM5tdsXLjmG07PpbB/qEKxTqN&#10;pMdQNywwsnXdX6FUx53xpgkn3KjMNE3HReoB3Uzyd908tMyK1AvA8fYIk/9/YfndbuVIV2N2l8UZ&#10;JZopTGkpTc9b5kJJVgO2JJmBVm99iUcPduVGzUOMre8bp+I/miL7hPDhiLDYB8JxOZ0U56eYA4fp&#10;67S4zNMEspfH1vnwXRhFolDRBoUsYiFjGQljtrv1Acnx7Nk95vVGdvWykzIpbrNeSEd2LA4+/5Yj&#10;6/DkjZvUpK9ocTpFIYQzELCRLEBUFpB4vaGEyQ2YzYNLud+89gd/zAFO1qZ/RKOUSOYDDDFx/H2U&#10;OBZ+w3w7FJiijm5Sx/pF4u7YZ8R8QDlKa1MfMDNnBjJ7y5cdot0i6Yo5sBetYCPDPY6IX0XNKFHS&#10;Gvf7o/voD1LBSkmPbUDvv7bMCfTyQ4Nul5PpNK5PUqan5wUU99qyfm3RW7UwwH2C3bc8idE/yGex&#10;cUY9YXHnMStMTHPkHlAelUUYthSrz8V8ntywMpaFW/1geQwecYo4Pu6fmLMjYwImcGeeN4eV78gy&#10;+MaX2sy3wTRdYtILrqBVVLBuiWDjpyHu82s9eb18wGZ/AAAA//8DAFBLAwQUAAYACAAAACEAkJys&#10;w98AAAAKAQAADwAAAGRycy9kb3ducmV2LnhtbEyPy07DMBBF90j8gzVI7FKHqDIQ4lQICbGigvIQ&#10;Szce4tB4HMVuE/h6pitYzevqzrnVava9OOAYu0AaLhY5CKQm2I5aDa8v99kViJgMWdMHQg3fGGFV&#10;n55UprRhomc8bFIr2IRiaTS4lIZSytg49CYuwoDEt88wepN4HFtpRzOxue9lkedKetMRf3BmwDuH&#10;zW6z9xren9pu9/j246eHr/VyjeQ+UM1an5/NtzcgEs7pTwxHfEaHmpm2YU82il5Dpi45S+LmWikQ&#10;rMgKXmy5LgsFsq7k/wj1LwAAAP//AwBQSwECLQAUAAYACAAAACEAtoM4kv4AAADhAQAAEwAAAAAA&#10;AAAAAAAAAAAAAAAAW0NvbnRlbnRfVHlwZXNdLnhtbFBLAQItABQABgAIAAAAIQA4/SH/1gAAAJQB&#10;AAALAAAAAAAAAAAAAAAAAC8BAABfcmVscy8ucmVsc1BLAQItABQABgAIAAAAIQADiMgdewIAAAgF&#10;AAAOAAAAAAAAAAAAAAAAAC4CAABkcnMvZTJvRG9jLnhtbFBLAQItABQABgAIAAAAIQCQnKzD3wAA&#10;AAoBAAAPAAAAAAAAAAAAAAAAANUEAABkcnMvZG93bnJldi54bWxQSwUGAAAAAAQABADzAAAA4QUA&#10;AAAA&#10;" fillcolor="#00b050" strokecolor="windowText" strokeweight="2pt"/>
            </w:pict>
          </mc:Fallback>
        </mc:AlternateContent>
      </w:r>
      <w:r>
        <w:rPr>
          <w:rFonts w:cs="Arial"/>
          <w:b/>
          <w:i/>
          <w:noProof/>
        </w:rPr>
        <w:t>Solution</w:t>
      </w:r>
      <w:r>
        <w:rPr>
          <w:noProof/>
        </w:rPr>
        <w:tab/>
      </w:r>
      <w:r>
        <w:rPr>
          <w:noProof/>
          <w:position w:val="-28"/>
        </w:rPr>
        <w:object w:dxaOrig="3360" w:dyaOrig="660" w14:anchorId="6A23A5D1">
          <v:shape id="_x0000_i1177" type="#_x0000_t75" style="width:168.65pt;height:31.2pt" o:ole="">
            <v:imagedata r:id="rId311" o:title=""/>
          </v:shape>
          <o:OLEObject Type="Embed" ProgID="Equation.DSMT4" ShapeID="_x0000_i1177" DrawAspect="Content" ObjectID="_1650009164" r:id="rId312"/>
        </w:object>
      </w:r>
    </w:p>
    <w:p w14:paraId="68F715D7" w14:textId="77777777" w:rsidR="00603A9F" w:rsidRDefault="00A20E52">
      <w:pPr>
        <w:ind w:left="720" w:firstLine="720"/>
        <w:rPr>
          <w:noProof/>
        </w:rPr>
      </w:pPr>
      <w:r>
        <w:rPr>
          <w:rFonts w:cs="Arial"/>
          <w:noProof/>
        </w:rPr>
        <w:t>The top factorises as</w:t>
      </w:r>
      <w:r>
        <w:rPr>
          <w:noProof/>
        </w:rPr>
        <w:t xml:space="preserve"> </w:t>
      </w:r>
      <w:r>
        <w:rPr>
          <w:rFonts w:ascii="Times New Roman" w:hAnsi="Times New Roman"/>
          <w:noProof/>
          <w:sz w:val="24"/>
        </w:rPr>
        <w:t>2(2</w:t>
      </w:r>
      <w:r>
        <w:rPr>
          <w:rFonts w:ascii="Times New Roman" w:hAnsi="Times New Roman"/>
          <w:i/>
          <w:noProof/>
          <w:sz w:val="24"/>
        </w:rPr>
        <w:t>x</w:t>
      </w:r>
      <w:r>
        <w:rPr>
          <w:rFonts w:ascii="Times New Roman" w:hAnsi="Times New Roman"/>
          <w:noProof/>
          <w:sz w:val="24"/>
        </w:rPr>
        <w:t xml:space="preserve"> + 3</w:t>
      </w:r>
      <w:r>
        <w:rPr>
          <w:rFonts w:ascii="Times New Roman" w:hAnsi="Times New Roman"/>
          <w:i/>
          <w:noProof/>
          <w:sz w:val="24"/>
        </w:rPr>
        <w:t>y</w:t>
      </w:r>
      <w:r>
        <w:rPr>
          <w:rFonts w:ascii="Times New Roman" w:hAnsi="Times New Roman"/>
          <w:noProof/>
          <w:sz w:val="24"/>
        </w:rPr>
        <w:t>).</w:t>
      </w:r>
      <w:r>
        <w:rPr>
          <w:rFonts w:cs="Arial"/>
          <w:noProof/>
          <w:sz w:val="24"/>
        </w:rPr>
        <w:t xml:space="preserve"> </w:t>
      </w:r>
      <w:r>
        <w:rPr>
          <w:rFonts w:cs="Arial"/>
          <w:noProof/>
        </w:rPr>
        <w:t xml:space="preserve">The bottom factorises as </w:t>
      </w:r>
      <w:r>
        <w:rPr>
          <w:rFonts w:ascii="Times New Roman" w:hAnsi="Times New Roman"/>
          <w:noProof/>
          <w:sz w:val="24"/>
        </w:rPr>
        <w:t>6(2</w:t>
      </w:r>
      <w:r>
        <w:rPr>
          <w:rFonts w:ascii="Times New Roman" w:hAnsi="Times New Roman"/>
          <w:i/>
          <w:noProof/>
          <w:sz w:val="24"/>
        </w:rPr>
        <w:t>x</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rPr>
        <w:t>)</w:t>
      </w:r>
      <w:r>
        <w:rPr>
          <w:rFonts w:cs="Arial"/>
          <w:noProof/>
        </w:rPr>
        <w:t>.</w:t>
      </w:r>
      <w:r>
        <w:rPr>
          <w:noProof/>
        </w:rPr>
        <w:t xml:space="preserve"> </w:t>
      </w:r>
    </w:p>
    <w:p w14:paraId="6A0DBABC" w14:textId="77777777" w:rsidR="00603A9F" w:rsidRDefault="00A20E52">
      <w:pPr>
        <w:rPr>
          <w:noProof/>
        </w:rPr>
      </w:pPr>
      <w:r>
        <w:rPr>
          <w:noProof/>
        </w:rPr>
        <w:tab/>
      </w:r>
      <w:r>
        <w:rPr>
          <w:noProof/>
        </w:rPr>
        <w:tab/>
      </w:r>
      <w:r>
        <w:rPr>
          <w:rFonts w:ascii="Times New Roman" w:hAnsi="Times New Roman"/>
          <w:noProof/>
          <w:sz w:val="24"/>
        </w:rPr>
        <w:t>2</w:t>
      </w:r>
      <w:r>
        <w:rPr>
          <w:noProof/>
          <w:sz w:val="24"/>
        </w:rPr>
        <w:t xml:space="preserve"> </w:t>
      </w:r>
      <w:r>
        <w:rPr>
          <w:rFonts w:cs="Arial"/>
          <w:noProof/>
        </w:rPr>
        <w:t>and</w:t>
      </w:r>
      <w:r>
        <w:rPr>
          <w:rFonts w:ascii="Times New Roman" w:hAnsi="Times New Roman"/>
          <w:noProof/>
        </w:rPr>
        <w:t xml:space="preserve"> </w:t>
      </w:r>
      <w:r>
        <w:rPr>
          <w:rFonts w:ascii="Times New Roman" w:hAnsi="Times New Roman"/>
          <w:noProof/>
          <w:sz w:val="24"/>
        </w:rPr>
        <w:t>6</w:t>
      </w:r>
      <w:r>
        <w:rPr>
          <w:noProof/>
        </w:rPr>
        <w:t xml:space="preserve"> </w:t>
      </w:r>
      <w:r>
        <w:rPr>
          <w:rFonts w:cs="Arial"/>
          <w:noProof/>
        </w:rPr>
        <w:t>have a common factor of</w:t>
      </w:r>
      <w:r>
        <w:rPr>
          <w:noProof/>
        </w:rPr>
        <w:t xml:space="preserve"> </w:t>
      </w:r>
      <w:r>
        <w:rPr>
          <w:rFonts w:ascii="Times New Roman" w:hAnsi="Times New Roman"/>
          <w:noProof/>
          <w:sz w:val="24"/>
        </w:rPr>
        <w:t>2</w:t>
      </w:r>
      <w:r>
        <w:rPr>
          <w:rFonts w:cs="Arial"/>
          <w:noProof/>
        </w:rPr>
        <w:t>, which can be divided out to give</w:t>
      </w:r>
      <w:r>
        <w:rPr>
          <w:noProof/>
        </w:rPr>
        <w:t xml:space="preserve"> </w:t>
      </w:r>
      <w:r>
        <w:rPr>
          <w:rFonts w:ascii="Times New Roman" w:hAnsi="Times New Roman"/>
          <w:noProof/>
          <w:sz w:val="24"/>
        </w:rPr>
        <w:t>3</w:t>
      </w:r>
      <w:r>
        <w:rPr>
          <w:rFonts w:cs="Arial"/>
          <w:noProof/>
        </w:rPr>
        <w:t>.</w:t>
      </w:r>
      <w:r>
        <w:rPr>
          <w:noProof/>
        </w:rPr>
        <w:t xml:space="preserve"> </w:t>
      </w:r>
    </w:p>
    <w:p w14:paraId="2BC1B223" w14:textId="77777777" w:rsidR="00603A9F" w:rsidRDefault="00A20E52">
      <w:pPr>
        <w:ind w:left="1440"/>
        <w:jc w:val="both"/>
        <w:rPr>
          <w:noProof/>
        </w:rPr>
      </w:pPr>
      <w:r>
        <w:rPr>
          <w:rFonts w:cs="Arial"/>
          <w:noProof/>
        </w:rPr>
        <w:t>But</w:t>
      </w:r>
      <w:r>
        <w:rPr>
          <w:noProof/>
        </w:rPr>
        <w:t xml:space="preserve"> </w:t>
      </w:r>
      <w:r>
        <w:rPr>
          <w:rFonts w:ascii="Times New Roman" w:hAnsi="Times New Roman"/>
          <w:noProof/>
          <w:sz w:val="24"/>
        </w:rPr>
        <w:t>(2</w:t>
      </w:r>
      <w:r>
        <w:rPr>
          <w:rFonts w:ascii="Times New Roman" w:hAnsi="Times New Roman"/>
          <w:i/>
          <w:noProof/>
          <w:sz w:val="24"/>
        </w:rPr>
        <w:t>x</w:t>
      </w:r>
      <w:r>
        <w:rPr>
          <w:rFonts w:ascii="Times New Roman" w:hAnsi="Times New Roman"/>
          <w:noProof/>
          <w:sz w:val="24"/>
        </w:rPr>
        <w:t xml:space="preserve"> + 3</w:t>
      </w:r>
      <w:r>
        <w:rPr>
          <w:rFonts w:ascii="Times New Roman" w:hAnsi="Times New Roman"/>
          <w:i/>
          <w:noProof/>
          <w:sz w:val="24"/>
        </w:rPr>
        <w:t>y</w:t>
      </w:r>
      <w:r>
        <w:rPr>
          <w:rFonts w:ascii="Times New Roman" w:hAnsi="Times New Roman"/>
          <w:noProof/>
          <w:sz w:val="24"/>
        </w:rPr>
        <w:t>)</w:t>
      </w:r>
      <w:r>
        <w:rPr>
          <w:noProof/>
          <w:sz w:val="24"/>
        </w:rPr>
        <w:t xml:space="preserve"> </w:t>
      </w:r>
      <w:r>
        <w:rPr>
          <w:rFonts w:cs="Arial"/>
          <w:noProof/>
        </w:rPr>
        <w:t>and</w:t>
      </w:r>
      <w:r>
        <w:rPr>
          <w:noProof/>
        </w:rPr>
        <w:t xml:space="preserve"> </w:t>
      </w:r>
      <w:r>
        <w:rPr>
          <w:rFonts w:ascii="Times New Roman" w:hAnsi="Times New Roman"/>
          <w:noProof/>
          <w:sz w:val="24"/>
        </w:rPr>
        <w:t>(2</w:t>
      </w:r>
      <w:r>
        <w:rPr>
          <w:rFonts w:ascii="Times New Roman" w:hAnsi="Times New Roman"/>
          <w:i/>
          <w:noProof/>
          <w:sz w:val="24"/>
        </w:rPr>
        <w:t>x</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rPr>
        <w:t>)</w:t>
      </w:r>
      <w:r>
        <w:rPr>
          <w:noProof/>
          <w:sz w:val="24"/>
        </w:rPr>
        <w:t xml:space="preserve"> </w:t>
      </w:r>
      <w:r>
        <w:rPr>
          <w:rFonts w:cs="Arial"/>
          <w:noProof/>
        </w:rPr>
        <w:t xml:space="preserve">have </w:t>
      </w:r>
      <w:r>
        <w:rPr>
          <w:rFonts w:cs="Arial"/>
          <w:i/>
          <w:noProof/>
        </w:rPr>
        <w:t>no common factor</w:t>
      </w:r>
      <w:r>
        <w:rPr>
          <w:rFonts w:cs="Arial"/>
          <w:noProof/>
        </w:rPr>
        <w:t xml:space="preserve"> (neither</w:t>
      </w:r>
      <w:r>
        <w:rPr>
          <w:noProof/>
        </w:rPr>
        <w:t xml:space="preserve"> </w:t>
      </w:r>
      <w:r>
        <w:rPr>
          <w:rFonts w:ascii="Times New Roman" w:hAnsi="Times New Roman"/>
          <w:noProof/>
          <w:sz w:val="24"/>
        </w:rPr>
        <w:t>2</w:t>
      </w:r>
      <w:r>
        <w:rPr>
          <w:noProof/>
        </w:rPr>
        <w:t xml:space="preserve"> </w:t>
      </w:r>
      <w:r>
        <w:rPr>
          <w:rFonts w:cs="Arial"/>
          <w:noProof/>
        </w:rPr>
        <w:t>nor</w:t>
      </w:r>
      <w:r>
        <w:rPr>
          <w:noProof/>
        </w:rPr>
        <w:t xml:space="preserve"> </w:t>
      </w:r>
      <w:r>
        <w:rPr>
          <w:rFonts w:ascii="Times New Roman" w:hAnsi="Times New Roman"/>
          <w:i/>
          <w:noProof/>
          <w:sz w:val="24"/>
        </w:rPr>
        <w:t>x</w:t>
      </w:r>
      <w:r>
        <w:rPr>
          <w:rFonts w:ascii="Times New Roman" w:hAnsi="Times New Roman"/>
          <w:noProof/>
        </w:rPr>
        <w:t xml:space="preserve"> </w:t>
      </w:r>
      <w:r>
        <w:rPr>
          <w:rFonts w:cs="Arial"/>
          <w:noProof/>
        </w:rPr>
        <w:t>divides into</w:t>
      </w:r>
      <w:r>
        <w:rPr>
          <w:noProof/>
        </w:rPr>
        <w:t xml:space="preserve"> </w:t>
      </w:r>
      <w:r>
        <w:rPr>
          <w:rFonts w:ascii="Times New Roman" w:hAnsi="Times New Roman"/>
          <w:noProof/>
          <w:sz w:val="28"/>
        </w:rPr>
        <w:t>3</w:t>
      </w:r>
      <w:r>
        <w:rPr>
          <w:rFonts w:ascii="Times New Roman" w:hAnsi="Times New Roman"/>
          <w:i/>
          <w:noProof/>
          <w:sz w:val="28"/>
        </w:rPr>
        <w:t>y</w:t>
      </w:r>
      <w:r>
        <w:rPr>
          <w:noProof/>
          <w:sz w:val="24"/>
        </w:rPr>
        <w:t xml:space="preserve"> </w:t>
      </w:r>
      <w:r>
        <w:rPr>
          <w:rFonts w:cs="Arial"/>
          <w:noProof/>
        </w:rPr>
        <w:t xml:space="preserve">or </w:t>
      </w:r>
      <w:r>
        <w:rPr>
          <w:rFonts w:ascii="Times New Roman" w:hAnsi="Times New Roman"/>
          <w:i/>
          <w:noProof/>
          <w:sz w:val="24"/>
        </w:rPr>
        <w:t>y</w:t>
      </w:r>
      <w:r>
        <w:rPr>
          <w:rFonts w:cs="Arial"/>
          <w:noProof/>
        </w:rPr>
        <w:t>, and neither</w:t>
      </w:r>
      <w:r>
        <w:rPr>
          <w:noProof/>
        </w:rPr>
        <w:t xml:space="preserve"> </w:t>
      </w:r>
      <w:r>
        <w:rPr>
          <w:rFonts w:ascii="Times New Roman" w:hAnsi="Times New Roman"/>
          <w:noProof/>
          <w:sz w:val="24"/>
        </w:rPr>
        <w:t>3</w:t>
      </w:r>
      <w:r>
        <w:rPr>
          <w:noProof/>
          <w:sz w:val="24"/>
        </w:rPr>
        <w:t xml:space="preserve"> </w:t>
      </w:r>
      <w:r>
        <w:rPr>
          <w:rFonts w:cs="Arial"/>
          <w:noProof/>
        </w:rPr>
        <w:t xml:space="preserve">nor </w:t>
      </w:r>
      <w:r>
        <w:rPr>
          <w:rFonts w:ascii="Times New Roman" w:hAnsi="Times New Roman"/>
          <w:i/>
          <w:noProof/>
          <w:sz w:val="24"/>
        </w:rPr>
        <w:t>y</w:t>
      </w:r>
      <w:r>
        <w:rPr>
          <w:noProof/>
        </w:rPr>
        <w:t xml:space="preserve"> </w:t>
      </w:r>
      <w:r>
        <w:rPr>
          <w:rFonts w:cs="Arial"/>
          <w:noProof/>
        </w:rPr>
        <w:t>divides into</w:t>
      </w:r>
      <w:r>
        <w:rPr>
          <w:noProof/>
        </w:rPr>
        <w:t xml:space="preserve"> </w:t>
      </w:r>
      <w:r>
        <w:rPr>
          <w:rFonts w:ascii="Times New Roman" w:hAnsi="Times New Roman"/>
          <w:noProof/>
          <w:sz w:val="24"/>
        </w:rPr>
        <w:t>2</w:t>
      </w:r>
      <w:r>
        <w:rPr>
          <w:rFonts w:ascii="Times New Roman" w:hAnsi="Times New Roman"/>
          <w:i/>
          <w:noProof/>
          <w:sz w:val="24"/>
        </w:rPr>
        <w:t>x</w:t>
      </w:r>
      <w:r>
        <w:rPr>
          <w:rFonts w:cs="Arial"/>
          <w:noProof/>
        </w:rPr>
        <w:t>).</w:t>
      </w:r>
      <w:r>
        <w:rPr>
          <w:noProof/>
        </w:rPr>
        <w:t xml:space="preserve"> </w:t>
      </w:r>
    </w:p>
    <w:p w14:paraId="40DBBB83" w14:textId="77777777" w:rsidR="00603A9F" w:rsidRDefault="00A20E52">
      <w:pPr>
        <w:rPr>
          <w:noProof/>
        </w:rPr>
      </w:pPr>
      <w:r>
        <w:rPr>
          <w:noProof/>
        </w:rPr>
        <w:tab/>
      </w:r>
      <w:r>
        <w:rPr>
          <w:noProof/>
        </w:rPr>
        <w:tab/>
      </w:r>
      <w:r>
        <w:rPr>
          <w:rFonts w:cs="Arial"/>
          <w:noProof/>
        </w:rPr>
        <w:t>So you can’t go any further, and the answer is</w:t>
      </w:r>
      <w:r>
        <w:rPr>
          <w:noProof/>
        </w:rPr>
        <w:t xml:space="preserve"> </w:t>
      </w:r>
      <w:r>
        <w:rPr>
          <w:noProof/>
          <w:position w:val="-28"/>
        </w:rPr>
        <w:object w:dxaOrig="980" w:dyaOrig="660" w14:anchorId="749D4214">
          <v:shape id="_x0000_i1178" type="#_x0000_t75" style="width:47.4pt;height:31.2pt" o:ole="">
            <v:imagedata r:id="rId313" o:title=""/>
          </v:shape>
          <o:OLEObject Type="Embed" ProgID="Equation.DSMT4" ShapeID="_x0000_i1178" DrawAspect="Content" ObjectID="_1650009165" r:id="rId314"/>
        </w:object>
      </w:r>
      <w:r>
        <w:rPr>
          <w:rFonts w:cs="Arial"/>
          <w:noProof/>
        </w:rPr>
        <w:t>.</w:t>
      </w:r>
    </w:p>
    <w:p w14:paraId="48B55F6A" w14:textId="77777777" w:rsidR="00603A9F" w:rsidRDefault="00A20E52">
      <w:pPr>
        <w:rPr>
          <w:noProof/>
        </w:rPr>
      </w:pPr>
      <w:r>
        <w:rPr>
          <w:noProof/>
          <w:lang w:eastAsia="en-GB"/>
        </w:rPr>
        <mc:AlternateContent>
          <mc:Choice Requires="wps">
            <w:drawing>
              <wp:anchor distT="0" distB="0" distL="114300" distR="114300" simplePos="0" relativeHeight="251890688" behindDoc="0" locked="0" layoutInCell="1" allowOverlap="1" wp14:anchorId="4FFCDC78" wp14:editId="32A2D451">
                <wp:simplePos x="0" y="0"/>
                <wp:positionH relativeFrom="column">
                  <wp:posOffset>-463550</wp:posOffset>
                </wp:positionH>
                <wp:positionV relativeFrom="paragraph">
                  <wp:posOffset>55245</wp:posOffset>
                </wp:positionV>
                <wp:extent cx="412750" cy="342900"/>
                <wp:effectExtent l="0" t="0" r="25400" b="19050"/>
                <wp:wrapNone/>
                <wp:docPr id="1927" name="Flowchart: Process 1927"/>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44CB6C6" id="Flowchart: Process 1927" o:spid="_x0000_s1026" type="#_x0000_t109" style="position:absolute;margin-left:-36.5pt;margin-top:4.35pt;width:32.5pt;height:27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QL9fAIAAAgFAAAOAAAAZHJzL2Uyb0RvYy54bWysVE1v2zAMvQ/YfxB0X+146boadYosRYYB&#10;RRugHXpWZCk2IEuapMTJfv2eZDdNu56G5aCQIsWPx0dfXe87RXbC+dboik7OckqE5qZu9aaiPx+X&#10;n75S4gPTNVNGi4oehKfXs48frnpbisI0RtXCEQTRvuxtRZsQbJllnjeiY/7MWKFhlMZ1LEB1m6x2&#10;rEf0TmVFnn/JeuNq6wwX3uP2ZjDSWYovpeDhXkovAlEVRW0hnS6d63hmsytWbhyzTcvHMtg/VNGx&#10;ViPpMdQNC4xsXftXqK7lzngjwxk3XWakbLlIPaCbSf6mm4eGWZF6ATjeHmHy/y8sv9utHGlrzO6y&#10;uKBEsw5TWirT84a5UJLVgC1JZqDVW1/i0YNduVHzEGPre+m6+I+myD4hfDgiLPaBcFxOJ8XFOebA&#10;Yfo8LS7zNIHs5bF1PnwXpiNRqKhEIYtYyFhGwpjtbn1Acjx7do95vVFtvWyVSorbrBfKkR2Lg8+/&#10;5cg6PHnlpjTpK1qcT1EI4QwElIoFiJ0FJF5vKGFqA2bz4FLuV6/9wR9zgJO16R/RKCWK+QBDTBx/&#10;7yWOhd8w3wwFpqijm9KxfpG4O/YZMR9QjtLa1AfMzJmBzN7yZYtot0i6Yg7sRSvYyHCPI+JXUTNK&#10;lDTG/X7vPvqDVLBS0mMb0PuvLXMCvfzQoNvlZDqN65OU6flFAcWdWtanFr3tFga4T7D7licx+gf1&#10;LEpnuics7jxmhYlpjtwDyqOyCMOWYvW5mM+TG1bGsnCrHyyPwSNOEcfH/RNzdmRMwATuzPPmsPIN&#10;WQbf+FKb+TYY2SYmveAKWkUF65YINn4a4j6f6snr5QM2+wMAAP//AwBQSwMEFAAGAAgAAAAhALzK&#10;bcbdAAAABwEAAA8AAABkcnMvZG93bnJldi54bWxMj81OwzAQhO9IvIO1SNxSh4KSKM2mQkiIExWU&#10;H/XoxkscGq+j2G0CT485wXE0o5lvqvVse3Gi0XeOEa4WKQjixumOW4TXl/ukAOGDYq16x4TwRR7W&#10;9flZpUrtJn6m0za0IpawLxWCCWEopfSNIav8wg3E0ftwo1UhyrGVelRTLLe9XKZpJq3qOC4YNdCd&#10;oeawPVqE96e2Ozy+fdvp4XNzsyE2O8pmxMuL+XYFItAc/sLwix/RoY5Me3dk7UWPkOTX8UtAKHIQ&#10;0U+KKPcI2TIHWVfyP3/9AwAA//8DAFBLAQItABQABgAIAAAAIQC2gziS/gAAAOEBAAATAAAAAAAA&#10;AAAAAAAAAAAAAABbQ29udGVudF9UeXBlc10ueG1sUEsBAi0AFAAGAAgAAAAhADj9If/WAAAAlAEA&#10;AAsAAAAAAAAAAAAAAAAALwEAAF9yZWxzLy5yZWxzUEsBAi0AFAAGAAgAAAAhADHtAv18AgAACAUA&#10;AA4AAAAAAAAAAAAAAAAALgIAAGRycy9lMm9Eb2MueG1sUEsBAi0AFAAGAAgAAAAhALzKbcbdAAAA&#10;BwEAAA8AAAAAAAAAAAAAAAAA1gQAAGRycy9kb3ducmV2LnhtbFBLBQYAAAAABAAEAPMAAADgBQAA&#10;AAA=&#10;" fillcolor="#00b050" strokecolor="windowText" strokeweight="2pt"/>
            </w:pict>
          </mc:Fallback>
        </mc:AlternateContent>
      </w:r>
      <w:r>
        <w:rPr>
          <w:rFonts w:cs="Arial"/>
          <w:b/>
          <w:i/>
          <w:noProof/>
        </w:rPr>
        <w:t>Example 3</w:t>
      </w:r>
      <w:r>
        <w:rPr>
          <w:rFonts w:cs="Arial"/>
          <w:i/>
          <w:noProof/>
        </w:rPr>
        <w:t xml:space="preserve"> </w:t>
      </w:r>
      <w:r>
        <w:rPr>
          <w:rFonts w:cs="Arial"/>
          <w:i/>
          <w:noProof/>
        </w:rPr>
        <w:tab/>
      </w:r>
      <w:r>
        <w:rPr>
          <w:rFonts w:cs="Arial"/>
          <w:noProof/>
        </w:rPr>
        <w:t>Explain why you cannot cancel down</w:t>
      </w:r>
      <w:r>
        <w:rPr>
          <w:noProof/>
        </w:rPr>
        <w:t xml:space="preserve"> </w:t>
      </w:r>
      <w:r>
        <w:rPr>
          <w:noProof/>
          <w:position w:val="-24"/>
        </w:rPr>
        <w:object w:dxaOrig="900" w:dyaOrig="660" w14:anchorId="2BB7F068">
          <v:shape id="_x0000_i1179" type="#_x0000_t75" style="width:46.2pt;height:31.2pt" o:ole="">
            <v:imagedata r:id="rId315" o:title=""/>
          </v:shape>
          <o:OLEObject Type="Embed" ProgID="Equation.DSMT4" ShapeID="_x0000_i1179" DrawAspect="Content" ObjectID="_1650009166" r:id="rId316"/>
        </w:object>
      </w:r>
      <w:r>
        <w:rPr>
          <w:rFonts w:cs="Arial"/>
          <w:noProof/>
        </w:rPr>
        <w:t>.</w:t>
      </w:r>
    </w:p>
    <w:p w14:paraId="711A42A4" w14:textId="77777777" w:rsidR="00603A9F" w:rsidRDefault="00A20E52">
      <w:pPr>
        <w:ind w:left="1440" w:hanging="1440"/>
        <w:jc w:val="both"/>
        <w:rPr>
          <w:rFonts w:cs="Arial"/>
          <w:noProof/>
        </w:rPr>
      </w:pPr>
      <w:r>
        <w:rPr>
          <w:rFonts w:cs="Arial"/>
          <w:b/>
          <w:i/>
          <w:noProof/>
        </w:rPr>
        <w:t>Solution</w:t>
      </w:r>
      <w:r>
        <w:rPr>
          <w:rFonts w:cs="Arial"/>
          <w:noProof/>
        </w:rPr>
        <w:tab/>
        <w:t>There is nothing that divides all four terms</w:t>
      </w:r>
      <w:r>
        <w:rPr>
          <w:noProof/>
        </w:rPr>
        <w:t xml:space="preserve"> </w:t>
      </w:r>
      <w:r>
        <w:rPr>
          <w:rFonts w:ascii="Times New Roman" w:hAnsi="Times New Roman"/>
          <w:noProof/>
        </w:rPr>
        <w:t>(</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3</w:t>
      </w:r>
      <w:r>
        <w:rPr>
          <w:rFonts w:ascii="Times New Roman" w:hAnsi="Times New Roman"/>
          <w:i/>
          <w:noProof/>
          <w:sz w:val="24"/>
        </w:rPr>
        <w:t>y</w:t>
      </w:r>
      <w:r>
        <w:rPr>
          <w:rFonts w:ascii="Times New Roman" w:hAnsi="Times New Roman"/>
          <w:noProof/>
          <w:sz w:val="24"/>
          <w:vertAlign w:val="superscript"/>
        </w:rPr>
        <w:t>2</w:t>
      </w:r>
      <w:r>
        <w:rPr>
          <w:rFonts w:ascii="Times New Roman" w:hAnsi="Times New Roman"/>
          <w:noProof/>
          <w:sz w:val="24"/>
        </w:rPr>
        <w:t>, 3</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w:t>
      </w:r>
      <w:r>
        <w:rPr>
          <w:rFonts w:cs="Arial"/>
          <w:noProof/>
        </w:rPr>
        <w:t>and</w:t>
      </w:r>
      <w:r>
        <w:rPr>
          <w:rFonts w:ascii="Times New Roman" w:hAnsi="Times New Roman"/>
          <w:noProof/>
          <w:sz w:val="24"/>
        </w:rPr>
        <w:t xml:space="preserve"> 1</w:t>
      </w:r>
      <w:r>
        <w:rPr>
          <w:rFonts w:ascii="Times New Roman" w:hAnsi="Times New Roman"/>
          <w:noProof/>
        </w:rPr>
        <w:t>)</w:t>
      </w:r>
      <w:r>
        <w:rPr>
          <w:rFonts w:cs="Arial"/>
          <w:noProof/>
        </w:rPr>
        <w:t>, and neither the top nor the bottom can be factorised. So nothing can be done.</w:t>
      </w:r>
    </w:p>
    <w:p w14:paraId="177B8551" w14:textId="77777777" w:rsidR="00603A9F" w:rsidRDefault="00A20E52">
      <w:pPr>
        <w:rPr>
          <w:noProof/>
        </w:rPr>
      </w:pPr>
      <w:r>
        <w:rPr>
          <w:noProof/>
          <w:lang w:eastAsia="en-GB"/>
        </w:rPr>
        <mc:AlternateContent>
          <mc:Choice Requires="wps">
            <w:drawing>
              <wp:anchor distT="0" distB="0" distL="114300" distR="114300" simplePos="0" relativeHeight="251892736" behindDoc="0" locked="0" layoutInCell="1" allowOverlap="1" wp14:anchorId="4A8E9C79" wp14:editId="5C15ADDD">
                <wp:simplePos x="0" y="0"/>
                <wp:positionH relativeFrom="column">
                  <wp:posOffset>-463550</wp:posOffset>
                </wp:positionH>
                <wp:positionV relativeFrom="paragraph">
                  <wp:posOffset>70485</wp:posOffset>
                </wp:positionV>
                <wp:extent cx="412750" cy="342900"/>
                <wp:effectExtent l="0" t="0" r="25400" b="19050"/>
                <wp:wrapNone/>
                <wp:docPr id="1928" name="Flowchart: Process 1928"/>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1E9596" id="Flowchart: Process 1928" o:spid="_x0000_s1026" type="#_x0000_t109" style="position:absolute;margin-left:-36.5pt;margin-top:5.55pt;width:32.5pt;height:27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HFZewIAAAgFAAAOAAAAZHJzL2Uyb0RvYy54bWysVMtu2zAQvBfoPxC8N5JVp2mEyIHrwEWB&#10;IDGQFDnTFGUJ4Kskbdn9+g4pxXHSnIr6QO9yl/uYndXV9V5JshPOd0ZXdHKWUyI0N3WnNxX9+bj8&#10;9JUSH5iumTRaVPQgPL2effxw1dtSFKY1shaOIIj2ZW8r2oZgyyzzvBWK+TNjhYaxMU6xANVtstqx&#10;HtGVzIo8/5L1xtXWGS68x+3NYKSzFL9pBA/3TeNFILKiqC2k06VzHc9sdsXKjWO27fhYBvuHKhTr&#10;NJIeQ92wwMjWdX+FUh13xpsmnHGjMtM0HRepB3Qzyd9089AyK1IvAMfbI0z+/4Xld7uVI12N2V0W&#10;mJVmClNaStPzlrlQktWALUlmoNVbX+LRg125UfMQY+v7xqn4j6bIPiF8OCIs9oFwXE4nxcU55sBh&#10;+jwtLvM0gezlsXU+fBdGkShUtEEhi1jIWEbCmO1ufUByPHt2j3m9kV297KRMitusF9KRHYuDz7/l&#10;yDo8eeUmNekrWpxPUQjhDARsJAsQlQUkXm8oYXIDZvPgUu5Xr/3BH3OAk7XpH9EoJZL5AENMHH/v&#10;JY6F3zDfDgWmqKOb1LF+kbg79hkxH1CO0trUB8zMmYHM3vJlh2i3SLpiDuxFK9jIcI8j4ldRM0qU&#10;tMb9fu8++oNUsFLSYxvQ+68tcwK9/NCg2+VkOo3rk5Tp+UUBxZ1a1qcWvVULA9wn2H3Lkxj9g3wW&#10;G2fUExZ3HrPCxDRH7gHlUVmEYUux+lzM58kNK2NZuNUPlsfgEaeI4+P+iTk7MiZgAnfmeXNY+YYs&#10;g298qc18G0zTJSa94ApaRQXrlgg2fhriPp/qyevlAzb7AwAA//8DAFBLAwQUAAYACAAAACEADuNj&#10;gN4AAAAIAQAADwAAAGRycy9kb3ducmV2LnhtbEyPzU7DMBCE70i8g7VI3FIn/IQqxKkQEuJEBS0g&#10;jm68xKHxOordJu3Ts5zKcTSjmW/KxeQ6scchtJ4UZLMUBFLtTUuNgvf1UzIHEaImoztPqOCAARbV&#10;+VmpC+NHesP9KjaCSygUWoGNsS+kDLVFp8PM90jsffvB6chyaKQZ9MjlrpNXaZpLp1viBat7fLRY&#10;b1c7p+DztWm3Lx9HNz7/LG+WSPYL80mpy4vp4R5ExCmewvCHz+hQMdPG78gE0SlI7q75S2Qjy0Bw&#10;IJmz3ijIbzOQVSn/H6h+AQAA//8DAFBLAQItABQABgAIAAAAIQC2gziS/gAAAOEBAAATAAAAAAAA&#10;AAAAAAAAAAAAAABbQ29udGVudF9UeXBlc10ueG1sUEsBAi0AFAAGAAgAAAAhADj9If/WAAAAlAEA&#10;AAsAAAAAAAAAAAAAAAAALwEAAF9yZWxzLy5yZWxzUEsBAi0AFAAGAAgAAAAhAPjscVl7AgAACAUA&#10;AA4AAAAAAAAAAAAAAAAALgIAAGRycy9lMm9Eb2MueG1sUEsBAi0AFAAGAAgAAAAhAA7jY4DeAAAA&#10;CAEAAA8AAAAAAAAAAAAAAAAA1QQAAGRycy9kb3ducmV2LnhtbFBLBQYAAAAABAAEAPMAAADgBQAA&#10;AAA=&#10;" fillcolor="#00b050" strokecolor="windowText" strokeweight="2pt"/>
            </w:pict>
          </mc:Fallback>
        </mc:AlternateContent>
      </w:r>
      <w:r>
        <w:rPr>
          <w:rFonts w:cs="Arial"/>
          <w:b/>
          <w:i/>
          <w:noProof/>
        </w:rPr>
        <w:t>Example 4</w:t>
      </w:r>
      <w:r>
        <w:rPr>
          <w:rFonts w:cs="Arial"/>
          <w:noProof/>
        </w:rPr>
        <w:tab/>
        <w:t>Factorise and simplify</w:t>
      </w:r>
      <w:r>
        <w:rPr>
          <w:noProof/>
        </w:rPr>
        <w:t xml:space="preserve"> </w:t>
      </w:r>
      <w:r>
        <w:rPr>
          <w:noProof/>
          <w:position w:val="-30"/>
        </w:rPr>
        <w:object w:dxaOrig="920" w:dyaOrig="720" w14:anchorId="46BBE44E">
          <v:shape id="_x0000_i1180" type="#_x0000_t75" style="width:46.2pt;height:36.6pt" o:ole="">
            <v:imagedata r:id="rId317" o:title=""/>
          </v:shape>
          <o:OLEObject Type="Embed" ProgID="Equation.DSMT4" ShapeID="_x0000_i1180" DrawAspect="Content" ObjectID="_1650009167" r:id="rId318"/>
        </w:object>
      </w:r>
      <w:r>
        <w:rPr>
          <w:rFonts w:cs="Arial"/>
          <w:noProof/>
        </w:rPr>
        <w:t>.</w:t>
      </w:r>
    </w:p>
    <w:p w14:paraId="78B63217" w14:textId="77777777" w:rsidR="00603A9F" w:rsidRDefault="00A20E52">
      <w:pPr>
        <w:rPr>
          <w:noProof/>
        </w:rPr>
      </w:pPr>
      <w:r>
        <w:rPr>
          <w:rFonts w:cs="Arial"/>
          <w:b/>
          <w:i/>
          <w:noProof/>
        </w:rPr>
        <w:t>Solution</w:t>
      </w:r>
      <w:r>
        <w:rPr>
          <w:rFonts w:cs="Arial"/>
          <w:noProof/>
        </w:rPr>
        <w:tab/>
        <w:t>Factorise the top as</w:t>
      </w:r>
      <w:r>
        <w:rPr>
          <w:noProof/>
        </w:rPr>
        <w:t xml:space="preserve"> </w:t>
      </w:r>
      <w:r>
        <w:rPr>
          <w:rFonts w:ascii="Times New Roman" w:hAnsi="Times New Roman"/>
          <w:i/>
          <w:noProof/>
          <w:sz w:val="24"/>
        </w:rPr>
        <w:t>x</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2</w:t>
      </w:r>
      <w:r>
        <w:rPr>
          <w:rFonts w:ascii="Times New Roman" w:hAnsi="Times New Roman"/>
          <w:i/>
          <w:noProof/>
          <w:sz w:val="24"/>
        </w:rPr>
        <w:t>y</w:t>
      </w:r>
      <w:r>
        <w:rPr>
          <w:rFonts w:ascii="Times New Roman" w:hAnsi="Times New Roman"/>
          <w:noProof/>
          <w:sz w:val="24"/>
        </w:rPr>
        <w:t>)</w:t>
      </w:r>
      <w:r>
        <w:rPr>
          <w:noProof/>
          <w:sz w:val="24"/>
        </w:rPr>
        <w:t xml:space="preserve"> </w:t>
      </w:r>
      <w:r>
        <w:rPr>
          <w:rFonts w:cs="Arial"/>
          <w:noProof/>
        </w:rPr>
        <w:t>and the bottom as</w:t>
      </w:r>
      <w:r>
        <w:rPr>
          <w:noProof/>
        </w:rPr>
        <w:t xml:space="preserve"> </w:t>
      </w:r>
      <w:r>
        <w:rPr>
          <w:rFonts w:ascii="Times New Roman" w:hAnsi="Times New Roman"/>
          <w:i/>
          <w:noProof/>
          <w:sz w:val="24"/>
        </w:rPr>
        <w:t>y</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2</w:t>
      </w:r>
      <w:r>
        <w:rPr>
          <w:rFonts w:ascii="Times New Roman" w:hAnsi="Times New Roman"/>
          <w:i/>
          <w:noProof/>
          <w:sz w:val="24"/>
        </w:rPr>
        <w:t>y</w:t>
      </w:r>
      <w:r>
        <w:rPr>
          <w:rFonts w:ascii="Times New Roman" w:hAnsi="Times New Roman"/>
          <w:noProof/>
          <w:sz w:val="24"/>
        </w:rPr>
        <w:t>):</w:t>
      </w:r>
    </w:p>
    <w:p w14:paraId="00AC8901" w14:textId="77777777" w:rsidR="00603A9F" w:rsidRDefault="00A20E52">
      <w:pPr>
        <w:rPr>
          <w:noProof/>
        </w:rPr>
      </w:pPr>
      <w:r>
        <w:rPr>
          <w:noProof/>
        </w:rPr>
        <w:tab/>
      </w:r>
      <w:r>
        <w:rPr>
          <w:noProof/>
        </w:rPr>
        <w:tab/>
      </w:r>
      <w:r>
        <w:rPr>
          <w:noProof/>
        </w:rPr>
        <w:tab/>
      </w:r>
      <w:r>
        <w:rPr>
          <w:noProof/>
          <w:position w:val="-30"/>
        </w:rPr>
        <w:object w:dxaOrig="2120" w:dyaOrig="720" w14:anchorId="31326931">
          <v:shape id="_x0000_i1181" type="#_x0000_t75" style="width:103.75pt;height:36.6pt" o:ole="">
            <v:imagedata r:id="rId319" o:title=""/>
          </v:shape>
          <o:OLEObject Type="Embed" ProgID="Equation.DSMT4" ShapeID="_x0000_i1181" DrawAspect="Content" ObjectID="_1650009168" r:id="rId320"/>
        </w:object>
      </w:r>
      <w:r>
        <w:rPr>
          <w:noProof/>
        </w:rPr>
        <w:t xml:space="preserve"> </w:t>
      </w:r>
    </w:p>
    <w:p w14:paraId="7610AD86" w14:textId="77777777" w:rsidR="00603A9F" w:rsidRDefault="00A20E52">
      <w:pPr>
        <w:ind w:right="-199"/>
        <w:rPr>
          <w:noProof/>
        </w:rPr>
      </w:pPr>
      <w:r>
        <w:rPr>
          <w:noProof/>
        </w:rPr>
        <w:tab/>
      </w:r>
      <w:r>
        <w:rPr>
          <w:noProof/>
        </w:rPr>
        <w:tab/>
      </w:r>
      <w:r>
        <w:rPr>
          <w:rFonts w:cs="Arial"/>
          <w:noProof/>
        </w:rPr>
        <w:t xml:space="preserve">Now it is clear that both the top and the bottom have a factor of </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2</w:t>
      </w:r>
      <w:r>
        <w:rPr>
          <w:rFonts w:ascii="Times New Roman" w:hAnsi="Times New Roman"/>
          <w:i/>
          <w:noProof/>
          <w:sz w:val="24"/>
        </w:rPr>
        <w:t>y</w:t>
      </w:r>
      <w:r>
        <w:rPr>
          <w:rFonts w:ascii="Times New Roman" w:hAnsi="Times New Roman"/>
          <w:noProof/>
          <w:sz w:val="24"/>
        </w:rPr>
        <w:t>).</w:t>
      </w:r>
    </w:p>
    <w:p w14:paraId="78DDD66D" w14:textId="77777777" w:rsidR="00603A9F" w:rsidRDefault="00A20E52">
      <w:pPr>
        <w:rPr>
          <w:noProof/>
        </w:rPr>
      </w:pPr>
      <w:r>
        <w:rPr>
          <w:noProof/>
        </w:rPr>
        <w:tab/>
      </w:r>
      <w:r>
        <w:rPr>
          <w:noProof/>
        </w:rPr>
        <w:tab/>
      </w:r>
      <w:r>
        <w:rPr>
          <w:rFonts w:cs="Arial"/>
          <w:noProof/>
        </w:rPr>
        <w:t>So this can be divided out to give the answer of</w:t>
      </w:r>
      <w:r>
        <w:rPr>
          <w:noProof/>
        </w:rPr>
        <w:t xml:space="preserve"> </w:t>
      </w:r>
      <w:r>
        <w:rPr>
          <w:noProof/>
          <w:position w:val="-28"/>
        </w:rPr>
        <w:object w:dxaOrig="260" w:dyaOrig="660" w14:anchorId="75FA4301">
          <v:shape id="_x0000_i1182" type="#_x0000_t75" style="width:13.2pt;height:31.2pt" o:ole="">
            <v:imagedata r:id="rId321" o:title=""/>
          </v:shape>
          <o:OLEObject Type="Embed" ProgID="Equation.DSMT4" ShapeID="_x0000_i1182" DrawAspect="Content" ObjectID="_1650009169" r:id="rId322"/>
        </w:object>
      </w:r>
      <w:r>
        <w:rPr>
          <w:rFonts w:cs="Arial"/>
          <w:noProof/>
        </w:rPr>
        <w:t>.</w:t>
      </w:r>
    </w:p>
    <w:p w14:paraId="71781CCA" w14:textId="77777777" w:rsidR="00603A9F" w:rsidRDefault="00A20E52">
      <w:pPr>
        <w:jc w:val="center"/>
        <w:rPr>
          <w:rFonts w:cs="Arial"/>
          <w:i/>
          <w:noProof/>
        </w:rPr>
      </w:pPr>
      <w:r>
        <w:rPr>
          <w:rFonts w:cs="Arial"/>
          <w:i/>
          <w:noProof/>
        </w:rPr>
        <w:t>Don’t “cancel down”. Factorise if you can; divide all the top and all the bottom.</w:t>
      </w:r>
    </w:p>
    <w:p w14:paraId="27F561B4" w14:textId="77777777" w:rsidR="00603A9F" w:rsidRDefault="00603A9F">
      <w:pPr>
        <w:rPr>
          <w:rFonts w:cs="Arial"/>
          <w:b/>
          <w:noProof/>
          <w:u w:val="single"/>
        </w:rPr>
      </w:pPr>
    </w:p>
    <w:p w14:paraId="0BB1F4A9" w14:textId="77777777" w:rsidR="00603A9F" w:rsidRDefault="00603A9F">
      <w:pPr>
        <w:rPr>
          <w:rFonts w:cs="Arial"/>
          <w:b/>
          <w:noProof/>
          <w:u w:val="single"/>
        </w:rPr>
      </w:pPr>
    </w:p>
    <w:p w14:paraId="4503A8B3" w14:textId="77777777" w:rsidR="00603A9F" w:rsidRDefault="00603A9F">
      <w:pPr>
        <w:rPr>
          <w:rFonts w:cs="Arial"/>
          <w:b/>
          <w:noProof/>
          <w:u w:val="single"/>
        </w:rPr>
      </w:pPr>
    </w:p>
    <w:p w14:paraId="386BA26F" w14:textId="77777777" w:rsidR="00603A9F" w:rsidRDefault="00603A9F">
      <w:pPr>
        <w:rPr>
          <w:rFonts w:cs="Arial"/>
          <w:b/>
          <w:noProof/>
          <w:u w:val="single"/>
        </w:rPr>
      </w:pPr>
    </w:p>
    <w:p w14:paraId="14435A23" w14:textId="77777777" w:rsidR="00603A9F" w:rsidRDefault="00603A9F">
      <w:pPr>
        <w:rPr>
          <w:rFonts w:cs="Arial"/>
          <w:b/>
          <w:noProof/>
          <w:u w:val="single"/>
        </w:rPr>
      </w:pPr>
    </w:p>
    <w:p w14:paraId="76E5B413" w14:textId="77777777" w:rsidR="00603A9F" w:rsidRDefault="00A20E52">
      <w:pPr>
        <w:rPr>
          <w:rFonts w:cs="Arial"/>
          <w:b/>
          <w:noProof/>
          <w:u w:val="single"/>
        </w:rPr>
      </w:pPr>
      <w:r>
        <w:rPr>
          <w:rFonts w:cs="Arial"/>
          <w:b/>
          <w:noProof/>
          <w:u w:val="single"/>
        </w:rPr>
        <w:lastRenderedPageBreak/>
        <w:t>Taking out factors</w:t>
      </w:r>
    </w:p>
    <w:p w14:paraId="653A220E" w14:textId="77777777" w:rsidR="00603A9F" w:rsidRDefault="00A20E52">
      <w:pPr>
        <w:rPr>
          <w:noProof/>
        </w:rPr>
      </w:pPr>
      <w:r>
        <w:rPr>
          <w:rFonts w:cs="Arial"/>
          <w:noProof/>
        </w:rPr>
        <w:t xml:space="preserve">I am sure you know that </w:t>
      </w:r>
      <w:r>
        <w:rPr>
          <w:rFonts w:ascii="Times New Roman" w:hAnsi="Times New Roman"/>
          <w:noProof/>
          <w:sz w:val="24"/>
        </w:rPr>
        <w:t>7</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12</w:t>
      </w:r>
      <w:r>
        <w:rPr>
          <w:rFonts w:ascii="Times New Roman" w:hAnsi="Times New Roman"/>
          <w:i/>
          <w:noProof/>
          <w:sz w:val="24"/>
        </w:rPr>
        <w:t>x</w:t>
      </w:r>
      <w:r>
        <w:rPr>
          <w:rFonts w:ascii="Times New Roman" w:hAnsi="Times New Roman"/>
          <w:noProof/>
          <w:sz w:val="24"/>
          <w:vertAlign w:val="superscript"/>
        </w:rPr>
        <w:t>3</w:t>
      </w:r>
      <w:r>
        <w:rPr>
          <w:rFonts w:ascii="Times New Roman" w:hAnsi="Times New Roman"/>
          <w:noProof/>
          <w:sz w:val="24"/>
        </w:rPr>
        <w:t xml:space="preserve"> </w:t>
      </w:r>
      <w:r>
        <w:rPr>
          <w:rFonts w:cs="Arial"/>
          <w:noProof/>
        </w:rPr>
        <w:t>can be factorised as</w:t>
      </w:r>
      <w:r>
        <w:rPr>
          <w:noProof/>
        </w:rPr>
        <w:t xml:space="preserve"> </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7 + 12</w:t>
      </w:r>
      <w:r>
        <w:rPr>
          <w:rFonts w:ascii="Times New Roman" w:hAnsi="Times New Roman"/>
          <w:i/>
          <w:noProof/>
          <w:sz w:val="24"/>
        </w:rPr>
        <w:t>x</w:t>
      </w:r>
      <w:r>
        <w:rPr>
          <w:rFonts w:ascii="Times New Roman" w:hAnsi="Times New Roman"/>
          <w:noProof/>
          <w:sz w:val="24"/>
        </w:rPr>
        <w:t>).</w:t>
      </w:r>
    </w:p>
    <w:p w14:paraId="02395552" w14:textId="77777777" w:rsidR="00603A9F" w:rsidRDefault="00A20E52">
      <w:pPr>
        <w:spacing w:after="120"/>
        <w:rPr>
          <w:rFonts w:cs="Arial"/>
          <w:noProof/>
        </w:rPr>
      </w:pPr>
      <w:r>
        <w:rPr>
          <w:rFonts w:cs="Arial"/>
          <w:noProof/>
        </w:rPr>
        <w:t>You should be prepared to factorise an expression such as</w:t>
      </w:r>
      <w:r>
        <w:rPr>
          <w:noProof/>
        </w:rPr>
        <w:t xml:space="preserve"> </w:t>
      </w:r>
      <w:r>
        <w:rPr>
          <w:rFonts w:ascii="Times New Roman" w:hAnsi="Times New Roman"/>
          <w:noProof/>
          <w:sz w:val="24"/>
        </w:rPr>
        <w:t>7(</w:t>
      </w:r>
      <w:r>
        <w:rPr>
          <w:rFonts w:ascii="Times New Roman" w:hAnsi="Times New Roman"/>
          <w:i/>
          <w:noProof/>
          <w:sz w:val="24"/>
        </w:rPr>
        <w:t>x</w:t>
      </w:r>
      <w:r>
        <w:rPr>
          <w:rFonts w:ascii="Times New Roman" w:hAnsi="Times New Roman"/>
          <w:noProof/>
          <w:sz w:val="24"/>
        </w:rPr>
        <w:t xml:space="preserve"> + 2)</w:t>
      </w:r>
      <w:r>
        <w:rPr>
          <w:rFonts w:ascii="Times New Roman" w:hAnsi="Times New Roman"/>
          <w:noProof/>
          <w:sz w:val="24"/>
          <w:vertAlign w:val="superscript"/>
        </w:rPr>
        <w:t>2</w:t>
      </w:r>
      <w:r>
        <w:rPr>
          <w:rFonts w:ascii="Times New Roman" w:hAnsi="Times New Roman"/>
          <w:noProof/>
          <w:sz w:val="24"/>
        </w:rPr>
        <w:t xml:space="preserve"> + 12(</w:t>
      </w:r>
      <w:r>
        <w:rPr>
          <w:rFonts w:ascii="Times New Roman" w:hAnsi="Times New Roman"/>
          <w:i/>
          <w:noProof/>
          <w:sz w:val="24"/>
        </w:rPr>
        <w:t>x</w:t>
      </w:r>
      <w:r>
        <w:rPr>
          <w:rFonts w:ascii="Times New Roman" w:hAnsi="Times New Roman"/>
          <w:noProof/>
          <w:sz w:val="24"/>
        </w:rPr>
        <w:t xml:space="preserve"> + 2)</w:t>
      </w:r>
      <w:r>
        <w:rPr>
          <w:rFonts w:ascii="Times New Roman" w:hAnsi="Times New Roman"/>
          <w:noProof/>
          <w:sz w:val="24"/>
          <w:vertAlign w:val="superscript"/>
        </w:rPr>
        <w:t>3</w:t>
      </w:r>
      <w:r>
        <w:rPr>
          <w:noProof/>
          <w:sz w:val="24"/>
        </w:rPr>
        <w:t xml:space="preserve"> </w:t>
      </w:r>
      <w:r>
        <w:rPr>
          <w:rFonts w:cs="Arial"/>
          <w:noProof/>
        </w:rPr>
        <w:t>in the same way.</w:t>
      </w:r>
    </w:p>
    <w:p w14:paraId="6C8AE348" w14:textId="77777777" w:rsidR="00603A9F" w:rsidRDefault="00A20E52">
      <w:pPr>
        <w:spacing w:after="120"/>
        <w:rPr>
          <w:rFonts w:cs="Arial"/>
          <w:noProof/>
        </w:rPr>
      </w:pPr>
      <w:r>
        <w:rPr>
          <w:noProof/>
          <w:lang w:eastAsia="en-GB"/>
        </w:rPr>
        <mc:AlternateContent>
          <mc:Choice Requires="wps">
            <w:drawing>
              <wp:anchor distT="0" distB="0" distL="114300" distR="114300" simplePos="0" relativeHeight="251894784" behindDoc="0" locked="0" layoutInCell="1" allowOverlap="1" wp14:anchorId="1CE98523" wp14:editId="45A54849">
                <wp:simplePos x="0" y="0"/>
                <wp:positionH relativeFrom="column">
                  <wp:posOffset>-438150</wp:posOffset>
                </wp:positionH>
                <wp:positionV relativeFrom="paragraph">
                  <wp:posOffset>217805</wp:posOffset>
                </wp:positionV>
                <wp:extent cx="412750" cy="342900"/>
                <wp:effectExtent l="0" t="0" r="25400" b="19050"/>
                <wp:wrapNone/>
                <wp:docPr id="1929" name="Flowchart: Process 1929"/>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0A7E81" id="Flowchart: Process 1929" o:spid="_x0000_s1026" type="#_x0000_t109" style="position:absolute;margin-left:-34.5pt;margin-top:17.15pt;width:32.5pt;height:27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bu5fAIAAAgFAAAOAAAAZHJzL2Uyb0RvYy54bWysVMtu2zAQvBfoPxC8N5JVp6mFyIHrwEWB&#10;IDGQFDnTFGkJoEiWpC27X98hpTiP5lTUB3qXu9zH7Kwurw6dInvhfGt0RSdnOSVCc1O3elvRnw+r&#10;T18p8YHpmimjRUWPwtOr+ccPl70tRWEao2rhCIJoX/a2ok0ItswyzxvRMX9mrNAwSuM6FqC6bVY7&#10;1iN6p7Iiz79kvXG1dYYL73F7PRjpPMWXUvBwJ6UXgaiKoraQTpfOTTyz+SUrt47ZpuVjGewfquhY&#10;q5H0FOqaBUZ2rv0rVNdyZ7yR4YybLjNStlykHtDNJH/TzX3DrEi9ABxvTzD5/xeW3+7XjrQ1Zjcr&#10;ZpRo1mFKK2V63jAXSrIesCXJDLR660s8urdrN2oeYmz9IF0X/9EUOSSEjyeExSEQjsvppLg4xxw4&#10;TJ+nxSxPE8ieH1vnw3dhOhKFikoUsoyFjGUkjNn+xgckx7Mn95jXG9XWq1appLjtZqkc2bM4+Pxb&#10;jqzDk1duSpO+osX5FIUQzkBAqViA2FlA4vWWEqa2YDYPLuV+9dof/SkHOFmb/gGNUqKYDzDExPH3&#10;XuJY+DXzzVBgijq6KR3rF4m7Y58R8wHlKG1MfcTMnBnI7C1ftYh2g6Rr5sBetIKNDHc4In4VNaNE&#10;SWPc7/fuoz9IBSslPbYBvf/aMSfQyw8Nus0m02lcn6RMzy8KKO6lZfPSonfd0gD3CXbf8iRG/6Ce&#10;ROlM94jFXcSsMDHNkXtAeVSWYdhSrD4Xi0Vyw8pYFm70veUxeMQp4vhweGTOjowJmMCtedocVr4h&#10;y+AbX2qz2AUj28SkZ1xBq6hg3RLBxk9D3OeXevJ6/oDN/wAAAP//AwBQSwMEFAAGAAgAAAAhAAvj&#10;O9TeAAAACAEAAA8AAABkcnMvZG93bnJldi54bWxMj09LxDAUxO+C3yE8wVs31ZZSa9NFBPHkousf&#10;PGabZ1O3eSlNdlv99D5PehxmmPlNvV7cII44hd6TgotVCgKp9aanTsHL811SgghRk9GDJ1TwhQHW&#10;zelJrSvjZ3rC4zZ2gksoVFqBjXGspAytRafDyo9I7H34yenIcuqkmfTM5W6Ql2laSKd74gWrR7y1&#10;2O63B6fg7bHr9w+v326+/9zkGyT7jsWi1PnZcnMNIuIS/8Lwi8/o0DDTzh/IBDEoSIor/hIVZHkG&#10;ggNJznqnoCwzkE0t/x9ofgAAAP//AwBQSwECLQAUAAYACAAAACEAtoM4kv4AAADhAQAAEwAAAAAA&#10;AAAAAAAAAAAAAAAAW0NvbnRlbnRfVHlwZXNdLnhtbFBLAQItABQABgAIAAAAIQA4/SH/1gAAAJQB&#10;AAALAAAAAAAAAAAAAAAAAC8BAABfcmVscy8ucmVsc1BLAQItABQABgAIAAAAIQDKibu5fAIAAAgF&#10;AAAOAAAAAAAAAAAAAAAAAC4CAABkcnMvZTJvRG9jLnhtbFBLAQItABQABgAIAAAAIQAL4zvU3gAA&#10;AAgBAAAPAAAAAAAAAAAAAAAAANYEAABkcnMvZG93bnJldi54bWxQSwUGAAAAAAQABADzAAAA4QUA&#10;AAAA&#10;" fillcolor="#00b050" strokecolor="windowText" strokeweight="2pt"/>
            </w:pict>
          </mc:Fallback>
        </mc:AlternateContent>
      </w:r>
    </w:p>
    <w:p w14:paraId="273E3FB7" w14:textId="77777777" w:rsidR="00603A9F" w:rsidRDefault="00A20E52">
      <w:pPr>
        <w:spacing w:after="120"/>
        <w:rPr>
          <w:rFonts w:ascii="Times New Roman" w:hAnsi="Times New Roman"/>
          <w:noProof/>
          <w:sz w:val="24"/>
          <w:vertAlign w:val="superscript"/>
        </w:rPr>
      </w:pPr>
      <w:r>
        <w:rPr>
          <w:rFonts w:cs="Arial"/>
          <w:b/>
          <w:i/>
          <w:noProof/>
        </w:rPr>
        <w:t xml:space="preserve">Example 5 </w:t>
      </w:r>
      <w:r>
        <w:rPr>
          <w:rFonts w:cs="Arial"/>
          <w:noProof/>
        </w:rPr>
        <w:tab/>
        <w:t>Factorise</w:t>
      </w:r>
      <w:r>
        <w:rPr>
          <w:rFonts w:cs="Arial"/>
          <w:noProof/>
        </w:rPr>
        <w:tab/>
      </w:r>
      <w:r>
        <w:rPr>
          <w:rFonts w:ascii="Times New Roman" w:hAnsi="Times New Roman"/>
          <w:noProof/>
          <w:sz w:val="24"/>
        </w:rPr>
        <w:t>7(</w:t>
      </w:r>
      <w:r>
        <w:rPr>
          <w:rFonts w:ascii="Times New Roman" w:hAnsi="Times New Roman"/>
          <w:i/>
          <w:noProof/>
          <w:sz w:val="24"/>
        </w:rPr>
        <w:t>x</w:t>
      </w:r>
      <w:r>
        <w:rPr>
          <w:rFonts w:ascii="Times New Roman" w:hAnsi="Times New Roman"/>
          <w:noProof/>
          <w:sz w:val="24"/>
        </w:rPr>
        <w:t xml:space="preserve"> + 2)</w:t>
      </w:r>
      <w:r>
        <w:rPr>
          <w:rFonts w:ascii="Times New Roman" w:hAnsi="Times New Roman"/>
          <w:noProof/>
          <w:sz w:val="24"/>
          <w:vertAlign w:val="superscript"/>
        </w:rPr>
        <w:t>2</w:t>
      </w:r>
      <w:r>
        <w:rPr>
          <w:rFonts w:ascii="Times New Roman" w:hAnsi="Times New Roman"/>
          <w:noProof/>
          <w:sz w:val="24"/>
        </w:rPr>
        <w:t xml:space="preserve"> + 12(</w:t>
      </w:r>
      <w:r>
        <w:rPr>
          <w:rFonts w:ascii="Times New Roman" w:hAnsi="Times New Roman"/>
          <w:i/>
          <w:noProof/>
          <w:sz w:val="24"/>
        </w:rPr>
        <w:t>x</w:t>
      </w:r>
      <w:r>
        <w:rPr>
          <w:rFonts w:ascii="Times New Roman" w:hAnsi="Times New Roman"/>
          <w:noProof/>
          <w:sz w:val="24"/>
        </w:rPr>
        <w:t xml:space="preserve"> + 2)</w:t>
      </w:r>
      <w:r>
        <w:rPr>
          <w:rFonts w:ascii="Times New Roman" w:hAnsi="Times New Roman"/>
          <w:noProof/>
          <w:sz w:val="24"/>
          <w:vertAlign w:val="superscript"/>
        </w:rPr>
        <w:t>3</w:t>
      </w:r>
    </w:p>
    <w:p w14:paraId="1A1F11F2" w14:textId="77777777" w:rsidR="00603A9F" w:rsidRDefault="00603A9F">
      <w:pPr>
        <w:spacing w:after="120"/>
        <w:rPr>
          <w:rFonts w:cs="Arial"/>
          <w:noProof/>
        </w:rPr>
      </w:pPr>
    </w:p>
    <w:p w14:paraId="350028D0" w14:textId="77777777" w:rsidR="00603A9F" w:rsidRDefault="00A20E52">
      <w:pPr>
        <w:spacing w:line="360" w:lineRule="auto"/>
        <w:rPr>
          <w:rFonts w:ascii="Times New Roman" w:hAnsi="Times New Roman"/>
          <w:noProof/>
          <w:sz w:val="24"/>
        </w:rPr>
      </w:pPr>
      <w:r>
        <w:rPr>
          <w:rFonts w:cs="Arial"/>
          <w:b/>
          <w:i/>
          <w:noProof/>
        </w:rPr>
        <w:t>Solution</w:t>
      </w:r>
      <w:r>
        <w:rPr>
          <w:rFonts w:cs="Arial"/>
          <w:noProof/>
        </w:rPr>
        <w:tab/>
      </w:r>
      <w:r>
        <w:rPr>
          <w:rFonts w:ascii="Times New Roman" w:hAnsi="Times New Roman"/>
          <w:noProof/>
          <w:sz w:val="24"/>
        </w:rPr>
        <w:t>7(</w:t>
      </w:r>
      <w:r>
        <w:rPr>
          <w:rFonts w:ascii="Times New Roman" w:hAnsi="Times New Roman"/>
          <w:i/>
          <w:noProof/>
          <w:sz w:val="24"/>
        </w:rPr>
        <w:t>x</w:t>
      </w:r>
      <w:r>
        <w:rPr>
          <w:rFonts w:ascii="Times New Roman" w:hAnsi="Times New Roman"/>
          <w:noProof/>
          <w:sz w:val="24"/>
        </w:rPr>
        <w:t xml:space="preserve"> + 2)</w:t>
      </w:r>
      <w:r>
        <w:rPr>
          <w:rFonts w:ascii="Times New Roman" w:hAnsi="Times New Roman"/>
          <w:noProof/>
          <w:sz w:val="24"/>
          <w:vertAlign w:val="superscript"/>
        </w:rPr>
        <w:t>2</w:t>
      </w:r>
      <w:r>
        <w:rPr>
          <w:rFonts w:ascii="Times New Roman" w:hAnsi="Times New Roman"/>
          <w:noProof/>
          <w:sz w:val="24"/>
        </w:rPr>
        <w:t xml:space="preserve"> + 12(</w:t>
      </w:r>
      <w:r>
        <w:rPr>
          <w:rFonts w:ascii="Times New Roman" w:hAnsi="Times New Roman"/>
          <w:i/>
          <w:noProof/>
          <w:sz w:val="24"/>
        </w:rPr>
        <w:t>x</w:t>
      </w:r>
      <w:r>
        <w:rPr>
          <w:rFonts w:ascii="Times New Roman" w:hAnsi="Times New Roman"/>
          <w:noProof/>
          <w:sz w:val="24"/>
        </w:rPr>
        <w:t xml:space="preserve"> + 2)</w:t>
      </w:r>
      <w:r>
        <w:rPr>
          <w:rFonts w:ascii="Times New Roman" w:hAnsi="Times New Roman"/>
          <w:noProof/>
          <w:sz w:val="24"/>
          <w:vertAlign w:val="superscript"/>
        </w:rPr>
        <w:t>3</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rPr>
        <w:t xml:space="preserve"> + 2)</w:t>
      </w:r>
      <w:r>
        <w:rPr>
          <w:rFonts w:ascii="Times New Roman" w:hAnsi="Times New Roman"/>
          <w:noProof/>
          <w:sz w:val="24"/>
          <w:vertAlign w:val="superscript"/>
        </w:rPr>
        <w:t>2</w:t>
      </w:r>
      <w:r>
        <w:rPr>
          <w:rFonts w:ascii="Times New Roman" w:hAnsi="Times New Roman"/>
          <w:noProof/>
          <w:sz w:val="24"/>
        </w:rPr>
        <w:t>(7 + 12(</w:t>
      </w:r>
      <w:r>
        <w:rPr>
          <w:rFonts w:ascii="Times New Roman" w:hAnsi="Times New Roman"/>
          <w:i/>
          <w:noProof/>
          <w:sz w:val="24"/>
        </w:rPr>
        <w:t>x</w:t>
      </w:r>
      <w:r>
        <w:rPr>
          <w:rFonts w:ascii="Times New Roman" w:hAnsi="Times New Roman"/>
          <w:noProof/>
          <w:sz w:val="24"/>
        </w:rPr>
        <w:t xml:space="preserve"> + 2))</w:t>
      </w:r>
    </w:p>
    <w:p w14:paraId="622A7A5E" w14:textId="77777777" w:rsidR="00603A9F" w:rsidRDefault="00A20E52">
      <w:pPr>
        <w:spacing w:line="360" w:lineRule="auto"/>
        <w:rPr>
          <w:noProof/>
          <w:sz w:val="24"/>
        </w:rPr>
      </w:pPr>
      <w:r>
        <w:rPr>
          <w:rFonts w:ascii="Times New Roman" w:hAnsi="Times New Roman"/>
          <w:noProof/>
          <w:sz w:val="24"/>
        </w:rPr>
        <w:tab/>
      </w:r>
      <w:r>
        <w:rPr>
          <w:rFonts w:ascii="Times New Roman" w:hAnsi="Times New Roman"/>
          <w:noProof/>
          <w:sz w:val="24"/>
        </w:rPr>
        <w:tab/>
      </w:r>
      <w:r>
        <w:rPr>
          <w:rFonts w:ascii="Times New Roman" w:hAnsi="Times New Roman"/>
          <w:noProof/>
          <w:sz w:val="24"/>
        </w:rPr>
        <w:tab/>
      </w:r>
      <w:r>
        <w:rPr>
          <w:rFonts w:ascii="Times New Roman" w:hAnsi="Times New Roman"/>
          <w:noProof/>
          <w:sz w:val="24"/>
        </w:rPr>
        <w:tab/>
        <w:t xml:space="preserve">           = (</w:t>
      </w:r>
      <w:r>
        <w:rPr>
          <w:rFonts w:ascii="Times New Roman" w:hAnsi="Times New Roman"/>
          <w:i/>
          <w:noProof/>
          <w:sz w:val="24"/>
        </w:rPr>
        <w:t>x</w:t>
      </w:r>
      <w:r>
        <w:rPr>
          <w:rFonts w:ascii="Times New Roman" w:hAnsi="Times New Roman"/>
          <w:noProof/>
          <w:sz w:val="24"/>
        </w:rPr>
        <w:t xml:space="preserve"> + 2)</w:t>
      </w:r>
      <w:r>
        <w:rPr>
          <w:rFonts w:ascii="Times New Roman" w:hAnsi="Times New Roman"/>
          <w:noProof/>
          <w:sz w:val="24"/>
          <w:vertAlign w:val="superscript"/>
        </w:rPr>
        <w:t>2</w:t>
      </w:r>
      <w:r>
        <w:rPr>
          <w:rFonts w:ascii="Times New Roman" w:hAnsi="Times New Roman"/>
          <w:noProof/>
          <w:sz w:val="24"/>
        </w:rPr>
        <w:t>(12</w:t>
      </w:r>
      <w:r>
        <w:rPr>
          <w:rFonts w:ascii="Times New Roman" w:hAnsi="Times New Roman"/>
          <w:i/>
          <w:noProof/>
          <w:sz w:val="24"/>
        </w:rPr>
        <w:t>x</w:t>
      </w:r>
      <w:r>
        <w:rPr>
          <w:rFonts w:ascii="Times New Roman" w:hAnsi="Times New Roman"/>
          <w:noProof/>
          <w:sz w:val="24"/>
        </w:rPr>
        <w:t xml:space="preserve"> + 31)</w:t>
      </w:r>
      <w:r>
        <w:rPr>
          <w:noProof/>
          <w:sz w:val="24"/>
        </w:rPr>
        <w:t>.</w:t>
      </w:r>
    </w:p>
    <w:p w14:paraId="12A55AF1" w14:textId="77777777" w:rsidR="00603A9F" w:rsidRDefault="00A20E52">
      <w:pPr>
        <w:spacing w:line="360" w:lineRule="auto"/>
        <w:rPr>
          <w:rFonts w:cs="Arial"/>
          <w:noProof/>
        </w:rPr>
      </w:pPr>
      <w:r>
        <w:rPr>
          <w:rFonts w:cs="Arial"/>
          <w:noProof/>
        </w:rPr>
        <w:t>The only differences between this and</w:t>
      </w:r>
      <w:r>
        <w:rPr>
          <w:noProof/>
        </w:rPr>
        <w:t xml:space="preserve"> </w:t>
      </w:r>
      <w:r>
        <w:rPr>
          <w:rFonts w:ascii="Times New Roman" w:hAnsi="Times New Roman"/>
          <w:noProof/>
          <w:sz w:val="24"/>
        </w:rPr>
        <w:t>7</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12</w:t>
      </w:r>
      <w:r>
        <w:rPr>
          <w:rFonts w:ascii="Times New Roman" w:hAnsi="Times New Roman"/>
          <w:i/>
          <w:noProof/>
          <w:sz w:val="24"/>
        </w:rPr>
        <w:t>x</w:t>
      </w:r>
      <w:r>
        <w:rPr>
          <w:rFonts w:ascii="Times New Roman" w:hAnsi="Times New Roman"/>
          <w:noProof/>
          <w:sz w:val="24"/>
          <w:vertAlign w:val="superscript"/>
        </w:rPr>
        <w:t>3</w:t>
      </w:r>
      <w:r>
        <w:rPr>
          <w:noProof/>
          <w:sz w:val="24"/>
        </w:rPr>
        <w:t xml:space="preserve"> </w:t>
      </w:r>
      <w:r>
        <w:rPr>
          <w:rFonts w:cs="Arial"/>
          <w:noProof/>
        </w:rPr>
        <w:t xml:space="preserve">are that the common factor is </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2)</w:t>
      </w:r>
      <w:r>
        <w:rPr>
          <w:rFonts w:ascii="Times New Roman" w:hAnsi="Times New Roman"/>
          <w:noProof/>
          <w:sz w:val="24"/>
          <w:vertAlign w:val="superscript"/>
        </w:rPr>
        <w:t>2</w:t>
      </w:r>
      <w:r>
        <w:rPr>
          <w:noProof/>
          <w:sz w:val="24"/>
        </w:rPr>
        <w:t xml:space="preserve"> </w:t>
      </w:r>
      <w:r>
        <w:rPr>
          <w:rFonts w:cs="Arial"/>
          <w:noProof/>
        </w:rPr>
        <w:t>and not</w:t>
      </w:r>
      <w:r>
        <w:rPr>
          <w:noProof/>
        </w:rPr>
        <w:t xml:space="preserve"> </w:t>
      </w:r>
      <w:r>
        <w:rPr>
          <w:rFonts w:ascii="Times New Roman" w:hAnsi="Times New Roman"/>
          <w:i/>
          <w:noProof/>
        </w:rPr>
        <w:t>x</w:t>
      </w:r>
      <w:r>
        <w:rPr>
          <w:rFonts w:ascii="Times New Roman" w:hAnsi="Times New Roman"/>
          <w:noProof/>
          <w:vertAlign w:val="superscript"/>
        </w:rPr>
        <w:t>2</w:t>
      </w:r>
      <w:r>
        <w:rPr>
          <w:rFonts w:cs="Arial"/>
          <w:noProof/>
        </w:rPr>
        <w:t>; and that the other factor, here</w:t>
      </w:r>
      <w:r>
        <w:rPr>
          <w:noProof/>
        </w:rPr>
        <w:t xml:space="preserve"> </w:t>
      </w:r>
      <w:r>
        <w:rPr>
          <w:rFonts w:ascii="Times New Roman" w:hAnsi="Times New Roman"/>
          <w:noProof/>
        </w:rPr>
        <w:t>(7 + 12(</w:t>
      </w:r>
      <w:r>
        <w:rPr>
          <w:rFonts w:ascii="Times New Roman" w:hAnsi="Times New Roman"/>
          <w:i/>
          <w:noProof/>
        </w:rPr>
        <w:t>x</w:t>
      </w:r>
      <w:r>
        <w:rPr>
          <w:rFonts w:ascii="Times New Roman" w:hAnsi="Times New Roman"/>
          <w:noProof/>
        </w:rPr>
        <w:t xml:space="preserve"> + 2))</w:t>
      </w:r>
      <w:r>
        <w:rPr>
          <w:rFonts w:cs="Arial"/>
          <w:noProof/>
        </w:rPr>
        <w:t>, can be simplified.</w:t>
      </w:r>
    </w:p>
    <w:p w14:paraId="6C9E8D84" w14:textId="77777777" w:rsidR="00603A9F" w:rsidRDefault="00A20E52">
      <w:pPr>
        <w:rPr>
          <w:rFonts w:cs="Arial"/>
          <w:noProof/>
        </w:rPr>
      </w:pPr>
      <w:r>
        <w:rPr>
          <w:rFonts w:cs="Arial"/>
          <w:noProof/>
        </w:rPr>
        <w:t xml:space="preserve">If you multiply out the brackets you will get a cubic and you will have great difficulty in factorising that. </w:t>
      </w:r>
      <w:r>
        <w:rPr>
          <w:rFonts w:cs="Arial"/>
          <w:b/>
          <w:i/>
          <w:noProof/>
        </w:rPr>
        <w:t>Don’t multiply out brackets if you can help it!</w:t>
      </w:r>
    </w:p>
    <w:p w14:paraId="19A7E31D" w14:textId="77777777" w:rsidR="00603A9F" w:rsidRDefault="00A20E52">
      <w:pPr>
        <w:rPr>
          <w:rFonts w:cs="Arial"/>
          <w:noProof/>
        </w:rPr>
      </w:pPr>
      <w:r>
        <w:rPr>
          <w:rFonts w:cs="Arial"/>
          <w:i/>
          <w:noProof/>
        </w:rPr>
        <w:t>Expressions such as those in the next exercise, question 4 parts (c) and (d) and question 5 parts (e)–(h), occasionally arise in two standard techniques, the former in Mathematics (Mathematical Induction) and the latter in A2 Mathematics (the Product and Quotient Rules for differentiation). They may look a bit intimidating at this stage; feel free to omit them if you are worried by them.</w:t>
      </w:r>
    </w:p>
    <w:p w14:paraId="58C08136" w14:textId="77777777" w:rsidR="00603A9F" w:rsidRDefault="00A20E52">
      <w:pPr>
        <w:pStyle w:val="Heading3"/>
        <w:rPr>
          <w:noProof/>
        </w:rPr>
      </w:pPr>
      <w:r>
        <w:rPr>
          <w:noProof/>
        </w:rPr>
        <w:br w:type="page"/>
      </w:r>
      <w:bookmarkStart w:id="10" w:name="_Toc477163051"/>
      <w:r>
        <w:rPr>
          <w:noProof/>
        </w:rPr>
        <w:lastRenderedPageBreak/>
        <w:t>Exercise 1.4</w:t>
      </w:r>
      <w:bookmarkEnd w:id="10"/>
    </w:p>
    <w:p w14:paraId="6C29DEDD" w14:textId="77777777" w:rsidR="00603A9F" w:rsidRDefault="00A20E52">
      <w:pPr>
        <w:spacing w:line="360" w:lineRule="auto"/>
        <w:rPr>
          <w:rFonts w:cs="Arial"/>
          <w:noProof/>
        </w:rPr>
      </w:pPr>
      <w:r>
        <w:rPr>
          <w:noProof/>
          <w:lang w:eastAsia="en-GB"/>
        </w:rPr>
        <mc:AlternateContent>
          <mc:Choice Requires="wps">
            <w:drawing>
              <wp:anchor distT="0" distB="0" distL="114300" distR="114300" simplePos="0" relativeHeight="251896832" behindDoc="0" locked="0" layoutInCell="1" allowOverlap="1" wp14:anchorId="70D2F7AD" wp14:editId="68749BE9">
                <wp:simplePos x="0" y="0"/>
                <wp:positionH relativeFrom="column">
                  <wp:posOffset>-463550</wp:posOffset>
                </wp:positionH>
                <wp:positionV relativeFrom="paragraph">
                  <wp:posOffset>-103505</wp:posOffset>
                </wp:positionV>
                <wp:extent cx="412750" cy="342900"/>
                <wp:effectExtent l="0" t="0" r="25400" b="19050"/>
                <wp:wrapNone/>
                <wp:docPr id="1930" name="Flowchart: Process 1930"/>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FAE505" id="Flowchart: Process 1930" o:spid="_x0000_s1026" type="#_x0000_t109" style="position:absolute;margin-left:-36.5pt;margin-top:-8.15pt;width:32.5pt;height:27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9H6egIAAAgFAAAOAAAAZHJzL2Uyb0RvYy54bWysVF1P2zAUfZ+0/2D5fSQtZUBFirqiTpMQ&#10;VIKJ51vHaSI5tme7Tbtfv2MnlI/xNK0P7r2+38fn5up63yq2k843Rhd8dJJzJrUwZaM3Bf/5uPxy&#10;wZkPpEtSRsuCH6Tn17PPn646O5VjUxtVSseQRPtpZwteh2CnWeZFLVvyJ8ZKDWNlXEsBqttkpaMO&#10;2VuVjfP8a9YZV1pnhPQetze9kc9S/qqSItxXlZeBqYKjt5BOl851PLPZFU03jmzdiKEN+ocuWmo0&#10;ih5T3VAgtnXNX6naRjjjTRVOhGkzU1WNkGkGTDPK303zUJOVaRaA4+0RJv//0oq73cqxpsTbXZ4C&#10;IE0tXmmpTCdqcmHKVj22LJmBVmf9FEEPduUGzUOMo+8r18Z/DMX2CeHDEWG5D0zgcjIan5+hjIDp&#10;dDK+zNMLZC/B1vnwXZqWRaHgFRpZxEaGNhLGtLv1AcUR9uwe63qjmnLZKJUUt1kvlGM7ig+ff8tR&#10;tQ9546Y06wo+PpugESYIBKwUBYitBSRebzgjtQGzRXCp9ptof/DHGuBkabpHDMqZIh9giIXj76PC&#10;sfEb8nXfYMo6uCkd+5eJu8OcEfMe5SitTXnAmznTk9lbsWyQ7RZFV+TAXoyCjQz3OCJ+BTeDxFlt&#10;3O+P7qM/SAUrZx22AbP/2pKTmOWHBt0uR5MJ0oakTM7Ox1Dca8v6tUVv24UB7iPsvhVJjP5BPYuV&#10;M+0TFnceq8JEWqB2j/KgLEK/pVh9Iefz5IaVsRRu9YMVMXnEKeL4uH8iZwfGBLzAnXneHJq+I0vv&#10;GyO1mW+DqZrEpBdcQauoYN0SwYZPQ9zn13ryevmAzf4AAAD//wMAUEsDBBQABgAIAAAAIQAlbbdG&#10;4AAAAAkBAAAPAAAAZHJzL2Rvd25yZXYueG1sTI/NTsMwEITvSLyDtUjcUqcEJVWIUyEkxIkKyo84&#10;uvESh8brKHabwNOzPcFtd2c0+021nl0vjjiGzpOC5SIFgdR401Gr4PXlPlmBCFGT0b0nVPCNAdb1&#10;+VmlS+MnesbjNraCQyiUWoGNcSilDI1Fp8PCD0isffrR6cjr2Eoz6onDXS+v0jSXTnfEH6we8M5i&#10;s98enIL3p7bbP779uOnha3O9QbIfmM9KXV7MtzcgIs7xzwwnfEaHmpl2/kAmiF5BUmTcJfKwzDMQ&#10;7EhWfNgpyIoCZF3J/w3qXwAAAP//AwBQSwECLQAUAAYACAAAACEAtoM4kv4AAADhAQAAEwAAAAAA&#10;AAAAAAAAAAAAAAAAW0NvbnRlbnRfVHlwZXNdLnhtbFBLAQItABQABgAIAAAAIQA4/SH/1gAAAJQB&#10;AAALAAAAAAAAAAAAAAAAAC8BAABfcmVscy8ucmVsc1BLAQItABQABgAIAAAAIQCJR9H6egIAAAgF&#10;AAAOAAAAAAAAAAAAAAAAAC4CAABkcnMvZTJvRG9jLnhtbFBLAQItABQABgAIAAAAIQAlbbdG4AAA&#10;AAkBAAAPAAAAAAAAAAAAAAAAANQEAABkcnMvZG93bnJldi54bWxQSwUGAAAAAAQABADzAAAA4QUA&#10;AAAA&#10;" fillcolor="#00b050" strokecolor="windowText" strokeweight="2pt"/>
            </w:pict>
          </mc:Fallback>
        </mc:AlternateContent>
      </w:r>
      <w:r>
        <w:rPr>
          <w:rFonts w:cs="Arial"/>
          <w:b/>
          <w:noProof/>
        </w:rPr>
        <w:t>1</w:t>
      </w:r>
      <w:r>
        <w:rPr>
          <w:rFonts w:cs="Arial"/>
          <w:noProof/>
        </w:rPr>
        <w:tab/>
        <w:t>Simplify the following as far as possible.</w:t>
      </w:r>
    </w:p>
    <w:p w14:paraId="1D57B3DB" w14:textId="77777777" w:rsidR="00603A9F" w:rsidRDefault="00A20E52">
      <w:pPr>
        <w:spacing w:line="360" w:lineRule="auto"/>
        <w:ind w:left="720"/>
        <w:rPr>
          <w:noProof/>
        </w:rPr>
      </w:pPr>
      <w:r>
        <w:rPr>
          <w:rFonts w:cs="Arial"/>
          <w:noProof/>
        </w:rPr>
        <w:t>(a)</w:t>
      </w:r>
      <w:r>
        <w:rPr>
          <w:noProof/>
        </w:rPr>
        <w:tab/>
      </w:r>
      <w:r>
        <w:rPr>
          <w:rFonts w:ascii="Times New Roman" w:hAnsi="Times New Roman"/>
          <w:noProof/>
          <w:sz w:val="24"/>
        </w:rPr>
        <w:t>5</w:t>
      </w:r>
      <w:r>
        <w:rPr>
          <w:rFonts w:ascii="Times New Roman" w:hAnsi="Times New Roman"/>
          <w:i/>
          <w:noProof/>
          <w:sz w:val="24"/>
        </w:rPr>
        <w:t>x</w:t>
      </w:r>
      <w:r>
        <w:rPr>
          <w:rFonts w:ascii="Times New Roman" w:hAnsi="Times New Roman"/>
          <w:noProof/>
          <w:sz w:val="24"/>
        </w:rPr>
        <w:t xml:space="preserve"> + 3</w:t>
      </w:r>
      <w:r>
        <w:rPr>
          <w:rFonts w:ascii="Times New Roman" w:hAnsi="Times New Roman"/>
          <w:i/>
          <w:noProof/>
          <w:sz w:val="24"/>
        </w:rPr>
        <w:t>y</w:t>
      </w:r>
      <w:r>
        <w:rPr>
          <w:rFonts w:ascii="Times New Roman" w:hAnsi="Times New Roman"/>
          <w:noProof/>
          <w:sz w:val="24"/>
        </w:rPr>
        <w:t xml:space="preserve"> + 7</w:t>
      </w:r>
      <w:r>
        <w:rPr>
          <w:rFonts w:ascii="Times New Roman" w:hAnsi="Times New Roman"/>
          <w:i/>
          <w:noProof/>
          <w:sz w:val="24"/>
        </w:rPr>
        <w:t>x</w:t>
      </w:r>
      <w:r>
        <w:rPr>
          <w:rFonts w:ascii="Times New Roman" w:hAnsi="Times New Roman"/>
          <w:noProof/>
          <w:sz w:val="24"/>
        </w:rPr>
        <w:t xml:space="preserve"> – 3</w:t>
      </w:r>
      <w:r>
        <w:rPr>
          <w:rFonts w:ascii="Times New Roman" w:hAnsi="Times New Roman"/>
          <w:i/>
          <w:noProof/>
          <w:sz w:val="24"/>
        </w:rPr>
        <w:t>y</w:t>
      </w:r>
      <w:r>
        <w:rPr>
          <w:noProof/>
        </w:rPr>
        <w:tab/>
      </w:r>
      <w:r>
        <w:rPr>
          <w:rFonts w:cs="Arial"/>
          <w:noProof/>
        </w:rPr>
        <w:t>(b)</w:t>
      </w:r>
      <w:r>
        <w:rPr>
          <w:noProof/>
        </w:rPr>
        <w:tab/>
      </w:r>
      <w:r>
        <w:rPr>
          <w:rFonts w:ascii="Times New Roman" w:hAnsi="Times New Roman"/>
          <w:noProof/>
          <w:sz w:val="24"/>
        </w:rPr>
        <w:t>3</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4</w:t>
      </w:r>
      <w:r>
        <w:rPr>
          <w:rFonts w:ascii="Times New Roman" w:hAnsi="Times New Roman"/>
          <w:i/>
          <w:noProof/>
          <w:sz w:val="24"/>
        </w:rPr>
        <w:t>xy</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4</w:t>
      </w:r>
      <w:r>
        <w:rPr>
          <w:rFonts w:ascii="Times New Roman" w:hAnsi="Times New Roman"/>
          <w:i/>
          <w:noProof/>
          <w:sz w:val="24"/>
        </w:rPr>
        <w:t>xy</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vertAlign w:val="superscript"/>
        </w:rPr>
        <w:t>2</w:t>
      </w:r>
      <w:r>
        <w:rPr>
          <w:rFonts w:ascii="Times New Roman" w:hAnsi="Times New Roman"/>
          <w:noProof/>
        </w:rPr>
        <w:t>.</w:t>
      </w:r>
    </w:p>
    <w:p w14:paraId="489B9DDE" w14:textId="77777777" w:rsidR="00603A9F" w:rsidRDefault="00A20E52">
      <w:pPr>
        <w:spacing w:line="360" w:lineRule="auto"/>
        <w:ind w:left="720"/>
        <w:rPr>
          <w:noProof/>
        </w:rPr>
      </w:pPr>
      <w:r>
        <w:rPr>
          <w:rFonts w:cs="Arial"/>
          <w:noProof/>
        </w:rPr>
        <w:t>(c)</w:t>
      </w:r>
      <w:r>
        <w:rPr>
          <w:noProof/>
        </w:rPr>
        <w:tab/>
      </w:r>
      <w:r>
        <w:rPr>
          <w:noProof/>
          <w:position w:val="-24"/>
        </w:rPr>
        <w:object w:dxaOrig="680" w:dyaOrig="620" w14:anchorId="5C8E216B">
          <v:shape id="_x0000_i1183" type="#_x0000_t75" style="width:31.2pt;height:31.2pt" o:ole="">
            <v:imagedata r:id="rId323" o:title=""/>
          </v:shape>
          <o:OLEObject Type="Embed" ProgID="Equation.DSMT4" ShapeID="_x0000_i1183" DrawAspect="Content" ObjectID="_1650009170" r:id="rId324"/>
        </w:object>
      </w:r>
      <w:r>
        <w:rPr>
          <w:noProof/>
        </w:rPr>
        <w:tab/>
      </w:r>
      <w:r>
        <w:rPr>
          <w:noProof/>
        </w:rPr>
        <w:tab/>
      </w:r>
      <w:r>
        <w:rPr>
          <w:noProof/>
        </w:rPr>
        <w:tab/>
      </w:r>
      <w:r>
        <w:rPr>
          <w:rFonts w:cs="Arial"/>
          <w:noProof/>
        </w:rPr>
        <w:t>(d)</w:t>
      </w:r>
      <w:r>
        <w:rPr>
          <w:noProof/>
        </w:rPr>
        <w:tab/>
      </w:r>
      <w:r>
        <w:rPr>
          <w:noProof/>
          <w:position w:val="-24"/>
        </w:rPr>
        <w:object w:dxaOrig="660" w:dyaOrig="620" w14:anchorId="53A4F5AA">
          <v:shape id="_x0000_i1184" type="#_x0000_t75" style="width:31.2pt;height:31.2pt" o:ole="">
            <v:imagedata r:id="rId325" o:title=""/>
          </v:shape>
          <o:OLEObject Type="Embed" ProgID="Equation.DSMT4" ShapeID="_x0000_i1184" DrawAspect="Content" ObjectID="_1650009171" r:id="rId326"/>
        </w:object>
      </w:r>
      <w:r>
        <w:rPr>
          <w:noProof/>
        </w:rPr>
        <w:tab/>
      </w:r>
      <w:r>
        <w:rPr>
          <w:noProof/>
        </w:rPr>
        <w:tab/>
      </w:r>
      <w:r>
        <w:rPr>
          <w:noProof/>
        </w:rPr>
        <w:tab/>
      </w:r>
      <w:r>
        <w:rPr>
          <w:rFonts w:cs="Arial"/>
          <w:noProof/>
        </w:rPr>
        <w:t>(e)</w:t>
      </w:r>
      <w:r>
        <w:rPr>
          <w:noProof/>
        </w:rPr>
        <w:tab/>
      </w:r>
      <w:r>
        <w:rPr>
          <w:noProof/>
          <w:position w:val="-24"/>
        </w:rPr>
        <w:object w:dxaOrig="800" w:dyaOrig="620" w14:anchorId="7A7154E5">
          <v:shape id="_x0000_i1185" type="#_x0000_t75" style="width:40.8pt;height:31.2pt" o:ole="">
            <v:imagedata r:id="rId327" o:title=""/>
          </v:shape>
          <o:OLEObject Type="Embed" ProgID="Equation.DSMT4" ShapeID="_x0000_i1185" DrawAspect="Content" ObjectID="_1650009172" r:id="rId328"/>
        </w:object>
      </w:r>
      <w:r>
        <w:rPr>
          <w:noProof/>
        </w:rPr>
        <w:tab/>
      </w:r>
    </w:p>
    <w:p w14:paraId="1504282A" w14:textId="77777777" w:rsidR="00603A9F" w:rsidRDefault="00A20E52">
      <w:pPr>
        <w:spacing w:line="360" w:lineRule="auto"/>
        <w:ind w:left="720"/>
        <w:rPr>
          <w:noProof/>
        </w:rPr>
      </w:pPr>
      <w:r>
        <w:rPr>
          <w:rFonts w:cs="Arial"/>
          <w:noProof/>
        </w:rPr>
        <w:t>(f)</w:t>
      </w:r>
      <w:r>
        <w:rPr>
          <w:noProof/>
        </w:rPr>
        <w:tab/>
      </w:r>
      <w:r>
        <w:rPr>
          <w:noProof/>
          <w:position w:val="-24"/>
        </w:rPr>
        <w:object w:dxaOrig="760" w:dyaOrig="620" w14:anchorId="68D2C2BC">
          <v:shape id="_x0000_i1186" type="#_x0000_t75" style="width:40.8pt;height:31.2pt" o:ole="">
            <v:imagedata r:id="rId329" o:title=""/>
          </v:shape>
          <o:OLEObject Type="Embed" ProgID="Equation.DSMT4" ShapeID="_x0000_i1186" DrawAspect="Content" ObjectID="_1650009173" r:id="rId330"/>
        </w:object>
      </w:r>
      <w:r>
        <w:rPr>
          <w:noProof/>
        </w:rPr>
        <w:tab/>
      </w:r>
      <w:r>
        <w:rPr>
          <w:noProof/>
        </w:rPr>
        <w:tab/>
      </w:r>
      <w:r>
        <w:rPr>
          <w:rFonts w:cs="Arial"/>
          <w:noProof/>
        </w:rPr>
        <w:t>(g)</w:t>
      </w:r>
      <w:r>
        <w:rPr>
          <w:noProof/>
        </w:rPr>
        <w:tab/>
      </w:r>
      <w:r>
        <w:rPr>
          <w:noProof/>
          <w:position w:val="-28"/>
        </w:rPr>
        <w:object w:dxaOrig="920" w:dyaOrig="660" w14:anchorId="788595B6">
          <v:shape id="_x0000_i1187" type="#_x0000_t75" style="width:46.2pt;height:31.2pt" o:ole="" fillcolor="window">
            <v:imagedata r:id="rId331" o:title=""/>
          </v:shape>
          <o:OLEObject Type="Embed" ProgID="Equation.DSMT4" ShapeID="_x0000_i1187" DrawAspect="Content" ObjectID="_1650009174" r:id="rId332"/>
        </w:object>
      </w:r>
      <w:r>
        <w:rPr>
          <w:noProof/>
        </w:rPr>
        <w:tab/>
      </w:r>
      <w:r>
        <w:rPr>
          <w:noProof/>
        </w:rPr>
        <w:tab/>
      </w:r>
      <w:r>
        <w:rPr>
          <w:rFonts w:cs="Arial"/>
          <w:noProof/>
        </w:rPr>
        <w:t>(h)</w:t>
      </w:r>
      <w:r>
        <w:rPr>
          <w:noProof/>
        </w:rPr>
        <w:tab/>
      </w:r>
      <w:r>
        <w:rPr>
          <w:noProof/>
          <w:position w:val="-28"/>
        </w:rPr>
        <w:object w:dxaOrig="820" w:dyaOrig="660" w14:anchorId="37CD6B24">
          <v:shape id="_x0000_i1188" type="#_x0000_t75" style="width:40.8pt;height:31.2pt" o:ole="">
            <v:imagedata r:id="rId333" o:title=""/>
          </v:shape>
          <o:OLEObject Type="Embed" ProgID="Equation.DSMT4" ShapeID="_x0000_i1188" DrawAspect="Content" ObjectID="_1650009175" r:id="rId334"/>
        </w:object>
      </w:r>
      <w:r>
        <w:rPr>
          <w:noProof/>
        </w:rPr>
        <w:tab/>
      </w:r>
    </w:p>
    <w:p w14:paraId="5B8596EB" w14:textId="77777777" w:rsidR="00603A9F" w:rsidRDefault="00A20E52">
      <w:pPr>
        <w:spacing w:line="360" w:lineRule="auto"/>
        <w:ind w:left="720"/>
        <w:rPr>
          <w:noProof/>
        </w:rPr>
      </w:pPr>
      <w:r>
        <w:rPr>
          <w:rFonts w:cs="Arial"/>
          <w:noProof/>
        </w:rPr>
        <w:t>(i)</w:t>
      </w:r>
      <w:r>
        <w:rPr>
          <w:noProof/>
        </w:rPr>
        <w:tab/>
      </w:r>
      <w:r>
        <w:rPr>
          <w:noProof/>
          <w:position w:val="-28"/>
        </w:rPr>
        <w:object w:dxaOrig="820" w:dyaOrig="660" w14:anchorId="5E942003">
          <v:shape id="_x0000_i1189" type="#_x0000_t75" style="width:40.8pt;height:31.2pt" o:ole="">
            <v:imagedata r:id="rId335" o:title=""/>
          </v:shape>
          <o:OLEObject Type="Embed" ProgID="Equation.DSMT4" ShapeID="_x0000_i1189" DrawAspect="Content" ObjectID="_1650009176" r:id="rId336"/>
        </w:object>
      </w:r>
      <w:r>
        <w:rPr>
          <w:noProof/>
        </w:rPr>
        <w:tab/>
      </w:r>
      <w:r>
        <w:rPr>
          <w:noProof/>
        </w:rPr>
        <w:tab/>
      </w:r>
      <w:r>
        <w:rPr>
          <w:rFonts w:cs="Arial"/>
          <w:noProof/>
        </w:rPr>
        <w:t>(j)</w:t>
      </w:r>
      <w:r>
        <w:rPr>
          <w:noProof/>
        </w:rPr>
        <w:tab/>
      </w:r>
      <w:r>
        <w:rPr>
          <w:noProof/>
          <w:position w:val="-28"/>
        </w:rPr>
        <w:object w:dxaOrig="840" w:dyaOrig="660" w14:anchorId="739D0E6B">
          <v:shape id="_x0000_i1190" type="#_x0000_t75" style="width:42pt;height:31.2pt" o:ole="">
            <v:imagedata r:id="rId337" o:title=""/>
          </v:shape>
          <o:OLEObject Type="Embed" ProgID="Equation.DSMT4" ShapeID="_x0000_i1190" DrawAspect="Content" ObjectID="_1650009177" r:id="rId338"/>
        </w:object>
      </w:r>
      <w:r>
        <w:rPr>
          <w:noProof/>
        </w:rPr>
        <w:tab/>
      </w:r>
      <w:r>
        <w:rPr>
          <w:noProof/>
        </w:rPr>
        <w:tab/>
      </w:r>
      <w:r>
        <w:rPr>
          <w:rFonts w:cs="Arial"/>
          <w:noProof/>
        </w:rPr>
        <w:t>(k)</w:t>
      </w:r>
      <w:r>
        <w:rPr>
          <w:noProof/>
        </w:rPr>
        <w:tab/>
      </w:r>
      <w:r>
        <w:rPr>
          <w:noProof/>
          <w:position w:val="-28"/>
        </w:rPr>
        <w:object w:dxaOrig="1040" w:dyaOrig="700" w14:anchorId="6B3F1E52">
          <v:shape id="_x0000_i1191" type="#_x0000_t75" style="width:50.4pt;height:35.4pt" o:ole="">
            <v:imagedata r:id="rId339" o:title=""/>
          </v:shape>
          <o:OLEObject Type="Embed" ProgID="Equation.DSMT4" ShapeID="_x0000_i1191" DrawAspect="Content" ObjectID="_1650009178" r:id="rId340"/>
        </w:object>
      </w:r>
      <w:r>
        <w:rPr>
          <w:noProof/>
        </w:rPr>
        <w:tab/>
      </w:r>
    </w:p>
    <w:p w14:paraId="2EFB9009" w14:textId="77777777" w:rsidR="00603A9F" w:rsidRDefault="00A20E52">
      <w:pPr>
        <w:ind w:left="720"/>
        <w:rPr>
          <w:noProof/>
        </w:rPr>
      </w:pPr>
      <w:r>
        <w:rPr>
          <w:rFonts w:cs="Arial"/>
          <w:noProof/>
        </w:rPr>
        <w:t>(l)</w:t>
      </w:r>
      <w:r>
        <w:rPr>
          <w:noProof/>
        </w:rPr>
        <w:tab/>
      </w:r>
      <w:r>
        <w:rPr>
          <w:noProof/>
          <w:position w:val="-30"/>
        </w:rPr>
        <w:object w:dxaOrig="1040" w:dyaOrig="720" w14:anchorId="6F7B2EF1">
          <v:shape id="_x0000_i1192" type="#_x0000_t75" style="width:50.4pt;height:36.6pt" o:ole="">
            <v:imagedata r:id="rId341" o:title=""/>
          </v:shape>
          <o:OLEObject Type="Embed" ProgID="Equation.DSMT4" ShapeID="_x0000_i1192" DrawAspect="Content" ObjectID="_1650009179" r:id="rId342"/>
        </w:object>
      </w:r>
      <w:r>
        <w:rPr>
          <w:noProof/>
        </w:rPr>
        <w:tab/>
      </w:r>
      <w:r>
        <w:rPr>
          <w:noProof/>
        </w:rPr>
        <w:tab/>
      </w:r>
      <w:r>
        <w:rPr>
          <w:rFonts w:cs="Arial"/>
          <w:noProof/>
        </w:rPr>
        <w:t>(m)</w:t>
      </w:r>
      <w:r>
        <w:rPr>
          <w:rFonts w:cs="Arial"/>
          <w:noProof/>
        </w:rPr>
        <w:tab/>
      </w:r>
      <w:r>
        <w:rPr>
          <w:noProof/>
          <w:position w:val="-24"/>
        </w:rPr>
        <w:object w:dxaOrig="560" w:dyaOrig="620" w14:anchorId="63C4B6D4">
          <v:shape id="_x0000_i1193" type="#_x0000_t75" style="width:28.2pt;height:31.2pt" o:ole="">
            <v:imagedata r:id="rId343" o:title=""/>
          </v:shape>
          <o:OLEObject Type="Embed" ProgID="Equation.DSMT4" ShapeID="_x0000_i1193" DrawAspect="Content" ObjectID="_1650009180" r:id="rId344"/>
        </w:object>
      </w:r>
      <w:r>
        <w:rPr>
          <w:noProof/>
        </w:rPr>
        <w:t xml:space="preserve"> </w:t>
      </w:r>
      <w:r>
        <w:rPr>
          <w:noProof/>
        </w:rPr>
        <w:tab/>
      </w:r>
      <w:r>
        <w:rPr>
          <w:noProof/>
        </w:rPr>
        <w:tab/>
      </w:r>
      <w:r>
        <w:rPr>
          <w:noProof/>
        </w:rPr>
        <w:tab/>
      </w:r>
      <w:r>
        <w:rPr>
          <w:rFonts w:cs="Arial"/>
          <w:noProof/>
        </w:rPr>
        <w:t>(n)</w:t>
      </w:r>
      <w:r>
        <w:rPr>
          <w:noProof/>
        </w:rPr>
        <w:tab/>
      </w:r>
      <w:r>
        <w:rPr>
          <w:noProof/>
          <w:position w:val="-30"/>
        </w:rPr>
        <w:object w:dxaOrig="1359" w:dyaOrig="720" w14:anchorId="0CA6D6C9">
          <v:shape id="_x0000_i1194" type="#_x0000_t75" style="width:67.2pt;height:36.6pt" o:ole="">
            <v:imagedata r:id="rId345" o:title=""/>
          </v:shape>
          <o:OLEObject Type="Embed" ProgID="Equation.DSMT4" ShapeID="_x0000_i1194" DrawAspect="Content" ObjectID="_1650009181" r:id="rId346"/>
        </w:object>
      </w:r>
      <w:r>
        <w:rPr>
          <w:noProof/>
        </w:rPr>
        <w:t xml:space="preserve"> </w:t>
      </w:r>
    </w:p>
    <w:p w14:paraId="03D17ADF" w14:textId="77777777" w:rsidR="00603A9F" w:rsidRDefault="00603A9F">
      <w:pPr>
        <w:ind w:left="720"/>
        <w:rPr>
          <w:noProof/>
        </w:rPr>
      </w:pPr>
    </w:p>
    <w:p w14:paraId="16636913" w14:textId="77777777" w:rsidR="00603A9F" w:rsidRDefault="00A20E52">
      <w:pPr>
        <w:rPr>
          <w:noProof/>
          <w:position w:val="-32"/>
        </w:rPr>
      </w:pPr>
      <w:r>
        <w:rPr>
          <w:noProof/>
          <w:lang w:eastAsia="en-GB"/>
        </w:rPr>
        <mc:AlternateContent>
          <mc:Choice Requires="wps">
            <w:drawing>
              <wp:anchor distT="0" distB="0" distL="114300" distR="114300" simplePos="0" relativeHeight="251898880" behindDoc="0" locked="0" layoutInCell="1" allowOverlap="1" wp14:anchorId="778A827B" wp14:editId="17BCA1FF">
                <wp:simplePos x="0" y="0"/>
                <wp:positionH relativeFrom="column">
                  <wp:posOffset>-463550</wp:posOffset>
                </wp:positionH>
                <wp:positionV relativeFrom="paragraph">
                  <wp:posOffset>34925</wp:posOffset>
                </wp:positionV>
                <wp:extent cx="412750" cy="342900"/>
                <wp:effectExtent l="0" t="0" r="25400" b="19050"/>
                <wp:wrapNone/>
                <wp:docPr id="1931" name="Flowchart: Process 1931"/>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CF857D" id="Flowchart: Process 1931" o:spid="_x0000_s1026" type="#_x0000_t109" style="position:absolute;margin-left:-36.5pt;margin-top:2.75pt;width:32.5pt;height:27pt;z-index:25189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hsafAIAAAgFAAAOAAAAZHJzL2Uyb0RvYy54bWysVE1v2zAMvQ/YfxB0X+2k6doGdYosRYYB&#10;RRugHXpmZDk2IEuapMTJfv2eZDf9WE/DclBIkeLH46OvrvetYjvpfGN0wUcnOWdSC1M2elPwn4/L&#10;Lxec+UC6JGW0LPhBen49+/zpqrNTOTa1UaV0DEG0n3a24HUIdpplXtSyJX9irNQwVsa1FKC6TVY6&#10;6hC9Vdk4z79mnXGldUZI73F70xv5LMWvKinCfVV5GZgqOGoL6XTpXMczm13RdOPI1o0YyqB/qKKl&#10;RiPpMdQNBWJb1/wVqm2EM95U4USYNjNV1QiZekA3o/xdNw81WZl6ATjeHmHy/y+suNutHGtKzO7y&#10;dMSZphZTWirTiZpcmLJVjy1LZqDVWT/Fowe7coPmIcbW95Vr4z+aYvuE8OGIsNwHJnA5GY3PzzAH&#10;AdPpZHyZpwlkL4+t8+G7NC2LQsErFLKIhQxlJIxpd+sDkuPZs3vM641qymWjVFLcZr1Qju0oDj7/&#10;liNr/+SNm9KsK/j4bIJCmCAQsFIUILYWkHi94YzUBswWwaXcb177gz/mACdL0z2iUc4U+QBDTBx/&#10;HyWOhd+Qr/sCU9TBTelYv0zcHfqMmPcoR2ltygNm5kxPZm/FskG0WyRdkQN70Qo2MtzjiPgV3AwS&#10;Z7Vxvz+6j/4gFaycddgG9P5rS06ilx8adLscTSZxfZIyOTsfQ3GvLevXFr1tFwa4g0+oLonRP6hn&#10;sXKmfcLizmNWmEgL5O5RHpRF6LcUqy/kfJ7csDKWwq1+sCIGjzhFHB/3T+TswJiACdyZ582h6Tuy&#10;9L7xpTbzbTBVk5j0gitoFRWsWyLY8GmI+/xaT14vH7DZHwAAAP//AwBQSwMEFAAGAAgAAAAhACvB&#10;eGLdAAAABwEAAA8AAABkcnMvZG93bnJldi54bWxMj8tOwzAQRfdI/IM1SOxSh0dKG+JUCAmxalXK&#10;Q1268RCHxuModpvA1zOsyvLoju49UyxG14oj9qHxpOBqkoJAqrxpqFbw9vqUzECEqMno1hMq+MYA&#10;i/L8rNC58QO94HETa8ElFHKtwMbY5VKGyqLTYeI7JM4+fe90ZOxraXo9cLlr5XWaTqXTDfGC1R0+&#10;Wqz2m4NT8LGum/3y/ccNz1+r2xWS3eJ0VOryYny4BxFxjKdj+NNndSjZaecPZIJoFSR3N/xLVJBl&#10;IDhPZow7xnkGsizkf//yFwAA//8DAFBLAQItABQABgAIAAAAIQC2gziS/gAAAOEBAAATAAAAAAAA&#10;AAAAAAAAAAAAAABbQ29udGVudF9UeXBlc10ueG1sUEsBAi0AFAAGAAgAAAAhADj9If/WAAAAlAEA&#10;AAsAAAAAAAAAAAAAAAAALwEAAF9yZWxzLy5yZWxzUEsBAi0AFAAGAAgAAAAhALsiGxp8AgAACAUA&#10;AA4AAAAAAAAAAAAAAAAALgIAAGRycy9lMm9Eb2MueG1sUEsBAi0AFAAGAAgAAAAhACvBeGLdAAAA&#10;BwEAAA8AAAAAAAAAAAAAAAAA1gQAAGRycy9kb3ducmV2LnhtbFBLBQYAAAAABAAEAPMAAADgBQAA&#10;AAA=&#10;" fillcolor="#00b050" strokecolor="windowText" strokeweight="2pt"/>
            </w:pict>
          </mc:Fallback>
        </mc:AlternateContent>
      </w:r>
      <w:r>
        <w:rPr>
          <w:rFonts w:cs="Arial"/>
          <w:b/>
          <w:noProof/>
          <w:position w:val="-32"/>
        </w:rPr>
        <w:t>2</w:t>
      </w:r>
      <w:r>
        <w:rPr>
          <w:rFonts w:cs="Arial"/>
          <w:noProof/>
          <w:position w:val="-32"/>
        </w:rPr>
        <w:tab/>
        <w:t xml:space="preserve">Make </w:t>
      </w:r>
      <w:r>
        <w:rPr>
          <w:rFonts w:ascii="Times New Roman" w:hAnsi="Times New Roman"/>
          <w:i/>
          <w:noProof/>
          <w:position w:val="-32"/>
          <w:sz w:val="24"/>
          <w:szCs w:val="24"/>
        </w:rPr>
        <w:t>x</w:t>
      </w:r>
      <w:r>
        <w:rPr>
          <w:noProof/>
          <w:position w:val="-32"/>
        </w:rPr>
        <w:t xml:space="preserve"> </w:t>
      </w:r>
      <w:r>
        <w:rPr>
          <w:rFonts w:cs="Arial"/>
          <w:noProof/>
          <w:position w:val="-32"/>
        </w:rPr>
        <w:t>the subject of the following formulae.</w:t>
      </w:r>
    </w:p>
    <w:p w14:paraId="7EC2A9E2" w14:textId="77777777" w:rsidR="00603A9F" w:rsidRDefault="00A20E52">
      <w:pPr>
        <w:ind w:firstLine="720"/>
        <w:rPr>
          <w:noProof/>
          <w:position w:val="-28"/>
        </w:rPr>
      </w:pPr>
      <w:r>
        <w:rPr>
          <w:rFonts w:cs="Arial"/>
          <w:noProof/>
        </w:rPr>
        <w:t>(a)</w:t>
      </w:r>
      <w:r>
        <w:rPr>
          <w:noProof/>
        </w:rPr>
        <w:tab/>
      </w:r>
      <w:r>
        <w:rPr>
          <w:noProof/>
          <w:position w:val="-28"/>
        </w:rPr>
        <w:object w:dxaOrig="880" w:dyaOrig="660" w14:anchorId="3A9F6A1C">
          <v:shape id="_x0000_i1195" type="#_x0000_t75" style="width:43.8pt;height:31.2pt" o:ole="">
            <v:imagedata r:id="rId347" o:title=""/>
          </v:shape>
          <o:OLEObject Type="Embed" ProgID="Equation.DSMT4" ShapeID="_x0000_i1195" DrawAspect="Content" ObjectID="_1650009182" r:id="rId348"/>
        </w:object>
      </w:r>
      <w:r>
        <w:rPr>
          <w:noProof/>
        </w:rPr>
        <w:tab/>
      </w:r>
      <w:r>
        <w:rPr>
          <w:noProof/>
        </w:rPr>
        <w:tab/>
      </w:r>
      <w:r>
        <w:rPr>
          <w:rFonts w:cs="Arial"/>
          <w:noProof/>
        </w:rPr>
        <w:t>(b)</w:t>
      </w:r>
      <w:r>
        <w:rPr>
          <w:noProof/>
        </w:rPr>
        <w:tab/>
      </w:r>
      <w:r>
        <w:rPr>
          <w:noProof/>
          <w:position w:val="-28"/>
        </w:rPr>
        <w:object w:dxaOrig="1260" w:dyaOrig="700" w14:anchorId="10B6900A">
          <v:shape id="_x0000_i1196" type="#_x0000_t75" style="width:63.65pt;height:35.4pt" o:ole="">
            <v:imagedata r:id="rId349" o:title=""/>
          </v:shape>
          <o:OLEObject Type="Embed" ProgID="Equation.DSMT4" ShapeID="_x0000_i1196" DrawAspect="Content" ObjectID="_1650009183" r:id="rId350"/>
        </w:object>
      </w:r>
    </w:p>
    <w:p w14:paraId="0CFC34D9" w14:textId="77777777" w:rsidR="00603A9F" w:rsidRDefault="00603A9F">
      <w:pPr>
        <w:ind w:firstLine="720"/>
        <w:rPr>
          <w:noProof/>
        </w:rPr>
      </w:pPr>
    </w:p>
    <w:p w14:paraId="4284121E" w14:textId="77777777" w:rsidR="00603A9F" w:rsidRDefault="00A20E52">
      <w:pPr>
        <w:rPr>
          <w:rFonts w:cs="Arial"/>
          <w:noProof/>
          <w:position w:val="-32"/>
        </w:rPr>
      </w:pPr>
      <w:r>
        <w:rPr>
          <w:noProof/>
          <w:lang w:eastAsia="en-GB"/>
        </w:rPr>
        <mc:AlternateContent>
          <mc:Choice Requires="wps">
            <w:drawing>
              <wp:anchor distT="0" distB="0" distL="114300" distR="114300" simplePos="0" relativeHeight="251900928" behindDoc="0" locked="0" layoutInCell="1" allowOverlap="1" wp14:anchorId="46C07745" wp14:editId="60AC6F47">
                <wp:simplePos x="0" y="0"/>
                <wp:positionH relativeFrom="column">
                  <wp:posOffset>-463550</wp:posOffset>
                </wp:positionH>
                <wp:positionV relativeFrom="paragraph">
                  <wp:posOffset>3175</wp:posOffset>
                </wp:positionV>
                <wp:extent cx="412750" cy="342900"/>
                <wp:effectExtent l="0" t="0" r="25400" b="19050"/>
                <wp:wrapNone/>
                <wp:docPr id="1932" name="Flowchart: Process 1932"/>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987EB4" id="Flowchart: Process 1932" o:spid="_x0000_s1026" type="#_x0000_t109" style="position:absolute;margin-left:-36.5pt;margin-top:.25pt;width:32.5pt;height:27p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zTgfAIAAAgFAAAOAAAAZHJzL2Uyb0RvYy54bWysVMlu2zAQvRfoPxC8N5IVp0mEyIHrwEWB&#10;IDGQFDnTFGUJ4FaStux+fR8pxVmaU1Ef6BnOcJY3b3R1vVeS7ITzndEVnZzklAjNTd3pTUV/Pi6/&#10;XFDiA9M1k0aLih6Ep9ezz5+ueluKwrRG1sIRBNG+7G1F2xBsmWWet0Ixf2Ks0DA2xikWoLpNVjvW&#10;I7qSWZHnX7PeuNo6w4X3uL0ZjHSW4jeN4OG+abwIRFYUtYV0unSu45nNrli5ccy2HR/LYP9QhWKd&#10;RtJjqBsWGNm67q9QquPOeNOEE25UZpqm4yL1gG4m+btuHlpmReoF4Hh7hMn/v7D8brdypKsxu8vT&#10;ghLNFKa0lKbnLXOhJKsBW5LMQKu3vsSjB7tyo+Yhxtb3jVPxH02RfUL4cERY7APhuJxOivMzzIHD&#10;dDotLvM0gezlsXU+fBdGkShUtEEhi1jIWEbCmO1ufUByPHt2j3m9kV297KRMitusF9KRHYuDz7/l&#10;yDo8eeMmNekrWpxNUQjhDARsJAsQlQUkXm8oYXIDZvPgUu43r/3BH3OAk7XpH9EoJZL5AENMHH8f&#10;JY6F3zDfDgWmqKOb1LF+kbg79hkxH1CO0trUB8zMmYHM3vJlh2i3SLpiDuxFK9jIcI8j4ldRM0qU&#10;tMb9/ug++oNUsFLSYxvQ+68tcwK9/NCg2+VkOo3rk5Tp2XkBxb22rF9b9FYtDHCfYPctT2L0D/JZ&#10;bJxRT1jcecwKE9McuQeUR2URhi3F6nMxnyc3rIxl4VY/WB6DR5wijo/7J+bsyJiACdyZ581h5Tuy&#10;DL7xpTbzbTBNl5j0gitoFRWsWyLY+GmI+/xaT14vH7DZHwAAAP//AwBQSwMEFAAGAAgAAAAhAAkz&#10;ehHcAAAABgEAAA8AAABkcnMvZG93bnJldi54bWxMj8tOwzAQRfdI/IM1SOxSB+hLaZwKISFWVG2h&#10;iKUbT+PQeBzFbhP69QwrWB7d0b1n8uXgGnHGLtSeFNyNUhBIpTc1VQre356TOYgQNRndeEIF3xhg&#10;WVxf5TozvqcNnrexElxCIdMKbIxtJmUoLTodRr5F4uzgO6cjY1dJ0+mey10j79N0Kp2uiResbvHJ&#10;YnncnpyCj3VVH193F9e/fK3GKyT7idNBqdub4XEBIuIQ/47hV5/VoWCnvT+RCaJRkMwe+JeoYAKC&#10;42TOtGcaT0AWufyvX/wAAAD//wMAUEsBAi0AFAAGAAgAAAAhALaDOJL+AAAA4QEAABMAAAAAAAAA&#10;AAAAAAAAAAAAAFtDb250ZW50X1R5cGVzXS54bWxQSwECLQAUAAYACAAAACEAOP0h/9YAAACUAQAA&#10;CwAAAAAAAAAAAAAAAAAvAQAAX3JlbHMvLnJlbHNQSwECLQAUAAYACAAAACEArIs04HwCAAAIBQAA&#10;DgAAAAAAAAAAAAAAAAAuAgAAZHJzL2Uyb0RvYy54bWxQSwECLQAUAAYACAAAACEACTN6EdwAAAAG&#10;AQAADwAAAAAAAAAAAAAAAADWBAAAZHJzL2Rvd25yZXYueG1sUEsFBgAAAAAEAAQA8wAAAN8FAAAA&#10;AA==&#10;" fillcolor="#00b050" strokecolor="windowText" strokeweight="2pt"/>
            </w:pict>
          </mc:Fallback>
        </mc:AlternateContent>
      </w:r>
      <w:r>
        <w:rPr>
          <w:rFonts w:cs="Arial"/>
          <w:b/>
          <w:noProof/>
          <w:position w:val="-32"/>
        </w:rPr>
        <w:t>3</w:t>
      </w:r>
      <w:r>
        <w:rPr>
          <w:rFonts w:cs="Arial"/>
          <w:noProof/>
          <w:position w:val="-32"/>
        </w:rPr>
        <w:tab/>
        <w:t>Simplify the following.</w:t>
      </w:r>
      <w:r>
        <w:rPr>
          <w:rFonts w:cs="Arial"/>
          <w:noProof/>
          <w:position w:val="-32"/>
        </w:rPr>
        <w:tab/>
      </w:r>
    </w:p>
    <w:p w14:paraId="5FB7E5F5" w14:textId="77777777" w:rsidR="00603A9F" w:rsidRDefault="00A20E52">
      <w:pPr>
        <w:ind w:left="720"/>
        <w:rPr>
          <w:noProof/>
          <w:position w:val="-24"/>
        </w:rPr>
      </w:pPr>
      <w:r>
        <w:rPr>
          <w:rFonts w:cs="Arial"/>
          <w:noProof/>
        </w:rPr>
        <w:t>(a)</w:t>
      </w:r>
      <w:r>
        <w:rPr>
          <w:noProof/>
        </w:rPr>
        <w:tab/>
      </w:r>
      <w:r>
        <w:rPr>
          <w:noProof/>
          <w:position w:val="-24"/>
        </w:rPr>
        <w:object w:dxaOrig="1180" w:dyaOrig="620" w14:anchorId="5235CF22">
          <v:shape id="_x0000_i1197" type="#_x0000_t75" style="width:58.8pt;height:31.2pt" o:ole="">
            <v:imagedata r:id="rId351" o:title=""/>
          </v:shape>
          <o:OLEObject Type="Embed" ProgID="Equation.DSMT4" ShapeID="_x0000_i1197" DrawAspect="Content" ObjectID="_1650009184" r:id="rId352"/>
        </w:object>
      </w:r>
      <w:r>
        <w:rPr>
          <w:noProof/>
        </w:rPr>
        <w:tab/>
      </w:r>
      <w:r>
        <w:rPr>
          <w:noProof/>
        </w:rPr>
        <w:tab/>
      </w:r>
      <w:r>
        <w:rPr>
          <w:rFonts w:cs="Arial"/>
          <w:noProof/>
        </w:rPr>
        <w:t>(b)</w:t>
      </w:r>
      <w:r>
        <w:rPr>
          <w:noProof/>
        </w:rPr>
        <w:tab/>
      </w:r>
      <w:r>
        <w:rPr>
          <w:noProof/>
          <w:position w:val="-24"/>
        </w:rPr>
        <w:object w:dxaOrig="1440" w:dyaOrig="660" w14:anchorId="75582B1B">
          <v:shape id="_x0000_i1198" type="#_x0000_t75" style="width:1in;height:31.2pt" o:ole="">
            <v:imagedata r:id="rId353" o:title=""/>
          </v:shape>
          <o:OLEObject Type="Embed" ProgID="Equation.DSMT4" ShapeID="_x0000_i1198" DrawAspect="Content" ObjectID="_1650009185" r:id="rId354"/>
        </w:object>
      </w:r>
    </w:p>
    <w:p w14:paraId="2CFDD8C6" w14:textId="77777777" w:rsidR="00603A9F" w:rsidRDefault="00603A9F">
      <w:pPr>
        <w:ind w:left="720"/>
        <w:rPr>
          <w:noProof/>
          <w:position w:val="-32"/>
        </w:rPr>
      </w:pPr>
    </w:p>
    <w:p w14:paraId="2171E592" w14:textId="77777777" w:rsidR="00603A9F" w:rsidRDefault="00A20E52">
      <w:pPr>
        <w:spacing w:line="360" w:lineRule="auto"/>
        <w:rPr>
          <w:rFonts w:cs="Arial"/>
          <w:noProof/>
        </w:rPr>
      </w:pPr>
      <w:r>
        <w:rPr>
          <w:noProof/>
          <w:lang w:eastAsia="en-GB"/>
        </w:rPr>
        <mc:AlternateContent>
          <mc:Choice Requires="wps">
            <w:drawing>
              <wp:anchor distT="0" distB="0" distL="114300" distR="114300" simplePos="0" relativeHeight="251902976" behindDoc="0" locked="0" layoutInCell="1" allowOverlap="1" wp14:anchorId="527AB041" wp14:editId="47C89AC9">
                <wp:simplePos x="0" y="0"/>
                <wp:positionH relativeFrom="column">
                  <wp:posOffset>0</wp:posOffset>
                </wp:positionH>
                <wp:positionV relativeFrom="paragraph">
                  <wp:posOffset>294005</wp:posOffset>
                </wp:positionV>
                <wp:extent cx="412750" cy="342900"/>
                <wp:effectExtent l="0" t="0" r="25400" b="19050"/>
                <wp:wrapNone/>
                <wp:docPr id="1933" name="Flowchart: Process 1933"/>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FA3851" id="Flowchart: Process 1933" o:spid="_x0000_s1026" type="#_x0000_t109" style="position:absolute;margin-left:0;margin-top:23.15pt;width:32.5pt;height:27pt;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v4AfAIAAAgFAAAOAAAAZHJzL2Uyb0RvYy54bWysVE1v2zAMvQ/YfxB0X+2k6doGdYosRYYB&#10;RRugHXpmZDk2IEuapMTJfv2eZDf9WE/DclBIkeLH46OvrvetYjvpfGN0wUcnOWdSC1M2elPwn4/L&#10;Lxec+UC6JGW0LPhBen49+/zpqrNTOTa1UaV0DEG0n3a24HUIdpplXtSyJX9irNQwVsa1FKC6TVY6&#10;6hC9Vdk4z79mnXGldUZI73F70xv5LMWvKinCfVV5GZgqOGoL6XTpXMczm13RdOPI1o0YyqB/qKKl&#10;RiPpMdQNBWJb1/wVqm2EM95U4USYNjNV1QiZekA3o/xdNw81WZl6ATjeHmHy/y+suNutHGtKzO7y&#10;9JQzTS2mtFSmEzW5MGWrHluWzECrs36KRw925QbNQ4yt7yvXxn80xfYJ4cMRYbkPTOByMhqfn2EO&#10;AqbTyfgyTxPIXh5b58N3aVoWhYJXKGQRCxnKSBjT7tYHJMezZ/eY1xvVlMtGqaS4zXqhHNtRHHz+&#10;LUfW/skbN6VZV/Dx2QSFMEEgYKUoQGwtIPF6wxmpDZgtgku537z2B3/MAU6WpntEo5wp8gGGmDj+&#10;PkocC78hX/cFpqiDm9Kxfpm4O/QZMe9RjtLalAfMzJmezN6KZYNot0i6Igf2ohVsZLjHEfEruBkk&#10;zmrjfn90H/1BKlg567AN6P3XlpxELz806HY5mkzi+iRlcnY+huJeW9avLXrbLgxwH2H3rUhi9A/q&#10;WaycaZ+wuPOYFSbSArl7lAdlEfotxeoLOZ8nN6yMpXCrH6yIwSNOEcfH/RM5OzAmYAJ35nlzaPqO&#10;LL1vfKnNfBtM1SQmveAKWkUF65YINnwa4j6/1pPXywds9gcAAP//AwBQSwMEFAAGAAgAAAAhAH1y&#10;RjTcAAAABgEAAA8AAABkcnMvZG93bnJldi54bWxMj8FOwzAQRO9I/QdrK3GjNrREKMSpqkqIExUU&#10;qHp04yUOjddR7DaBr2c5wXE0o5k3xXL0rThjH5tAGq5nCgRSFWxDtYa314erOxAxGbKmDYQavjDC&#10;spxcFCa3YaAXPG9TLbiEYm40uJS6XMpYOfQmzkKHxN5H6L1JLPta2t4MXO5beaNUJr1piBec6XDt&#10;sDpuT17D7rlujk/v3354/NwsNkhuj9mo9eV0XN2DSDimvzD84jM6lMx0CCeyUbQa+EjSsMjmINjN&#10;blkfOKXUHGRZyP/45Q8AAAD//wMAUEsBAi0AFAAGAAgAAAAhALaDOJL+AAAA4QEAABMAAAAAAAAA&#10;AAAAAAAAAAAAAFtDb250ZW50X1R5cGVzXS54bWxQSwECLQAUAAYACAAAACEAOP0h/9YAAACUAQAA&#10;CwAAAAAAAAAAAAAAAAAvAQAAX3JlbHMvLnJlbHNQSwECLQAUAAYACAAAACEAnu7+AHwCAAAIBQAA&#10;DgAAAAAAAAAAAAAAAAAuAgAAZHJzL2Uyb0RvYy54bWxQSwECLQAUAAYACAAAACEAfXJGNNwAAAAG&#10;AQAADwAAAAAAAAAAAAAAAADWBAAAZHJzL2Rvd25yZXYueG1sUEsFBgAAAAAEAAQA8wAAAN8FAAAA&#10;AA==&#10;" fillcolor="#00b050" strokecolor="windowText" strokeweight="2pt"/>
            </w:pict>
          </mc:Fallback>
        </mc:AlternateContent>
      </w:r>
      <w:r>
        <w:rPr>
          <w:rFonts w:cs="Arial"/>
          <w:b/>
          <w:noProof/>
        </w:rPr>
        <w:t>4</w:t>
      </w:r>
      <w:r>
        <w:rPr>
          <w:rFonts w:cs="Arial"/>
          <w:noProof/>
        </w:rPr>
        <w:tab/>
        <w:t>Simplify into a single factorised expression.</w:t>
      </w:r>
    </w:p>
    <w:p w14:paraId="2980CA03" w14:textId="77777777" w:rsidR="00603A9F" w:rsidRDefault="00A20E52">
      <w:pPr>
        <w:spacing w:line="360" w:lineRule="auto"/>
        <w:rPr>
          <w:rFonts w:ascii="Times New Roman" w:hAnsi="Times New Roman"/>
          <w:noProof/>
          <w:sz w:val="24"/>
          <w:vertAlign w:val="superscript"/>
        </w:rPr>
      </w:pPr>
      <w:r>
        <w:rPr>
          <w:noProof/>
        </w:rPr>
        <w:tab/>
      </w:r>
      <w:r>
        <w:rPr>
          <w:rFonts w:cs="Arial"/>
          <w:noProof/>
        </w:rPr>
        <w:t xml:space="preserve"> (a)</w:t>
      </w:r>
      <w:r>
        <w:rPr>
          <w:noProof/>
        </w:rPr>
        <w:tab/>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3)</w:t>
      </w:r>
      <w:r>
        <w:rPr>
          <w:rFonts w:ascii="Times New Roman" w:hAnsi="Times New Roman"/>
          <w:noProof/>
          <w:sz w:val="24"/>
          <w:vertAlign w:val="superscript"/>
        </w:rPr>
        <w:t>2</w:t>
      </w:r>
      <w:r>
        <w:rPr>
          <w:rFonts w:ascii="Times New Roman" w:hAnsi="Times New Roman"/>
          <w:noProof/>
          <w:sz w:val="24"/>
        </w:rPr>
        <w:tab/>
        <w:t xml:space="preserve"> + 5(</w:t>
      </w:r>
      <w:r>
        <w:rPr>
          <w:rFonts w:ascii="Times New Roman" w:hAnsi="Times New Roman"/>
          <w:i/>
          <w:noProof/>
          <w:sz w:val="24"/>
        </w:rPr>
        <w:t>x</w:t>
      </w:r>
      <w:r>
        <w:rPr>
          <w:rFonts w:ascii="Times New Roman" w:hAnsi="Times New Roman"/>
          <w:noProof/>
          <w:sz w:val="24"/>
        </w:rPr>
        <w:t xml:space="preserve"> – 3)</w:t>
      </w:r>
      <w:r>
        <w:rPr>
          <w:rFonts w:ascii="Times New Roman" w:hAnsi="Times New Roman"/>
          <w:noProof/>
          <w:sz w:val="24"/>
          <w:vertAlign w:val="superscript"/>
        </w:rPr>
        <w:t>3</w:t>
      </w:r>
      <w:r>
        <w:rPr>
          <w:noProof/>
          <w:sz w:val="24"/>
        </w:rPr>
        <w:tab/>
      </w:r>
      <w:r>
        <w:rPr>
          <w:noProof/>
        </w:rPr>
        <w:tab/>
      </w:r>
      <w:r>
        <w:rPr>
          <w:rFonts w:cs="Arial"/>
          <w:noProof/>
        </w:rPr>
        <w:t>(b)</w:t>
      </w:r>
      <w:r>
        <w:rPr>
          <w:noProof/>
        </w:rPr>
        <w:tab/>
      </w:r>
      <w:r>
        <w:rPr>
          <w:rFonts w:ascii="Times New Roman" w:hAnsi="Times New Roman"/>
          <w:noProof/>
          <w:sz w:val="24"/>
        </w:rPr>
        <w:t>4</w:t>
      </w:r>
      <w:r>
        <w:rPr>
          <w:rFonts w:ascii="Times New Roman" w:hAnsi="Times New Roman"/>
          <w:i/>
          <w:noProof/>
          <w:sz w:val="24"/>
        </w:rPr>
        <w:t>x</w:t>
      </w:r>
      <w:r>
        <w:rPr>
          <w:rFonts w:ascii="Times New Roman" w:hAnsi="Times New Roman"/>
          <w:noProof/>
          <w:sz w:val="24"/>
        </w:rPr>
        <w:t>(2</w:t>
      </w:r>
      <w:r>
        <w:rPr>
          <w:rFonts w:ascii="Times New Roman" w:hAnsi="Times New Roman"/>
          <w:i/>
          <w:noProof/>
          <w:sz w:val="24"/>
        </w:rPr>
        <w:t>x</w:t>
      </w:r>
      <w:r>
        <w:rPr>
          <w:rFonts w:ascii="Times New Roman" w:hAnsi="Times New Roman"/>
          <w:noProof/>
          <w:sz w:val="24"/>
        </w:rPr>
        <w:t xml:space="preserve"> + 1)</w:t>
      </w:r>
      <w:r>
        <w:rPr>
          <w:rFonts w:ascii="Times New Roman" w:hAnsi="Times New Roman"/>
          <w:noProof/>
          <w:sz w:val="24"/>
          <w:vertAlign w:val="superscript"/>
        </w:rPr>
        <w:t>3</w:t>
      </w:r>
      <w:r>
        <w:rPr>
          <w:rFonts w:ascii="Times New Roman" w:hAnsi="Times New Roman"/>
          <w:noProof/>
          <w:sz w:val="24"/>
        </w:rPr>
        <w:t xml:space="preserve"> + 5(2</w:t>
      </w:r>
      <w:r>
        <w:rPr>
          <w:rFonts w:ascii="Times New Roman" w:hAnsi="Times New Roman"/>
          <w:i/>
          <w:noProof/>
          <w:sz w:val="24"/>
        </w:rPr>
        <w:t>x</w:t>
      </w:r>
      <w:r>
        <w:rPr>
          <w:rFonts w:ascii="Times New Roman" w:hAnsi="Times New Roman"/>
          <w:noProof/>
          <w:sz w:val="24"/>
        </w:rPr>
        <w:t xml:space="preserve"> + 1)</w:t>
      </w:r>
      <w:r>
        <w:rPr>
          <w:rFonts w:ascii="Times New Roman" w:hAnsi="Times New Roman"/>
          <w:noProof/>
          <w:sz w:val="24"/>
          <w:vertAlign w:val="superscript"/>
        </w:rPr>
        <w:t>4</w:t>
      </w:r>
    </w:p>
    <w:p w14:paraId="4CD2A2DD" w14:textId="77777777" w:rsidR="00603A9F" w:rsidRDefault="00A20E52">
      <w:pPr>
        <w:spacing w:line="360" w:lineRule="auto"/>
        <w:rPr>
          <w:noProof/>
          <w:sz w:val="24"/>
        </w:rPr>
      </w:pPr>
      <w:r>
        <w:rPr>
          <w:noProof/>
          <w:color w:val="FF0000"/>
          <w:lang w:eastAsia="en-GB"/>
        </w:rPr>
        <mc:AlternateContent>
          <mc:Choice Requires="wps">
            <w:drawing>
              <wp:anchor distT="0" distB="0" distL="114300" distR="114300" simplePos="0" relativeHeight="251905024" behindDoc="0" locked="0" layoutInCell="1" allowOverlap="1" wp14:anchorId="75E6DD72" wp14:editId="34CA42BE">
                <wp:simplePos x="0" y="0"/>
                <wp:positionH relativeFrom="column">
                  <wp:posOffset>0</wp:posOffset>
                </wp:positionH>
                <wp:positionV relativeFrom="paragraph">
                  <wp:posOffset>374015</wp:posOffset>
                </wp:positionV>
                <wp:extent cx="412750" cy="342900"/>
                <wp:effectExtent l="0" t="0" r="25400" b="19050"/>
                <wp:wrapNone/>
                <wp:docPr id="1934" name="Flowchart: Process 1934"/>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9148F0" id="Flowchart: Process 1934" o:spid="_x0000_s1026" type="#_x0000_t109" style="position:absolute;margin-left:0;margin-top:29.45pt;width:32.5pt;height:27pt;z-index:251905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utfAIAAAgFAAAOAAAAZHJzL2Uyb0RvYy54bWysVE1v2zAMvQ/YfxB0X52k7roGdYogRYYB&#10;RRsgHXpmZDk2IEuapMTJfv2eZDf9WE/DfJBJk+LH46Ovbw6tYnvpfGN0wcdnI86kFqZs9LbgPx+X&#10;X75x5gPpkpTRsuBH6fnN7POn685O5cTURpXSMQTRftrZgtch2GmWeVHLlvyZsVLDWBnXUoDqtlnp&#10;qEP0VmWT0ehr1hlXWmeE9B5fb3sjn6X4VSVFeKgqLwNTBUdtIZ0unZt4ZrNrmm4d2boRQxn0D1W0&#10;1GgkPYW6pUBs55q/QrWNcMabKpwJ02amqhohUw/oZjx61826JitTLwDH2xNM/v+FFff7lWNNidld&#10;neecaWoxpaUynajJhSlb9diyZAZanfVTXFrblRs0DzG2fqhcG99oih0SwscTwvIQmMDHfDy5vMAc&#10;BEzn+eRqlCaQvVy2zofv0rQsCgWvUMgiFjKUkTCm/Z0PSI5rz+4xrzeqKZeNUklx281CObYnDH65&#10;HOGJs8aVN25Ks67gk4scZiYIBKwUBYitBSRebzkjtQWzRXAp95vb/uhPOcDJ0nSPaJQzRT7AgO7T&#10;81HiWPgt+bovMEUd3JSO9cvE3aHPiHmPcpQ2pjxiZs70ZPZWLBtEu0PSFTmwF61gI8MDjohfwc0g&#10;cVYb9/uj79EfpIKVsw7bgN5/7chJ9PJDg25X4zyP65OU/OJyAsW9tmxeW/SuXRjgPsbuW5HE6B/U&#10;s1g50z5hcecxK0ykBXL3KA/KIvRbitUXcj5PblgZS+FOr62IwSNOEcfHwxM5OzAmYAL35nlzaPqO&#10;LL1vvKnNfBdM1SQmveAKjkQF65bYMvwa4j6/1pPXyw9s9gcAAP//AwBQSwMEFAAGAAgAAAAhAC3/&#10;qAzbAAAABgEAAA8AAABkcnMvZG93bnJldi54bWxMj0FLw0AUhO+C/2F5gje7aaEhidmUIvTkyVaE&#10;3jbZZ7I0+zZmt03ir/d50uMww8w35W52vbjhGKwnBetVAgKp8cZSq+D9dHjKQISoyejeEypYMMCu&#10;ur8rdWH8RG94O8ZWcAmFQivoYhwKKUPTodNh5Qck9j796HRkObbSjHrictfLTZKk0mlLvNDpAV86&#10;bC7Hq1NwOr9+mY/6O7MXmy+LSfd1f5iUenyY988gIs7xLwy/+IwOFTPV/komiF4BH4kKtlkOgt10&#10;y7rm1HqTg6xK+R+/+gEAAP//AwBQSwECLQAUAAYACAAAACEAtoM4kv4AAADhAQAAEwAAAAAAAAAA&#10;AAAAAAAAAAAAW0NvbnRlbnRfVHlwZXNdLnhtbFBLAQItABQABgAIAAAAIQA4/SH/1gAAAJQBAAAL&#10;AAAAAAAAAAAAAAAAAC8BAABfcmVscy8ucmVsc1BLAQItABQABgAIAAAAIQAP8+utfAIAAAgFAAAO&#10;AAAAAAAAAAAAAAAAAC4CAABkcnMvZTJvRG9jLnhtbFBLAQItABQABgAIAAAAIQAt/6gM2wAAAAYB&#10;AAAPAAAAAAAAAAAAAAAAANYEAABkcnMvZG93bnJldi54bWxQSwUGAAAAAAQABADzAAAA3gUAAAAA&#10;" fillcolor="red" strokecolor="windowText" strokeweight="2pt"/>
            </w:pict>
          </mc:Fallback>
        </mc:AlternateContent>
      </w:r>
    </w:p>
    <w:p w14:paraId="47BEE6F4" w14:textId="77777777" w:rsidR="00603A9F" w:rsidRDefault="00A20E52">
      <w:pPr>
        <w:ind w:firstLine="720"/>
        <w:rPr>
          <w:noProof/>
        </w:rPr>
      </w:pPr>
      <w:r>
        <w:rPr>
          <w:rFonts w:cs="Arial"/>
          <w:noProof/>
        </w:rPr>
        <w:t xml:space="preserve"> (c)</w:t>
      </w:r>
      <w:r>
        <w:rPr>
          <w:noProof/>
        </w:rPr>
        <w:tab/>
      </w:r>
      <w:r>
        <w:rPr>
          <w:noProof/>
          <w:position w:val="-12"/>
        </w:rPr>
        <w:object w:dxaOrig="1740" w:dyaOrig="360" w14:anchorId="4E6F5541">
          <v:shape id="_x0000_i1199" type="#_x0000_t75" style="width:87pt;height:16.8pt" o:ole="">
            <v:imagedata r:id="rId355" o:title=""/>
          </v:shape>
          <o:OLEObject Type="Embed" ProgID="Equation.DSMT4" ShapeID="_x0000_i1199" DrawAspect="Content" ObjectID="_1650009186" r:id="rId356"/>
        </w:object>
      </w:r>
      <w:r>
        <w:rPr>
          <w:noProof/>
        </w:rPr>
        <w:tab/>
      </w:r>
      <w:r>
        <w:rPr>
          <w:noProof/>
        </w:rPr>
        <w:tab/>
      </w:r>
      <w:r>
        <w:rPr>
          <w:rFonts w:cs="Arial"/>
          <w:noProof/>
        </w:rPr>
        <w:t>(d)</w:t>
      </w:r>
      <w:r>
        <w:rPr>
          <w:noProof/>
        </w:rPr>
        <w:tab/>
      </w:r>
      <w:r>
        <w:rPr>
          <w:noProof/>
          <w:position w:val="-12"/>
        </w:rPr>
        <w:object w:dxaOrig="2520" w:dyaOrig="400" w14:anchorId="20267D7A">
          <v:shape id="_x0000_i1200" type="#_x0000_t75" style="width:127.25pt;height:21.6pt" o:ole="">
            <v:imagedata r:id="rId357" o:title=""/>
          </v:shape>
          <o:OLEObject Type="Embed" ProgID="Equation.DSMT4" ShapeID="_x0000_i1200" DrawAspect="Content" ObjectID="_1650009187" r:id="rId358"/>
        </w:object>
      </w:r>
    </w:p>
    <w:p w14:paraId="01AF0359" w14:textId="77777777" w:rsidR="00603A9F" w:rsidRDefault="00603A9F">
      <w:pPr>
        <w:rPr>
          <w:rFonts w:cs="Arial"/>
          <w:b/>
          <w:noProof/>
        </w:rPr>
      </w:pPr>
    </w:p>
    <w:p w14:paraId="3220259B" w14:textId="77777777" w:rsidR="00603A9F" w:rsidRDefault="00A20E52">
      <w:pPr>
        <w:rPr>
          <w:rFonts w:cs="Arial"/>
          <w:noProof/>
        </w:rPr>
      </w:pPr>
      <w:r>
        <w:rPr>
          <w:noProof/>
          <w:lang w:eastAsia="en-GB"/>
        </w:rPr>
        <w:lastRenderedPageBreak/>
        <mc:AlternateContent>
          <mc:Choice Requires="wps">
            <w:drawing>
              <wp:anchor distT="0" distB="0" distL="114300" distR="114300" simplePos="0" relativeHeight="251907072" behindDoc="0" locked="0" layoutInCell="1" allowOverlap="1" wp14:anchorId="7FA86325" wp14:editId="79F07AA0">
                <wp:simplePos x="0" y="0"/>
                <wp:positionH relativeFrom="column">
                  <wp:posOffset>-25400</wp:posOffset>
                </wp:positionH>
                <wp:positionV relativeFrom="paragraph">
                  <wp:posOffset>328295</wp:posOffset>
                </wp:positionV>
                <wp:extent cx="412750" cy="342900"/>
                <wp:effectExtent l="0" t="0" r="25400" b="19050"/>
                <wp:wrapNone/>
                <wp:docPr id="1935" name="Flowchart: Process 1935"/>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980135" id="Flowchart: Process 1935" o:spid="_x0000_s1026" type="#_x0000_t109" style="position:absolute;margin-left:-2pt;margin-top:25.85pt;width:32.5pt;height:27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tAvfAIAAAgFAAAOAAAAZHJzL2Uyb0RvYy54bWysVE1v2zAMvQ/YfxB0X+2kyboGdYosRYYB&#10;RRugHXZmZDk2IEuapMTJfv2eZDf9WE/DclBIkeLH46Ovrg+tYnvpfGN0wUdnOWdSC1M2elvwH4+r&#10;T18484F0ScpoWfCj9Px6/vHDVWdncmxqo0rpGIJoP+tswesQ7CzLvKhlS/7MWKlhrIxrKUB126x0&#10;1CF6q7Jxnn/OOuNK64yQ3uP2pjfyeYpfVVKE+6ryMjBVcNQW0unSuYlnNr+i2daRrRsxlEH/UEVL&#10;jUbSU6gbCsR2rvkrVNsIZ7ypwpkwbWaqqhEy9YBuRvmbbh5qsjL1AnC8PcHk/19YcbdfO9aUmN3l&#10;+ZQzTS2mtFKmEzW5MGPrHluWzECrs36GRw927QbNQ4ytHyrXxn80xQ4J4eMJYXkITOByMhpfTDEH&#10;AdP5ZHyZpwlkz4+t8+GbNC2LQsErFLKMhQxlJIxpf+sDkuPZk3vM641qylWjVFLcdrNUju0pDj7/&#10;miNr/+SVm9KsK/h4OkEhTBAIWCkKEFsLSLzeckZqC2aL4FLuV6/90Z9ygJOl6R7RKGeKfIAhJo6/&#10;9xLHwm/I132BKergpnSsXybuDn1GzHuUo7Qx5REzc6Yns7di1SDaLZKuyYG9aAUbGe5xRPwKbgaJ&#10;s9q43+/dR3+QClbOOmwDev+1IyfRy3cNul2OJpO4PkmZTC/GUNxLy+alRe/apQHuI+y+FUmM/kE9&#10;iZUz7U8s7iJmhYm0QO4e5UFZhn5LsfpCLhbJDStjKdzqByti8IhTxPHx8JOcHRgTMIE787Q5NHtD&#10;lt43vtRmsQumahKTnnEFraKCdUsEGz4NcZ9f6snr+QM2/wMAAP//AwBQSwMEFAAGAAgAAAAhALjv&#10;Yk3eAAAACAEAAA8AAABkcnMvZG93bnJldi54bWxMj81OwzAQhO9IfQdrK3FrnaA2RSFOVVVCnKig&#10;/IijGy9xaLyOYrcJPD3bExxHM5r5pliPrhVn7EPjSUE6T0AgVd40VCt4fbmf3YIIUZPRrSdU8I0B&#10;1uXkqtC58QM943kfa8ElFHKtwMbY5VKGyqLTYe47JPY+fe90ZNnX0vR64HLXypskyaTTDfGC1R1u&#10;LVbH/ckpeH+qm+Pj248bHr52ix2S/cBsVOp6Om7uQEQc418YLviMDiUzHfyJTBCtgtmCr0QFy3QF&#10;gv0sZX3gXLJcgSwL+f9A+QsAAP//AwBQSwECLQAUAAYACAAAACEAtoM4kv4AAADhAQAAEwAAAAAA&#10;AAAAAAAAAAAAAAAAW0NvbnRlbnRfVHlwZXNdLnhtbFBLAQItABQABgAIAAAAIQA4/SH/1gAAAJQB&#10;AAALAAAAAAAAAAAAAAAAAC8BAABfcmVscy8ucmVsc1BLAQItABQABgAIAAAAIQDxutAvfAIAAAgF&#10;AAAOAAAAAAAAAAAAAAAAAC4CAABkcnMvZTJvRG9jLnhtbFBLAQItABQABgAIAAAAIQC472JN3gAA&#10;AAgBAAAPAAAAAAAAAAAAAAAAANYEAABkcnMvZG93bnJldi54bWxQSwUGAAAAAAQABADzAAAA4QUA&#10;AAAA&#10;" fillcolor="#00b050" strokecolor="windowText" strokeweight="2pt"/>
            </w:pict>
          </mc:Fallback>
        </mc:AlternateContent>
      </w:r>
      <w:r>
        <w:rPr>
          <w:rFonts w:cs="Arial"/>
          <w:b/>
          <w:noProof/>
        </w:rPr>
        <w:t>5</w:t>
      </w:r>
      <w:r>
        <w:rPr>
          <w:rFonts w:cs="Arial"/>
          <w:noProof/>
        </w:rPr>
        <w:tab/>
        <w:t>Factorise and simplify as far as possible.</w:t>
      </w:r>
    </w:p>
    <w:p w14:paraId="164F6E99" w14:textId="77777777" w:rsidR="00603A9F" w:rsidRDefault="00A20E52">
      <w:pPr>
        <w:spacing w:line="360" w:lineRule="auto"/>
        <w:rPr>
          <w:noProof/>
          <w:position w:val="-24"/>
        </w:rPr>
      </w:pPr>
      <w:r>
        <w:rPr>
          <w:noProof/>
        </w:rPr>
        <w:tab/>
      </w:r>
      <w:r>
        <w:rPr>
          <w:rFonts w:cs="Arial"/>
          <w:noProof/>
        </w:rPr>
        <w:t>(a)</w:t>
      </w:r>
      <w:r>
        <w:rPr>
          <w:noProof/>
        </w:rPr>
        <w:tab/>
      </w:r>
      <w:r>
        <w:rPr>
          <w:noProof/>
          <w:position w:val="-24"/>
        </w:rPr>
        <w:object w:dxaOrig="1120" w:dyaOrig="660" w14:anchorId="199D3374">
          <v:shape id="_x0000_i1201" type="#_x0000_t75" style="width:57pt;height:31.2pt" o:ole="">
            <v:imagedata r:id="rId359" o:title=""/>
          </v:shape>
          <o:OLEObject Type="Embed" ProgID="Equation.DSMT4" ShapeID="_x0000_i1201" DrawAspect="Content" ObjectID="_1650009188" r:id="rId360"/>
        </w:object>
      </w:r>
      <w:r>
        <w:rPr>
          <w:noProof/>
        </w:rPr>
        <w:tab/>
      </w:r>
      <w:r>
        <w:rPr>
          <w:noProof/>
        </w:rPr>
        <w:tab/>
      </w:r>
      <w:r>
        <w:rPr>
          <w:noProof/>
        </w:rPr>
        <w:tab/>
      </w:r>
      <w:r>
        <w:rPr>
          <w:rFonts w:cs="Arial"/>
          <w:noProof/>
        </w:rPr>
        <w:t>(b)</w:t>
      </w:r>
      <w:r>
        <w:rPr>
          <w:noProof/>
        </w:rPr>
        <w:tab/>
      </w:r>
      <w:r>
        <w:rPr>
          <w:noProof/>
          <w:position w:val="-24"/>
        </w:rPr>
        <w:object w:dxaOrig="1219" w:dyaOrig="660" w14:anchorId="3ECBAF33">
          <v:shape id="_x0000_i1202" type="#_x0000_t75" style="width:63.55pt;height:31.2pt" o:ole="">
            <v:imagedata r:id="rId361" o:title=""/>
          </v:shape>
          <o:OLEObject Type="Embed" ProgID="Equation.DSMT4" ShapeID="_x0000_i1202" DrawAspect="Content" ObjectID="_1650009189" r:id="rId362"/>
        </w:object>
      </w:r>
    </w:p>
    <w:p w14:paraId="0052B269" w14:textId="77777777" w:rsidR="00603A9F" w:rsidRDefault="00603A9F">
      <w:pPr>
        <w:spacing w:line="360" w:lineRule="auto"/>
        <w:rPr>
          <w:noProof/>
        </w:rPr>
      </w:pPr>
    </w:p>
    <w:p w14:paraId="7F931CEA" w14:textId="77777777" w:rsidR="00603A9F" w:rsidRDefault="00A20E52">
      <w:pPr>
        <w:spacing w:line="360" w:lineRule="auto"/>
        <w:ind w:firstLine="720"/>
        <w:rPr>
          <w:noProof/>
        </w:rPr>
      </w:pPr>
      <w:r>
        <w:rPr>
          <w:noProof/>
          <w:lang w:eastAsia="en-GB"/>
        </w:rPr>
        <mc:AlternateContent>
          <mc:Choice Requires="wps">
            <w:drawing>
              <wp:anchor distT="0" distB="0" distL="114300" distR="114300" simplePos="0" relativeHeight="251911168" behindDoc="0" locked="0" layoutInCell="1" allowOverlap="1" wp14:anchorId="270D0B00" wp14:editId="3A6BBFD0">
                <wp:simplePos x="0" y="0"/>
                <wp:positionH relativeFrom="column">
                  <wp:posOffset>44450</wp:posOffset>
                </wp:positionH>
                <wp:positionV relativeFrom="paragraph">
                  <wp:posOffset>25400</wp:posOffset>
                </wp:positionV>
                <wp:extent cx="412750" cy="342900"/>
                <wp:effectExtent l="0" t="0" r="25400" b="19050"/>
                <wp:wrapNone/>
                <wp:docPr id="1937" name="Flowchart: Process 1937"/>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EEC77D" id="Flowchart: Process 1937" o:spid="_x0000_s1026" type="#_x0000_t109" style="position:absolute;margin-left:3.5pt;margin-top:2pt;width:32.5pt;height:27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jU1fAIAAAgFAAAOAAAAZHJzL2Uyb0RvYy54bWysVE1v2zAMvQ/YfxB0X+2k6doGdYosRYYB&#10;RRugHXpmZDk2IEuapMTJfv2eZDf9WE/DclBIkeLH46OvrvetYjvpfGN0wUcnOWdSC1M2elPwn4/L&#10;Lxec+UC6JGW0LPhBen49+/zpqrNTOTa1UaV0DEG0n3a24HUIdpplXtSyJX9irNQwVsa1FKC6TVY6&#10;6hC9Vdk4z79mnXGldUZI73F70xv5LMWvKinCfVV5GZgqOGoL6XTpXMczm13RdOPI1o0YyqB/qKKl&#10;RiPpMdQNBWJb1/wVqm2EM95U4USYNjNV1QiZekA3o/xdNw81WZl6ATjeHmHy/y+suNutHGtKzO7y&#10;9JwzTS2mtFSmEzW5MGWrHluWzECrs36KRw925QbNQ4yt7yvXxn80xfYJ4cMRYbkPTOByMhqfn2EO&#10;AqbTyfgyTxPIXh5b58N3aVoWhYJXKGQRCxnKSBjT7tYHJMezZ/eY1xvVlMtGqaS4zXqhHNtRHHz+&#10;LUfW/skbN6VZV/Dx2QSFMEEgYKUoQGwtIPF6wxmpDZgtgku537z2B3/MAU6WpntEo5wp8gGGmDj+&#10;PkocC78hX/cFpqiDm9Kxfpm4O/QZMe9RjtLalAfMzJmezN6KZYNot0i6Igf2ohVsZLjHEfEruBkk&#10;zmrjfn90H/1BKlg567AN6P3XlpxELz806HY5mkzi+iRlcnY+huJeW9avLXrbLgxwH2H3rUhi9A/q&#10;WaycaZ+wuPOYFSbSArl7lAdlEfotxeoLOZ8nN6yMpXCrH6yIwSNOEcfH/RM5OzAmYAJ35nlzaPqO&#10;LL1vfKnNfBtM1SQmveAKWkUF65YINnwa4j6/1pPXywds9gcAAP//AwBQSwMEFAAGAAgAAAAhAAsy&#10;ci3cAAAABQEAAA8AAABkcnMvZG93bnJldi54bWxMj81OwzAQhO9IvIO1SNyoQ1XaKs2mQkiIExWU&#10;H/XoxkscGq+j2G0CT89ygtNoNauZb4r16Ft1oj42gRGuJxko4irYhmuE15f7qyWomAxb0wYmhC+K&#10;sC7PzwqT2zDwM522qVYSwjE3CC6lLtc6Vo68iZPQEYv3EXpvkpx9rW1vBgn3rZ5m2Vx707A0ONPR&#10;naPqsD16hPenujk8vn374eFzM9sQux3NR8TLi/F2BSrRmP6e4Rdf0KEUpn04so2qRVjIkoQwExF3&#10;MRXdI9wsM9Blof/Tlz8AAAD//wMAUEsBAi0AFAAGAAgAAAAhALaDOJL+AAAA4QEAABMAAAAAAAAA&#10;AAAAAAAAAAAAAFtDb250ZW50X1R5cGVzXS54bWxQSwECLQAUAAYACAAAACEAOP0h/9YAAACUAQAA&#10;CwAAAAAAAAAAAAAAAAAvAQAAX3JlbHMvLnJlbHNQSwECLQAUAAYACAAAACEA1HY1NXwCAAAIBQAA&#10;DgAAAAAAAAAAAAAAAAAuAgAAZHJzL2Uyb0RvYy54bWxQSwECLQAUAAYACAAAACEACzJyLdwAAAAF&#10;AQAADwAAAAAAAAAAAAAAAADWBAAAZHJzL2Rvd25yZXYueG1sUEsFBgAAAAAEAAQA8wAAAN8FAAAA&#10;AA==&#10;" fillcolor="#00b050" strokecolor="windowText" strokeweight="2pt"/>
            </w:pict>
          </mc:Fallback>
        </mc:AlternateContent>
      </w:r>
      <w:r>
        <w:rPr>
          <w:rFonts w:cs="Arial"/>
          <w:noProof/>
        </w:rPr>
        <w:t xml:space="preserve"> (c)</w:t>
      </w:r>
      <w:r>
        <w:rPr>
          <w:noProof/>
        </w:rPr>
        <w:tab/>
      </w:r>
      <w:r>
        <w:rPr>
          <w:noProof/>
          <w:position w:val="-24"/>
        </w:rPr>
        <w:object w:dxaOrig="1760" w:dyaOrig="660" w14:anchorId="52AA6CF9">
          <v:shape id="_x0000_i1203" type="#_x0000_t75" style="width:87.05pt;height:31.2pt" o:ole="">
            <v:imagedata r:id="rId363" o:title=""/>
          </v:shape>
          <o:OLEObject Type="Embed" ProgID="Equation.DSMT4" ShapeID="_x0000_i1203" DrawAspect="Content" ObjectID="_1650009190" r:id="rId364"/>
        </w:object>
      </w:r>
      <w:r>
        <w:rPr>
          <w:noProof/>
        </w:rPr>
        <w:tab/>
      </w:r>
      <w:r>
        <w:rPr>
          <w:noProof/>
        </w:rPr>
        <w:tab/>
      </w:r>
      <w:r>
        <w:rPr>
          <w:rFonts w:cs="Arial"/>
          <w:noProof/>
        </w:rPr>
        <w:t>(d)</w:t>
      </w:r>
      <w:r>
        <w:rPr>
          <w:noProof/>
        </w:rPr>
        <w:t xml:space="preserve"> </w:t>
      </w:r>
      <w:r>
        <w:rPr>
          <w:noProof/>
        </w:rPr>
        <w:tab/>
      </w:r>
      <w:r>
        <w:rPr>
          <w:noProof/>
          <w:position w:val="-30"/>
        </w:rPr>
        <w:object w:dxaOrig="2180" w:dyaOrig="720" w14:anchorId="6F236133">
          <v:shape id="_x0000_i1204" type="#_x0000_t75" style="width:108.55pt;height:36.6pt" o:ole="">
            <v:imagedata r:id="rId365" o:title=""/>
          </v:shape>
          <o:OLEObject Type="Embed" ProgID="Equation.DSMT4" ShapeID="_x0000_i1204" DrawAspect="Content" ObjectID="_1650009191" r:id="rId366"/>
        </w:object>
      </w:r>
      <w:r>
        <w:rPr>
          <w:noProof/>
        </w:rPr>
        <w:tab/>
      </w:r>
    </w:p>
    <w:p w14:paraId="49C934BF" w14:textId="77777777" w:rsidR="00603A9F" w:rsidRDefault="00603A9F">
      <w:pPr>
        <w:spacing w:line="360" w:lineRule="auto"/>
        <w:ind w:firstLine="720"/>
        <w:rPr>
          <w:noProof/>
        </w:rPr>
      </w:pPr>
    </w:p>
    <w:p w14:paraId="46F94F4A" w14:textId="77777777" w:rsidR="00603A9F" w:rsidRDefault="00A20E52">
      <w:pPr>
        <w:spacing w:line="360" w:lineRule="auto"/>
        <w:rPr>
          <w:noProof/>
        </w:rPr>
      </w:pPr>
      <w:r>
        <w:rPr>
          <w:noProof/>
          <w:color w:val="FF0000"/>
          <w:lang w:eastAsia="en-GB"/>
        </w:rPr>
        <mc:AlternateContent>
          <mc:Choice Requires="wps">
            <w:drawing>
              <wp:anchor distT="0" distB="0" distL="114300" distR="114300" simplePos="0" relativeHeight="251913216" behindDoc="0" locked="0" layoutInCell="1" allowOverlap="1" wp14:anchorId="3B54CC13" wp14:editId="3F25DA21">
                <wp:simplePos x="0" y="0"/>
                <wp:positionH relativeFrom="column">
                  <wp:posOffset>-63500</wp:posOffset>
                </wp:positionH>
                <wp:positionV relativeFrom="paragraph">
                  <wp:posOffset>266700</wp:posOffset>
                </wp:positionV>
                <wp:extent cx="412750" cy="342900"/>
                <wp:effectExtent l="0" t="0" r="25400" b="19050"/>
                <wp:wrapNone/>
                <wp:docPr id="1938" name="Flowchart: Process 1938"/>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D480A3" id="Flowchart: Process 1938" o:spid="_x0000_s1026" type="#_x0000_t109" style="position:absolute;margin-left:-5pt;margin-top:21pt;width:32.5pt;height:27pt;z-index:25191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7fzfAIAAAgFAAAOAAAAZHJzL2Uyb0RvYy54bWysVE1v2zAMvQ/YfxB0X52k6boadYogRYYB&#10;RRsgHXpmZDk2IEuapMTJfv2eZDf9WE/DfJBJk+LH46Ovbw6tYnvpfGN0wcdnI86kFqZs9LbgPx+X&#10;X75x5gPpkpTRsuBH6fnN7POn687mcmJqo0rpGIJon3e24HUINs8yL2rZkj8zVmoYK+NaClDdNisd&#10;dYjeqmwyGn3NOuNK64yQ3uPrbW/ksxS/qqQID1XlZWCq4KgtpNOlcxPPbHZN+daRrRsxlEH/UEVL&#10;jUbSU6hbCsR2rvkrVNsIZ7ypwpkwbWaqqhEy9YBuxqN33axrsjL1AnC8PcHk/19Ycb9fOdaUmN3V&#10;OWalqcWUlsp0oiYXcrbqsWXJDLQ663NcWtuVGzQPMbZ+qFwb32iKHRLCxxPC8hCYwMfpeHJ5gTkI&#10;mM6nk6tRmkD2ctk6H75L07IoFLxCIYtYyFBGwpj2dz4gOa49u8e83qimXDZKJcVtNwvl2J4w+OVy&#10;hCfOGlfeuCnNuoJPLqYwM0EgYKUoQGwtIPF6yxmpLZgtgku539z2R3/KAU6WpntEo5wp8gEGdJ+e&#10;jxLHwm/J132BKergpnSsXybuDn1GzHuUo7Qx5REzc6Yns7di2SDaHZKuyIG9aAUbGR5wRPwKbgaJ&#10;s9q43x99j/4gFaycddgG9P5rR06ilx8adLsaT6dxfZIyvbicQHGvLZvXFr1rFwa4j7H7ViQx+gf1&#10;LFbOtE9Y3HnMChNpgdw9yoOyCP2WYvWFnM+TG1bGUrjTayti8IhTxPHx8ETODowJmMC9ed4cyt+R&#10;pfeNN7WZ74KpmsSkF1zBkahg3RJbhl9D3OfXevJ6+YHN/gAAAP//AwBQSwMEFAAGAAgAAAAhAJ7c&#10;qTLeAAAACAEAAA8AAABkcnMvZG93bnJldi54bWxMj81uwjAQhO+V+g7WIvUGNqhEELJBqBKnngoV&#10;Um9O7CYW/kljQ5I+fben9jQa7Wj2m2I/Osvuuo8meITlQgDTvg7K+Abh/Xycb4DFJL2SNniNMOkI&#10;+/LxoZC5CoN/0/dTahiV+JhLhDalLuc81q12Mi5Cpz3dPkPvZCLbN1z1cqByZ/lKiIw7aTx9aGWn&#10;X1pdX083h3D+eP1Sl+p7Y65mO00qO1T2OCA+zcbDDljSY/oLwy8+oUNJTFW4eRWZRZgvBW1JCM8r&#10;Ugqs16QVwjYTwMuC/x9Q/gAAAP//AwBQSwECLQAUAAYACAAAACEAtoM4kv4AAADhAQAAEwAAAAAA&#10;AAAAAAAAAAAAAAAAW0NvbnRlbnRfVHlwZXNdLnhtbFBLAQItABQABgAIAAAAIQA4/SH/1gAAAJQB&#10;AAALAAAAAAAAAAAAAAAAAC8BAABfcmVscy8ucmVsc1BLAQItABQABgAIAAAAIQDRW7fzfAIAAAgF&#10;AAAOAAAAAAAAAAAAAAAAAC4CAABkcnMvZTJvRG9jLnhtbFBLAQItABQABgAIAAAAIQCe3Kky3gAA&#10;AAgBAAAPAAAAAAAAAAAAAAAAANYEAABkcnMvZG93bnJldi54bWxQSwUGAAAAAAQABADzAAAA4QUA&#10;AAAA&#10;" fillcolor="red" strokecolor="windowText" strokeweight="2pt"/>
            </w:pict>
          </mc:Fallback>
        </mc:AlternateContent>
      </w:r>
      <w:r>
        <w:rPr>
          <w:noProof/>
        </w:rPr>
        <w:tab/>
      </w:r>
      <w:r>
        <w:rPr>
          <w:rFonts w:cs="Arial"/>
          <w:noProof/>
        </w:rPr>
        <w:t>(e)</w:t>
      </w:r>
      <w:r>
        <w:rPr>
          <w:noProof/>
        </w:rPr>
        <w:tab/>
      </w:r>
      <w:r>
        <w:rPr>
          <w:noProof/>
          <w:position w:val="-24"/>
        </w:rPr>
        <w:object w:dxaOrig="1760" w:dyaOrig="1020" w14:anchorId="2A2E0D0A">
          <v:shape id="_x0000_i1205" type="#_x0000_t75" style="width:87.05pt;height:50.4pt" o:ole="">
            <v:imagedata r:id="rId367" o:title=""/>
          </v:shape>
          <o:OLEObject Type="Embed" ProgID="Equation.DSMT4" ShapeID="_x0000_i1205" DrawAspect="Content" ObjectID="_1650009192" r:id="rId368"/>
        </w:object>
      </w:r>
      <w:r>
        <w:rPr>
          <w:noProof/>
        </w:rPr>
        <w:tab/>
      </w:r>
      <w:r>
        <w:rPr>
          <w:noProof/>
        </w:rPr>
        <w:tab/>
      </w:r>
    </w:p>
    <w:p w14:paraId="6563A3CB" w14:textId="77777777" w:rsidR="00603A9F" w:rsidRDefault="00A20E52">
      <w:pPr>
        <w:pStyle w:val="Heading3"/>
        <w:rPr>
          <w:noProof/>
        </w:rPr>
      </w:pPr>
      <w:r>
        <w:rPr>
          <w:noProof/>
        </w:rPr>
        <w:br w:type="page"/>
      </w:r>
      <w:bookmarkStart w:id="11" w:name="_Toc477163052"/>
      <w:r>
        <w:rPr>
          <w:noProof/>
        </w:rPr>
        <w:lastRenderedPageBreak/>
        <w:t>1.5</w:t>
      </w:r>
      <w:r>
        <w:rPr>
          <w:noProof/>
        </w:rPr>
        <w:tab/>
        <w:t>Simultaneous equations</w:t>
      </w:r>
      <w:bookmarkEnd w:id="11"/>
    </w:p>
    <w:p w14:paraId="3A8FA1C0" w14:textId="77777777" w:rsidR="00603A9F" w:rsidRDefault="00A20E52">
      <w:pPr>
        <w:ind w:right="-199"/>
        <w:jc w:val="both"/>
        <w:rPr>
          <w:rFonts w:cs="Arial"/>
        </w:rPr>
      </w:pPr>
      <w:r>
        <w:rPr>
          <w:noProof/>
          <w:lang w:eastAsia="en-GB"/>
        </w:rPr>
        <mc:AlternateContent>
          <mc:Choice Requires="wps">
            <w:drawing>
              <wp:anchor distT="0" distB="0" distL="114300" distR="114300" simplePos="0" relativeHeight="251917312" behindDoc="0" locked="0" layoutInCell="1" allowOverlap="1" wp14:anchorId="43B7056F" wp14:editId="5F585421">
                <wp:simplePos x="0" y="0"/>
                <wp:positionH relativeFrom="column">
                  <wp:posOffset>-457200</wp:posOffset>
                </wp:positionH>
                <wp:positionV relativeFrom="paragraph">
                  <wp:posOffset>796290</wp:posOffset>
                </wp:positionV>
                <wp:extent cx="412750" cy="342900"/>
                <wp:effectExtent l="0" t="0" r="25400" b="19050"/>
                <wp:wrapNone/>
                <wp:docPr id="1940" name="Flowchart: Process 1940"/>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04D4D0" id="Flowchart: Process 1940" o:spid="_x0000_s1026" type="#_x0000_t109" style="position:absolute;margin-left:-36pt;margin-top:62.7pt;width:32.5pt;height:27pt;z-index:25191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jsTveQIAAAgFAAAOAAAAZHJzL2Uyb0RvYy54bWysVF1v2jAUfZ+0/2D5fU1gdF1RQ8WomCZV&#10;LVI79fniOCSSY3u2IbBfv2MnpbTr0zQezL2+38fn5up63yq2k843Rhd8dJZzJrUwZaM3Bf/5uPz0&#10;lTMfSJekjJYFP0jPr2cfP1x1dirHpjaqlI4hifbTzha8DsFOs8yLWrbkz4yVGsbKuJYCVLfJSkcd&#10;srcqG+f5l6wzrrTOCOk9bm96I5+l/FUlRbivKi8DUwVHbyGdLp3reGazK5puHNm6EUMb9A9dtNRo&#10;FD2muqFAbOuav1K1jXDGmyqcCdNmpqoaIdMMmGaUv5nmoSYr0ywAx9sjTP7/pRV3u5VjTYm3u5wA&#10;IE0tXmmpTCdqcmHKVj22LJmBVmf9FEEPduUGzUOMo+8r18Z/DMX2CeHDEWG5D0zgcjIaX5yjjIDp&#10;82R8macXyF6CrfPhuzQti0LBKzSyiI0MbSSMaXfrA4oj7Nk91vVGNeWyUSopbrNeKMd2FB8+/5aj&#10;ah/yyk1p1hV8fD5BI0wQCFgpChBbC0i83nBGagNmi+BS7VfR/uCPNcDJ0nSPGJQzRT7AEAvH33uF&#10;Y+M35Ou+wZR1cFM69i8Td4c5I+Y9ylFam/KAN3OmJ7O3Ytkg2y2KrsiBvRgFGxnucUT8Cm4GibPa&#10;uN/v3Ud/kApWzjpsA2b/tSUnMcsPDbpdjiaRHSEpk/OLMRR3almfWvS2XRjgPsLuW5HE6B/Us1g5&#10;0z5hceexKkykBWr3KA/KIvRbitUXcj5PblgZS+FWP1gRk0ecIo6P+ydydmBMwAvcmefNoekbsvS+&#10;MVKb+TaYqklMesEVtIoK1i0RbPg0xH0+1ZPXywds9gcAAP//AwBQSwMEFAAGAAgAAAAhADeFry7f&#10;AAAACgEAAA8AAABkcnMvZG93bnJldi54bWxMj81OwzAQhO9IvIO1SNxShyg0EOJUCAlxoqLlRxzd&#10;eIlD43UUu03g6VlOcNyZ0ew31Wp2vTjiGDpPCi4WKQikxpuOWgUvz/fJFYgQNRnde0IFXxhgVZ+e&#10;VLo0fqINHrexFVxCodQKbIxDKWVoLDodFn5AYu/Dj05HPsdWmlFPXO56maXpUjrdEX+wesA7i81+&#10;e3AK3p7abv/4+u2mh891vkay77iclTo/m29vQESc418YfvEZHWpm2vkDmSB6BUmR8ZbIRnaZg+BE&#10;UrCwY6G4zkHWlfw/of4BAAD//wMAUEsBAi0AFAAGAAgAAAAhALaDOJL+AAAA4QEAABMAAAAAAAAA&#10;AAAAAAAAAAAAAFtDb250ZW50X1R5cGVzXS54bWxQSwECLQAUAAYACAAAACEAOP0h/9YAAACUAQAA&#10;CwAAAAAAAAAAAAAAAAAvAQAAX3JlbHMvLnJlbHNQSwECLQAUAAYACAAAACEA8Y7E73kCAAAIBQAA&#10;DgAAAAAAAAAAAAAAAAAuAgAAZHJzL2Uyb0RvYy54bWxQSwECLQAUAAYACAAAACEAN4WvLt8AAAAK&#10;AQAADwAAAAAAAAAAAAAAAADTBAAAZHJzL2Rvd25yZXYueG1sUEsFBgAAAAAEAAQA8wAAAN8FAAAA&#10;AA==&#10;" fillcolor="#00b050" strokecolor="windowText" strokeweight="2pt"/>
            </w:pict>
          </mc:Fallback>
        </mc:AlternateContent>
      </w:r>
      <w:r>
        <w:rPr>
          <w:rFonts w:cs="Arial"/>
          <w:noProof/>
        </w:rPr>
        <w:t xml:space="preserve">I am sure that you will be very familiar with the standard methods of solving simultaneous equations (elimination and substitution). You will probably have met the method for solving simultaneous equations when one equation is linear and one is quadratic. </w:t>
      </w:r>
      <w:r>
        <w:rPr>
          <w:rFonts w:cs="Arial"/>
        </w:rPr>
        <w:t xml:space="preserve">Here you have no choice; you </w:t>
      </w:r>
      <w:r>
        <w:rPr>
          <w:rFonts w:cs="Arial"/>
          <w:b/>
          <w:i/>
        </w:rPr>
        <w:t>must</w:t>
      </w:r>
      <w:r>
        <w:rPr>
          <w:rFonts w:cs="Arial"/>
          <w:b/>
        </w:rPr>
        <w:t xml:space="preserve"> </w:t>
      </w:r>
      <w:r>
        <w:rPr>
          <w:rFonts w:cs="Arial"/>
        </w:rPr>
        <w:t>use substitution.</w:t>
      </w:r>
    </w:p>
    <w:p w14:paraId="333D1805" w14:textId="77777777" w:rsidR="00603A9F" w:rsidRDefault="00A20E52">
      <w:pPr>
        <w:rPr>
          <w:rFonts w:ascii="Times New Roman" w:hAnsi="Times New Roman"/>
          <w:sz w:val="24"/>
        </w:rPr>
      </w:pPr>
      <w:r>
        <w:rPr>
          <w:rFonts w:cs="Arial"/>
          <w:b/>
          <w:i/>
        </w:rPr>
        <w:t>Example 1</w:t>
      </w:r>
      <w:r>
        <w:rPr>
          <w:rFonts w:cs="Arial"/>
          <w:i/>
        </w:rPr>
        <w:tab/>
      </w:r>
      <w:r>
        <w:rPr>
          <w:rFonts w:cs="Arial"/>
        </w:rPr>
        <w:t xml:space="preserve">Solve the </w:t>
      </w:r>
      <w:r>
        <w:rPr>
          <w:rFonts w:cs="Arial"/>
          <w:color w:val="00B050"/>
          <w:u w:val="single"/>
        </w:rPr>
        <w:t>simultaneous equations</w:t>
      </w:r>
      <w:r>
        <w:tab/>
      </w:r>
      <w:r>
        <w:rPr>
          <w:sz w:val="20"/>
        </w:rPr>
        <w:t xml:space="preserve"> </w:t>
      </w:r>
      <w:r>
        <w:rPr>
          <w:rFonts w:ascii="Times New Roman" w:hAnsi="Times New Roman"/>
          <w:i/>
          <w:sz w:val="24"/>
        </w:rPr>
        <w:t>x</w:t>
      </w:r>
      <w:r>
        <w:rPr>
          <w:rFonts w:ascii="Times New Roman" w:hAnsi="Times New Roman"/>
          <w:sz w:val="24"/>
        </w:rPr>
        <w:t xml:space="preserve"> + 3</w:t>
      </w:r>
      <w:r>
        <w:rPr>
          <w:rFonts w:ascii="Times New Roman" w:hAnsi="Times New Roman"/>
          <w:i/>
          <w:sz w:val="24"/>
        </w:rPr>
        <w:t>y</w:t>
      </w:r>
      <w:r>
        <w:rPr>
          <w:rFonts w:ascii="Times New Roman" w:hAnsi="Times New Roman"/>
          <w:sz w:val="24"/>
        </w:rPr>
        <w:t xml:space="preserve"> = 6</w:t>
      </w:r>
    </w:p>
    <w:p w14:paraId="49CF466A" w14:textId="77777777" w:rsidR="00603A9F" w:rsidRDefault="00A20E52">
      <w:pPr>
        <w:rPr>
          <w:rFonts w:ascii="Times New Roman" w:hAnsi="Times New Roman"/>
          <w:sz w:val="24"/>
        </w:rPr>
      </w:pPr>
      <w:r>
        <w:tab/>
      </w:r>
      <w:r>
        <w:tab/>
      </w:r>
      <w:r>
        <w:tab/>
      </w:r>
      <w:r>
        <w:tab/>
      </w:r>
      <w:r>
        <w:tab/>
      </w:r>
      <w:r>
        <w:tab/>
      </w:r>
      <w:r>
        <w:tab/>
      </w:r>
      <w:r>
        <w:rPr>
          <w:rFonts w:ascii="Times New Roman" w:hAnsi="Times New Roman"/>
          <w:i/>
          <w:sz w:val="24"/>
        </w:rPr>
        <w:t>x</w:t>
      </w:r>
      <w:r>
        <w:rPr>
          <w:rFonts w:ascii="Times New Roman" w:hAnsi="Times New Roman"/>
          <w:sz w:val="24"/>
          <w:vertAlign w:val="superscript"/>
        </w:rPr>
        <w:t>2</w:t>
      </w:r>
      <w:r>
        <w:rPr>
          <w:rFonts w:ascii="Times New Roman" w:hAnsi="Times New Roman"/>
          <w:sz w:val="24"/>
        </w:rPr>
        <w:t xml:space="preserve"> + </w:t>
      </w:r>
      <w:r>
        <w:rPr>
          <w:rFonts w:ascii="Times New Roman" w:hAnsi="Times New Roman"/>
          <w:i/>
          <w:sz w:val="24"/>
        </w:rPr>
        <w:t>y</w:t>
      </w:r>
      <w:r>
        <w:rPr>
          <w:rFonts w:ascii="Times New Roman" w:hAnsi="Times New Roman"/>
          <w:sz w:val="24"/>
          <w:vertAlign w:val="superscript"/>
        </w:rPr>
        <w:t>2</w:t>
      </w:r>
      <w:r>
        <w:rPr>
          <w:rFonts w:ascii="Times New Roman" w:hAnsi="Times New Roman"/>
          <w:sz w:val="24"/>
        </w:rPr>
        <w:t xml:space="preserve"> = 10</w:t>
      </w:r>
    </w:p>
    <w:p w14:paraId="2FCD3F1A" w14:textId="77777777" w:rsidR="00603A9F" w:rsidRDefault="00A20E52">
      <w:r>
        <w:rPr>
          <w:rFonts w:cs="Arial"/>
          <w:b/>
          <w:i/>
        </w:rPr>
        <w:t>Solution</w:t>
      </w:r>
      <w:r>
        <w:rPr>
          <w:rFonts w:cs="Arial"/>
          <w:b/>
          <w:i/>
        </w:rPr>
        <w:tab/>
      </w:r>
      <w:r>
        <w:rPr>
          <w:rFonts w:cs="Arial"/>
        </w:rPr>
        <w:t>Make one letter the subject of the linear equation:</w:t>
      </w:r>
      <w:r>
        <w:t xml:space="preserve"> </w:t>
      </w:r>
      <w:r>
        <w:rPr>
          <w:rFonts w:ascii="Times New Roman" w:hAnsi="Times New Roman"/>
          <w:i/>
          <w:sz w:val="24"/>
        </w:rPr>
        <w:t>x</w:t>
      </w:r>
      <w:r>
        <w:rPr>
          <w:rFonts w:ascii="Times New Roman" w:hAnsi="Times New Roman"/>
          <w:sz w:val="24"/>
        </w:rPr>
        <w:t xml:space="preserve"> = 6 – 3</w:t>
      </w:r>
      <w:r>
        <w:rPr>
          <w:rFonts w:ascii="Times New Roman" w:hAnsi="Times New Roman"/>
          <w:i/>
          <w:sz w:val="24"/>
        </w:rPr>
        <w:t>y</w:t>
      </w:r>
    </w:p>
    <w:p w14:paraId="6FFAA62E" w14:textId="77777777" w:rsidR="00603A9F" w:rsidRDefault="00A20E52">
      <w:pPr>
        <w:ind w:left="720" w:firstLine="720"/>
        <w:rPr>
          <w:rFonts w:ascii="Times New Roman" w:hAnsi="Times New Roman"/>
          <w:sz w:val="24"/>
        </w:rPr>
      </w:pPr>
      <w:r>
        <w:rPr>
          <w:rFonts w:cs="Arial"/>
        </w:rPr>
        <w:t>Substitute into the quadratic equation</w:t>
      </w:r>
      <w:r>
        <w:tab/>
      </w:r>
      <w:r>
        <w:rPr>
          <w:rFonts w:ascii="Times New Roman" w:hAnsi="Times New Roman"/>
          <w:sz w:val="24"/>
        </w:rPr>
        <w:t>(6 – 3</w:t>
      </w:r>
      <w:r>
        <w:rPr>
          <w:rFonts w:ascii="Times New Roman" w:hAnsi="Times New Roman"/>
          <w:i/>
          <w:sz w:val="24"/>
        </w:rPr>
        <w:t>y</w:t>
      </w:r>
      <w:r>
        <w:rPr>
          <w:rFonts w:ascii="Times New Roman" w:hAnsi="Times New Roman"/>
          <w:sz w:val="24"/>
        </w:rPr>
        <w:t>)</w:t>
      </w:r>
      <w:r>
        <w:rPr>
          <w:rFonts w:ascii="Times New Roman" w:hAnsi="Times New Roman"/>
          <w:sz w:val="24"/>
          <w:vertAlign w:val="superscript"/>
        </w:rPr>
        <w:t>2</w:t>
      </w:r>
      <w:r>
        <w:rPr>
          <w:rFonts w:ascii="Times New Roman" w:hAnsi="Times New Roman"/>
          <w:sz w:val="24"/>
        </w:rPr>
        <w:t xml:space="preserve"> + </w:t>
      </w:r>
      <w:r>
        <w:rPr>
          <w:rFonts w:ascii="Times New Roman" w:hAnsi="Times New Roman"/>
          <w:i/>
          <w:sz w:val="24"/>
        </w:rPr>
        <w:t>y</w:t>
      </w:r>
      <w:r>
        <w:rPr>
          <w:rFonts w:ascii="Times New Roman" w:hAnsi="Times New Roman"/>
          <w:sz w:val="24"/>
          <w:vertAlign w:val="superscript"/>
        </w:rPr>
        <w:t>2</w:t>
      </w:r>
      <w:r>
        <w:rPr>
          <w:rFonts w:ascii="Times New Roman" w:hAnsi="Times New Roman"/>
          <w:sz w:val="24"/>
        </w:rPr>
        <w:t xml:space="preserve"> = 10</w:t>
      </w:r>
    </w:p>
    <w:p w14:paraId="7DC61577" w14:textId="77777777" w:rsidR="00603A9F" w:rsidRDefault="00A20E52">
      <w:pPr>
        <w:ind w:left="720" w:firstLine="720"/>
        <w:rPr>
          <w:rFonts w:ascii="Times New Roman" w:hAnsi="Times New Roman"/>
          <w:sz w:val="24"/>
        </w:rPr>
      </w:pPr>
      <w:r>
        <w:rPr>
          <w:rFonts w:cs="Arial"/>
        </w:rPr>
        <w:t>Solve …</w:t>
      </w:r>
      <w:r>
        <w:tab/>
      </w:r>
      <w:r>
        <w:tab/>
      </w:r>
      <w:r>
        <w:tab/>
      </w:r>
      <w:r>
        <w:tab/>
        <w:t xml:space="preserve">        </w:t>
      </w:r>
      <w:r>
        <w:rPr>
          <w:rFonts w:ascii="Times New Roman" w:hAnsi="Times New Roman"/>
          <w:sz w:val="24"/>
        </w:rPr>
        <w:t>10</w:t>
      </w:r>
      <w:r>
        <w:rPr>
          <w:rFonts w:ascii="Times New Roman" w:hAnsi="Times New Roman"/>
          <w:i/>
          <w:sz w:val="24"/>
        </w:rPr>
        <w:t>y</w:t>
      </w:r>
      <w:r>
        <w:rPr>
          <w:rFonts w:ascii="Times New Roman" w:hAnsi="Times New Roman"/>
          <w:sz w:val="24"/>
          <w:vertAlign w:val="superscript"/>
        </w:rPr>
        <w:t>2</w:t>
      </w:r>
      <w:r>
        <w:rPr>
          <w:rFonts w:ascii="Times New Roman" w:hAnsi="Times New Roman"/>
          <w:sz w:val="24"/>
        </w:rPr>
        <w:t xml:space="preserve"> – 36</w:t>
      </w:r>
      <w:r>
        <w:rPr>
          <w:rFonts w:ascii="Times New Roman" w:hAnsi="Times New Roman"/>
          <w:i/>
          <w:sz w:val="24"/>
        </w:rPr>
        <w:t>y</w:t>
      </w:r>
      <w:r>
        <w:rPr>
          <w:rFonts w:ascii="Times New Roman" w:hAnsi="Times New Roman"/>
          <w:sz w:val="24"/>
        </w:rPr>
        <w:t xml:space="preserve"> + 26 = 0</w:t>
      </w:r>
    </w:p>
    <w:p w14:paraId="33325FA8" w14:textId="77777777" w:rsidR="00603A9F" w:rsidRDefault="00A20E52">
      <w:pPr>
        <w:ind w:left="720"/>
        <w:rPr>
          <w:rFonts w:ascii="Times New Roman" w:hAnsi="Times New Roman"/>
        </w:rPr>
      </w:pPr>
      <w:r>
        <w:tab/>
      </w:r>
      <w:r>
        <w:tab/>
      </w:r>
      <w:r>
        <w:tab/>
      </w:r>
      <w:r>
        <w:tab/>
      </w:r>
      <w:r>
        <w:tab/>
      </w:r>
      <w:r>
        <w:tab/>
        <w:t xml:space="preserve">      </w:t>
      </w:r>
      <w:r>
        <w:rPr>
          <w:rFonts w:ascii="Times New Roman" w:hAnsi="Times New Roman"/>
          <w:sz w:val="24"/>
        </w:rPr>
        <w:t>2(</w:t>
      </w:r>
      <w:r>
        <w:rPr>
          <w:rFonts w:ascii="Times New Roman" w:hAnsi="Times New Roman"/>
          <w:i/>
          <w:sz w:val="24"/>
        </w:rPr>
        <w:t>y</w:t>
      </w:r>
      <w:r>
        <w:rPr>
          <w:rFonts w:ascii="Times New Roman" w:hAnsi="Times New Roman"/>
          <w:sz w:val="24"/>
        </w:rPr>
        <w:t xml:space="preserve"> – </w:t>
      </w:r>
      <w:proofErr w:type="gramStart"/>
      <w:r>
        <w:rPr>
          <w:rFonts w:ascii="Times New Roman" w:hAnsi="Times New Roman"/>
          <w:sz w:val="24"/>
        </w:rPr>
        <w:t>1)(</w:t>
      </w:r>
      <w:proofErr w:type="gramEnd"/>
      <w:r>
        <w:rPr>
          <w:rFonts w:ascii="Times New Roman" w:hAnsi="Times New Roman"/>
          <w:sz w:val="24"/>
        </w:rPr>
        <w:t>5</w:t>
      </w:r>
      <w:r>
        <w:rPr>
          <w:rFonts w:ascii="Times New Roman" w:hAnsi="Times New Roman"/>
          <w:i/>
          <w:sz w:val="24"/>
        </w:rPr>
        <w:t>y</w:t>
      </w:r>
      <w:r>
        <w:rPr>
          <w:rFonts w:ascii="Times New Roman" w:hAnsi="Times New Roman"/>
          <w:sz w:val="24"/>
        </w:rPr>
        <w:t xml:space="preserve"> – 13) = 0</w:t>
      </w:r>
    </w:p>
    <w:p w14:paraId="2E8C7963" w14:textId="77777777" w:rsidR="00603A9F" w:rsidRDefault="00A20E52">
      <w:pPr>
        <w:ind w:left="720" w:firstLine="720"/>
      </w:pPr>
      <w:r>
        <w:rPr>
          <w:rFonts w:cs="Arial"/>
        </w:rPr>
        <w:t>… to get two solutions:</w:t>
      </w:r>
      <w:r>
        <w:tab/>
      </w:r>
      <w:r>
        <w:tab/>
        <w:t xml:space="preserve">            </w:t>
      </w:r>
      <w:r>
        <w:rPr>
          <w:rFonts w:ascii="Times New Roman" w:hAnsi="Times New Roman"/>
          <w:i/>
          <w:sz w:val="24"/>
        </w:rPr>
        <w:t>y</w:t>
      </w:r>
      <w:r>
        <w:rPr>
          <w:rFonts w:ascii="Times New Roman" w:hAnsi="Times New Roman"/>
          <w:sz w:val="24"/>
        </w:rPr>
        <w:t xml:space="preserve"> = 1 or 2.6</w:t>
      </w:r>
    </w:p>
    <w:p w14:paraId="5E199E22" w14:textId="77777777" w:rsidR="00603A9F" w:rsidRDefault="00A20E52">
      <w:pPr>
        <w:ind w:left="720" w:firstLine="720"/>
        <w:rPr>
          <w:rFonts w:ascii="Times New Roman" w:hAnsi="Times New Roman"/>
          <w:sz w:val="24"/>
        </w:rPr>
      </w:pPr>
      <w:r>
        <w:rPr>
          <w:rFonts w:cs="Arial"/>
        </w:rPr>
        <w:t xml:space="preserve">Substitute both back into the </w:t>
      </w:r>
      <w:r>
        <w:rPr>
          <w:rFonts w:cs="Arial"/>
          <w:i/>
        </w:rPr>
        <w:t>linear</w:t>
      </w:r>
      <w:r>
        <w:rPr>
          <w:rFonts w:cs="Arial"/>
        </w:rPr>
        <w:t xml:space="preserve"> equation</w:t>
      </w:r>
      <w:r>
        <w:tab/>
      </w:r>
      <w:r>
        <w:rPr>
          <w:rFonts w:ascii="Times New Roman" w:hAnsi="Times New Roman"/>
          <w:i/>
          <w:sz w:val="24"/>
        </w:rPr>
        <w:t>x</w:t>
      </w:r>
      <w:r>
        <w:rPr>
          <w:rFonts w:ascii="Times New Roman" w:hAnsi="Times New Roman"/>
          <w:sz w:val="24"/>
        </w:rPr>
        <w:t xml:space="preserve"> = 6 – 3</w:t>
      </w:r>
      <w:r>
        <w:rPr>
          <w:rFonts w:ascii="Times New Roman" w:hAnsi="Times New Roman"/>
          <w:i/>
          <w:sz w:val="24"/>
        </w:rPr>
        <w:t>y</w:t>
      </w:r>
      <w:r>
        <w:rPr>
          <w:rFonts w:ascii="Times New Roman" w:hAnsi="Times New Roman"/>
          <w:sz w:val="24"/>
        </w:rPr>
        <w:t xml:space="preserve"> = 3 or –1.8</w:t>
      </w:r>
    </w:p>
    <w:p w14:paraId="17D47005" w14:textId="77777777" w:rsidR="00603A9F" w:rsidRDefault="00A20E52">
      <w:pPr>
        <w:ind w:left="720" w:firstLine="720"/>
        <w:rPr>
          <w:rFonts w:ascii="Times New Roman" w:hAnsi="Times New Roman"/>
          <w:sz w:val="24"/>
        </w:rPr>
      </w:pPr>
      <w:r>
        <w:rPr>
          <w:rFonts w:cs="Arial"/>
        </w:rPr>
        <w:t>Write answers in pairs:</w:t>
      </w:r>
      <w:r>
        <w:tab/>
      </w:r>
      <w:r>
        <w:tab/>
        <w:t xml:space="preserve">     </w:t>
      </w:r>
      <w:r>
        <w:rPr>
          <w:rFonts w:ascii="Times New Roman" w:hAnsi="Times New Roman"/>
          <w:sz w:val="24"/>
        </w:rPr>
        <w:t xml:space="preserve"> (</w:t>
      </w:r>
      <w:r>
        <w:rPr>
          <w:rFonts w:ascii="Times New Roman" w:hAnsi="Times New Roman"/>
          <w:i/>
          <w:sz w:val="24"/>
        </w:rPr>
        <w:t>x</w:t>
      </w:r>
      <w:r>
        <w:rPr>
          <w:rFonts w:ascii="Times New Roman" w:hAnsi="Times New Roman"/>
          <w:sz w:val="24"/>
        </w:rPr>
        <w:t xml:space="preserve">, </w:t>
      </w:r>
      <w:r>
        <w:rPr>
          <w:rFonts w:ascii="Times New Roman" w:hAnsi="Times New Roman"/>
          <w:i/>
          <w:sz w:val="24"/>
        </w:rPr>
        <w:t>y</w:t>
      </w:r>
      <w:r>
        <w:rPr>
          <w:rFonts w:ascii="Times New Roman" w:hAnsi="Times New Roman"/>
          <w:sz w:val="24"/>
        </w:rPr>
        <w:t>) = (3, 1) or (–1.8, 2.6)</w:t>
      </w:r>
    </w:p>
    <w:p w14:paraId="4BDA3859" w14:textId="77777777" w:rsidR="00603A9F" w:rsidRDefault="00603A9F">
      <w:pPr>
        <w:ind w:left="720" w:firstLine="720"/>
      </w:pPr>
    </w:p>
    <w:p w14:paraId="0DB08195" w14:textId="77777777" w:rsidR="00603A9F" w:rsidRDefault="00A20E52">
      <w:pPr>
        <w:pStyle w:val="NoSpacing"/>
        <w:ind w:left="1418" w:hanging="284"/>
        <w:rPr>
          <w:i/>
        </w:rPr>
      </w:pPr>
      <w:r>
        <w:t xml:space="preserve">You can’t just square root the quadratic equation. </w:t>
      </w:r>
      <w:r>
        <w:rPr>
          <w:i/>
        </w:rPr>
        <w:t>[Why not?]</w:t>
      </w:r>
    </w:p>
    <w:p w14:paraId="4767DD09" w14:textId="77777777" w:rsidR="00603A9F" w:rsidRDefault="00A20E52">
      <w:pPr>
        <w:pStyle w:val="NoSpacing"/>
        <w:ind w:left="1418" w:hanging="284"/>
      </w:pPr>
      <w:r>
        <w:t xml:space="preserve">You could have substituted for </w:t>
      </w:r>
      <w:r>
        <w:rPr>
          <w:rFonts w:ascii="Times New Roman" w:hAnsi="Times New Roman"/>
          <w:i/>
          <w:sz w:val="24"/>
          <w:szCs w:val="24"/>
        </w:rPr>
        <w:t>y</w:t>
      </w:r>
      <w:r>
        <w:rPr>
          <w:i/>
        </w:rPr>
        <w:t xml:space="preserve"> </w:t>
      </w:r>
      <w:r>
        <w:t xml:space="preserve">instead of </w:t>
      </w:r>
      <w:r>
        <w:rPr>
          <w:rFonts w:ascii="Times New Roman" w:hAnsi="Times New Roman"/>
          <w:i/>
          <w:sz w:val="24"/>
          <w:szCs w:val="24"/>
        </w:rPr>
        <w:t>x</w:t>
      </w:r>
      <w:r>
        <w:rPr>
          <w:rFonts w:ascii="Times New Roman" w:hAnsi="Times New Roman"/>
          <w:sz w:val="24"/>
          <w:szCs w:val="24"/>
        </w:rPr>
        <w:t xml:space="preserve"> </w:t>
      </w:r>
      <w:r>
        <w:t>(though in this case that would have taken longer – try to avoid fractions if you can).</w:t>
      </w:r>
    </w:p>
    <w:p w14:paraId="76978D0A" w14:textId="77777777" w:rsidR="00603A9F" w:rsidRDefault="00A20E52">
      <w:pPr>
        <w:pStyle w:val="NoSpacing"/>
        <w:ind w:left="1418" w:hanging="284"/>
      </w:pPr>
      <w:r>
        <w:t>It is very easy to make mistakes here. Take great care over accuracy.</w:t>
      </w:r>
    </w:p>
    <w:p w14:paraId="2F0AB29E" w14:textId="77777777" w:rsidR="00603A9F" w:rsidRDefault="00A20E52">
      <w:pPr>
        <w:pStyle w:val="NoSpacing"/>
        <w:ind w:left="1418" w:hanging="284"/>
      </w:pPr>
      <w:r>
        <w:t xml:space="preserve">It is remarkably difficult to </w:t>
      </w:r>
      <w:r>
        <w:rPr>
          <w:i/>
        </w:rPr>
        <w:t>set</w:t>
      </w:r>
      <w:r>
        <w:t xml:space="preserve"> questions of this sort in such a way that </w:t>
      </w:r>
      <w:r>
        <w:rPr>
          <w:i/>
        </w:rPr>
        <w:t>both</w:t>
      </w:r>
      <w:r>
        <w:t xml:space="preserve"> pairs of answers are nice numbers. Don’t worry if, as in this example, only </w:t>
      </w:r>
      <w:r>
        <w:rPr>
          <w:i/>
        </w:rPr>
        <w:t>one</w:t>
      </w:r>
      <w:r>
        <w:t xml:space="preserve"> pair of answers are nice numbers.</w:t>
      </w:r>
    </w:p>
    <w:p w14:paraId="48732626" w14:textId="77777777" w:rsidR="00603A9F" w:rsidRDefault="00A20E52">
      <w:pPr>
        <w:rPr>
          <w:rFonts w:cs="Arial"/>
        </w:rPr>
      </w:pPr>
      <w:r>
        <w:rPr>
          <w:rFonts w:cs="Arial"/>
        </w:rPr>
        <w:t>Questions like this appear in many GCSE papers. They are often, however, rather simple (sometimes the quadratic equations are restricted to those of the form</w:t>
      </w:r>
      <w:r>
        <w:t xml:space="preserve"> </w:t>
      </w:r>
      <w:r>
        <w:rPr>
          <w:rFonts w:ascii="Times New Roman" w:hAnsi="Times New Roman"/>
          <w:i/>
          <w:sz w:val="24"/>
        </w:rPr>
        <w:t>x</w:t>
      </w:r>
      <w:r>
        <w:rPr>
          <w:rFonts w:ascii="Times New Roman" w:hAnsi="Times New Roman"/>
          <w:sz w:val="24"/>
          <w:vertAlign w:val="superscript"/>
        </w:rPr>
        <w:t>2</w:t>
      </w:r>
      <w:r>
        <w:rPr>
          <w:rFonts w:ascii="Times New Roman" w:hAnsi="Times New Roman"/>
          <w:sz w:val="24"/>
        </w:rPr>
        <w:t xml:space="preserve"> + </w:t>
      </w:r>
      <w:r>
        <w:rPr>
          <w:rFonts w:ascii="Times New Roman" w:hAnsi="Times New Roman"/>
          <w:i/>
          <w:sz w:val="24"/>
        </w:rPr>
        <w:t>y</w:t>
      </w:r>
      <w:r>
        <w:rPr>
          <w:rFonts w:ascii="Times New Roman" w:hAnsi="Times New Roman"/>
          <w:sz w:val="24"/>
          <w:vertAlign w:val="superscript"/>
        </w:rPr>
        <w:t>2</w:t>
      </w:r>
      <w:r>
        <w:rPr>
          <w:rFonts w:ascii="Times New Roman" w:hAnsi="Times New Roman"/>
          <w:sz w:val="24"/>
        </w:rPr>
        <w:t xml:space="preserve"> = </w:t>
      </w:r>
      <w:r>
        <w:rPr>
          <w:rFonts w:ascii="Times New Roman" w:hAnsi="Times New Roman"/>
          <w:i/>
          <w:sz w:val="24"/>
        </w:rPr>
        <w:t>a</w:t>
      </w:r>
      <w:r>
        <w:rPr>
          <w:rFonts w:cs="Arial"/>
        </w:rPr>
        <w:t>) and it is important to practice less convenient examples.</w:t>
      </w:r>
    </w:p>
    <w:p w14:paraId="048B55FA" w14:textId="77777777" w:rsidR="00603A9F" w:rsidRDefault="00A20E52">
      <w:pPr>
        <w:pStyle w:val="Heading3"/>
      </w:pPr>
      <w:r>
        <w:br w:type="page"/>
      </w:r>
      <w:bookmarkStart w:id="12" w:name="_Toc477163053"/>
      <w:r>
        <w:lastRenderedPageBreak/>
        <w:t>Exercise 1.5</w:t>
      </w:r>
      <w:bookmarkEnd w:id="12"/>
      <w:r>
        <w:t xml:space="preserve">   (Practice to build your confidence. </w:t>
      </w:r>
      <w:r>
        <w:rPr>
          <w:noProof/>
          <w:lang w:eastAsia="en-GB"/>
        </w:rPr>
        <mc:AlternateContent>
          <mc:Choice Requires="wps">
            <w:drawing>
              <wp:anchor distT="0" distB="0" distL="114300" distR="114300" simplePos="0" relativeHeight="251919360" behindDoc="0" locked="0" layoutInCell="1" allowOverlap="1" wp14:anchorId="5AA069E7" wp14:editId="570B9CAE">
                <wp:simplePos x="0" y="0"/>
                <wp:positionH relativeFrom="column">
                  <wp:posOffset>-450850</wp:posOffset>
                </wp:positionH>
                <wp:positionV relativeFrom="paragraph">
                  <wp:posOffset>-357505</wp:posOffset>
                </wp:positionV>
                <wp:extent cx="412750" cy="342900"/>
                <wp:effectExtent l="0" t="0" r="25400" b="19050"/>
                <wp:wrapNone/>
                <wp:docPr id="1941" name="Flowchart: Process 1941"/>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511F3C" id="Flowchart: Process 1941" o:spid="_x0000_s1026" type="#_x0000_t109" style="position:absolute;margin-left:-35.5pt;margin-top:-28.15pt;width:32.5pt;height:27pt;z-index:25191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w4PfAIAAAgFAAAOAAAAZHJzL2Uyb0RvYy54bWysVE1v2zAMvQ/YfxB0X+1k7roadYosRYYB&#10;RRugHXpWZCk2IEuapMTJfv2eZDdNu56G5aCQIsWPx0dfXe87RXbC+dboik7OckqE5qZu9aaiPx+X&#10;n75S4gPTNVNGi4oehKfXs48frnpbiqlpjKqFIwiifdnbijYh2DLLPG9Ex/yZsULDKI3rWIDqNlnt&#10;WI/oncqmef4l642rrTNceI/bm8FIZym+lIKHeym9CERVFLWFdLp0ruOZza5YuXHMNi0fy2D/UEXH&#10;Wo2kx1A3LDCyde1fobqWO+ONDGfcdJmRsuUi9YBuJvmbbh4aZkXqBeB4e4TJ/7+w/G63cqStMbvL&#10;YkKJZh2mtFSm5w1zoSSrAVuSzECrt77Eowe7cqPmIcbW99J18R9NkX1C+HBEWOwD4bgsJtOLc8yB&#10;w/S5mF7maQLZy2PrfPguTEeiUFGJQhaxkLGMhDHb3fqA5Hj27B7zeqPaetkqlRS3WS+UIzsWB59/&#10;y5F1ePLKTWnSV3R6XqAQwhkIKBULEDsLSLzeUMLUBszmwaXcr177gz/mACdr0z+iUUoU8wGGmDj+&#10;3kscC79hvhkKTFFHN6Vj/SJxd+wzYj6gHKW1qQ+YmTMDmb3lyxbRbpF0xRzYi1awkeEeR8SvomaU&#10;KGmM+/3effQHqWClpMc2oPdfW+YEevmhQbfLSVHE9UlKcX4xheJOLetTi952CwPcwSdUl8ToH9Sz&#10;KJ3pnrC485gVJqY5cg8oj8oiDFuK1ediPk9uWBnLwq1+sDwGjzhFHB/3T8zZkTEBE7gzz5vDyjdk&#10;GXzjS23m22Bkm5j0gitoFRWsWyLY+GmI+3yqJ6+XD9jsDwAAAP//AwBQSwMEFAAGAAgAAAAhAERI&#10;Y+bfAAAACQEAAA8AAABkcnMvZG93bnJldi54bWxMj8tOwzAQRfdI/IM1ldilTlsaUIhTISTEiqot&#10;D7F042kcGo+j2G0CX8+wgtW8ru6cW6xG14oz9qHxpGA2TUEgVd40VCt4fXlMbkGEqMno1hMq+MIA&#10;q/LyotC58QNt8byLtWATCrlWYGPscilDZdHpMPUdEt8Ovnc68tjX0vR6YHPXynmaZtLphviD1R0+&#10;WKyOu5NT8L6pm+Pz27cbnj7X12sk+4HZqNTVZLy/AxFxjH9i+MVndCiZae9PZIJoFSQ3M84SuVlm&#10;CxCsSDJe7LnOFyDLQv5PUP4AAAD//wMAUEsBAi0AFAAGAAgAAAAhALaDOJL+AAAA4QEAABMAAAAA&#10;AAAAAAAAAAAAAAAAAFtDb250ZW50X1R5cGVzXS54bWxQSwECLQAUAAYACAAAACEAOP0h/9YAAACU&#10;AQAACwAAAAAAAAAAAAAAAAAvAQAAX3JlbHMvLnJlbHNQSwECLQAUAAYACAAAACEAw+sOD3wCAAAI&#10;BQAADgAAAAAAAAAAAAAAAAAuAgAAZHJzL2Uyb0RvYy54bWxQSwECLQAUAAYACAAAACEAREhj5t8A&#10;AAAJAQAADwAAAAAAAAAAAAAAAADWBAAAZHJzL2Rvd25yZXYueG1sUEsFBgAAAAAEAAQA8wAAAOIF&#10;AAAAAA==&#10;" fillcolor="#00b050" strokecolor="windowText" strokeweight="2pt"/>
            </w:pict>
          </mc:Fallback>
        </mc:AlternateContent>
      </w:r>
      <w:r>
        <w:t>Complete a minimum of 5 questions).</w:t>
      </w:r>
    </w:p>
    <w:p w14:paraId="706E06F3" w14:textId="77777777" w:rsidR="00603A9F" w:rsidRDefault="00A20E52">
      <w:pPr>
        <w:spacing w:line="360" w:lineRule="auto"/>
        <w:rPr>
          <w:rFonts w:cs="Arial"/>
        </w:rPr>
      </w:pPr>
      <w:r>
        <w:rPr>
          <w:rFonts w:cs="Arial"/>
        </w:rPr>
        <w:t>Solve the following simultaneous equations.</w:t>
      </w:r>
    </w:p>
    <w:p w14:paraId="480D7BC8" w14:textId="77777777" w:rsidR="00603A9F" w:rsidRDefault="00A20E52">
      <w:pPr>
        <w:rPr>
          <w:rFonts w:ascii="Times New Roman" w:hAnsi="Times New Roman"/>
        </w:rPr>
      </w:pPr>
      <w:r>
        <w:rPr>
          <w:rFonts w:cs="Arial"/>
          <w:b/>
        </w:rPr>
        <w:t>1</w:t>
      </w:r>
      <w:r>
        <w:rPr>
          <w:rFonts w:cs="Arial"/>
        </w:rPr>
        <w:tab/>
      </w:r>
      <w:r>
        <w:rPr>
          <w:rFonts w:ascii="Times New Roman" w:hAnsi="Times New Roman"/>
          <w:i/>
          <w:sz w:val="24"/>
        </w:rPr>
        <w:t>x</w:t>
      </w:r>
      <w:r>
        <w:rPr>
          <w:rFonts w:ascii="Times New Roman" w:hAnsi="Times New Roman"/>
          <w:sz w:val="24"/>
          <w:vertAlign w:val="superscript"/>
        </w:rPr>
        <w:t>2</w:t>
      </w:r>
      <w:r>
        <w:rPr>
          <w:rFonts w:ascii="Times New Roman" w:hAnsi="Times New Roman"/>
          <w:sz w:val="24"/>
        </w:rPr>
        <w:t xml:space="preserve"> + </w:t>
      </w:r>
      <w:proofErr w:type="spellStart"/>
      <w:r>
        <w:rPr>
          <w:rFonts w:ascii="Times New Roman" w:hAnsi="Times New Roman"/>
          <w:i/>
          <w:sz w:val="24"/>
        </w:rPr>
        <w:t>xy</w:t>
      </w:r>
      <w:proofErr w:type="spellEnd"/>
      <w:r>
        <w:rPr>
          <w:rFonts w:ascii="Times New Roman" w:hAnsi="Times New Roman"/>
          <w:sz w:val="24"/>
        </w:rPr>
        <w:t xml:space="preserve"> = 12</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cs="Arial"/>
          <w:b/>
        </w:rPr>
        <w:t>2</w:t>
      </w:r>
      <w:r>
        <w:rPr>
          <w:rFonts w:ascii="Times New Roman" w:hAnsi="Times New Roman"/>
        </w:rPr>
        <w:tab/>
      </w:r>
      <w:r>
        <w:rPr>
          <w:rFonts w:ascii="Times New Roman" w:hAnsi="Times New Roman"/>
          <w:i/>
          <w:sz w:val="24"/>
        </w:rPr>
        <w:t>x</w:t>
      </w:r>
      <w:r>
        <w:rPr>
          <w:rFonts w:ascii="Times New Roman" w:hAnsi="Times New Roman"/>
          <w:sz w:val="24"/>
          <w:vertAlign w:val="superscript"/>
        </w:rPr>
        <w:t>2</w:t>
      </w:r>
      <w:r>
        <w:rPr>
          <w:rFonts w:ascii="Times New Roman" w:hAnsi="Times New Roman"/>
          <w:sz w:val="24"/>
        </w:rPr>
        <w:t xml:space="preserve"> – 4</w:t>
      </w:r>
      <w:r>
        <w:rPr>
          <w:rFonts w:ascii="Times New Roman" w:hAnsi="Times New Roman"/>
          <w:i/>
          <w:sz w:val="24"/>
        </w:rPr>
        <w:t>x</w:t>
      </w:r>
      <w:r>
        <w:rPr>
          <w:rFonts w:ascii="Times New Roman" w:hAnsi="Times New Roman"/>
          <w:sz w:val="24"/>
        </w:rPr>
        <w:t xml:space="preserve"> + </w:t>
      </w:r>
      <w:r>
        <w:rPr>
          <w:rFonts w:ascii="Times New Roman" w:hAnsi="Times New Roman"/>
          <w:i/>
          <w:sz w:val="24"/>
        </w:rPr>
        <w:t>y</w:t>
      </w:r>
      <w:r>
        <w:rPr>
          <w:rFonts w:ascii="Times New Roman" w:hAnsi="Times New Roman"/>
          <w:sz w:val="24"/>
          <w:vertAlign w:val="superscript"/>
        </w:rPr>
        <w:t>2</w:t>
      </w:r>
      <w:r>
        <w:rPr>
          <w:rFonts w:ascii="Times New Roman" w:hAnsi="Times New Roman"/>
          <w:sz w:val="24"/>
        </w:rPr>
        <w:t xml:space="preserve"> = 21</w:t>
      </w:r>
    </w:p>
    <w:p w14:paraId="485289E3" w14:textId="77777777" w:rsidR="00603A9F" w:rsidRDefault="00A20E52">
      <w:pPr>
        <w:spacing w:line="360" w:lineRule="auto"/>
        <w:rPr>
          <w:rFonts w:ascii="Times New Roman" w:hAnsi="Times New Roman"/>
          <w:sz w:val="24"/>
        </w:rPr>
      </w:pPr>
      <w:r>
        <w:rPr>
          <w:rFonts w:ascii="Times New Roman" w:hAnsi="Times New Roman"/>
          <w:i/>
        </w:rPr>
        <w:tab/>
      </w:r>
      <w:r>
        <w:rPr>
          <w:rFonts w:ascii="Times New Roman" w:hAnsi="Times New Roman"/>
          <w:sz w:val="24"/>
        </w:rPr>
        <w:t>3</w:t>
      </w:r>
      <w:r>
        <w:rPr>
          <w:rFonts w:ascii="Times New Roman" w:hAnsi="Times New Roman"/>
          <w:i/>
          <w:sz w:val="24"/>
        </w:rPr>
        <w:t>x</w:t>
      </w:r>
      <w:r>
        <w:rPr>
          <w:rFonts w:ascii="Times New Roman" w:hAnsi="Times New Roman"/>
          <w:sz w:val="24"/>
        </w:rPr>
        <w:t xml:space="preserve"> + </w:t>
      </w:r>
      <w:r>
        <w:rPr>
          <w:rFonts w:ascii="Times New Roman" w:hAnsi="Times New Roman"/>
          <w:i/>
          <w:sz w:val="24"/>
        </w:rPr>
        <w:t>y</w:t>
      </w:r>
      <w:r>
        <w:rPr>
          <w:rFonts w:ascii="Times New Roman" w:hAnsi="Times New Roman"/>
          <w:sz w:val="24"/>
        </w:rPr>
        <w:t xml:space="preserve"> = 10</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i/>
          <w:sz w:val="24"/>
        </w:rPr>
        <w:t>y</w:t>
      </w:r>
      <w:r>
        <w:rPr>
          <w:rFonts w:ascii="Times New Roman" w:hAnsi="Times New Roman"/>
          <w:sz w:val="24"/>
        </w:rPr>
        <w:t xml:space="preserve"> = 3</w:t>
      </w:r>
      <w:r>
        <w:rPr>
          <w:rFonts w:ascii="Times New Roman" w:hAnsi="Times New Roman"/>
          <w:i/>
          <w:sz w:val="24"/>
        </w:rPr>
        <w:t>x</w:t>
      </w:r>
      <w:r>
        <w:rPr>
          <w:rFonts w:ascii="Times New Roman" w:hAnsi="Times New Roman"/>
          <w:sz w:val="24"/>
        </w:rPr>
        <w:t xml:space="preserve"> – 21</w:t>
      </w:r>
    </w:p>
    <w:p w14:paraId="2180A854" w14:textId="77777777" w:rsidR="00603A9F" w:rsidRDefault="00603A9F">
      <w:pPr>
        <w:spacing w:after="0"/>
        <w:rPr>
          <w:rFonts w:ascii="Times New Roman" w:hAnsi="Times New Roman"/>
          <w:b/>
        </w:rPr>
      </w:pPr>
    </w:p>
    <w:p w14:paraId="5FC65057" w14:textId="77777777" w:rsidR="00603A9F" w:rsidRDefault="00A20E52">
      <w:pPr>
        <w:rPr>
          <w:rFonts w:ascii="Times New Roman" w:hAnsi="Times New Roman"/>
          <w:sz w:val="24"/>
        </w:rPr>
      </w:pPr>
      <w:r>
        <w:rPr>
          <w:rFonts w:cs="Arial"/>
          <w:b/>
        </w:rPr>
        <w:t>3</w:t>
      </w:r>
      <w:r>
        <w:rPr>
          <w:rFonts w:ascii="Times New Roman" w:hAnsi="Times New Roman"/>
        </w:rPr>
        <w:tab/>
      </w:r>
      <w:r>
        <w:rPr>
          <w:rFonts w:ascii="Times New Roman" w:hAnsi="Times New Roman"/>
          <w:i/>
          <w:sz w:val="24"/>
        </w:rPr>
        <w:t>x</w:t>
      </w:r>
      <w:r>
        <w:rPr>
          <w:rFonts w:ascii="Times New Roman" w:hAnsi="Times New Roman"/>
          <w:sz w:val="24"/>
          <w:vertAlign w:val="superscript"/>
        </w:rPr>
        <w:t>2</w:t>
      </w:r>
      <w:r>
        <w:rPr>
          <w:rFonts w:ascii="Times New Roman" w:hAnsi="Times New Roman"/>
          <w:sz w:val="24"/>
        </w:rPr>
        <w:t xml:space="preserve"> + </w:t>
      </w:r>
      <w:proofErr w:type="spellStart"/>
      <w:r>
        <w:rPr>
          <w:rFonts w:ascii="Times New Roman" w:hAnsi="Times New Roman"/>
          <w:i/>
          <w:sz w:val="24"/>
        </w:rPr>
        <w:t>xy</w:t>
      </w:r>
      <w:proofErr w:type="spellEnd"/>
      <w:r>
        <w:rPr>
          <w:rFonts w:ascii="Times New Roman" w:hAnsi="Times New Roman"/>
          <w:sz w:val="24"/>
        </w:rPr>
        <w:t xml:space="preserve"> + </w:t>
      </w:r>
      <w:r>
        <w:rPr>
          <w:rFonts w:ascii="Times New Roman" w:hAnsi="Times New Roman"/>
          <w:i/>
          <w:sz w:val="24"/>
        </w:rPr>
        <w:t>y</w:t>
      </w:r>
      <w:r>
        <w:rPr>
          <w:rFonts w:ascii="Times New Roman" w:hAnsi="Times New Roman"/>
          <w:sz w:val="24"/>
          <w:vertAlign w:val="superscript"/>
        </w:rPr>
        <w:t>2</w:t>
      </w:r>
      <w:r>
        <w:rPr>
          <w:rFonts w:ascii="Times New Roman" w:hAnsi="Times New Roman"/>
          <w:sz w:val="24"/>
        </w:rPr>
        <w:t xml:space="preserve"> = 1</w:t>
      </w:r>
      <w:r>
        <w:rPr>
          <w:rFonts w:ascii="Times New Roman" w:hAnsi="Times New Roman"/>
          <w:sz w:val="24"/>
        </w:rPr>
        <w:tab/>
      </w:r>
      <w:r>
        <w:rPr>
          <w:rFonts w:ascii="Times New Roman" w:hAnsi="Times New Roman"/>
        </w:rPr>
        <w:tab/>
      </w:r>
      <w:r>
        <w:rPr>
          <w:rFonts w:ascii="Times New Roman" w:hAnsi="Times New Roman"/>
        </w:rPr>
        <w:tab/>
      </w:r>
      <w:r>
        <w:rPr>
          <w:rFonts w:cs="Arial"/>
          <w:b/>
        </w:rPr>
        <w:t>4</w:t>
      </w:r>
      <w:r>
        <w:rPr>
          <w:rFonts w:ascii="Times New Roman" w:hAnsi="Times New Roman"/>
        </w:rPr>
        <w:tab/>
      </w:r>
      <w:r>
        <w:rPr>
          <w:rFonts w:ascii="Times New Roman" w:hAnsi="Times New Roman"/>
          <w:i/>
          <w:sz w:val="24"/>
        </w:rPr>
        <w:t>x</w:t>
      </w:r>
      <w:r>
        <w:rPr>
          <w:rFonts w:ascii="Times New Roman" w:hAnsi="Times New Roman"/>
          <w:sz w:val="24"/>
          <w:vertAlign w:val="superscript"/>
        </w:rPr>
        <w:t>2</w:t>
      </w:r>
      <w:r>
        <w:rPr>
          <w:rFonts w:ascii="Times New Roman" w:hAnsi="Times New Roman"/>
          <w:sz w:val="24"/>
        </w:rPr>
        <w:t xml:space="preserve"> – 2</w:t>
      </w:r>
      <w:r>
        <w:rPr>
          <w:rFonts w:ascii="Times New Roman" w:hAnsi="Times New Roman"/>
          <w:i/>
          <w:sz w:val="24"/>
        </w:rPr>
        <w:t>xy</w:t>
      </w:r>
      <w:r>
        <w:rPr>
          <w:rFonts w:ascii="Times New Roman" w:hAnsi="Times New Roman"/>
          <w:sz w:val="24"/>
        </w:rPr>
        <w:t xml:space="preserve"> + </w:t>
      </w:r>
      <w:r>
        <w:rPr>
          <w:rFonts w:ascii="Times New Roman" w:hAnsi="Times New Roman"/>
          <w:i/>
          <w:sz w:val="24"/>
        </w:rPr>
        <w:t>y</w:t>
      </w:r>
      <w:r>
        <w:rPr>
          <w:rFonts w:ascii="Times New Roman" w:hAnsi="Times New Roman"/>
          <w:sz w:val="24"/>
          <w:vertAlign w:val="superscript"/>
        </w:rPr>
        <w:t>2</w:t>
      </w:r>
      <w:r>
        <w:rPr>
          <w:rFonts w:ascii="Times New Roman" w:hAnsi="Times New Roman"/>
          <w:sz w:val="24"/>
        </w:rPr>
        <w:t xml:space="preserve"> = 1</w:t>
      </w:r>
    </w:p>
    <w:p w14:paraId="560511CA" w14:textId="77777777" w:rsidR="00603A9F" w:rsidRDefault="00A20E52">
      <w:pPr>
        <w:spacing w:line="360" w:lineRule="auto"/>
        <w:rPr>
          <w:rFonts w:ascii="Times New Roman" w:hAnsi="Times New Roman"/>
        </w:rPr>
      </w:pPr>
      <w:r>
        <w:rPr>
          <w:rFonts w:ascii="Times New Roman" w:hAnsi="Times New Roman"/>
          <w:i/>
          <w:sz w:val="24"/>
        </w:rPr>
        <w:tab/>
        <w:t>x</w:t>
      </w:r>
      <w:r>
        <w:rPr>
          <w:rFonts w:ascii="Times New Roman" w:hAnsi="Times New Roman"/>
          <w:sz w:val="24"/>
        </w:rPr>
        <w:t xml:space="preserve"> + 2</w:t>
      </w:r>
      <w:r>
        <w:rPr>
          <w:rFonts w:ascii="Times New Roman" w:hAnsi="Times New Roman"/>
          <w:i/>
          <w:sz w:val="24"/>
        </w:rPr>
        <w:t>y</w:t>
      </w:r>
      <w:r>
        <w:rPr>
          <w:rFonts w:ascii="Times New Roman" w:hAnsi="Times New Roman"/>
          <w:sz w:val="24"/>
        </w:rPr>
        <w:t xml:space="preserve"> = –1</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i/>
          <w:sz w:val="24"/>
        </w:rPr>
        <w:t>y</w:t>
      </w:r>
      <w:r>
        <w:rPr>
          <w:rFonts w:ascii="Times New Roman" w:hAnsi="Times New Roman"/>
          <w:sz w:val="24"/>
        </w:rPr>
        <w:t xml:space="preserve"> = 2</w:t>
      </w:r>
      <w:r>
        <w:rPr>
          <w:rFonts w:ascii="Times New Roman" w:hAnsi="Times New Roman"/>
          <w:i/>
          <w:sz w:val="24"/>
        </w:rPr>
        <w:t>x</w:t>
      </w:r>
    </w:p>
    <w:p w14:paraId="1B8859B6" w14:textId="77777777" w:rsidR="00603A9F" w:rsidRDefault="00603A9F">
      <w:pPr>
        <w:spacing w:after="0"/>
        <w:rPr>
          <w:rFonts w:ascii="Times New Roman" w:hAnsi="Times New Roman"/>
          <w:b/>
        </w:rPr>
      </w:pPr>
    </w:p>
    <w:p w14:paraId="58E66119" w14:textId="77777777" w:rsidR="00603A9F" w:rsidRDefault="00A20E52">
      <w:pPr>
        <w:rPr>
          <w:rFonts w:ascii="Times New Roman" w:hAnsi="Times New Roman"/>
          <w:sz w:val="24"/>
        </w:rPr>
      </w:pPr>
      <w:r>
        <w:rPr>
          <w:rFonts w:cs="Arial"/>
          <w:b/>
        </w:rPr>
        <w:t>5</w:t>
      </w:r>
      <w:r>
        <w:rPr>
          <w:rFonts w:ascii="Times New Roman" w:hAnsi="Times New Roman"/>
        </w:rPr>
        <w:tab/>
      </w:r>
      <w:r>
        <w:rPr>
          <w:rFonts w:ascii="Times New Roman" w:hAnsi="Times New Roman"/>
          <w:i/>
          <w:sz w:val="24"/>
        </w:rPr>
        <w:t>c</w:t>
      </w:r>
      <w:r>
        <w:rPr>
          <w:rFonts w:ascii="Times New Roman" w:hAnsi="Times New Roman"/>
          <w:sz w:val="24"/>
          <w:vertAlign w:val="superscript"/>
        </w:rPr>
        <w:t>2</w:t>
      </w:r>
      <w:r>
        <w:rPr>
          <w:rFonts w:ascii="Times New Roman" w:hAnsi="Times New Roman"/>
          <w:sz w:val="24"/>
        </w:rPr>
        <w:t xml:space="preserve"> + </w:t>
      </w:r>
      <w:r>
        <w:rPr>
          <w:rFonts w:ascii="Times New Roman" w:hAnsi="Times New Roman"/>
          <w:i/>
          <w:sz w:val="24"/>
        </w:rPr>
        <w:t>d</w:t>
      </w:r>
      <w:r>
        <w:rPr>
          <w:rFonts w:ascii="Times New Roman" w:hAnsi="Times New Roman"/>
          <w:i/>
          <w:sz w:val="24"/>
          <w:vertAlign w:val="superscript"/>
        </w:rPr>
        <w:t xml:space="preserve"> </w:t>
      </w:r>
      <w:r>
        <w:rPr>
          <w:rFonts w:ascii="Times New Roman" w:hAnsi="Times New Roman"/>
          <w:sz w:val="24"/>
          <w:vertAlign w:val="superscript"/>
        </w:rPr>
        <w:t>2</w:t>
      </w:r>
      <w:r>
        <w:rPr>
          <w:rFonts w:ascii="Times New Roman" w:hAnsi="Times New Roman"/>
          <w:sz w:val="24"/>
        </w:rPr>
        <w:t xml:space="preserve"> = 5</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cs="Arial"/>
          <w:b/>
        </w:rPr>
        <w:t>6</w:t>
      </w:r>
      <w:r>
        <w:rPr>
          <w:rFonts w:ascii="Times New Roman" w:hAnsi="Times New Roman"/>
        </w:rPr>
        <w:tab/>
      </w:r>
      <w:r>
        <w:rPr>
          <w:rFonts w:ascii="Times New Roman" w:hAnsi="Times New Roman"/>
          <w:i/>
          <w:sz w:val="24"/>
        </w:rPr>
        <w:t>x</w:t>
      </w:r>
      <w:r>
        <w:rPr>
          <w:rFonts w:ascii="Times New Roman" w:hAnsi="Times New Roman"/>
          <w:sz w:val="24"/>
        </w:rPr>
        <w:t xml:space="preserve"> + 2</w:t>
      </w:r>
      <w:r>
        <w:rPr>
          <w:rFonts w:ascii="Times New Roman" w:hAnsi="Times New Roman"/>
          <w:i/>
          <w:sz w:val="24"/>
        </w:rPr>
        <w:t>y</w:t>
      </w:r>
      <w:r>
        <w:rPr>
          <w:rFonts w:ascii="Times New Roman" w:hAnsi="Times New Roman"/>
          <w:sz w:val="24"/>
        </w:rPr>
        <w:t xml:space="preserve"> = 15</w:t>
      </w:r>
    </w:p>
    <w:p w14:paraId="1927EEF3" w14:textId="77777777" w:rsidR="00603A9F" w:rsidRDefault="00A20E52">
      <w:pPr>
        <w:spacing w:line="360" w:lineRule="auto"/>
        <w:rPr>
          <w:rFonts w:ascii="Times New Roman" w:hAnsi="Times New Roman"/>
        </w:rPr>
      </w:pPr>
      <w:r>
        <w:rPr>
          <w:rFonts w:ascii="Times New Roman" w:hAnsi="Times New Roman"/>
          <w:sz w:val="24"/>
        </w:rPr>
        <w:tab/>
        <w:t>3</w:t>
      </w:r>
      <w:r>
        <w:rPr>
          <w:rFonts w:ascii="Times New Roman" w:hAnsi="Times New Roman"/>
          <w:i/>
          <w:sz w:val="24"/>
        </w:rPr>
        <w:t>c</w:t>
      </w:r>
      <w:r>
        <w:rPr>
          <w:rFonts w:ascii="Times New Roman" w:hAnsi="Times New Roman"/>
          <w:sz w:val="24"/>
        </w:rPr>
        <w:t xml:space="preserve"> + 4</w:t>
      </w:r>
      <w:r>
        <w:rPr>
          <w:rFonts w:ascii="Times New Roman" w:hAnsi="Times New Roman"/>
          <w:i/>
          <w:sz w:val="24"/>
        </w:rPr>
        <w:t>d</w:t>
      </w:r>
      <w:r>
        <w:rPr>
          <w:rFonts w:ascii="Times New Roman" w:hAnsi="Times New Roman"/>
          <w:sz w:val="24"/>
        </w:rPr>
        <w:t xml:space="preserve"> = 2</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proofErr w:type="spellStart"/>
      <w:r>
        <w:rPr>
          <w:rFonts w:ascii="Times New Roman" w:hAnsi="Times New Roman"/>
          <w:i/>
          <w:sz w:val="24"/>
        </w:rPr>
        <w:t>xy</w:t>
      </w:r>
      <w:proofErr w:type="spellEnd"/>
      <w:r>
        <w:rPr>
          <w:rFonts w:ascii="Times New Roman" w:hAnsi="Times New Roman"/>
          <w:sz w:val="24"/>
        </w:rPr>
        <w:t xml:space="preserve"> = 28</w:t>
      </w:r>
    </w:p>
    <w:p w14:paraId="2C06A537" w14:textId="77777777" w:rsidR="00603A9F" w:rsidRDefault="00603A9F">
      <w:pPr>
        <w:spacing w:after="0"/>
        <w:rPr>
          <w:rFonts w:ascii="Times New Roman" w:hAnsi="Times New Roman"/>
          <w:b/>
        </w:rPr>
      </w:pPr>
    </w:p>
    <w:p w14:paraId="15FCE6A8" w14:textId="77777777" w:rsidR="00603A9F" w:rsidRDefault="00A20E52">
      <w:pPr>
        <w:rPr>
          <w:rFonts w:ascii="Times New Roman" w:hAnsi="Times New Roman"/>
          <w:sz w:val="24"/>
        </w:rPr>
      </w:pPr>
      <w:r>
        <w:rPr>
          <w:rFonts w:cs="Arial"/>
          <w:b/>
        </w:rPr>
        <w:t>7</w:t>
      </w:r>
      <w:r>
        <w:rPr>
          <w:rFonts w:ascii="Times New Roman" w:hAnsi="Times New Roman"/>
        </w:rPr>
        <w:tab/>
      </w:r>
      <w:r>
        <w:rPr>
          <w:rFonts w:ascii="Times New Roman" w:hAnsi="Times New Roman"/>
          <w:sz w:val="24"/>
        </w:rPr>
        <w:t>2</w:t>
      </w:r>
      <w:r>
        <w:rPr>
          <w:rFonts w:ascii="Times New Roman" w:hAnsi="Times New Roman"/>
          <w:i/>
          <w:sz w:val="24"/>
        </w:rPr>
        <w:t>x</w:t>
      </w:r>
      <w:r>
        <w:rPr>
          <w:rFonts w:ascii="Times New Roman" w:hAnsi="Times New Roman"/>
          <w:sz w:val="24"/>
          <w:vertAlign w:val="superscript"/>
        </w:rPr>
        <w:t>2</w:t>
      </w:r>
      <w:r>
        <w:rPr>
          <w:rFonts w:ascii="Times New Roman" w:hAnsi="Times New Roman"/>
          <w:sz w:val="24"/>
        </w:rPr>
        <w:t xml:space="preserve"> + 3</w:t>
      </w:r>
      <w:r>
        <w:rPr>
          <w:rFonts w:ascii="Times New Roman" w:hAnsi="Times New Roman"/>
          <w:i/>
          <w:sz w:val="24"/>
        </w:rPr>
        <w:t>xy</w:t>
      </w:r>
      <w:r>
        <w:rPr>
          <w:rFonts w:ascii="Times New Roman" w:hAnsi="Times New Roman"/>
          <w:sz w:val="24"/>
        </w:rPr>
        <w:t xml:space="preserve"> + </w:t>
      </w:r>
      <w:r>
        <w:rPr>
          <w:rFonts w:ascii="Times New Roman" w:hAnsi="Times New Roman"/>
          <w:i/>
          <w:sz w:val="24"/>
        </w:rPr>
        <w:t>y</w:t>
      </w:r>
      <w:r>
        <w:rPr>
          <w:rFonts w:ascii="Times New Roman" w:hAnsi="Times New Roman"/>
          <w:sz w:val="24"/>
          <w:vertAlign w:val="superscript"/>
        </w:rPr>
        <w:t>2</w:t>
      </w:r>
      <w:r>
        <w:rPr>
          <w:rFonts w:ascii="Times New Roman" w:hAnsi="Times New Roman"/>
          <w:sz w:val="24"/>
        </w:rPr>
        <w:t xml:space="preserve"> = 6</w:t>
      </w:r>
      <w:r>
        <w:rPr>
          <w:rFonts w:ascii="Times New Roman" w:hAnsi="Times New Roman"/>
        </w:rPr>
        <w:tab/>
      </w:r>
      <w:r>
        <w:rPr>
          <w:rFonts w:ascii="Times New Roman" w:hAnsi="Times New Roman"/>
        </w:rPr>
        <w:tab/>
      </w:r>
      <w:r>
        <w:rPr>
          <w:rFonts w:ascii="Times New Roman" w:hAnsi="Times New Roman"/>
        </w:rPr>
        <w:tab/>
      </w:r>
      <w:r>
        <w:rPr>
          <w:rFonts w:cs="Arial"/>
          <w:b/>
        </w:rPr>
        <w:t>8</w:t>
      </w:r>
      <w:r>
        <w:rPr>
          <w:rFonts w:ascii="Times New Roman" w:hAnsi="Times New Roman"/>
        </w:rPr>
        <w:tab/>
      </w:r>
      <w:r>
        <w:rPr>
          <w:rFonts w:ascii="Times New Roman" w:hAnsi="Times New Roman"/>
          <w:sz w:val="24"/>
        </w:rPr>
        <w:t>2</w:t>
      </w:r>
      <w:r>
        <w:rPr>
          <w:rFonts w:ascii="Times New Roman" w:hAnsi="Times New Roman"/>
          <w:i/>
          <w:sz w:val="24"/>
        </w:rPr>
        <w:t>x</w:t>
      </w:r>
      <w:r>
        <w:rPr>
          <w:rFonts w:ascii="Times New Roman" w:hAnsi="Times New Roman"/>
          <w:sz w:val="24"/>
          <w:vertAlign w:val="superscript"/>
        </w:rPr>
        <w:t>2</w:t>
      </w:r>
      <w:r>
        <w:rPr>
          <w:rFonts w:ascii="Times New Roman" w:hAnsi="Times New Roman"/>
          <w:sz w:val="24"/>
        </w:rPr>
        <w:t xml:space="preserve"> + 4</w:t>
      </w:r>
      <w:r>
        <w:rPr>
          <w:rFonts w:ascii="Times New Roman" w:hAnsi="Times New Roman"/>
          <w:i/>
          <w:sz w:val="24"/>
        </w:rPr>
        <w:t>xy</w:t>
      </w:r>
      <w:r>
        <w:rPr>
          <w:rFonts w:ascii="Times New Roman" w:hAnsi="Times New Roman"/>
          <w:sz w:val="24"/>
        </w:rPr>
        <w:t xml:space="preserve"> + 6</w:t>
      </w:r>
      <w:r>
        <w:rPr>
          <w:rFonts w:ascii="Times New Roman" w:hAnsi="Times New Roman"/>
          <w:i/>
          <w:sz w:val="24"/>
        </w:rPr>
        <w:t>y</w:t>
      </w:r>
      <w:r>
        <w:rPr>
          <w:rFonts w:ascii="Times New Roman" w:hAnsi="Times New Roman"/>
          <w:sz w:val="24"/>
          <w:vertAlign w:val="superscript"/>
        </w:rPr>
        <w:t>2</w:t>
      </w:r>
      <w:r>
        <w:rPr>
          <w:rFonts w:ascii="Times New Roman" w:hAnsi="Times New Roman"/>
          <w:sz w:val="24"/>
        </w:rPr>
        <w:t xml:space="preserve"> = 4</w:t>
      </w:r>
    </w:p>
    <w:p w14:paraId="22296CF0" w14:textId="77777777" w:rsidR="00603A9F" w:rsidRDefault="00A20E52">
      <w:pPr>
        <w:rPr>
          <w:rFonts w:ascii="Times New Roman" w:hAnsi="Times New Roman"/>
          <w:sz w:val="24"/>
        </w:rPr>
      </w:pPr>
      <w:r>
        <w:rPr>
          <w:rFonts w:ascii="Times New Roman" w:hAnsi="Times New Roman"/>
          <w:sz w:val="24"/>
        </w:rPr>
        <w:tab/>
        <w:t>3</w:t>
      </w:r>
      <w:r>
        <w:rPr>
          <w:rFonts w:ascii="Times New Roman" w:hAnsi="Times New Roman"/>
          <w:i/>
          <w:sz w:val="24"/>
        </w:rPr>
        <w:t>x</w:t>
      </w:r>
      <w:r>
        <w:rPr>
          <w:rFonts w:ascii="Times New Roman" w:hAnsi="Times New Roman"/>
          <w:sz w:val="24"/>
        </w:rPr>
        <w:t xml:space="preserve"> + 4</w:t>
      </w:r>
      <w:r>
        <w:rPr>
          <w:rFonts w:ascii="Times New Roman" w:hAnsi="Times New Roman"/>
          <w:i/>
          <w:sz w:val="24"/>
        </w:rPr>
        <w:t>y</w:t>
      </w:r>
      <w:r>
        <w:rPr>
          <w:rFonts w:ascii="Times New Roman" w:hAnsi="Times New Roman"/>
          <w:sz w:val="24"/>
        </w:rPr>
        <w:t xml:space="preserve"> = 1</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sz w:val="24"/>
        </w:rPr>
        <w:t>2</w:t>
      </w:r>
      <w:r>
        <w:rPr>
          <w:rFonts w:ascii="Times New Roman" w:hAnsi="Times New Roman"/>
          <w:i/>
          <w:sz w:val="24"/>
        </w:rPr>
        <w:t>x</w:t>
      </w:r>
      <w:r>
        <w:rPr>
          <w:rFonts w:ascii="Times New Roman" w:hAnsi="Times New Roman"/>
          <w:sz w:val="24"/>
        </w:rPr>
        <w:t xml:space="preserve"> + 3</w:t>
      </w:r>
      <w:r>
        <w:rPr>
          <w:rFonts w:ascii="Times New Roman" w:hAnsi="Times New Roman"/>
          <w:i/>
          <w:sz w:val="24"/>
        </w:rPr>
        <w:t>y</w:t>
      </w:r>
      <w:r>
        <w:rPr>
          <w:rFonts w:ascii="Times New Roman" w:hAnsi="Times New Roman"/>
          <w:sz w:val="24"/>
        </w:rPr>
        <w:t xml:space="preserve"> = 1</w:t>
      </w:r>
    </w:p>
    <w:p w14:paraId="2A44E59E" w14:textId="77777777" w:rsidR="00603A9F" w:rsidRDefault="00603A9F">
      <w:pPr>
        <w:spacing w:after="0"/>
        <w:rPr>
          <w:rFonts w:ascii="Times New Roman" w:hAnsi="Times New Roman"/>
          <w:b/>
        </w:rPr>
      </w:pPr>
    </w:p>
    <w:p w14:paraId="30299B3E" w14:textId="77777777" w:rsidR="00603A9F" w:rsidRDefault="00A20E52">
      <w:pPr>
        <w:rPr>
          <w:rFonts w:ascii="Times New Roman" w:hAnsi="Times New Roman"/>
          <w:sz w:val="24"/>
        </w:rPr>
      </w:pPr>
      <w:r>
        <w:rPr>
          <w:rFonts w:cs="Arial"/>
          <w:b/>
        </w:rPr>
        <w:t>9</w:t>
      </w:r>
      <w:r>
        <w:rPr>
          <w:rFonts w:ascii="Times New Roman" w:hAnsi="Times New Roman"/>
        </w:rPr>
        <w:tab/>
      </w:r>
      <w:r>
        <w:rPr>
          <w:rFonts w:ascii="Times New Roman" w:hAnsi="Times New Roman"/>
          <w:sz w:val="24"/>
        </w:rPr>
        <w:t>4</w:t>
      </w:r>
      <w:r>
        <w:rPr>
          <w:rFonts w:ascii="Times New Roman" w:hAnsi="Times New Roman"/>
          <w:i/>
          <w:sz w:val="24"/>
        </w:rPr>
        <w:t>x</w:t>
      </w:r>
      <w:r>
        <w:rPr>
          <w:rFonts w:ascii="Times New Roman" w:hAnsi="Times New Roman"/>
          <w:sz w:val="24"/>
          <w:vertAlign w:val="superscript"/>
        </w:rPr>
        <w:t>2</w:t>
      </w:r>
      <w:r>
        <w:rPr>
          <w:rFonts w:ascii="Times New Roman" w:hAnsi="Times New Roman"/>
          <w:sz w:val="24"/>
        </w:rPr>
        <w:t xml:space="preserve"> + </w:t>
      </w:r>
      <w:r>
        <w:rPr>
          <w:rFonts w:ascii="Times New Roman" w:hAnsi="Times New Roman"/>
          <w:i/>
          <w:sz w:val="24"/>
        </w:rPr>
        <w:t>y</w:t>
      </w:r>
      <w:r>
        <w:rPr>
          <w:rFonts w:ascii="Times New Roman" w:hAnsi="Times New Roman"/>
          <w:sz w:val="24"/>
          <w:vertAlign w:val="superscript"/>
        </w:rPr>
        <w:t>2</w:t>
      </w:r>
      <w:r>
        <w:rPr>
          <w:rFonts w:ascii="Times New Roman" w:hAnsi="Times New Roman"/>
          <w:sz w:val="24"/>
        </w:rPr>
        <w:t xml:space="preserve"> = 17</w:t>
      </w:r>
      <w:r>
        <w:rPr>
          <w:rFonts w:ascii="Times New Roman" w:hAnsi="Times New Roman"/>
          <w:sz w:val="24"/>
        </w:rPr>
        <w:tab/>
      </w:r>
      <w:r>
        <w:rPr>
          <w:rFonts w:ascii="Times New Roman" w:hAnsi="Times New Roman"/>
        </w:rPr>
        <w:tab/>
      </w:r>
      <w:r>
        <w:rPr>
          <w:rFonts w:ascii="Times New Roman" w:hAnsi="Times New Roman"/>
        </w:rPr>
        <w:tab/>
      </w:r>
      <w:r>
        <w:rPr>
          <w:rFonts w:ascii="Times New Roman" w:hAnsi="Times New Roman"/>
        </w:rPr>
        <w:tab/>
      </w:r>
      <w:r>
        <w:rPr>
          <w:rFonts w:cs="Arial"/>
          <w:b/>
        </w:rPr>
        <w:t>10</w:t>
      </w:r>
      <w:r>
        <w:rPr>
          <w:rFonts w:ascii="Times New Roman" w:hAnsi="Times New Roman"/>
        </w:rPr>
        <w:tab/>
      </w:r>
      <w:r>
        <w:rPr>
          <w:rFonts w:ascii="Times New Roman" w:hAnsi="Times New Roman"/>
          <w:sz w:val="24"/>
        </w:rPr>
        <w:t>2</w:t>
      </w:r>
      <w:r>
        <w:rPr>
          <w:rFonts w:ascii="Times New Roman" w:hAnsi="Times New Roman"/>
          <w:i/>
          <w:sz w:val="24"/>
        </w:rPr>
        <w:t>x</w:t>
      </w:r>
      <w:r>
        <w:rPr>
          <w:rFonts w:ascii="Times New Roman" w:hAnsi="Times New Roman"/>
          <w:sz w:val="24"/>
          <w:vertAlign w:val="superscript"/>
        </w:rPr>
        <w:t>2</w:t>
      </w:r>
      <w:r>
        <w:rPr>
          <w:rFonts w:ascii="Times New Roman" w:hAnsi="Times New Roman"/>
          <w:sz w:val="24"/>
        </w:rPr>
        <w:t xml:space="preserve"> </w:t>
      </w:r>
      <w:r>
        <w:rPr>
          <w:rFonts w:ascii="Times New Roman" w:hAnsi="Times New Roman"/>
          <w:sz w:val="24"/>
        </w:rPr>
        <w:sym w:font="Symbol" w:char="F02D"/>
      </w:r>
      <w:r>
        <w:rPr>
          <w:rFonts w:ascii="Times New Roman" w:hAnsi="Times New Roman"/>
          <w:sz w:val="24"/>
        </w:rPr>
        <w:t xml:space="preserve"> 3</w:t>
      </w:r>
      <w:r>
        <w:rPr>
          <w:rFonts w:ascii="Times New Roman" w:hAnsi="Times New Roman"/>
          <w:i/>
          <w:sz w:val="24"/>
        </w:rPr>
        <w:t>xy</w:t>
      </w:r>
      <w:r>
        <w:rPr>
          <w:rFonts w:ascii="Times New Roman" w:hAnsi="Times New Roman"/>
          <w:sz w:val="24"/>
        </w:rPr>
        <w:t xml:space="preserve"> + </w:t>
      </w:r>
      <w:r>
        <w:rPr>
          <w:rFonts w:ascii="Times New Roman" w:hAnsi="Times New Roman"/>
          <w:i/>
          <w:sz w:val="24"/>
        </w:rPr>
        <w:t>y</w:t>
      </w:r>
      <w:r>
        <w:rPr>
          <w:rFonts w:ascii="Times New Roman" w:hAnsi="Times New Roman"/>
          <w:sz w:val="24"/>
          <w:vertAlign w:val="superscript"/>
        </w:rPr>
        <w:t>2</w:t>
      </w:r>
      <w:r>
        <w:rPr>
          <w:rFonts w:ascii="Times New Roman" w:hAnsi="Times New Roman"/>
          <w:sz w:val="24"/>
        </w:rPr>
        <w:t xml:space="preserve"> = 0</w:t>
      </w:r>
    </w:p>
    <w:p w14:paraId="47355FE2" w14:textId="77777777" w:rsidR="00603A9F" w:rsidRDefault="00A20E52">
      <w:pPr>
        <w:rPr>
          <w:rFonts w:ascii="Times New Roman" w:hAnsi="Times New Roman"/>
        </w:rPr>
      </w:pPr>
      <w:r>
        <w:rPr>
          <w:rFonts w:ascii="Times New Roman" w:hAnsi="Times New Roman"/>
        </w:rPr>
        <w:tab/>
      </w:r>
      <w:r>
        <w:rPr>
          <w:rFonts w:ascii="Times New Roman" w:hAnsi="Times New Roman"/>
          <w:sz w:val="24"/>
        </w:rPr>
        <w:t>2</w:t>
      </w:r>
      <w:r>
        <w:rPr>
          <w:rFonts w:ascii="Times New Roman" w:hAnsi="Times New Roman"/>
          <w:i/>
          <w:sz w:val="24"/>
        </w:rPr>
        <w:t>x</w:t>
      </w:r>
      <w:r>
        <w:rPr>
          <w:rFonts w:ascii="Times New Roman" w:hAnsi="Times New Roman"/>
          <w:sz w:val="24"/>
        </w:rPr>
        <w:t xml:space="preserve"> + </w:t>
      </w:r>
      <w:r>
        <w:rPr>
          <w:rFonts w:ascii="Times New Roman" w:hAnsi="Times New Roman"/>
          <w:i/>
          <w:sz w:val="24"/>
        </w:rPr>
        <w:t xml:space="preserve">y </w:t>
      </w:r>
      <w:r>
        <w:rPr>
          <w:rFonts w:ascii="Times New Roman" w:hAnsi="Times New Roman"/>
          <w:sz w:val="24"/>
        </w:rPr>
        <w:t>= 5</w:t>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i/>
          <w:sz w:val="24"/>
        </w:rPr>
        <w:t>x</w:t>
      </w:r>
      <w:r>
        <w:rPr>
          <w:rFonts w:ascii="Times New Roman" w:hAnsi="Times New Roman"/>
          <w:sz w:val="24"/>
        </w:rPr>
        <w:t xml:space="preserve"> + </w:t>
      </w:r>
      <w:r>
        <w:rPr>
          <w:rFonts w:ascii="Times New Roman" w:hAnsi="Times New Roman"/>
          <w:i/>
          <w:sz w:val="24"/>
        </w:rPr>
        <w:t>y</w:t>
      </w:r>
      <w:r>
        <w:rPr>
          <w:rFonts w:ascii="Times New Roman" w:hAnsi="Times New Roman"/>
          <w:sz w:val="24"/>
        </w:rPr>
        <w:t xml:space="preserve"> = 9</w:t>
      </w:r>
    </w:p>
    <w:p w14:paraId="65AC2A14" w14:textId="77777777" w:rsidR="00603A9F" w:rsidRDefault="00603A9F">
      <w:pPr>
        <w:spacing w:after="0" w:line="360" w:lineRule="auto"/>
        <w:rPr>
          <w:rFonts w:ascii="Times New Roman" w:hAnsi="Times New Roman"/>
          <w:b/>
        </w:rPr>
      </w:pPr>
    </w:p>
    <w:p w14:paraId="18D73E53" w14:textId="77777777" w:rsidR="00603A9F" w:rsidRDefault="00603A9F">
      <w:pPr>
        <w:pStyle w:val="Heading3"/>
        <w:rPr>
          <w:noProof/>
        </w:rPr>
      </w:pPr>
      <w:bookmarkStart w:id="13" w:name="_Toc477163054"/>
    </w:p>
    <w:p w14:paraId="147EAFB3" w14:textId="77777777" w:rsidR="00603A9F" w:rsidRDefault="00603A9F">
      <w:pPr>
        <w:pStyle w:val="Heading3"/>
        <w:rPr>
          <w:noProof/>
        </w:rPr>
      </w:pPr>
    </w:p>
    <w:p w14:paraId="5B272CAF" w14:textId="77777777" w:rsidR="00603A9F" w:rsidRDefault="00603A9F"/>
    <w:p w14:paraId="08EA1A6E" w14:textId="77777777" w:rsidR="00603A9F" w:rsidRDefault="00603A9F"/>
    <w:p w14:paraId="1804B42C" w14:textId="77777777" w:rsidR="00603A9F" w:rsidRDefault="00603A9F"/>
    <w:p w14:paraId="0780B708" w14:textId="77777777" w:rsidR="00603A9F" w:rsidRDefault="00603A9F"/>
    <w:p w14:paraId="6FFA6679" w14:textId="77777777" w:rsidR="00603A9F" w:rsidRDefault="00A20E52">
      <w:pPr>
        <w:pStyle w:val="Heading3"/>
        <w:rPr>
          <w:noProof/>
        </w:rPr>
      </w:pPr>
      <w:r>
        <w:rPr>
          <w:noProof/>
        </w:rPr>
        <w:lastRenderedPageBreak/>
        <w:t>1.6</w:t>
      </w:r>
      <w:r>
        <w:rPr>
          <w:noProof/>
        </w:rPr>
        <w:tab/>
        <w:t xml:space="preserve">Number. </w:t>
      </w:r>
    </w:p>
    <w:p w14:paraId="743A357A" w14:textId="77777777" w:rsidR="00603A9F" w:rsidRDefault="00A20E52">
      <w:pPr>
        <w:pStyle w:val="Heading3"/>
        <w:rPr>
          <w:noProof/>
          <w:sz w:val="20"/>
        </w:rPr>
      </w:pPr>
      <w:r>
        <w:rPr>
          <w:noProof/>
        </w:rPr>
        <w:t>Fractional and negative powers, and surds</w:t>
      </w:r>
      <w:bookmarkEnd w:id="13"/>
      <w:r>
        <w:rPr>
          <w:noProof/>
        </w:rPr>
        <w:t>.</w:t>
      </w:r>
    </w:p>
    <w:p w14:paraId="78227D88" w14:textId="77777777" w:rsidR="00603A9F" w:rsidRDefault="00A20E52">
      <w:pPr>
        <w:rPr>
          <w:rFonts w:cs="Arial"/>
          <w:noProof/>
        </w:rPr>
      </w:pPr>
      <w:r>
        <w:rPr>
          <w:rFonts w:cs="Arial"/>
          <w:noProof/>
        </w:rPr>
        <w:t>This may seem a rather difficult and even pointless topic when you meet it at GCSE, but you will soon see that it is extremely useful at A Level, and you need to be confident with it.</w:t>
      </w:r>
    </w:p>
    <w:tbl>
      <w:tblPr>
        <w:tblW w:w="9760" w:type="dxa"/>
        <w:tblInd w:w="10" w:type="dxa"/>
        <w:tblLayout w:type="fixed"/>
        <w:tblCellMar>
          <w:left w:w="0" w:type="dxa"/>
          <w:right w:w="0" w:type="dxa"/>
        </w:tblCellMar>
        <w:tblLook w:val="0000" w:firstRow="0" w:lastRow="0" w:firstColumn="0" w:lastColumn="0" w:noHBand="0" w:noVBand="0"/>
      </w:tblPr>
      <w:tblGrid>
        <w:gridCol w:w="520"/>
        <w:gridCol w:w="780"/>
        <w:gridCol w:w="440"/>
        <w:gridCol w:w="20"/>
        <w:gridCol w:w="220"/>
        <w:gridCol w:w="4580"/>
        <w:gridCol w:w="120"/>
        <w:gridCol w:w="680"/>
        <w:gridCol w:w="2400"/>
      </w:tblGrid>
      <w:tr w:rsidR="00603A9F" w14:paraId="3B70C458" w14:textId="77777777">
        <w:trPr>
          <w:trHeight w:val="430"/>
        </w:trPr>
        <w:tc>
          <w:tcPr>
            <w:tcW w:w="6560" w:type="dxa"/>
            <w:gridSpan w:val="6"/>
            <w:tcBorders>
              <w:top w:val="single" w:sz="8" w:space="0" w:color="auto"/>
              <w:left w:val="single" w:sz="8" w:space="0" w:color="auto"/>
            </w:tcBorders>
            <w:shd w:val="clear" w:color="auto" w:fill="FFFF00"/>
            <w:vAlign w:val="bottom"/>
          </w:tcPr>
          <w:p w14:paraId="5E36C01E" w14:textId="77777777" w:rsidR="00603A9F" w:rsidRDefault="00A20E52">
            <w:pPr>
              <w:spacing w:after="0" w:line="0" w:lineRule="atLeast"/>
              <w:ind w:left="120"/>
              <w:rPr>
                <w:rFonts w:ascii="Calibri" w:hAnsi="Calibri" w:cs="Arial"/>
                <w:szCs w:val="20"/>
                <w:lang w:eastAsia="en-GB"/>
              </w:rPr>
            </w:pPr>
            <w:r>
              <w:rPr>
                <w:rFonts w:ascii="Calibri" w:hAnsi="Calibri" w:cs="Arial"/>
                <w:b/>
                <w:szCs w:val="20"/>
                <w:lang w:eastAsia="en-GB"/>
              </w:rPr>
              <w:t xml:space="preserve">Essential GCSE Skill 2: </w:t>
            </w:r>
            <w:r>
              <w:rPr>
                <w:rFonts w:ascii="Calibri" w:hAnsi="Calibri" w:cs="Arial"/>
                <w:szCs w:val="20"/>
                <w:lang w:eastAsia="en-GB"/>
              </w:rPr>
              <w:t>Number</w:t>
            </w:r>
          </w:p>
        </w:tc>
        <w:tc>
          <w:tcPr>
            <w:tcW w:w="120" w:type="dxa"/>
            <w:tcBorders>
              <w:top w:val="single" w:sz="8" w:space="0" w:color="auto"/>
              <w:right w:val="single" w:sz="8" w:space="0" w:color="FFFF00"/>
            </w:tcBorders>
            <w:shd w:val="clear" w:color="auto" w:fill="FFFF00"/>
            <w:vAlign w:val="bottom"/>
          </w:tcPr>
          <w:p w14:paraId="75752685" w14:textId="77777777" w:rsidR="00603A9F" w:rsidRDefault="00603A9F">
            <w:pPr>
              <w:spacing w:after="0" w:line="0" w:lineRule="atLeast"/>
              <w:rPr>
                <w:rFonts w:ascii="Times New Roman" w:eastAsia="Times New Roman" w:hAnsi="Times New Roman" w:cs="Arial"/>
                <w:sz w:val="24"/>
                <w:szCs w:val="20"/>
                <w:lang w:eastAsia="en-GB"/>
              </w:rPr>
            </w:pPr>
          </w:p>
        </w:tc>
        <w:tc>
          <w:tcPr>
            <w:tcW w:w="680" w:type="dxa"/>
            <w:tcBorders>
              <w:top w:val="single" w:sz="8" w:space="0" w:color="auto"/>
            </w:tcBorders>
            <w:shd w:val="clear" w:color="auto" w:fill="FFFF00"/>
            <w:vAlign w:val="bottom"/>
          </w:tcPr>
          <w:p w14:paraId="2A53C48A" w14:textId="77777777" w:rsidR="00603A9F" w:rsidRDefault="00603A9F">
            <w:pPr>
              <w:spacing w:after="0" w:line="0" w:lineRule="atLeast"/>
              <w:rPr>
                <w:rFonts w:ascii="Times New Roman" w:eastAsia="Times New Roman" w:hAnsi="Times New Roman" w:cs="Arial"/>
                <w:sz w:val="24"/>
                <w:szCs w:val="20"/>
                <w:lang w:eastAsia="en-GB"/>
              </w:rPr>
            </w:pPr>
          </w:p>
        </w:tc>
        <w:tc>
          <w:tcPr>
            <w:tcW w:w="2400" w:type="dxa"/>
            <w:tcBorders>
              <w:top w:val="single" w:sz="8" w:space="0" w:color="auto"/>
              <w:right w:val="single" w:sz="8" w:space="0" w:color="auto"/>
            </w:tcBorders>
            <w:shd w:val="clear" w:color="auto" w:fill="FFFF00"/>
            <w:vAlign w:val="bottom"/>
          </w:tcPr>
          <w:p w14:paraId="6AA79E4C" w14:textId="77777777" w:rsidR="00603A9F" w:rsidRDefault="00603A9F">
            <w:pPr>
              <w:spacing w:after="0" w:line="0" w:lineRule="atLeast"/>
              <w:rPr>
                <w:rFonts w:ascii="Times New Roman" w:eastAsia="Times New Roman" w:hAnsi="Times New Roman" w:cs="Arial"/>
                <w:sz w:val="24"/>
                <w:szCs w:val="20"/>
                <w:lang w:eastAsia="en-GB"/>
              </w:rPr>
            </w:pPr>
          </w:p>
        </w:tc>
      </w:tr>
      <w:tr w:rsidR="00603A9F" w14:paraId="1E66DFDC" w14:textId="77777777">
        <w:trPr>
          <w:trHeight w:val="149"/>
        </w:trPr>
        <w:tc>
          <w:tcPr>
            <w:tcW w:w="520" w:type="dxa"/>
            <w:tcBorders>
              <w:left w:val="single" w:sz="8" w:space="0" w:color="auto"/>
            </w:tcBorders>
            <w:shd w:val="clear" w:color="auto" w:fill="FFFF00"/>
            <w:vAlign w:val="bottom"/>
          </w:tcPr>
          <w:p w14:paraId="70292BAC" w14:textId="77777777" w:rsidR="00603A9F" w:rsidRDefault="00603A9F">
            <w:pPr>
              <w:spacing w:after="0" w:line="0" w:lineRule="atLeast"/>
              <w:rPr>
                <w:rFonts w:ascii="Times New Roman" w:eastAsia="Times New Roman" w:hAnsi="Times New Roman" w:cs="Arial"/>
                <w:sz w:val="12"/>
                <w:szCs w:val="20"/>
                <w:lang w:eastAsia="en-GB"/>
              </w:rPr>
            </w:pPr>
          </w:p>
        </w:tc>
        <w:tc>
          <w:tcPr>
            <w:tcW w:w="780" w:type="dxa"/>
            <w:shd w:val="clear" w:color="auto" w:fill="FFFF00"/>
            <w:vAlign w:val="bottom"/>
          </w:tcPr>
          <w:p w14:paraId="767D5F2A" w14:textId="77777777" w:rsidR="00603A9F" w:rsidRDefault="00603A9F">
            <w:pPr>
              <w:spacing w:after="0" w:line="0" w:lineRule="atLeast"/>
              <w:rPr>
                <w:rFonts w:ascii="Times New Roman" w:eastAsia="Times New Roman" w:hAnsi="Times New Roman" w:cs="Arial"/>
                <w:sz w:val="12"/>
                <w:szCs w:val="20"/>
                <w:lang w:eastAsia="en-GB"/>
              </w:rPr>
            </w:pPr>
          </w:p>
        </w:tc>
        <w:tc>
          <w:tcPr>
            <w:tcW w:w="440" w:type="dxa"/>
            <w:shd w:val="clear" w:color="auto" w:fill="FFFF00"/>
            <w:vAlign w:val="bottom"/>
          </w:tcPr>
          <w:p w14:paraId="42B8CDDC" w14:textId="77777777" w:rsidR="00603A9F" w:rsidRDefault="00603A9F">
            <w:pPr>
              <w:spacing w:after="0" w:line="0" w:lineRule="atLeast"/>
              <w:rPr>
                <w:rFonts w:ascii="Times New Roman" w:eastAsia="Times New Roman" w:hAnsi="Times New Roman" w:cs="Arial"/>
                <w:sz w:val="12"/>
                <w:szCs w:val="20"/>
                <w:lang w:eastAsia="en-GB"/>
              </w:rPr>
            </w:pPr>
          </w:p>
        </w:tc>
        <w:tc>
          <w:tcPr>
            <w:tcW w:w="20" w:type="dxa"/>
            <w:shd w:val="clear" w:color="auto" w:fill="FFFF00"/>
            <w:vAlign w:val="bottom"/>
          </w:tcPr>
          <w:p w14:paraId="46BE57A6" w14:textId="77777777" w:rsidR="00603A9F" w:rsidRDefault="00603A9F">
            <w:pPr>
              <w:spacing w:after="0" w:line="0" w:lineRule="atLeast"/>
              <w:rPr>
                <w:rFonts w:ascii="Times New Roman" w:eastAsia="Times New Roman" w:hAnsi="Times New Roman" w:cs="Arial"/>
                <w:sz w:val="12"/>
                <w:szCs w:val="20"/>
                <w:lang w:eastAsia="en-GB"/>
              </w:rPr>
            </w:pPr>
          </w:p>
        </w:tc>
        <w:tc>
          <w:tcPr>
            <w:tcW w:w="220" w:type="dxa"/>
            <w:tcBorders>
              <w:right w:val="single" w:sz="8" w:space="0" w:color="FFFF00"/>
            </w:tcBorders>
            <w:shd w:val="clear" w:color="auto" w:fill="FFFF00"/>
            <w:vAlign w:val="bottom"/>
          </w:tcPr>
          <w:p w14:paraId="0F355645" w14:textId="77777777" w:rsidR="00603A9F" w:rsidRDefault="00603A9F">
            <w:pPr>
              <w:spacing w:after="0" w:line="0" w:lineRule="atLeast"/>
              <w:rPr>
                <w:rFonts w:ascii="Times New Roman" w:eastAsia="Times New Roman" w:hAnsi="Times New Roman" w:cs="Arial"/>
                <w:sz w:val="12"/>
                <w:szCs w:val="20"/>
                <w:lang w:eastAsia="en-GB"/>
              </w:rPr>
            </w:pPr>
          </w:p>
        </w:tc>
        <w:tc>
          <w:tcPr>
            <w:tcW w:w="4580" w:type="dxa"/>
            <w:shd w:val="clear" w:color="auto" w:fill="FFFF00"/>
            <w:vAlign w:val="bottom"/>
          </w:tcPr>
          <w:p w14:paraId="0C3B5C2D" w14:textId="77777777" w:rsidR="00603A9F" w:rsidRDefault="00603A9F">
            <w:pPr>
              <w:spacing w:after="0" w:line="0" w:lineRule="atLeast"/>
              <w:rPr>
                <w:rFonts w:ascii="Times New Roman" w:eastAsia="Times New Roman" w:hAnsi="Times New Roman" w:cs="Arial"/>
                <w:sz w:val="12"/>
                <w:szCs w:val="20"/>
                <w:lang w:eastAsia="en-GB"/>
              </w:rPr>
            </w:pPr>
          </w:p>
        </w:tc>
        <w:tc>
          <w:tcPr>
            <w:tcW w:w="120" w:type="dxa"/>
            <w:tcBorders>
              <w:right w:val="single" w:sz="8" w:space="0" w:color="FFFF00"/>
            </w:tcBorders>
            <w:shd w:val="clear" w:color="auto" w:fill="FFFF00"/>
            <w:vAlign w:val="bottom"/>
          </w:tcPr>
          <w:p w14:paraId="5C4BEC48" w14:textId="77777777" w:rsidR="00603A9F" w:rsidRDefault="00603A9F">
            <w:pPr>
              <w:spacing w:after="0" w:line="0" w:lineRule="atLeast"/>
              <w:rPr>
                <w:rFonts w:ascii="Times New Roman" w:eastAsia="Times New Roman" w:hAnsi="Times New Roman" w:cs="Arial"/>
                <w:sz w:val="12"/>
                <w:szCs w:val="20"/>
                <w:lang w:eastAsia="en-GB"/>
              </w:rPr>
            </w:pPr>
          </w:p>
        </w:tc>
        <w:tc>
          <w:tcPr>
            <w:tcW w:w="680" w:type="dxa"/>
            <w:shd w:val="clear" w:color="auto" w:fill="FFFF00"/>
            <w:vAlign w:val="bottom"/>
          </w:tcPr>
          <w:p w14:paraId="67B4805D" w14:textId="77777777" w:rsidR="00603A9F" w:rsidRDefault="00603A9F">
            <w:pPr>
              <w:spacing w:after="0" w:line="0" w:lineRule="atLeast"/>
              <w:rPr>
                <w:rFonts w:ascii="Times New Roman" w:eastAsia="Times New Roman" w:hAnsi="Times New Roman" w:cs="Arial"/>
                <w:sz w:val="12"/>
                <w:szCs w:val="20"/>
                <w:lang w:eastAsia="en-GB"/>
              </w:rPr>
            </w:pPr>
          </w:p>
        </w:tc>
        <w:tc>
          <w:tcPr>
            <w:tcW w:w="2400" w:type="dxa"/>
            <w:tcBorders>
              <w:right w:val="single" w:sz="8" w:space="0" w:color="auto"/>
            </w:tcBorders>
            <w:shd w:val="clear" w:color="auto" w:fill="FFFF00"/>
            <w:vAlign w:val="bottom"/>
          </w:tcPr>
          <w:p w14:paraId="12AD5371" w14:textId="77777777" w:rsidR="00603A9F" w:rsidRDefault="00603A9F">
            <w:pPr>
              <w:spacing w:after="0" w:line="0" w:lineRule="atLeast"/>
              <w:rPr>
                <w:rFonts w:ascii="Times New Roman" w:eastAsia="Times New Roman" w:hAnsi="Times New Roman" w:cs="Arial"/>
                <w:sz w:val="12"/>
                <w:szCs w:val="20"/>
                <w:lang w:eastAsia="en-GB"/>
              </w:rPr>
            </w:pPr>
          </w:p>
        </w:tc>
      </w:tr>
      <w:tr w:rsidR="00603A9F" w14:paraId="7A0FD260" w14:textId="77777777">
        <w:trPr>
          <w:trHeight w:val="345"/>
        </w:trPr>
        <w:tc>
          <w:tcPr>
            <w:tcW w:w="1300" w:type="dxa"/>
            <w:gridSpan w:val="2"/>
            <w:tcBorders>
              <w:left w:val="single" w:sz="8" w:space="0" w:color="auto"/>
              <w:bottom w:val="single" w:sz="8" w:space="0" w:color="auto"/>
            </w:tcBorders>
            <w:shd w:val="clear" w:color="auto" w:fill="000000"/>
            <w:vAlign w:val="bottom"/>
          </w:tcPr>
          <w:p w14:paraId="6BA6AB2C" w14:textId="77777777" w:rsidR="00603A9F" w:rsidRDefault="00A20E52">
            <w:pPr>
              <w:spacing w:after="0" w:line="0" w:lineRule="atLeast"/>
              <w:ind w:left="120"/>
              <w:rPr>
                <w:rFonts w:ascii="Calibri" w:hAnsi="Calibri" w:cs="Arial"/>
                <w:b/>
                <w:color w:val="FFFFFF"/>
                <w:szCs w:val="20"/>
                <w:lang w:eastAsia="en-GB"/>
              </w:rPr>
            </w:pPr>
            <w:r>
              <w:rPr>
                <w:rFonts w:ascii="Calibri" w:hAnsi="Calibri" w:cs="Arial"/>
                <w:b/>
                <w:color w:val="FFFFFF"/>
                <w:szCs w:val="20"/>
                <w:lang w:eastAsia="en-GB"/>
              </w:rPr>
              <w:t>Non Calculator</w:t>
            </w:r>
          </w:p>
        </w:tc>
        <w:tc>
          <w:tcPr>
            <w:tcW w:w="440" w:type="dxa"/>
            <w:tcBorders>
              <w:bottom w:val="single" w:sz="8" w:space="0" w:color="auto"/>
            </w:tcBorders>
            <w:shd w:val="clear" w:color="auto" w:fill="000000"/>
            <w:vAlign w:val="bottom"/>
          </w:tcPr>
          <w:p w14:paraId="7401B649"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tcBorders>
              <w:bottom w:val="single" w:sz="8" w:space="0" w:color="auto"/>
            </w:tcBorders>
            <w:shd w:val="clear" w:color="auto" w:fill="000000"/>
            <w:vAlign w:val="bottom"/>
          </w:tcPr>
          <w:p w14:paraId="00BAFFBE"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bottom w:val="single" w:sz="8" w:space="0" w:color="auto"/>
              <w:right w:val="single" w:sz="8" w:space="0" w:color="auto"/>
            </w:tcBorders>
            <w:shd w:val="clear" w:color="auto" w:fill="000000"/>
            <w:vAlign w:val="bottom"/>
          </w:tcPr>
          <w:p w14:paraId="20F1BAD2"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tcBorders>
              <w:bottom w:val="single" w:sz="8" w:space="0" w:color="auto"/>
            </w:tcBorders>
            <w:shd w:val="clear" w:color="auto" w:fill="000000"/>
            <w:vAlign w:val="bottom"/>
          </w:tcPr>
          <w:p w14:paraId="7498D6DD" w14:textId="77777777" w:rsidR="00603A9F" w:rsidRDefault="00A20E52">
            <w:pPr>
              <w:spacing w:after="0" w:line="0" w:lineRule="atLeast"/>
              <w:ind w:left="100"/>
              <w:rPr>
                <w:rFonts w:ascii="Calibri" w:hAnsi="Calibri" w:cs="Arial"/>
                <w:b/>
                <w:color w:val="FFFFFF"/>
                <w:szCs w:val="20"/>
                <w:lang w:eastAsia="en-GB"/>
              </w:rPr>
            </w:pPr>
            <w:r>
              <w:rPr>
                <w:rFonts w:ascii="Calibri" w:hAnsi="Calibri" w:cs="Arial"/>
                <w:b/>
                <w:color w:val="FFFFFF"/>
                <w:szCs w:val="20"/>
                <w:lang w:eastAsia="en-GB"/>
              </w:rPr>
              <w:t>From GCSE you should be able to:</w:t>
            </w:r>
          </w:p>
        </w:tc>
        <w:tc>
          <w:tcPr>
            <w:tcW w:w="120" w:type="dxa"/>
            <w:tcBorders>
              <w:bottom w:val="single" w:sz="8" w:space="0" w:color="auto"/>
              <w:right w:val="single" w:sz="8" w:space="0" w:color="auto"/>
            </w:tcBorders>
            <w:shd w:val="clear" w:color="auto" w:fill="000000"/>
            <w:vAlign w:val="bottom"/>
          </w:tcPr>
          <w:p w14:paraId="2677DA0E" w14:textId="77777777" w:rsidR="00603A9F" w:rsidRDefault="00603A9F">
            <w:pPr>
              <w:spacing w:after="0" w:line="0" w:lineRule="atLeast"/>
              <w:rPr>
                <w:rFonts w:ascii="Times New Roman" w:eastAsia="Times New Roman" w:hAnsi="Times New Roman" w:cs="Arial"/>
                <w:sz w:val="24"/>
                <w:szCs w:val="20"/>
                <w:lang w:eastAsia="en-GB"/>
              </w:rPr>
            </w:pPr>
          </w:p>
        </w:tc>
        <w:tc>
          <w:tcPr>
            <w:tcW w:w="3080" w:type="dxa"/>
            <w:gridSpan w:val="2"/>
            <w:tcBorders>
              <w:bottom w:val="single" w:sz="8" w:space="0" w:color="auto"/>
              <w:right w:val="single" w:sz="8" w:space="0" w:color="auto"/>
            </w:tcBorders>
            <w:shd w:val="clear" w:color="auto" w:fill="000000"/>
            <w:vAlign w:val="bottom"/>
          </w:tcPr>
          <w:p w14:paraId="5EF50D65" w14:textId="77777777" w:rsidR="00603A9F" w:rsidRDefault="00A20E52">
            <w:pPr>
              <w:spacing w:after="0" w:line="0" w:lineRule="atLeast"/>
              <w:ind w:left="80"/>
              <w:rPr>
                <w:rFonts w:ascii="Calibri" w:hAnsi="Calibri" w:cs="Arial"/>
                <w:b/>
                <w:color w:val="FFFFFF"/>
                <w:szCs w:val="20"/>
                <w:lang w:eastAsia="en-GB"/>
              </w:rPr>
            </w:pPr>
            <w:r>
              <w:rPr>
                <w:rFonts w:ascii="Calibri" w:hAnsi="Calibri" w:cs="Arial"/>
                <w:b/>
                <w:color w:val="FFFFFF"/>
                <w:szCs w:val="20"/>
                <w:lang w:eastAsia="en-GB"/>
              </w:rPr>
              <w:t>For more help:</w:t>
            </w:r>
          </w:p>
        </w:tc>
      </w:tr>
      <w:tr w:rsidR="00603A9F" w14:paraId="5A894125" w14:textId="77777777">
        <w:trPr>
          <w:trHeight w:val="385"/>
        </w:trPr>
        <w:tc>
          <w:tcPr>
            <w:tcW w:w="520" w:type="dxa"/>
            <w:tcBorders>
              <w:left w:val="single" w:sz="8" w:space="0" w:color="auto"/>
            </w:tcBorders>
            <w:shd w:val="clear" w:color="auto" w:fill="auto"/>
            <w:vAlign w:val="bottom"/>
          </w:tcPr>
          <w:p w14:paraId="4C06A24A" w14:textId="77777777" w:rsidR="00603A9F" w:rsidRDefault="00A20E52">
            <w:pPr>
              <w:spacing w:after="0" w:line="0" w:lineRule="atLeast"/>
              <w:rPr>
                <w:rFonts w:ascii="Times New Roman" w:eastAsia="Times New Roman" w:hAnsi="Times New Roman" w:cs="Arial"/>
                <w:sz w:val="24"/>
                <w:szCs w:val="20"/>
                <w:lang w:eastAsia="en-GB"/>
              </w:rPr>
            </w:pPr>
            <w:r>
              <w:rPr>
                <w:rFonts w:ascii="Times New Roman" w:eastAsia="Times New Roman" w:hAnsi="Times New Roman" w:cs="Arial"/>
                <w:noProof/>
                <w:sz w:val="24"/>
                <w:szCs w:val="20"/>
                <w:lang w:eastAsia="en-GB"/>
              </w:rPr>
              <mc:AlternateContent>
                <mc:Choice Requires="wps">
                  <w:drawing>
                    <wp:anchor distT="0" distB="0" distL="114300" distR="114300" simplePos="0" relativeHeight="252077056" behindDoc="0" locked="0" layoutInCell="1" allowOverlap="1" wp14:anchorId="7386B046" wp14:editId="1125714F">
                      <wp:simplePos x="0" y="0"/>
                      <wp:positionH relativeFrom="column">
                        <wp:posOffset>88900</wp:posOffset>
                      </wp:positionH>
                      <wp:positionV relativeFrom="paragraph">
                        <wp:posOffset>-1933575</wp:posOffset>
                      </wp:positionV>
                      <wp:extent cx="952500" cy="1441450"/>
                      <wp:effectExtent l="0" t="0" r="0" b="6350"/>
                      <wp:wrapNone/>
                      <wp:docPr id="20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2500" cy="1441450"/>
                              </a:xfrm>
                              <a:prstGeom prst="rect">
                                <a:avLst/>
                              </a:prstGeom>
                              <a:solidFill>
                                <a:srgbClr val="FFFFFF"/>
                              </a:solidFill>
                              <a:ln w="9525">
                                <a:noFill/>
                                <a:miter lim="800000"/>
                                <a:headEnd/>
                                <a:tailEnd/>
                              </a:ln>
                            </wps:spPr>
                            <wps:txbx>
                              <w:txbxContent>
                                <w:p w14:paraId="76DAE248" w14:textId="77777777" w:rsidR="00603A9F" w:rsidRDefault="00A20E52">
                                  <w:r>
                                    <w:rPr>
                                      <w:noProof/>
                                      <w:lang w:eastAsia="en-GB"/>
                                    </w:rPr>
                                    <w:drawing>
                                      <wp:inline distT="0" distB="0" distL="0" distR="0" wp14:anchorId="5A62E52C" wp14:editId="1EFEC07F">
                                        <wp:extent cx="793750" cy="1105936"/>
                                        <wp:effectExtent l="0" t="0" r="635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94006" cy="110629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386B046" id="_x0000_s1036" type="#_x0000_t202" style="position:absolute;margin-left:7pt;margin-top:-152.25pt;width:75pt;height:113.5pt;z-index:25207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ySHwIAACUEAAAOAAAAZHJzL2Uyb0RvYy54bWysU9uO2yAQfa/Uf0C8N3aspN214qy22aaq&#10;tL1Iu/0ADDhGBYYCiZ1+fQecpNH2rSoPCJjhcOacYXU3Gk0O0gcFtqHzWUmJtByEsruGfn/evrmh&#10;JERmBdNgZUOPMtC79etXq8HVsoIetJCeIIgN9eAa2sfo6qIIvJeGhRk4aTHYgTcs4tbvCuHZgOhG&#10;F1VZvi0G8MJ54DIEPH2YgnSd8btO8vi164KMRDcUucU8+zy3aS7WK1bvPHO94ica7B9YGKYsPnqB&#10;emCRkb1Xf0EZxT0E6OKMgymg6xSXuQasZl6+qOapZ07mWlCc4C4yhf8Hy78cvnmiREOrskKBLDPo&#10;0rMcI3kPI6mSQIMLNeY9OcyMIx6j0bnY4B6B/wjEwqZndifvvYehl0wgwXm6WVxdnXBCAmmHzyDw&#10;GbaPkIHGzpukHupBEB15HC/mJCocD2+X1bLECMfQfLGYL5bZvYLV59vOh/hRgiFp0VCP5md0dngM&#10;MbFh9TklPRZAK7FVWueN37Ub7cmBYaNs88gFvEjTlgwTlYxsId3PPWRUxEbWyjT0pkxjaq2kxgcr&#10;ckpkSk9rZKLtSZ6kyKRNHNsxW3FzVr0FcUS9PEx9i/8MFz34X5QM2LMNDT/3zEtK9CeLmt+iLqnJ&#10;82axfJcM9deR9jrCLEeohkZKpuUm5o+R5LBwj950KsuWTJyYnChjL2Y1T/8mNfv1Pmf9+d3r3wAA&#10;AP//AwBQSwMEFAAGAAgAAAAhAMMM9vndAAAACwEAAA8AAABkcnMvZG93bnJldi54bWxMj81OwzAQ&#10;hO9IvIO1SFxQ6wD5oWmcCpBAXFv6AE68TSLidRS7Tfr2bE5wnNnR7DfFbra9uODoO0cKHtcRCKTa&#10;mY4aBcfvj9ULCB80Gd07QgVX9LArb28KnRs30R4vh9AILiGfawVtCEMupa9btNqv3YDEt5MbrQ4s&#10;x0aaUU9cbnv5FEWptLoj/tDqAd9brH8OZ6vg9DU9JJup+gzHbB+nb7rLKndV6v5uft2CCDiHvzAs&#10;+IwOJTNV7kzGi551zFOCgtVzFCcglkS6WBVbWZaALAv5f0P5CwAA//8DAFBLAQItABQABgAIAAAA&#10;IQC2gziS/gAAAOEBAAATAAAAAAAAAAAAAAAAAAAAAABbQ29udGVudF9UeXBlc10ueG1sUEsBAi0A&#10;FAAGAAgAAAAhADj9If/WAAAAlAEAAAsAAAAAAAAAAAAAAAAALwEAAF9yZWxzLy5yZWxzUEsBAi0A&#10;FAAGAAgAAAAhAP+0zJIfAgAAJQQAAA4AAAAAAAAAAAAAAAAALgIAAGRycy9lMm9Eb2MueG1sUEsB&#10;Ai0AFAAGAAgAAAAhAMMM9vndAAAACwEAAA8AAAAAAAAAAAAAAAAAeQQAAGRycy9kb3ducmV2Lnht&#10;bFBLBQYAAAAABAAEAPMAAACDBQAAAAA=&#10;" stroked="f">
                      <v:textbox>
                        <w:txbxContent>
                          <w:p w14:paraId="76DAE248" w14:textId="77777777" w:rsidR="00603A9F" w:rsidRDefault="00A20E52">
                            <w:r>
                              <w:rPr>
                                <w:noProof/>
                                <w:lang w:eastAsia="en-GB"/>
                              </w:rPr>
                              <w:drawing>
                                <wp:inline distT="0" distB="0" distL="0" distR="0" wp14:anchorId="5A62E52C" wp14:editId="1EFEC07F">
                                  <wp:extent cx="793750" cy="1105936"/>
                                  <wp:effectExtent l="0" t="0" r="6350" b="0"/>
                                  <wp:docPr id="2021"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94006" cy="1106292"/>
                                          </a:xfrm>
                                          <a:prstGeom prst="rect">
                                            <a:avLst/>
                                          </a:prstGeom>
                                          <a:noFill/>
                                          <a:ln>
                                            <a:noFill/>
                                          </a:ln>
                                        </pic:spPr>
                                      </pic:pic>
                                    </a:graphicData>
                                  </a:graphic>
                                </wp:inline>
                              </w:drawing>
                            </w:r>
                          </w:p>
                        </w:txbxContent>
                      </v:textbox>
                    </v:shape>
                  </w:pict>
                </mc:Fallback>
              </mc:AlternateContent>
            </w:r>
          </w:p>
        </w:tc>
        <w:tc>
          <w:tcPr>
            <w:tcW w:w="780" w:type="dxa"/>
            <w:shd w:val="clear" w:color="auto" w:fill="auto"/>
            <w:vAlign w:val="bottom"/>
          </w:tcPr>
          <w:p w14:paraId="358CBCA3"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732D8530"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345B89AF"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36BDD32B"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2B5AF53C" w14:textId="77777777" w:rsidR="00603A9F" w:rsidRDefault="00A20E52">
            <w:pPr>
              <w:spacing w:after="0" w:line="0" w:lineRule="atLeast"/>
              <w:ind w:left="100"/>
              <w:rPr>
                <w:rFonts w:ascii="Calibri" w:hAnsi="Calibri" w:cs="Arial"/>
                <w:lang w:eastAsia="en-GB"/>
              </w:rPr>
            </w:pPr>
            <w:r>
              <w:rPr>
                <w:rFonts w:ascii="Calibri" w:hAnsi="Calibri" w:cs="Arial"/>
                <w:lang w:eastAsia="en-GB"/>
              </w:rPr>
              <w:t xml:space="preserve">Laws of </w:t>
            </w:r>
            <w:proofErr w:type="spellStart"/>
            <w:r>
              <w:rPr>
                <w:rFonts w:ascii="Calibri" w:hAnsi="Calibri" w:cs="Arial"/>
                <w:lang w:eastAsia="en-GB"/>
              </w:rPr>
              <w:t>indicies</w:t>
            </w:r>
            <w:proofErr w:type="spellEnd"/>
            <w:r>
              <w:rPr>
                <w:rFonts w:ascii="Calibri" w:hAnsi="Calibri" w:cs="Arial"/>
                <w:lang w:eastAsia="en-GB"/>
              </w:rPr>
              <w:t>.</w:t>
            </w:r>
          </w:p>
          <w:p w14:paraId="5B7EC5C1" w14:textId="77777777" w:rsidR="00603A9F" w:rsidRDefault="00A20E52">
            <w:pPr>
              <w:pStyle w:val="ListParagraph"/>
              <w:numPr>
                <w:ilvl w:val="0"/>
                <w:numId w:val="28"/>
              </w:numPr>
              <w:rPr>
                <w:rFonts w:asciiTheme="minorHAnsi" w:eastAsia="PMingLiU" w:hAnsiTheme="minorHAnsi"/>
                <w:kern w:val="2"/>
                <w:sz w:val="18"/>
                <w:szCs w:val="18"/>
                <w:lang w:val="en-US" w:eastAsia="zh-TW"/>
              </w:rPr>
            </w:pPr>
            <w:r>
              <w:rPr>
                <w:rFonts w:asciiTheme="minorHAnsi" w:hAnsiTheme="minorHAnsi" w:cs="Arial"/>
                <w:sz w:val="18"/>
                <w:szCs w:val="18"/>
                <w:lang w:eastAsia="en-GB"/>
              </w:rPr>
              <w:t xml:space="preserve"> </w:t>
            </w:r>
            <w:r>
              <w:rPr>
                <w:rFonts w:asciiTheme="minorHAnsi" w:hAnsiTheme="minorHAnsi"/>
                <w:position w:val="-10"/>
                <w:sz w:val="18"/>
                <w:szCs w:val="18"/>
                <w:lang w:val="en-US" w:eastAsia="zh-TW"/>
              </w:rPr>
              <w:object w:dxaOrig="1480" w:dyaOrig="360" w14:anchorId="64788B2F">
                <v:shape id="_x0000_i1206" type="#_x0000_t75" style="width:78.6pt;height:19.2pt" o:ole="" fillcolor="window">
                  <v:imagedata r:id="rId369" o:title=""/>
                </v:shape>
                <o:OLEObject Type="Embed" ProgID="Equation.3" ShapeID="_x0000_i1206" DrawAspect="Content" ObjectID="_1650009193" r:id="rId370"/>
              </w:object>
            </w:r>
            <w:r>
              <w:rPr>
                <w:rFonts w:asciiTheme="minorHAnsi" w:eastAsia="PMingLiU" w:hAnsiTheme="minorHAnsi"/>
                <w:kern w:val="2"/>
                <w:sz w:val="18"/>
                <w:szCs w:val="18"/>
                <w:lang w:val="en-US" w:eastAsia="zh-TW"/>
              </w:rPr>
              <w:tab/>
            </w:r>
            <w:r>
              <w:rPr>
                <w:rFonts w:asciiTheme="minorHAnsi" w:eastAsia="PMingLiU" w:hAnsiTheme="minorHAnsi"/>
                <w:kern w:val="2"/>
                <w:sz w:val="18"/>
                <w:szCs w:val="18"/>
                <w:lang w:val="en-US" w:eastAsia="zh-TW"/>
              </w:rPr>
              <w:tab/>
            </w:r>
          </w:p>
          <w:p w14:paraId="2975577A" w14:textId="77777777" w:rsidR="00603A9F" w:rsidRDefault="00A20E52">
            <w:pPr>
              <w:pStyle w:val="ListParagraph"/>
              <w:widowControl w:val="0"/>
              <w:numPr>
                <w:ilvl w:val="0"/>
                <w:numId w:val="28"/>
              </w:numPr>
              <w:spacing w:after="0" w:line="240" w:lineRule="auto"/>
              <w:rPr>
                <w:rFonts w:asciiTheme="minorHAnsi" w:eastAsia="PMingLiU" w:hAnsiTheme="minorHAnsi"/>
                <w:kern w:val="2"/>
                <w:sz w:val="18"/>
                <w:szCs w:val="18"/>
                <w:lang w:val="en-US" w:eastAsia="zh-TW"/>
              </w:rPr>
            </w:pPr>
            <w:r>
              <w:rPr>
                <w:rFonts w:asciiTheme="minorHAnsi" w:hAnsiTheme="minorHAnsi"/>
                <w:position w:val="-24"/>
                <w:sz w:val="18"/>
                <w:szCs w:val="18"/>
                <w:lang w:val="en-US" w:eastAsia="zh-TW"/>
              </w:rPr>
              <w:object w:dxaOrig="1080" w:dyaOrig="660" w14:anchorId="7F807FB5">
                <v:shape id="_x0000_i1207" type="#_x0000_t75" style="width:58.2pt;height:35.4pt" o:ole="" fillcolor="window">
                  <v:imagedata r:id="rId371" o:title=""/>
                </v:shape>
                <o:OLEObject Type="Embed" ProgID="Equation.3" ShapeID="_x0000_i1207" DrawAspect="Content" ObjectID="_1650009194" r:id="rId372"/>
              </w:object>
            </w:r>
            <w:r>
              <w:rPr>
                <w:rFonts w:asciiTheme="minorHAnsi" w:eastAsia="PMingLiU" w:hAnsiTheme="minorHAnsi"/>
                <w:kern w:val="2"/>
                <w:sz w:val="18"/>
                <w:szCs w:val="18"/>
                <w:lang w:val="en-US" w:eastAsia="zh-TW"/>
              </w:rPr>
              <w:tab/>
            </w:r>
            <w:r>
              <w:rPr>
                <w:rFonts w:asciiTheme="minorHAnsi" w:eastAsia="PMingLiU" w:hAnsiTheme="minorHAnsi"/>
                <w:kern w:val="2"/>
                <w:sz w:val="18"/>
                <w:szCs w:val="18"/>
                <w:lang w:val="en-US" w:eastAsia="zh-TW"/>
              </w:rPr>
              <w:tab/>
            </w:r>
            <w:r>
              <w:rPr>
                <w:rFonts w:asciiTheme="minorHAnsi" w:eastAsia="PMingLiU" w:hAnsiTheme="minorHAnsi"/>
                <w:kern w:val="2"/>
                <w:sz w:val="18"/>
                <w:szCs w:val="18"/>
                <w:lang w:val="en-US" w:eastAsia="zh-TW"/>
              </w:rPr>
              <w:tab/>
            </w:r>
          </w:p>
          <w:p w14:paraId="15A9BF69" w14:textId="77777777" w:rsidR="00603A9F" w:rsidRDefault="00603A9F">
            <w:pPr>
              <w:widowControl w:val="0"/>
              <w:spacing w:after="0" w:line="240" w:lineRule="auto"/>
              <w:ind w:firstLine="240"/>
              <w:rPr>
                <w:rFonts w:asciiTheme="minorHAnsi" w:eastAsia="PMingLiU" w:hAnsiTheme="minorHAnsi"/>
                <w:kern w:val="2"/>
                <w:sz w:val="18"/>
                <w:szCs w:val="18"/>
                <w:lang w:val="en-US" w:eastAsia="zh-TW"/>
              </w:rPr>
            </w:pPr>
          </w:p>
          <w:p w14:paraId="2C20DBB0" w14:textId="77777777" w:rsidR="00603A9F" w:rsidRDefault="00A20E52">
            <w:pPr>
              <w:pStyle w:val="ListParagraph"/>
              <w:widowControl w:val="0"/>
              <w:numPr>
                <w:ilvl w:val="0"/>
                <w:numId w:val="28"/>
              </w:numPr>
              <w:spacing w:after="0" w:line="240" w:lineRule="auto"/>
              <w:rPr>
                <w:rFonts w:asciiTheme="minorHAnsi" w:eastAsia="PMingLiU" w:hAnsiTheme="minorHAnsi"/>
                <w:kern w:val="2"/>
                <w:sz w:val="18"/>
                <w:szCs w:val="18"/>
                <w:lang w:val="en-US" w:eastAsia="zh-TW"/>
              </w:rPr>
            </w:pPr>
            <w:r>
              <w:rPr>
                <w:rFonts w:asciiTheme="minorHAnsi" w:hAnsiTheme="minorHAnsi"/>
                <w:noProof/>
                <w:position w:val="-10"/>
                <w:sz w:val="18"/>
                <w:szCs w:val="18"/>
                <w:lang w:eastAsia="en-GB"/>
              </w:rPr>
              <w:drawing>
                <wp:inline distT="0" distB="0" distL="0" distR="0" wp14:anchorId="7FB049B2" wp14:editId="2908371D">
                  <wp:extent cx="895350" cy="2413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895350" cy="241300"/>
                          </a:xfrm>
                          <a:prstGeom prst="rect">
                            <a:avLst/>
                          </a:prstGeom>
                          <a:noFill/>
                          <a:ln>
                            <a:noFill/>
                          </a:ln>
                        </pic:spPr>
                      </pic:pic>
                    </a:graphicData>
                  </a:graphic>
                </wp:inline>
              </w:drawing>
            </w:r>
            <w:r>
              <w:rPr>
                <w:rFonts w:asciiTheme="minorHAnsi" w:eastAsia="PMingLiU" w:hAnsiTheme="minorHAnsi"/>
                <w:kern w:val="2"/>
                <w:sz w:val="18"/>
                <w:szCs w:val="18"/>
                <w:lang w:val="en-US" w:eastAsia="zh-TW"/>
              </w:rPr>
              <w:tab/>
            </w:r>
            <w:r>
              <w:rPr>
                <w:rFonts w:asciiTheme="minorHAnsi" w:eastAsia="PMingLiU" w:hAnsiTheme="minorHAnsi"/>
                <w:kern w:val="2"/>
                <w:sz w:val="18"/>
                <w:szCs w:val="18"/>
                <w:lang w:val="en-US" w:eastAsia="zh-TW"/>
              </w:rPr>
              <w:tab/>
            </w:r>
            <w:r>
              <w:rPr>
                <w:rFonts w:asciiTheme="minorHAnsi" w:eastAsia="PMingLiU" w:hAnsiTheme="minorHAnsi"/>
                <w:kern w:val="2"/>
                <w:sz w:val="18"/>
                <w:szCs w:val="18"/>
                <w:lang w:val="en-US" w:eastAsia="zh-TW"/>
              </w:rPr>
              <w:tab/>
            </w:r>
          </w:p>
          <w:p w14:paraId="0398BFCA" w14:textId="77777777" w:rsidR="00603A9F" w:rsidRDefault="00A20E52">
            <w:pPr>
              <w:pStyle w:val="ListParagraph"/>
              <w:widowControl w:val="0"/>
              <w:numPr>
                <w:ilvl w:val="0"/>
                <w:numId w:val="28"/>
              </w:numPr>
              <w:spacing w:after="0" w:line="240" w:lineRule="auto"/>
              <w:rPr>
                <w:rFonts w:asciiTheme="minorHAnsi" w:eastAsia="PMingLiU" w:hAnsiTheme="minorHAnsi"/>
                <w:kern w:val="2"/>
                <w:sz w:val="18"/>
                <w:szCs w:val="18"/>
                <w:lang w:val="en-US" w:eastAsia="zh-TW"/>
              </w:rPr>
            </w:pPr>
            <w:r>
              <w:rPr>
                <w:rFonts w:asciiTheme="minorHAnsi" w:hAnsiTheme="minorHAnsi"/>
                <w:position w:val="-10"/>
                <w:sz w:val="18"/>
                <w:szCs w:val="18"/>
                <w:lang w:val="en-US" w:eastAsia="zh-TW"/>
              </w:rPr>
              <w:object w:dxaOrig="1440" w:dyaOrig="360" w14:anchorId="3B371A58">
                <v:shape id="_x0000_i1208" type="#_x0000_t75" style="width:76.8pt;height:19.2pt" o:ole="" fillcolor="window">
                  <v:imagedata r:id="rId374" o:title=""/>
                </v:shape>
                <o:OLEObject Type="Embed" ProgID="Equation.3" ShapeID="_x0000_i1208" DrawAspect="Content" ObjectID="_1650009195" r:id="rId375"/>
              </w:object>
            </w:r>
            <w:r>
              <w:rPr>
                <w:rFonts w:asciiTheme="minorHAnsi" w:eastAsia="PMingLiU" w:hAnsiTheme="minorHAnsi"/>
                <w:kern w:val="2"/>
                <w:sz w:val="18"/>
                <w:szCs w:val="18"/>
                <w:lang w:val="en-US" w:eastAsia="zh-TW"/>
              </w:rPr>
              <w:tab/>
            </w:r>
            <w:r>
              <w:rPr>
                <w:rFonts w:asciiTheme="minorHAnsi" w:eastAsia="PMingLiU" w:hAnsiTheme="minorHAnsi"/>
                <w:kern w:val="2"/>
                <w:sz w:val="18"/>
                <w:szCs w:val="18"/>
                <w:lang w:val="en-US" w:eastAsia="zh-TW"/>
              </w:rPr>
              <w:tab/>
            </w:r>
          </w:p>
          <w:p w14:paraId="16025B7D" w14:textId="77777777" w:rsidR="00603A9F" w:rsidRDefault="00A20E52">
            <w:pPr>
              <w:pStyle w:val="ListParagraph"/>
              <w:numPr>
                <w:ilvl w:val="0"/>
                <w:numId w:val="28"/>
              </w:numPr>
              <w:spacing w:after="0" w:line="0" w:lineRule="atLeast"/>
              <w:rPr>
                <w:rFonts w:ascii="Calibri" w:hAnsi="Calibri" w:cs="Arial"/>
                <w:lang w:eastAsia="en-GB"/>
              </w:rPr>
            </w:pPr>
            <w:r>
              <w:rPr>
                <w:rFonts w:asciiTheme="minorHAnsi" w:hAnsiTheme="minorHAnsi"/>
                <w:position w:val="-28"/>
                <w:sz w:val="18"/>
                <w:szCs w:val="18"/>
                <w:lang w:val="en-US" w:eastAsia="zh-TW"/>
              </w:rPr>
              <w:object w:dxaOrig="1180" w:dyaOrig="740" w14:anchorId="4BFA6E65">
                <v:shape id="_x0000_i1209" type="#_x0000_t75" style="width:63pt;height:39.6pt" o:ole="" fillcolor="window">
                  <v:imagedata r:id="rId376" o:title=""/>
                </v:shape>
                <o:OLEObject Type="Embed" ProgID="Equation.3" ShapeID="_x0000_i1209" DrawAspect="Content" ObjectID="_1650009196" r:id="rId377"/>
              </w:object>
            </w:r>
            <w:r>
              <w:rPr>
                <w:rFonts w:asciiTheme="minorHAnsi" w:eastAsia="PMingLiU" w:hAnsiTheme="minorHAnsi"/>
                <w:color w:val="FF0000"/>
                <w:kern w:val="2"/>
                <w:sz w:val="20"/>
                <w:szCs w:val="20"/>
                <w:lang w:val="en-US" w:eastAsia="zh-TW"/>
              </w:rPr>
              <w:tab/>
            </w:r>
          </w:p>
          <w:p w14:paraId="737C793D" w14:textId="77777777" w:rsidR="00603A9F" w:rsidRDefault="00A20E52">
            <w:pPr>
              <w:pStyle w:val="ListParagraph"/>
              <w:numPr>
                <w:ilvl w:val="0"/>
                <w:numId w:val="28"/>
              </w:numPr>
              <w:rPr>
                <w:rFonts w:ascii="Times New Roman" w:eastAsia="PMingLiU" w:hAnsi="Times New Roman"/>
                <w:kern w:val="2"/>
                <w:sz w:val="24"/>
                <w:szCs w:val="24"/>
                <w:lang w:val="en-US" w:eastAsia="zh-TW"/>
              </w:rPr>
            </w:pPr>
            <w:r>
              <w:rPr>
                <w:position w:val="-24"/>
                <w:lang w:val="en-US" w:eastAsia="zh-TW"/>
              </w:rPr>
              <w:object w:dxaOrig="960" w:dyaOrig="620" w14:anchorId="6169FD05">
                <v:shape id="_x0000_i1210" type="#_x0000_t75" style="width:48pt;height:31.2pt" o:ole="" fillcolor="window">
                  <v:imagedata r:id="rId378" o:title=""/>
                </v:shape>
                <o:OLEObject Type="Embed" ProgID="Equation.3" ShapeID="_x0000_i1210" DrawAspect="Content" ObjectID="_1650009197" r:id="rId379"/>
              </w:object>
            </w:r>
          </w:p>
          <w:p w14:paraId="09440729" w14:textId="77777777" w:rsidR="00603A9F" w:rsidRDefault="004939BF">
            <w:pPr>
              <w:pStyle w:val="ListParagraph"/>
              <w:numPr>
                <w:ilvl w:val="0"/>
                <w:numId w:val="28"/>
              </w:numPr>
              <w:spacing w:after="0" w:line="0" w:lineRule="atLeast"/>
              <w:rPr>
                <w:rFonts w:ascii="Calibri" w:hAnsi="Calibri" w:cs="Arial"/>
                <w:lang w:eastAsia="en-GB"/>
              </w:rPr>
            </w:pPr>
            <m:oMath>
              <m:sSup>
                <m:sSupPr>
                  <m:ctrlPr>
                    <w:rPr>
                      <w:rFonts w:ascii="Cambria Math" w:hAnsi="Cambria Math" w:cs="Arial"/>
                      <w:i/>
                      <w:lang w:eastAsia="en-GB"/>
                    </w:rPr>
                  </m:ctrlPr>
                </m:sSupPr>
                <m:e>
                  <m:r>
                    <w:rPr>
                      <w:rFonts w:ascii="Cambria Math" w:hAnsi="Cambria Math" w:cs="Arial"/>
                      <w:lang w:eastAsia="en-GB"/>
                    </w:rPr>
                    <m:t>a</m:t>
                  </m:r>
                </m:e>
                <m:sup>
                  <m:r>
                    <w:rPr>
                      <w:rFonts w:ascii="Cambria Math" w:hAnsi="Cambria Math" w:cs="Arial"/>
                      <w:lang w:eastAsia="en-GB"/>
                    </w:rPr>
                    <m:t>m/n</m:t>
                  </m:r>
                </m:sup>
              </m:sSup>
              <m:r>
                <w:rPr>
                  <w:rFonts w:ascii="Cambria Math" w:hAnsi="Cambria Math" w:cs="Arial"/>
                  <w:lang w:eastAsia="en-GB"/>
                </w:rPr>
                <m:t xml:space="preserve"> = </m:t>
              </m:r>
              <m:rad>
                <m:radPr>
                  <m:ctrlPr>
                    <w:rPr>
                      <w:rFonts w:ascii="Cambria Math" w:hAnsi="Cambria Math" w:cs="Arial"/>
                      <w:i/>
                      <w:lang w:eastAsia="en-GB"/>
                    </w:rPr>
                  </m:ctrlPr>
                </m:radPr>
                <m:deg>
                  <m:r>
                    <w:rPr>
                      <w:rFonts w:ascii="Cambria Math" w:hAnsi="Cambria Math" w:cs="Arial"/>
                      <w:lang w:eastAsia="en-GB"/>
                    </w:rPr>
                    <m:t>n</m:t>
                  </m:r>
                </m:deg>
                <m:e>
                  <m:sSup>
                    <m:sSupPr>
                      <m:ctrlPr>
                        <w:rPr>
                          <w:rFonts w:ascii="Cambria Math" w:hAnsi="Cambria Math" w:cs="Arial"/>
                          <w:i/>
                          <w:lang w:eastAsia="en-GB"/>
                        </w:rPr>
                      </m:ctrlPr>
                    </m:sSupPr>
                    <m:e>
                      <m:r>
                        <w:rPr>
                          <w:rFonts w:ascii="Cambria Math" w:hAnsi="Cambria Math" w:cs="Arial"/>
                          <w:lang w:eastAsia="en-GB"/>
                        </w:rPr>
                        <m:t>a</m:t>
                      </m:r>
                    </m:e>
                    <m:sup>
                      <m:r>
                        <w:rPr>
                          <w:rFonts w:ascii="Cambria Math" w:hAnsi="Cambria Math" w:cs="Arial"/>
                          <w:lang w:eastAsia="en-GB"/>
                        </w:rPr>
                        <m:t>m</m:t>
                      </m:r>
                    </m:sup>
                  </m:sSup>
                </m:e>
              </m:rad>
            </m:oMath>
          </w:p>
        </w:tc>
        <w:tc>
          <w:tcPr>
            <w:tcW w:w="120" w:type="dxa"/>
            <w:tcBorders>
              <w:right w:val="single" w:sz="8" w:space="0" w:color="auto"/>
            </w:tcBorders>
            <w:shd w:val="clear" w:color="auto" w:fill="auto"/>
            <w:vAlign w:val="bottom"/>
          </w:tcPr>
          <w:p w14:paraId="11D355E3" w14:textId="77777777" w:rsidR="00603A9F" w:rsidRDefault="00603A9F">
            <w:pPr>
              <w:spacing w:after="0" w:line="0" w:lineRule="atLeast"/>
              <w:rPr>
                <w:rFonts w:ascii="Times New Roman" w:eastAsia="Times New Roman" w:hAnsi="Times New Roman" w:cs="Arial"/>
                <w:sz w:val="24"/>
                <w:szCs w:val="20"/>
                <w:lang w:eastAsia="en-GB"/>
              </w:rPr>
            </w:pPr>
          </w:p>
        </w:tc>
        <w:tc>
          <w:tcPr>
            <w:tcW w:w="3080" w:type="dxa"/>
            <w:gridSpan w:val="2"/>
            <w:tcBorders>
              <w:right w:val="single" w:sz="8" w:space="0" w:color="auto"/>
            </w:tcBorders>
            <w:shd w:val="clear" w:color="auto" w:fill="auto"/>
            <w:vAlign w:val="bottom"/>
          </w:tcPr>
          <w:p w14:paraId="73929C76" w14:textId="77777777" w:rsidR="00603A9F" w:rsidRDefault="00A20E52">
            <w:pPr>
              <w:spacing w:after="0" w:line="0" w:lineRule="atLeast"/>
              <w:rPr>
                <w:rFonts w:ascii="Calibri" w:hAnsi="Calibri" w:cs="Arial"/>
                <w:b/>
                <w:szCs w:val="20"/>
                <w:lang w:eastAsia="en-GB"/>
              </w:rPr>
            </w:pPr>
            <w:r>
              <w:rPr>
                <w:rFonts w:ascii="Calibri" w:hAnsi="Calibri" w:cs="Arial"/>
                <w:b/>
                <w:noProof/>
                <w:szCs w:val="20"/>
                <w:lang w:eastAsia="en-GB"/>
              </w:rPr>
              <mc:AlternateContent>
                <mc:Choice Requires="wps">
                  <w:drawing>
                    <wp:anchor distT="0" distB="0" distL="114300" distR="114300" simplePos="0" relativeHeight="251966464" behindDoc="0" locked="0" layoutInCell="1" allowOverlap="1" wp14:anchorId="3A1C8AF9" wp14:editId="740C4A58">
                      <wp:simplePos x="0" y="0"/>
                      <wp:positionH relativeFrom="column">
                        <wp:posOffset>57150</wp:posOffset>
                      </wp:positionH>
                      <wp:positionV relativeFrom="paragraph">
                        <wp:posOffset>-2407920</wp:posOffset>
                      </wp:positionV>
                      <wp:extent cx="1841500" cy="1403985"/>
                      <wp:effectExtent l="0" t="0" r="635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1500" cy="1403985"/>
                              </a:xfrm>
                              <a:prstGeom prst="rect">
                                <a:avLst/>
                              </a:prstGeom>
                              <a:solidFill>
                                <a:srgbClr val="FFFFFF"/>
                              </a:solidFill>
                              <a:ln w="9525">
                                <a:noFill/>
                                <a:miter lim="800000"/>
                                <a:headEnd/>
                                <a:tailEnd/>
                              </a:ln>
                            </wps:spPr>
                            <wps:txbx>
                              <w:txbxContent>
                                <w:tbl>
                                  <w:tblPr>
                                    <w:tblW w:w="9760" w:type="dxa"/>
                                    <w:tblInd w:w="10" w:type="dxa"/>
                                    <w:tblLayout w:type="fixed"/>
                                    <w:tblCellMar>
                                      <w:left w:w="0" w:type="dxa"/>
                                      <w:right w:w="0" w:type="dxa"/>
                                    </w:tblCellMar>
                                    <w:tblLook w:val="0000" w:firstRow="0" w:lastRow="0" w:firstColumn="0" w:lastColumn="0" w:noHBand="0" w:noVBand="0"/>
                                  </w:tblPr>
                                  <w:tblGrid>
                                    <w:gridCol w:w="7605"/>
                                    <w:gridCol w:w="2155"/>
                                  </w:tblGrid>
                                  <w:tr w:rsidR="00603A9F" w14:paraId="32263271" w14:textId="77777777">
                                    <w:trPr>
                                      <w:trHeight w:val="385"/>
                                    </w:trPr>
                                    <w:tc>
                                      <w:tcPr>
                                        <w:tcW w:w="3080" w:type="dxa"/>
                                        <w:gridSpan w:val="2"/>
                                        <w:tcBorders>
                                          <w:right w:val="single" w:sz="8" w:space="0" w:color="auto"/>
                                        </w:tcBorders>
                                        <w:shd w:val="clear" w:color="auto" w:fill="auto"/>
                                        <w:vAlign w:val="bottom"/>
                                      </w:tcPr>
                                      <w:p w14:paraId="7F659DB9" w14:textId="77777777" w:rsidR="00603A9F" w:rsidRDefault="00A20E52">
                                        <w:pPr>
                                          <w:spacing w:after="0" w:line="0" w:lineRule="atLeast"/>
                                          <w:rPr>
                                            <w:rFonts w:cs="Arial"/>
                                            <w:b/>
                                            <w:szCs w:val="20"/>
                                            <w:lang w:eastAsia="en-GB"/>
                                          </w:rPr>
                                        </w:pPr>
                                        <w:r>
                                          <w:rPr>
                                            <w:rFonts w:cs="Arial"/>
                                            <w:b/>
                                            <w:szCs w:val="20"/>
                                            <w:lang w:eastAsia="en-GB"/>
                                          </w:rPr>
                                          <w:t>YouTube</w:t>
                                        </w:r>
                                      </w:p>
                                      <w:p w14:paraId="7860BC56" w14:textId="77777777" w:rsidR="00603A9F" w:rsidRDefault="00603A9F">
                                        <w:pPr>
                                          <w:spacing w:after="0" w:line="0" w:lineRule="atLeast"/>
                                          <w:rPr>
                                            <w:rFonts w:ascii="Calibri" w:hAnsi="Calibri" w:cs="Arial"/>
                                            <w:b/>
                                            <w:szCs w:val="20"/>
                                            <w:lang w:eastAsia="en-GB"/>
                                          </w:rPr>
                                        </w:pPr>
                                      </w:p>
                                    </w:tc>
                                  </w:tr>
                                  <w:tr w:rsidR="00603A9F" w14:paraId="41E862E1" w14:textId="77777777">
                                    <w:trPr>
                                      <w:gridAfter w:val="1"/>
                                      <w:wAfter w:w="680" w:type="dxa"/>
                                      <w:trHeight w:val="278"/>
                                    </w:trPr>
                                    <w:tc>
                                      <w:tcPr>
                                        <w:tcW w:w="2400" w:type="dxa"/>
                                        <w:tcBorders>
                                          <w:right w:val="single" w:sz="8" w:space="0" w:color="auto"/>
                                        </w:tcBorders>
                                        <w:shd w:val="clear" w:color="auto" w:fill="auto"/>
                                        <w:vAlign w:val="bottom"/>
                                      </w:tcPr>
                                      <w:p w14:paraId="7E69F4FC" w14:textId="77777777" w:rsidR="00603A9F" w:rsidRDefault="00A20E52">
                                        <w:pPr>
                                          <w:spacing w:after="0" w:line="0" w:lineRule="atLeast"/>
                                          <w:ind w:left="120"/>
                                          <w:rPr>
                                            <w:rFonts w:ascii="Calibri" w:hAnsi="Calibri" w:cs="Arial"/>
                                            <w:szCs w:val="20"/>
                                            <w:lang w:eastAsia="en-GB"/>
                                          </w:rPr>
                                        </w:pPr>
                                        <w:r>
                                          <w:rPr>
                                            <w:rFonts w:ascii="Calibri" w:hAnsi="Calibri" w:cs="Arial"/>
                                            <w:szCs w:val="20"/>
                                            <w:lang w:eastAsia="en-GB"/>
                                          </w:rPr>
                                          <w:t>Type “Hegarty Maths”</w:t>
                                        </w:r>
                                      </w:p>
                                    </w:tc>
                                  </w:tr>
                                </w:tbl>
                                <w:p w14:paraId="0B262AFB" w14:textId="77777777" w:rsidR="00603A9F" w:rsidRDefault="00603A9F"/>
                                <w:p w14:paraId="524B9F79" w14:textId="77777777" w:rsidR="00603A9F" w:rsidRDefault="00A20E52">
                                  <w:pPr>
                                    <w:rPr>
                                      <w:b/>
                                    </w:rPr>
                                  </w:pPr>
                                  <w:r>
                                    <w:rPr>
                                      <w:b/>
                                    </w:rPr>
                                    <w:t>Maths Watch websit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A1C8AF9" id="_x0000_s1037" type="#_x0000_t202" style="position:absolute;margin-left:4.5pt;margin-top:-189.6pt;width:145pt;height:110.55pt;z-index:25196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9ZzJAIAACUEAAAOAAAAZHJzL2Uyb0RvYy54bWysU81u2zAMvg/YOwi6L3bSZE2MOEWXLsOA&#10;7gdo9wC0LMfCZFGTlNjd04+S0zTbbsN0EEiR/Eh+pNY3Q6fZUTqv0JR8Osk5k0Zgrcy+5N8ed2+W&#10;nPkApgaNRpb8SXp+s3n9at3bQs6wRV1LxwjE+KK3JW9DsEWWedHKDvwErTRkbNB1EEh1+6x20BN6&#10;p7NZnr/NenS1dSik9/R6Nxr5JuE3jRThS9N4GZguOdUW0u3SXcU726yh2DuwrRKnMuAfquhAGUp6&#10;hrqDAOzg1F9QnRIOPTZhIrDLsGmUkKkH6maa/9HNQwtWpl6IHG/PNPn/Bys+H786puqSX+XXnBno&#10;aEiPcgjsHQ5sFvnprS/I7cGSYxjomeacevX2HsV3zwxuWzB7eesc9q2EmuqbxsjsInTE8RGk6j9h&#10;TWngEDABDY3rInlEByN0mtPTeTaxFBFTLufTRU4mQbbpPL9aLRcpBxTP4db58EFix6JQckfDT/Bw&#10;vPchlgPFs0vM5lGreqe0TorbV1vt2BFoUXbpnNB/c9OG9SVfLWaLhGwwxqcd6lSgRdaqK/kyjyeG&#10;QxHpeG/qJAdQepSpEm1O/ERKRnLCUA1pFKsYG7mrsH4iwhyOe0v/jIQW3U/OetrZkvsfB3CSM/3R&#10;EOmr6Xwelzwp88X1jBR3aakuLWAEQZU8cDaK25A+RqLD3tJwdirR9lLJqWTaxcTm6d/EZb/Uk9fL&#10;7978AgAA//8DAFBLAwQUAAYACAAAACEAYOuQp98AAAALAQAADwAAAGRycy9kb3ducmV2LnhtbEyP&#10;wU7DMBBE70j8g7VI3FonQS1NiFMhJC6oB1o4cNzGJg6J1yF22vD3bE9w3NnRzJtyO7tenMwYWk8K&#10;0mUCwlDtdUuNgve358UGRIhIGntPRsGPCbCtrq9KLLQ/096cDrERHEKhQAU2xqGQMtTWOAxLPxji&#10;36cfHUY+x0bqEc8c7nqZJclaOmyJGywO5smaujtMjkt2oZ72/vsr3XXyw3ZrXL3aF6Vub+bHBxDR&#10;zPHPDBd8RoeKmY5+Ih1EryDnJVHB4u4+z0CwIcsv0pGldLVJQVal/L+h+gUAAP//AwBQSwECLQAU&#10;AAYACAAAACEAtoM4kv4AAADhAQAAEwAAAAAAAAAAAAAAAAAAAAAAW0NvbnRlbnRfVHlwZXNdLnht&#10;bFBLAQItABQABgAIAAAAIQA4/SH/1gAAAJQBAAALAAAAAAAAAAAAAAAAAC8BAABfcmVscy8ucmVs&#10;c1BLAQItABQABgAIAAAAIQDDP9ZzJAIAACUEAAAOAAAAAAAAAAAAAAAAAC4CAABkcnMvZTJvRG9j&#10;LnhtbFBLAQItABQABgAIAAAAIQBg65Cn3wAAAAsBAAAPAAAAAAAAAAAAAAAAAH4EAABkcnMvZG93&#10;bnJldi54bWxQSwUGAAAAAAQABADzAAAAigUAAAAA&#10;" stroked="f">
                      <v:textbox style="mso-fit-shape-to-text:t">
                        <w:txbxContent>
                          <w:tbl>
                            <w:tblPr>
                              <w:tblW w:w="9760" w:type="dxa"/>
                              <w:tblInd w:w="10" w:type="dxa"/>
                              <w:tblLayout w:type="fixed"/>
                              <w:tblCellMar>
                                <w:left w:w="0" w:type="dxa"/>
                                <w:right w:w="0" w:type="dxa"/>
                              </w:tblCellMar>
                              <w:tblLook w:val="0000" w:firstRow="0" w:lastRow="0" w:firstColumn="0" w:lastColumn="0" w:noHBand="0" w:noVBand="0"/>
                            </w:tblPr>
                            <w:tblGrid>
                              <w:gridCol w:w="7605"/>
                              <w:gridCol w:w="2155"/>
                            </w:tblGrid>
                            <w:tr w:rsidR="00603A9F" w14:paraId="32263271" w14:textId="77777777">
                              <w:trPr>
                                <w:trHeight w:val="385"/>
                              </w:trPr>
                              <w:tc>
                                <w:tcPr>
                                  <w:tcW w:w="3080" w:type="dxa"/>
                                  <w:gridSpan w:val="2"/>
                                  <w:tcBorders>
                                    <w:right w:val="single" w:sz="8" w:space="0" w:color="auto"/>
                                  </w:tcBorders>
                                  <w:shd w:val="clear" w:color="auto" w:fill="auto"/>
                                  <w:vAlign w:val="bottom"/>
                                </w:tcPr>
                                <w:p w14:paraId="7F659DB9" w14:textId="77777777" w:rsidR="00603A9F" w:rsidRDefault="00A20E52">
                                  <w:pPr>
                                    <w:spacing w:after="0" w:line="0" w:lineRule="atLeast"/>
                                    <w:rPr>
                                      <w:rFonts w:cs="Arial"/>
                                      <w:b/>
                                      <w:szCs w:val="20"/>
                                      <w:lang w:eastAsia="en-GB"/>
                                    </w:rPr>
                                  </w:pPr>
                                  <w:r>
                                    <w:rPr>
                                      <w:rFonts w:cs="Arial"/>
                                      <w:b/>
                                      <w:szCs w:val="20"/>
                                      <w:lang w:eastAsia="en-GB"/>
                                    </w:rPr>
                                    <w:t>YouTube</w:t>
                                  </w:r>
                                </w:p>
                                <w:p w14:paraId="7860BC56" w14:textId="77777777" w:rsidR="00603A9F" w:rsidRDefault="00603A9F">
                                  <w:pPr>
                                    <w:spacing w:after="0" w:line="0" w:lineRule="atLeast"/>
                                    <w:rPr>
                                      <w:rFonts w:ascii="Calibri" w:hAnsi="Calibri" w:cs="Arial"/>
                                      <w:b/>
                                      <w:szCs w:val="20"/>
                                      <w:lang w:eastAsia="en-GB"/>
                                    </w:rPr>
                                  </w:pPr>
                                </w:p>
                              </w:tc>
                            </w:tr>
                            <w:tr w:rsidR="00603A9F" w14:paraId="41E862E1" w14:textId="77777777">
                              <w:trPr>
                                <w:gridAfter w:val="1"/>
                                <w:wAfter w:w="680" w:type="dxa"/>
                                <w:trHeight w:val="278"/>
                              </w:trPr>
                              <w:tc>
                                <w:tcPr>
                                  <w:tcW w:w="2400" w:type="dxa"/>
                                  <w:tcBorders>
                                    <w:right w:val="single" w:sz="8" w:space="0" w:color="auto"/>
                                  </w:tcBorders>
                                  <w:shd w:val="clear" w:color="auto" w:fill="auto"/>
                                  <w:vAlign w:val="bottom"/>
                                </w:tcPr>
                                <w:p w14:paraId="7E69F4FC" w14:textId="77777777" w:rsidR="00603A9F" w:rsidRDefault="00A20E52">
                                  <w:pPr>
                                    <w:spacing w:after="0" w:line="0" w:lineRule="atLeast"/>
                                    <w:ind w:left="120"/>
                                    <w:rPr>
                                      <w:rFonts w:ascii="Calibri" w:hAnsi="Calibri" w:cs="Arial"/>
                                      <w:szCs w:val="20"/>
                                      <w:lang w:eastAsia="en-GB"/>
                                    </w:rPr>
                                  </w:pPr>
                                  <w:r>
                                    <w:rPr>
                                      <w:rFonts w:ascii="Calibri" w:hAnsi="Calibri" w:cs="Arial"/>
                                      <w:szCs w:val="20"/>
                                      <w:lang w:eastAsia="en-GB"/>
                                    </w:rPr>
                                    <w:t>Type “Hegarty Maths”</w:t>
                                  </w:r>
                                </w:p>
                              </w:tc>
                            </w:tr>
                          </w:tbl>
                          <w:p w14:paraId="0B262AFB" w14:textId="77777777" w:rsidR="00603A9F" w:rsidRDefault="00603A9F"/>
                          <w:p w14:paraId="524B9F79" w14:textId="77777777" w:rsidR="00603A9F" w:rsidRDefault="00A20E52">
                            <w:pPr>
                              <w:rPr>
                                <w:b/>
                              </w:rPr>
                            </w:pPr>
                            <w:r>
                              <w:rPr>
                                <w:b/>
                              </w:rPr>
                              <w:t>Maths Watch website</w:t>
                            </w:r>
                          </w:p>
                        </w:txbxContent>
                      </v:textbox>
                    </v:shape>
                  </w:pict>
                </mc:Fallback>
              </mc:AlternateContent>
            </w:r>
          </w:p>
        </w:tc>
      </w:tr>
      <w:tr w:rsidR="00603A9F" w14:paraId="003212F1" w14:textId="77777777">
        <w:trPr>
          <w:trHeight w:val="278"/>
        </w:trPr>
        <w:tc>
          <w:tcPr>
            <w:tcW w:w="520" w:type="dxa"/>
            <w:tcBorders>
              <w:left w:val="single" w:sz="8" w:space="0" w:color="auto"/>
            </w:tcBorders>
            <w:shd w:val="clear" w:color="auto" w:fill="auto"/>
            <w:vAlign w:val="bottom"/>
          </w:tcPr>
          <w:p w14:paraId="5E950008" w14:textId="77777777" w:rsidR="00603A9F" w:rsidRDefault="00603A9F">
            <w:pPr>
              <w:spacing w:after="0" w:line="0" w:lineRule="atLeast"/>
              <w:rPr>
                <w:rFonts w:ascii="Times New Roman" w:eastAsia="Times New Roman" w:hAnsi="Times New Roman" w:cs="Arial"/>
                <w:sz w:val="24"/>
                <w:szCs w:val="20"/>
                <w:lang w:eastAsia="en-GB"/>
              </w:rPr>
            </w:pPr>
          </w:p>
        </w:tc>
        <w:tc>
          <w:tcPr>
            <w:tcW w:w="780" w:type="dxa"/>
            <w:shd w:val="clear" w:color="auto" w:fill="auto"/>
            <w:vAlign w:val="bottom"/>
          </w:tcPr>
          <w:p w14:paraId="152F19B6"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4AFA16AF"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774520EC"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320CE669"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33F01A8B" w14:textId="77777777" w:rsidR="00603A9F" w:rsidRDefault="00603A9F">
            <w:pPr>
              <w:spacing w:after="0" w:line="0" w:lineRule="atLeast"/>
              <w:rPr>
                <w:rFonts w:ascii="Times New Roman" w:eastAsia="Times New Roman" w:hAnsi="Times New Roman" w:cs="Arial"/>
                <w:lang w:eastAsia="en-GB"/>
              </w:rPr>
            </w:pPr>
          </w:p>
        </w:tc>
        <w:tc>
          <w:tcPr>
            <w:tcW w:w="120" w:type="dxa"/>
            <w:tcBorders>
              <w:right w:val="single" w:sz="8" w:space="0" w:color="auto"/>
            </w:tcBorders>
            <w:shd w:val="clear" w:color="auto" w:fill="auto"/>
            <w:vAlign w:val="bottom"/>
          </w:tcPr>
          <w:p w14:paraId="1D371C84" w14:textId="77777777" w:rsidR="00603A9F" w:rsidRDefault="00603A9F">
            <w:pPr>
              <w:spacing w:after="0" w:line="0" w:lineRule="atLeast"/>
              <w:rPr>
                <w:rFonts w:ascii="Times New Roman" w:eastAsia="Times New Roman" w:hAnsi="Times New Roman" w:cs="Arial"/>
                <w:sz w:val="24"/>
                <w:szCs w:val="20"/>
                <w:lang w:eastAsia="en-GB"/>
              </w:rPr>
            </w:pPr>
          </w:p>
        </w:tc>
        <w:tc>
          <w:tcPr>
            <w:tcW w:w="680" w:type="dxa"/>
            <w:shd w:val="clear" w:color="auto" w:fill="auto"/>
            <w:vAlign w:val="bottom"/>
          </w:tcPr>
          <w:p w14:paraId="664DBB82" w14:textId="77777777" w:rsidR="00603A9F" w:rsidRDefault="00603A9F">
            <w:pPr>
              <w:spacing w:after="0" w:line="0" w:lineRule="atLeast"/>
              <w:rPr>
                <w:rFonts w:eastAsia="Arial" w:cs="Arial"/>
                <w:szCs w:val="20"/>
                <w:lang w:eastAsia="en-GB"/>
              </w:rPr>
            </w:pPr>
          </w:p>
        </w:tc>
        <w:tc>
          <w:tcPr>
            <w:tcW w:w="2400" w:type="dxa"/>
            <w:tcBorders>
              <w:right w:val="single" w:sz="8" w:space="0" w:color="auto"/>
            </w:tcBorders>
            <w:shd w:val="clear" w:color="auto" w:fill="auto"/>
            <w:vAlign w:val="bottom"/>
          </w:tcPr>
          <w:p w14:paraId="4F1F55F9" w14:textId="77777777" w:rsidR="00603A9F" w:rsidRDefault="00603A9F">
            <w:pPr>
              <w:spacing w:after="0" w:line="0" w:lineRule="atLeast"/>
              <w:ind w:left="120"/>
              <w:rPr>
                <w:rFonts w:ascii="Calibri" w:hAnsi="Calibri" w:cs="Arial"/>
                <w:szCs w:val="20"/>
                <w:lang w:eastAsia="en-GB"/>
              </w:rPr>
            </w:pPr>
          </w:p>
        </w:tc>
      </w:tr>
      <w:tr w:rsidR="00603A9F" w14:paraId="55008BE5" w14:textId="77777777">
        <w:trPr>
          <w:trHeight w:val="279"/>
        </w:trPr>
        <w:tc>
          <w:tcPr>
            <w:tcW w:w="520" w:type="dxa"/>
            <w:tcBorders>
              <w:left w:val="single" w:sz="8" w:space="0" w:color="auto"/>
            </w:tcBorders>
            <w:shd w:val="clear" w:color="auto" w:fill="auto"/>
            <w:vAlign w:val="bottom"/>
          </w:tcPr>
          <w:p w14:paraId="1C0D6718" w14:textId="77777777" w:rsidR="00603A9F" w:rsidRDefault="00603A9F">
            <w:pPr>
              <w:spacing w:after="0" w:line="0" w:lineRule="atLeast"/>
              <w:rPr>
                <w:rFonts w:ascii="Times New Roman" w:eastAsia="Times New Roman" w:hAnsi="Times New Roman" w:cs="Arial"/>
                <w:sz w:val="24"/>
                <w:szCs w:val="20"/>
                <w:lang w:eastAsia="en-GB"/>
              </w:rPr>
            </w:pPr>
          </w:p>
        </w:tc>
        <w:tc>
          <w:tcPr>
            <w:tcW w:w="780" w:type="dxa"/>
            <w:shd w:val="clear" w:color="auto" w:fill="auto"/>
            <w:vAlign w:val="bottom"/>
          </w:tcPr>
          <w:p w14:paraId="4938B865"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2006D728"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4178D28D"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53324DD4"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4BE0995A" w14:textId="77777777" w:rsidR="00603A9F" w:rsidRDefault="00A20E52">
            <w:pPr>
              <w:spacing w:after="0" w:line="0" w:lineRule="atLeast"/>
              <w:rPr>
                <w:rFonts w:asciiTheme="minorHAnsi" w:eastAsia="Times New Roman" w:hAnsiTheme="minorHAnsi" w:cs="Arial"/>
                <w:lang w:eastAsia="en-GB"/>
              </w:rPr>
            </w:pPr>
            <w:r>
              <w:rPr>
                <w:rFonts w:asciiTheme="minorHAnsi" w:eastAsia="Times New Roman" w:hAnsiTheme="minorHAnsi" w:cs="Arial"/>
                <w:lang w:eastAsia="en-GB"/>
              </w:rPr>
              <w:t xml:space="preserve">  Surds/ Rationalising surds.</w:t>
            </w:r>
          </w:p>
          <w:p w14:paraId="0267FBA6" w14:textId="77777777" w:rsidR="00603A9F" w:rsidRDefault="00603A9F">
            <w:pPr>
              <w:spacing w:after="0" w:line="0" w:lineRule="atLeast"/>
              <w:rPr>
                <w:rFonts w:asciiTheme="minorHAnsi" w:eastAsia="Times New Roman" w:hAnsiTheme="minorHAnsi" w:cs="Arial"/>
                <w:lang w:eastAsia="en-GB"/>
              </w:rPr>
            </w:pPr>
          </w:p>
          <w:p w14:paraId="6A2DBCA2" w14:textId="77777777" w:rsidR="00603A9F" w:rsidRDefault="00603A9F">
            <w:pPr>
              <w:spacing w:after="0" w:line="0" w:lineRule="atLeast"/>
              <w:rPr>
                <w:rFonts w:asciiTheme="minorHAnsi" w:eastAsia="Times New Roman" w:hAnsiTheme="minorHAnsi" w:cs="Arial"/>
                <w:lang w:eastAsia="en-GB"/>
              </w:rPr>
            </w:pPr>
          </w:p>
        </w:tc>
        <w:tc>
          <w:tcPr>
            <w:tcW w:w="120" w:type="dxa"/>
            <w:tcBorders>
              <w:right w:val="single" w:sz="8" w:space="0" w:color="auto"/>
            </w:tcBorders>
            <w:shd w:val="clear" w:color="auto" w:fill="auto"/>
            <w:vAlign w:val="bottom"/>
          </w:tcPr>
          <w:p w14:paraId="77AA8EEF" w14:textId="77777777" w:rsidR="00603A9F" w:rsidRDefault="00603A9F">
            <w:pPr>
              <w:spacing w:after="0" w:line="0" w:lineRule="atLeast"/>
              <w:rPr>
                <w:rFonts w:ascii="Times New Roman" w:eastAsia="Times New Roman" w:hAnsi="Times New Roman" w:cs="Arial"/>
                <w:sz w:val="24"/>
                <w:szCs w:val="20"/>
                <w:lang w:eastAsia="en-GB"/>
              </w:rPr>
            </w:pPr>
          </w:p>
        </w:tc>
        <w:tc>
          <w:tcPr>
            <w:tcW w:w="680" w:type="dxa"/>
            <w:shd w:val="clear" w:color="auto" w:fill="auto"/>
            <w:vAlign w:val="bottom"/>
          </w:tcPr>
          <w:p w14:paraId="653A4FDF" w14:textId="77777777" w:rsidR="00603A9F" w:rsidRDefault="00603A9F">
            <w:pPr>
              <w:spacing w:after="0" w:line="0" w:lineRule="atLeast"/>
              <w:rPr>
                <w:rFonts w:ascii="Times New Roman" w:eastAsia="Times New Roman" w:hAnsi="Times New Roman" w:cs="Arial"/>
                <w:sz w:val="24"/>
                <w:szCs w:val="20"/>
                <w:lang w:eastAsia="en-GB"/>
              </w:rPr>
            </w:pPr>
          </w:p>
        </w:tc>
        <w:tc>
          <w:tcPr>
            <w:tcW w:w="2400" w:type="dxa"/>
            <w:tcBorders>
              <w:right w:val="single" w:sz="8" w:space="0" w:color="auto"/>
            </w:tcBorders>
            <w:shd w:val="clear" w:color="auto" w:fill="auto"/>
            <w:vAlign w:val="bottom"/>
          </w:tcPr>
          <w:p w14:paraId="09171154" w14:textId="77777777" w:rsidR="00603A9F" w:rsidRDefault="00603A9F">
            <w:pPr>
              <w:spacing w:after="0" w:line="0" w:lineRule="atLeast"/>
              <w:rPr>
                <w:rFonts w:ascii="Calibri" w:hAnsi="Calibri" w:cs="Arial"/>
                <w:szCs w:val="20"/>
                <w:lang w:eastAsia="en-GB"/>
              </w:rPr>
            </w:pPr>
          </w:p>
        </w:tc>
      </w:tr>
      <w:tr w:rsidR="00603A9F" w14:paraId="43F36741" w14:textId="77777777">
        <w:trPr>
          <w:trHeight w:val="281"/>
        </w:trPr>
        <w:tc>
          <w:tcPr>
            <w:tcW w:w="520" w:type="dxa"/>
            <w:tcBorders>
              <w:left w:val="single" w:sz="8" w:space="0" w:color="auto"/>
            </w:tcBorders>
            <w:shd w:val="clear" w:color="auto" w:fill="auto"/>
            <w:vAlign w:val="bottom"/>
          </w:tcPr>
          <w:p w14:paraId="1103BBDE" w14:textId="77777777" w:rsidR="00603A9F" w:rsidRDefault="00603A9F">
            <w:pPr>
              <w:spacing w:after="0" w:line="0" w:lineRule="atLeast"/>
              <w:rPr>
                <w:rFonts w:ascii="Times New Roman" w:eastAsia="Times New Roman" w:hAnsi="Times New Roman" w:cs="Arial"/>
                <w:sz w:val="24"/>
                <w:szCs w:val="20"/>
                <w:lang w:eastAsia="en-GB"/>
              </w:rPr>
            </w:pPr>
          </w:p>
        </w:tc>
        <w:tc>
          <w:tcPr>
            <w:tcW w:w="780" w:type="dxa"/>
            <w:shd w:val="clear" w:color="auto" w:fill="auto"/>
            <w:vAlign w:val="bottom"/>
          </w:tcPr>
          <w:p w14:paraId="574AE7CC"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6FAB6721"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1DA05E04"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2C439134"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372631E3" w14:textId="77777777" w:rsidR="00603A9F" w:rsidRDefault="00603A9F">
            <w:pPr>
              <w:spacing w:after="0" w:line="0" w:lineRule="atLeast"/>
              <w:rPr>
                <w:rFonts w:asciiTheme="minorHAnsi" w:eastAsia="Times New Roman" w:hAnsiTheme="minorHAnsi" w:cs="Arial"/>
                <w:lang w:eastAsia="en-GB"/>
              </w:rPr>
            </w:pPr>
          </w:p>
          <w:p w14:paraId="4F549B91" w14:textId="77777777" w:rsidR="00603A9F" w:rsidRDefault="00603A9F">
            <w:pPr>
              <w:spacing w:after="0" w:line="0" w:lineRule="atLeast"/>
              <w:rPr>
                <w:rFonts w:asciiTheme="minorHAnsi" w:eastAsia="Times New Roman" w:hAnsiTheme="minorHAnsi" w:cs="Arial"/>
                <w:lang w:eastAsia="en-GB"/>
              </w:rPr>
            </w:pPr>
          </w:p>
          <w:p w14:paraId="7BE0FC2A" w14:textId="77777777" w:rsidR="00603A9F" w:rsidRDefault="00A20E52">
            <w:pPr>
              <w:spacing w:after="0" w:line="0" w:lineRule="atLeast"/>
              <w:rPr>
                <w:rFonts w:asciiTheme="minorHAnsi" w:eastAsia="Times New Roman" w:hAnsiTheme="minorHAnsi" w:cs="Arial"/>
                <w:lang w:eastAsia="en-GB"/>
              </w:rPr>
            </w:pPr>
            <w:r>
              <w:rPr>
                <w:rFonts w:asciiTheme="minorHAnsi" w:eastAsia="Times New Roman" w:hAnsiTheme="minorHAnsi" w:cs="Arial"/>
                <w:lang w:eastAsia="en-GB"/>
              </w:rPr>
              <w:t xml:space="preserve">  </w:t>
            </w:r>
          </w:p>
        </w:tc>
        <w:tc>
          <w:tcPr>
            <w:tcW w:w="120" w:type="dxa"/>
            <w:tcBorders>
              <w:right w:val="single" w:sz="8" w:space="0" w:color="auto"/>
            </w:tcBorders>
            <w:shd w:val="clear" w:color="auto" w:fill="auto"/>
            <w:vAlign w:val="bottom"/>
          </w:tcPr>
          <w:p w14:paraId="0136C615" w14:textId="77777777" w:rsidR="00603A9F" w:rsidRDefault="00603A9F">
            <w:pPr>
              <w:spacing w:after="0" w:line="0" w:lineRule="atLeast"/>
              <w:rPr>
                <w:rFonts w:ascii="Times New Roman" w:eastAsia="Times New Roman" w:hAnsi="Times New Roman" w:cs="Arial"/>
                <w:sz w:val="24"/>
                <w:szCs w:val="20"/>
                <w:lang w:eastAsia="en-GB"/>
              </w:rPr>
            </w:pPr>
          </w:p>
        </w:tc>
        <w:tc>
          <w:tcPr>
            <w:tcW w:w="680" w:type="dxa"/>
            <w:shd w:val="clear" w:color="auto" w:fill="auto"/>
            <w:vAlign w:val="bottom"/>
          </w:tcPr>
          <w:p w14:paraId="2D59B99E" w14:textId="77777777" w:rsidR="00603A9F" w:rsidRDefault="00A20E52">
            <w:pPr>
              <w:spacing w:after="0" w:line="0" w:lineRule="atLeast"/>
              <w:rPr>
                <w:rFonts w:eastAsia="Arial" w:cs="Arial"/>
                <w:b/>
                <w:szCs w:val="20"/>
                <w:lang w:eastAsia="en-GB"/>
              </w:rPr>
            </w:pPr>
            <w:r>
              <w:rPr>
                <w:rFonts w:eastAsia="Arial" w:cs="Arial"/>
                <w:b/>
                <w:szCs w:val="20"/>
                <w:lang w:eastAsia="en-GB"/>
              </w:rPr>
              <w:t xml:space="preserve"> </w:t>
            </w:r>
          </w:p>
        </w:tc>
        <w:tc>
          <w:tcPr>
            <w:tcW w:w="2400" w:type="dxa"/>
            <w:tcBorders>
              <w:right w:val="single" w:sz="8" w:space="0" w:color="auto"/>
            </w:tcBorders>
            <w:shd w:val="clear" w:color="auto" w:fill="auto"/>
            <w:vAlign w:val="bottom"/>
          </w:tcPr>
          <w:p w14:paraId="6632BFC2" w14:textId="77777777" w:rsidR="00603A9F" w:rsidRDefault="00603A9F">
            <w:pPr>
              <w:spacing w:after="0" w:line="0" w:lineRule="atLeast"/>
              <w:rPr>
                <w:rFonts w:ascii="Calibri" w:hAnsi="Calibri" w:cs="Arial"/>
                <w:b/>
                <w:szCs w:val="20"/>
                <w:lang w:eastAsia="en-GB"/>
              </w:rPr>
            </w:pPr>
          </w:p>
        </w:tc>
      </w:tr>
      <w:tr w:rsidR="00603A9F" w14:paraId="702ED9B8" w14:textId="77777777">
        <w:trPr>
          <w:trHeight w:val="281"/>
        </w:trPr>
        <w:tc>
          <w:tcPr>
            <w:tcW w:w="520" w:type="dxa"/>
            <w:tcBorders>
              <w:left w:val="single" w:sz="8" w:space="0" w:color="auto"/>
            </w:tcBorders>
            <w:shd w:val="clear" w:color="auto" w:fill="auto"/>
            <w:vAlign w:val="bottom"/>
          </w:tcPr>
          <w:p w14:paraId="6BCD0ED0" w14:textId="77777777" w:rsidR="00603A9F" w:rsidRDefault="00603A9F">
            <w:pPr>
              <w:spacing w:after="0" w:line="0" w:lineRule="atLeast"/>
              <w:rPr>
                <w:rFonts w:ascii="Times New Roman" w:eastAsia="Times New Roman" w:hAnsi="Times New Roman" w:cs="Arial"/>
                <w:sz w:val="24"/>
                <w:szCs w:val="20"/>
                <w:lang w:eastAsia="en-GB"/>
              </w:rPr>
            </w:pPr>
          </w:p>
        </w:tc>
        <w:tc>
          <w:tcPr>
            <w:tcW w:w="780" w:type="dxa"/>
            <w:shd w:val="clear" w:color="auto" w:fill="auto"/>
            <w:vAlign w:val="bottom"/>
          </w:tcPr>
          <w:p w14:paraId="34BE387A"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00895DFE"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30E77932"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3B21352D"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0401E5AB" w14:textId="77777777" w:rsidR="00603A9F" w:rsidRDefault="00603A9F">
            <w:pPr>
              <w:spacing w:after="0" w:line="0" w:lineRule="atLeast"/>
              <w:rPr>
                <w:rFonts w:ascii="Times New Roman" w:eastAsia="Times New Roman" w:hAnsi="Times New Roman" w:cs="Arial"/>
                <w:sz w:val="24"/>
                <w:szCs w:val="20"/>
                <w:lang w:eastAsia="en-GB"/>
              </w:rPr>
            </w:pPr>
          </w:p>
        </w:tc>
        <w:tc>
          <w:tcPr>
            <w:tcW w:w="120" w:type="dxa"/>
            <w:tcBorders>
              <w:right w:val="single" w:sz="8" w:space="0" w:color="auto"/>
            </w:tcBorders>
            <w:shd w:val="clear" w:color="auto" w:fill="auto"/>
            <w:vAlign w:val="bottom"/>
          </w:tcPr>
          <w:p w14:paraId="57D4728A" w14:textId="77777777" w:rsidR="00603A9F" w:rsidRDefault="00603A9F">
            <w:pPr>
              <w:spacing w:after="0" w:line="0" w:lineRule="atLeast"/>
              <w:rPr>
                <w:rFonts w:ascii="Times New Roman" w:eastAsia="Times New Roman" w:hAnsi="Times New Roman" w:cs="Arial"/>
                <w:sz w:val="24"/>
                <w:szCs w:val="20"/>
                <w:lang w:eastAsia="en-GB"/>
              </w:rPr>
            </w:pPr>
          </w:p>
        </w:tc>
        <w:tc>
          <w:tcPr>
            <w:tcW w:w="680" w:type="dxa"/>
            <w:shd w:val="clear" w:color="auto" w:fill="auto"/>
            <w:vAlign w:val="bottom"/>
          </w:tcPr>
          <w:p w14:paraId="0C3AF26D" w14:textId="77777777" w:rsidR="00603A9F" w:rsidRDefault="00603A9F">
            <w:pPr>
              <w:spacing w:after="0" w:line="0" w:lineRule="atLeast"/>
              <w:ind w:left="440"/>
              <w:rPr>
                <w:rFonts w:eastAsia="Arial" w:cs="Arial"/>
                <w:szCs w:val="20"/>
                <w:lang w:eastAsia="en-GB"/>
              </w:rPr>
            </w:pPr>
          </w:p>
        </w:tc>
        <w:tc>
          <w:tcPr>
            <w:tcW w:w="2400" w:type="dxa"/>
            <w:tcBorders>
              <w:right w:val="single" w:sz="8" w:space="0" w:color="auto"/>
            </w:tcBorders>
            <w:shd w:val="clear" w:color="auto" w:fill="auto"/>
            <w:vAlign w:val="bottom"/>
          </w:tcPr>
          <w:p w14:paraId="4C72EE5A" w14:textId="77777777" w:rsidR="00603A9F" w:rsidRDefault="00603A9F">
            <w:pPr>
              <w:spacing w:after="0" w:line="0" w:lineRule="atLeast"/>
              <w:ind w:left="120"/>
              <w:rPr>
                <w:rFonts w:ascii="Calibri" w:hAnsi="Calibri" w:cs="Arial"/>
                <w:szCs w:val="20"/>
                <w:lang w:eastAsia="en-GB"/>
              </w:rPr>
            </w:pPr>
          </w:p>
        </w:tc>
      </w:tr>
      <w:tr w:rsidR="00603A9F" w14:paraId="2D487917" w14:textId="77777777">
        <w:trPr>
          <w:trHeight w:val="80"/>
        </w:trPr>
        <w:tc>
          <w:tcPr>
            <w:tcW w:w="520" w:type="dxa"/>
            <w:tcBorders>
              <w:left w:val="single" w:sz="8" w:space="0" w:color="auto"/>
            </w:tcBorders>
            <w:shd w:val="clear" w:color="auto" w:fill="auto"/>
            <w:vAlign w:val="bottom"/>
          </w:tcPr>
          <w:p w14:paraId="50635EAE" w14:textId="77777777" w:rsidR="00603A9F" w:rsidRDefault="00603A9F">
            <w:pPr>
              <w:spacing w:after="0" w:line="0" w:lineRule="atLeast"/>
              <w:rPr>
                <w:rFonts w:ascii="Times New Roman" w:eastAsia="Times New Roman" w:hAnsi="Times New Roman" w:cs="Arial"/>
                <w:sz w:val="24"/>
                <w:szCs w:val="20"/>
                <w:lang w:eastAsia="en-GB"/>
              </w:rPr>
            </w:pPr>
          </w:p>
        </w:tc>
        <w:tc>
          <w:tcPr>
            <w:tcW w:w="780" w:type="dxa"/>
            <w:shd w:val="clear" w:color="auto" w:fill="auto"/>
            <w:vAlign w:val="bottom"/>
          </w:tcPr>
          <w:p w14:paraId="0F34165A"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5C4A25B4"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23954E46"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31E88BC7"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41471B8C" w14:textId="77777777" w:rsidR="00603A9F" w:rsidRDefault="00603A9F">
            <w:pPr>
              <w:spacing w:after="0" w:line="0" w:lineRule="atLeast"/>
              <w:rPr>
                <w:rFonts w:ascii="Times New Roman" w:eastAsia="Times New Roman" w:hAnsi="Times New Roman" w:cs="Arial"/>
                <w:sz w:val="24"/>
                <w:szCs w:val="20"/>
                <w:lang w:eastAsia="en-GB"/>
              </w:rPr>
            </w:pPr>
          </w:p>
        </w:tc>
        <w:tc>
          <w:tcPr>
            <w:tcW w:w="120" w:type="dxa"/>
            <w:tcBorders>
              <w:right w:val="single" w:sz="8" w:space="0" w:color="auto"/>
            </w:tcBorders>
            <w:shd w:val="clear" w:color="auto" w:fill="auto"/>
            <w:vAlign w:val="bottom"/>
          </w:tcPr>
          <w:p w14:paraId="5FF8A3EC" w14:textId="77777777" w:rsidR="00603A9F" w:rsidRDefault="00603A9F">
            <w:pPr>
              <w:spacing w:after="0" w:line="0" w:lineRule="atLeast"/>
              <w:rPr>
                <w:rFonts w:ascii="Times New Roman" w:eastAsia="Times New Roman" w:hAnsi="Times New Roman" w:cs="Arial"/>
                <w:sz w:val="24"/>
                <w:szCs w:val="20"/>
                <w:lang w:eastAsia="en-GB"/>
              </w:rPr>
            </w:pPr>
          </w:p>
        </w:tc>
        <w:tc>
          <w:tcPr>
            <w:tcW w:w="3080" w:type="dxa"/>
            <w:gridSpan w:val="2"/>
            <w:tcBorders>
              <w:right w:val="single" w:sz="8" w:space="0" w:color="auto"/>
            </w:tcBorders>
            <w:shd w:val="clear" w:color="auto" w:fill="auto"/>
            <w:vAlign w:val="bottom"/>
          </w:tcPr>
          <w:p w14:paraId="60B57B4F" w14:textId="77777777" w:rsidR="00603A9F" w:rsidRDefault="00603A9F">
            <w:pPr>
              <w:spacing w:after="0" w:line="0" w:lineRule="atLeast"/>
              <w:ind w:left="440"/>
              <w:rPr>
                <w:rFonts w:ascii="Calibri" w:hAnsi="Calibri" w:cs="Arial"/>
                <w:szCs w:val="20"/>
                <w:lang w:eastAsia="en-GB"/>
              </w:rPr>
            </w:pPr>
          </w:p>
        </w:tc>
      </w:tr>
      <w:tr w:rsidR="00603A9F" w14:paraId="279E716D" w14:textId="77777777">
        <w:trPr>
          <w:trHeight w:val="279"/>
        </w:trPr>
        <w:tc>
          <w:tcPr>
            <w:tcW w:w="520" w:type="dxa"/>
            <w:tcBorders>
              <w:left w:val="single" w:sz="8" w:space="0" w:color="auto"/>
            </w:tcBorders>
            <w:shd w:val="clear" w:color="auto" w:fill="auto"/>
            <w:vAlign w:val="bottom"/>
          </w:tcPr>
          <w:p w14:paraId="505A36B4" w14:textId="77777777" w:rsidR="00603A9F" w:rsidRDefault="00603A9F">
            <w:pPr>
              <w:spacing w:after="0" w:line="0" w:lineRule="atLeast"/>
              <w:rPr>
                <w:rFonts w:ascii="Times New Roman" w:eastAsia="Times New Roman" w:hAnsi="Times New Roman" w:cs="Arial"/>
                <w:sz w:val="24"/>
                <w:szCs w:val="20"/>
                <w:lang w:eastAsia="en-GB"/>
              </w:rPr>
            </w:pPr>
          </w:p>
        </w:tc>
        <w:tc>
          <w:tcPr>
            <w:tcW w:w="780" w:type="dxa"/>
            <w:shd w:val="clear" w:color="auto" w:fill="auto"/>
            <w:vAlign w:val="bottom"/>
          </w:tcPr>
          <w:p w14:paraId="2FF17EF1"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5E9FBE70"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3159B531"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5988DEDC"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72DA7164" w14:textId="77777777" w:rsidR="00603A9F" w:rsidRDefault="00603A9F">
            <w:pPr>
              <w:spacing w:after="0" w:line="0" w:lineRule="atLeast"/>
              <w:rPr>
                <w:rFonts w:ascii="Times New Roman" w:eastAsia="Times New Roman" w:hAnsi="Times New Roman" w:cs="Arial"/>
                <w:sz w:val="24"/>
                <w:szCs w:val="20"/>
                <w:lang w:eastAsia="en-GB"/>
              </w:rPr>
            </w:pPr>
          </w:p>
        </w:tc>
        <w:tc>
          <w:tcPr>
            <w:tcW w:w="120" w:type="dxa"/>
            <w:tcBorders>
              <w:right w:val="single" w:sz="8" w:space="0" w:color="auto"/>
            </w:tcBorders>
            <w:shd w:val="clear" w:color="auto" w:fill="auto"/>
            <w:vAlign w:val="bottom"/>
          </w:tcPr>
          <w:p w14:paraId="413CF081" w14:textId="77777777" w:rsidR="00603A9F" w:rsidRDefault="00603A9F">
            <w:pPr>
              <w:spacing w:after="0" w:line="0" w:lineRule="atLeast"/>
              <w:rPr>
                <w:rFonts w:ascii="Times New Roman" w:eastAsia="Times New Roman" w:hAnsi="Times New Roman" w:cs="Arial"/>
                <w:sz w:val="24"/>
                <w:szCs w:val="20"/>
                <w:lang w:eastAsia="en-GB"/>
              </w:rPr>
            </w:pPr>
          </w:p>
        </w:tc>
        <w:tc>
          <w:tcPr>
            <w:tcW w:w="680" w:type="dxa"/>
            <w:shd w:val="clear" w:color="auto" w:fill="auto"/>
            <w:vAlign w:val="bottom"/>
          </w:tcPr>
          <w:p w14:paraId="59E36359" w14:textId="77777777" w:rsidR="00603A9F" w:rsidRDefault="00603A9F">
            <w:pPr>
              <w:spacing w:after="0" w:line="0" w:lineRule="atLeast"/>
              <w:rPr>
                <w:rFonts w:ascii="Times New Roman" w:eastAsia="Times New Roman" w:hAnsi="Times New Roman" w:cs="Arial"/>
                <w:sz w:val="24"/>
                <w:szCs w:val="20"/>
                <w:lang w:eastAsia="en-GB"/>
              </w:rPr>
            </w:pPr>
          </w:p>
        </w:tc>
        <w:tc>
          <w:tcPr>
            <w:tcW w:w="2400" w:type="dxa"/>
            <w:tcBorders>
              <w:right w:val="single" w:sz="8" w:space="0" w:color="auto"/>
            </w:tcBorders>
            <w:shd w:val="clear" w:color="auto" w:fill="auto"/>
            <w:vAlign w:val="bottom"/>
          </w:tcPr>
          <w:p w14:paraId="0367290C" w14:textId="77777777" w:rsidR="00603A9F" w:rsidRDefault="00603A9F">
            <w:pPr>
              <w:spacing w:after="0" w:line="0" w:lineRule="atLeast"/>
              <w:ind w:left="120"/>
              <w:rPr>
                <w:rFonts w:ascii="Calibri" w:hAnsi="Calibri" w:cs="Arial"/>
                <w:szCs w:val="20"/>
                <w:lang w:eastAsia="en-GB"/>
              </w:rPr>
            </w:pPr>
          </w:p>
        </w:tc>
      </w:tr>
      <w:tr w:rsidR="00603A9F" w14:paraId="09171197" w14:textId="77777777">
        <w:trPr>
          <w:trHeight w:val="80"/>
        </w:trPr>
        <w:tc>
          <w:tcPr>
            <w:tcW w:w="520" w:type="dxa"/>
            <w:tcBorders>
              <w:left w:val="single" w:sz="8" w:space="0" w:color="auto"/>
              <w:bottom w:val="single" w:sz="8" w:space="0" w:color="auto"/>
            </w:tcBorders>
            <w:shd w:val="clear" w:color="auto" w:fill="auto"/>
            <w:vAlign w:val="bottom"/>
          </w:tcPr>
          <w:p w14:paraId="047221B1" w14:textId="77777777" w:rsidR="00603A9F" w:rsidRDefault="00603A9F">
            <w:pPr>
              <w:spacing w:after="0" w:line="0" w:lineRule="atLeast"/>
              <w:rPr>
                <w:rFonts w:ascii="Times New Roman" w:eastAsia="Times New Roman" w:hAnsi="Times New Roman" w:cs="Arial"/>
                <w:sz w:val="23"/>
                <w:szCs w:val="20"/>
                <w:lang w:eastAsia="en-GB"/>
              </w:rPr>
            </w:pPr>
          </w:p>
        </w:tc>
        <w:tc>
          <w:tcPr>
            <w:tcW w:w="780" w:type="dxa"/>
            <w:tcBorders>
              <w:bottom w:val="single" w:sz="8" w:space="0" w:color="auto"/>
            </w:tcBorders>
            <w:shd w:val="clear" w:color="auto" w:fill="auto"/>
            <w:vAlign w:val="bottom"/>
          </w:tcPr>
          <w:p w14:paraId="29833488" w14:textId="77777777" w:rsidR="00603A9F" w:rsidRDefault="00603A9F">
            <w:pPr>
              <w:spacing w:after="0" w:line="0" w:lineRule="atLeast"/>
              <w:rPr>
                <w:rFonts w:ascii="Times New Roman" w:eastAsia="Times New Roman" w:hAnsi="Times New Roman" w:cs="Arial"/>
                <w:sz w:val="23"/>
                <w:szCs w:val="20"/>
                <w:lang w:eastAsia="en-GB"/>
              </w:rPr>
            </w:pPr>
          </w:p>
        </w:tc>
        <w:tc>
          <w:tcPr>
            <w:tcW w:w="440" w:type="dxa"/>
            <w:tcBorders>
              <w:bottom w:val="single" w:sz="8" w:space="0" w:color="auto"/>
            </w:tcBorders>
            <w:shd w:val="clear" w:color="auto" w:fill="auto"/>
            <w:vAlign w:val="bottom"/>
          </w:tcPr>
          <w:p w14:paraId="298305D9" w14:textId="77777777" w:rsidR="00603A9F" w:rsidRDefault="00603A9F">
            <w:pPr>
              <w:spacing w:after="0" w:line="0" w:lineRule="atLeast"/>
              <w:rPr>
                <w:rFonts w:ascii="Times New Roman" w:eastAsia="Times New Roman" w:hAnsi="Times New Roman" w:cs="Arial"/>
                <w:sz w:val="23"/>
                <w:szCs w:val="20"/>
                <w:lang w:eastAsia="en-GB"/>
              </w:rPr>
            </w:pPr>
          </w:p>
        </w:tc>
        <w:tc>
          <w:tcPr>
            <w:tcW w:w="20" w:type="dxa"/>
            <w:tcBorders>
              <w:bottom w:val="single" w:sz="8" w:space="0" w:color="auto"/>
            </w:tcBorders>
            <w:shd w:val="clear" w:color="auto" w:fill="auto"/>
            <w:vAlign w:val="bottom"/>
          </w:tcPr>
          <w:p w14:paraId="22841167" w14:textId="77777777" w:rsidR="00603A9F" w:rsidRDefault="00603A9F">
            <w:pPr>
              <w:spacing w:after="0" w:line="0" w:lineRule="atLeast"/>
              <w:rPr>
                <w:rFonts w:ascii="Times New Roman" w:eastAsia="Times New Roman" w:hAnsi="Times New Roman" w:cs="Arial"/>
                <w:sz w:val="23"/>
                <w:szCs w:val="20"/>
                <w:lang w:eastAsia="en-GB"/>
              </w:rPr>
            </w:pPr>
          </w:p>
        </w:tc>
        <w:tc>
          <w:tcPr>
            <w:tcW w:w="220" w:type="dxa"/>
            <w:tcBorders>
              <w:bottom w:val="single" w:sz="8" w:space="0" w:color="auto"/>
              <w:right w:val="single" w:sz="8" w:space="0" w:color="auto"/>
            </w:tcBorders>
            <w:shd w:val="clear" w:color="auto" w:fill="auto"/>
            <w:vAlign w:val="bottom"/>
          </w:tcPr>
          <w:p w14:paraId="3F9C5F67" w14:textId="77777777" w:rsidR="00603A9F" w:rsidRDefault="00603A9F">
            <w:pPr>
              <w:spacing w:after="0" w:line="0" w:lineRule="atLeast"/>
              <w:rPr>
                <w:rFonts w:ascii="Times New Roman" w:eastAsia="Times New Roman" w:hAnsi="Times New Roman" w:cs="Arial"/>
                <w:sz w:val="23"/>
                <w:szCs w:val="20"/>
                <w:lang w:eastAsia="en-GB"/>
              </w:rPr>
            </w:pPr>
          </w:p>
        </w:tc>
        <w:tc>
          <w:tcPr>
            <w:tcW w:w="4580" w:type="dxa"/>
            <w:tcBorders>
              <w:bottom w:val="single" w:sz="8" w:space="0" w:color="auto"/>
            </w:tcBorders>
            <w:shd w:val="clear" w:color="auto" w:fill="auto"/>
            <w:vAlign w:val="bottom"/>
          </w:tcPr>
          <w:p w14:paraId="6D04DB17" w14:textId="77777777" w:rsidR="00603A9F" w:rsidRDefault="00603A9F">
            <w:pPr>
              <w:spacing w:after="0" w:line="0" w:lineRule="atLeast"/>
              <w:rPr>
                <w:rFonts w:ascii="Times New Roman" w:eastAsia="Times New Roman" w:hAnsi="Times New Roman" w:cs="Arial"/>
                <w:sz w:val="23"/>
                <w:szCs w:val="20"/>
                <w:lang w:eastAsia="en-GB"/>
              </w:rPr>
            </w:pPr>
          </w:p>
        </w:tc>
        <w:tc>
          <w:tcPr>
            <w:tcW w:w="120" w:type="dxa"/>
            <w:tcBorders>
              <w:bottom w:val="single" w:sz="8" w:space="0" w:color="auto"/>
              <w:right w:val="single" w:sz="8" w:space="0" w:color="auto"/>
            </w:tcBorders>
            <w:shd w:val="clear" w:color="auto" w:fill="auto"/>
            <w:vAlign w:val="bottom"/>
          </w:tcPr>
          <w:p w14:paraId="6E55F80A" w14:textId="77777777" w:rsidR="00603A9F" w:rsidRDefault="00603A9F">
            <w:pPr>
              <w:spacing w:after="0" w:line="0" w:lineRule="atLeast"/>
              <w:rPr>
                <w:rFonts w:ascii="Times New Roman" w:eastAsia="Times New Roman" w:hAnsi="Times New Roman" w:cs="Arial"/>
                <w:sz w:val="23"/>
                <w:szCs w:val="20"/>
                <w:lang w:eastAsia="en-GB"/>
              </w:rPr>
            </w:pPr>
          </w:p>
        </w:tc>
        <w:tc>
          <w:tcPr>
            <w:tcW w:w="680" w:type="dxa"/>
            <w:tcBorders>
              <w:bottom w:val="single" w:sz="8" w:space="0" w:color="auto"/>
            </w:tcBorders>
            <w:shd w:val="clear" w:color="auto" w:fill="auto"/>
            <w:vAlign w:val="bottom"/>
          </w:tcPr>
          <w:p w14:paraId="73198D0B" w14:textId="77777777" w:rsidR="00603A9F" w:rsidRDefault="00603A9F">
            <w:pPr>
              <w:spacing w:after="0" w:line="0" w:lineRule="atLeast"/>
              <w:rPr>
                <w:rFonts w:ascii="Times New Roman" w:eastAsia="Times New Roman" w:hAnsi="Times New Roman" w:cs="Arial"/>
                <w:sz w:val="23"/>
                <w:szCs w:val="20"/>
                <w:lang w:eastAsia="en-GB"/>
              </w:rPr>
            </w:pPr>
          </w:p>
        </w:tc>
        <w:tc>
          <w:tcPr>
            <w:tcW w:w="2400" w:type="dxa"/>
            <w:tcBorders>
              <w:bottom w:val="single" w:sz="8" w:space="0" w:color="auto"/>
              <w:right w:val="single" w:sz="8" w:space="0" w:color="auto"/>
            </w:tcBorders>
            <w:shd w:val="clear" w:color="auto" w:fill="auto"/>
            <w:vAlign w:val="bottom"/>
          </w:tcPr>
          <w:p w14:paraId="3644D11D" w14:textId="77777777" w:rsidR="00603A9F" w:rsidRDefault="00603A9F">
            <w:pPr>
              <w:spacing w:after="0" w:line="0" w:lineRule="atLeast"/>
              <w:rPr>
                <w:rFonts w:ascii="Times New Roman" w:eastAsia="Times New Roman" w:hAnsi="Times New Roman" w:cs="Arial"/>
                <w:sz w:val="23"/>
                <w:szCs w:val="20"/>
                <w:lang w:eastAsia="en-GB"/>
              </w:rPr>
            </w:pPr>
          </w:p>
        </w:tc>
      </w:tr>
      <w:tr w:rsidR="00603A9F" w14:paraId="427518F7" w14:textId="77777777">
        <w:trPr>
          <w:trHeight w:val="116"/>
        </w:trPr>
        <w:tc>
          <w:tcPr>
            <w:tcW w:w="520" w:type="dxa"/>
            <w:shd w:val="clear" w:color="auto" w:fill="auto"/>
            <w:vAlign w:val="bottom"/>
          </w:tcPr>
          <w:p w14:paraId="550A8F58" w14:textId="77777777" w:rsidR="00603A9F" w:rsidRDefault="00603A9F">
            <w:pPr>
              <w:spacing w:after="0" w:line="0" w:lineRule="atLeast"/>
              <w:rPr>
                <w:rFonts w:ascii="Times New Roman" w:eastAsia="Times New Roman" w:hAnsi="Times New Roman" w:cs="Arial"/>
                <w:sz w:val="10"/>
                <w:szCs w:val="20"/>
                <w:lang w:eastAsia="en-GB"/>
              </w:rPr>
            </w:pPr>
          </w:p>
        </w:tc>
        <w:tc>
          <w:tcPr>
            <w:tcW w:w="780" w:type="dxa"/>
            <w:shd w:val="clear" w:color="auto" w:fill="auto"/>
            <w:vAlign w:val="bottom"/>
          </w:tcPr>
          <w:p w14:paraId="1129F35F" w14:textId="77777777" w:rsidR="00603A9F" w:rsidRDefault="00603A9F">
            <w:pPr>
              <w:spacing w:after="0" w:line="0" w:lineRule="atLeast"/>
              <w:rPr>
                <w:rFonts w:ascii="Times New Roman" w:eastAsia="Times New Roman" w:hAnsi="Times New Roman" w:cs="Arial"/>
                <w:sz w:val="10"/>
                <w:szCs w:val="20"/>
                <w:lang w:eastAsia="en-GB"/>
              </w:rPr>
            </w:pPr>
          </w:p>
        </w:tc>
        <w:tc>
          <w:tcPr>
            <w:tcW w:w="440" w:type="dxa"/>
            <w:vMerge w:val="restart"/>
            <w:tcBorders>
              <w:top w:val="single" w:sz="8" w:space="0" w:color="auto"/>
            </w:tcBorders>
            <w:shd w:val="clear" w:color="auto" w:fill="auto"/>
            <w:vAlign w:val="bottom"/>
          </w:tcPr>
          <w:p w14:paraId="116A332B" w14:textId="77777777" w:rsidR="00603A9F" w:rsidRDefault="00603A9F">
            <w:pPr>
              <w:spacing w:after="0" w:line="194" w:lineRule="exact"/>
              <w:ind w:right="130"/>
              <w:jc w:val="right"/>
              <w:rPr>
                <w:rFonts w:ascii="Cambria Math" w:eastAsia="Cambria Math" w:hAnsi="Cambria Math" w:cs="Arial"/>
                <w:sz w:val="4"/>
                <w:szCs w:val="20"/>
                <w:lang w:eastAsia="en-GB"/>
              </w:rPr>
            </w:pPr>
          </w:p>
        </w:tc>
        <w:tc>
          <w:tcPr>
            <w:tcW w:w="20" w:type="dxa"/>
            <w:shd w:val="clear" w:color="auto" w:fill="auto"/>
            <w:vAlign w:val="bottom"/>
          </w:tcPr>
          <w:p w14:paraId="3239C02E" w14:textId="77777777" w:rsidR="00603A9F" w:rsidRDefault="00603A9F">
            <w:pPr>
              <w:spacing w:after="0" w:line="0" w:lineRule="atLeast"/>
              <w:rPr>
                <w:rFonts w:ascii="Times New Roman" w:eastAsia="Times New Roman" w:hAnsi="Times New Roman" w:cs="Arial"/>
                <w:sz w:val="10"/>
                <w:szCs w:val="20"/>
                <w:lang w:eastAsia="en-GB"/>
              </w:rPr>
            </w:pPr>
          </w:p>
        </w:tc>
        <w:tc>
          <w:tcPr>
            <w:tcW w:w="4800" w:type="dxa"/>
            <w:gridSpan w:val="2"/>
            <w:shd w:val="clear" w:color="auto" w:fill="auto"/>
            <w:vAlign w:val="bottom"/>
          </w:tcPr>
          <w:p w14:paraId="6C8E6A18" w14:textId="77777777" w:rsidR="00603A9F" w:rsidRDefault="00603A9F">
            <w:pPr>
              <w:spacing w:after="0" w:line="0" w:lineRule="atLeast"/>
              <w:rPr>
                <w:rFonts w:ascii="Times New Roman" w:eastAsia="Times New Roman" w:hAnsi="Times New Roman" w:cs="Arial"/>
                <w:sz w:val="10"/>
                <w:szCs w:val="20"/>
                <w:lang w:eastAsia="en-GB"/>
              </w:rPr>
            </w:pPr>
          </w:p>
        </w:tc>
        <w:tc>
          <w:tcPr>
            <w:tcW w:w="120" w:type="dxa"/>
            <w:shd w:val="clear" w:color="auto" w:fill="auto"/>
            <w:vAlign w:val="bottom"/>
          </w:tcPr>
          <w:p w14:paraId="2E88FC34" w14:textId="77777777" w:rsidR="00603A9F" w:rsidRDefault="00603A9F">
            <w:pPr>
              <w:spacing w:after="0" w:line="0" w:lineRule="atLeast"/>
              <w:rPr>
                <w:rFonts w:ascii="Times New Roman" w:eastAsia="Times New Roman" w:hAnsi="Times New Roman" w:cs="Arial"/>
                <w:sz w:val="10"/>
                <w:szCs w:val="20"/>
                <w:lang w:eastAsia="en-GB"/>
              </w:rPr>
            </w:pPr>
          </w:p>
        </w:tc>
        <w:tc>
          <w:tcPr>
            <w:tcW w:w="680" w:type="dxa"/>
            <w:shd w:val="clear" w:color="auto" w:fill="auto"/>
            <w:vAlign w:val="bottom"/>
          </w:tcPr>
          <w:p w14:paraId="58401681" w14:textId="77777777" w:rsidR="00603A9F" w:rsidRDefault="00603A9F">
            <w:pPr>
              <w:spacing w:after="0" w:line="0" w:lineRule="atLeast"/>
              <w:rPr>
                <w:rFonts w:ascii="Times New Roman" w:eastAsia="Times New Roman" w:hAnsi="Times New Roman" w:cs="Arial"/>
                <w:sz w:val="10"/>
                <w:szCs w:val="20"/>
                <w:lang w:eastAsia="en-GB"/>
              </w:rPr>
            </w:pPr>
          </w:p>
        </w:tc>
        <w:tc>
          <w:tcPr>
            <w:tcW w:w="2400" w:type="dxa"/>
            <w:shd w:val="clear" w:color="auto" w:fill="auto"/>
            <w:vAlign w:val="bottom"/>
          </w:tcPr>
          <w:p w14:paraId="2DAC34DF" w14:textId="77777777" w:rsidR="00603A9F" w:rsidRDefault="00603A9F">
            <w:pPr>
              <w:spacing w:after="0" w:line="0" w:lineRule="atLeast"/>
              <w:rPr>
                <w:rFonts w:ascii="Times New Roman" w:eastAsia="Times New Roman" w:hAnsi="Times New Roman" w:cs="Arial"/>
                <w:sz w:val="10"/>
                <w:szCs w:val="20"/>
                <w:lang w:eastAsia="en-GB"/>
              </w:rPr>
            </w:pPr>
          </w:p>
        </w:tc>
      </w:tr>
      <w:tr w:rsidR="00603A9F" w14:paraId="78812721" w14:textId="77777777">
        <w:trPr>
          <w:trHeight w:val="78"/>
        </w:trPr>
        <w:tc>
          <w:tcPr>
            <w:tcW w:w="520" w:type="dxa"/>
            <w:shd w:val="clear" w:color="auto" w:fill="auto"/>
            <w:vAlign w:val="bottom"/>
          </w:tcPr>
          <w:p w14:paraId="214BA049" w14:textId="77777777" w:rsidR="00603A9F" w:rsidRDefault="00603A9F">
            <w:pPr>
              <w:spacing w:after="0" w:line="0" w:lineRule="atLeast"/>
              <w:rPr>
                <w:rFonts w:ascii="Times New Roman" w:eastAsia="Times New Roman" w:hAnsi="Times New Roman" w:cs="Arial"/>
                <w:sz w:val="6"/>
                <w:szCs w:val="20"/>
                <w:lang w:eastAsia="en-GB"/>
              </w:rPr>
            </w:pPr>
          </w:p>
        </w:tc>
        <w:tc>
          <w:tcPr>
            <w:tcW w:w="780" w:type="dxa"/>
            <w:shd w:val="clear" w:color="auto" w:fill="auto"/>
            <w:vAlign w:val="bottom"/>
          </w:tcPr>
          <w:p w14:paraId="6D50E137" w14:textId="77777777" w:rsidR="00603A9F" w:rsidRDefault="00603A9F">
            <w:pPr>
              <w:spacing w:after="0" w:line="0" w:lineRule="atLeast"/>
              <w:rPr>
                <w:rFonts w:ascii="Times New Roman" w:eastAsia="Times New Roman" w:hAnsi="Times New Roman" w:cs="Arial"/>
                <w:sz w:val="6"/>
                <w:szCs w:val="20"/>
                <w:lang w:eastAsia="en-GB"/>
              </w:rPr>
            </w:pPr>
          </w:p>
        </w:tc>
        <w:tc>
          <w:tcPr>
            <w:tcW w:w="440" w:type="dxa"/>
            <w:vMerge/>
            <w:shd w:val="clear" w:color="auto" w:fill="auto"/>
            <w:vAlign w:val="bottom"/>
          </w:tcPr>
          <w:p w14:paraId="52DCECDF" w14:textId="77777777" w:rsidR="00603A9F" w:rsidRDefault="00603A9F">
            <w:pPr>
              <w:spacing w:after="0" w:line="0" w:lineRule="atLeast"/>
              <w:rPr>
                <w:rFonts w:ascii="Times New Roman" w:eastAsia="Times New Roman" w:hAnsi="Times New Roman" w:cs="Arial"/>
                <w:sz w:val="6"/>
                <w:szCs w:val="20"/>
                <w:lang w:eastAsia="en-GB"/>
              </w:rPr>
            </w:pPr>
          </w:p>
        </w:tc>
        <w:tc>
          <w:tcPr>
            <w:tcW w:w="20" w:type="dxa"/>
            <w:shd w:val="clear" w:color="auto" w:fill="auto"/>
            <w:vAlign w:val="bottom"/>
          </w:tcPr>
          <w:p w14:paraId="00780474" w14:textId="77777777" w:rsidR="00603A9F" w:rsidRDefault="00603A9F">
            <w:pPr>
              <w:spacing w:after="0" w:line="0" w:lineRule="atLeast"/>
              <w:rPr>
                <w:rFonts w:ascii="Times New Roman" w:eastAsia="Times New Roman" w:hAnsi="Times New Roman" w:cs="Arial"/>
                <w:sz w:val="6"/>
                <w:szCs w:val="20"/>
                <w:lang w:eastAsia="en-GB"/>
              </w:rPr>
            </w:pPr>
          </w:p>
        </w:tc>
        <w:tc>
          <w:tcPr>
            <w:tcW w:w="220" w:type="dxa"/>
            <w:shd w:val="clear" w:color="auto" w:fill="auto"/>
            <w:vAlign w:val="bottom"/>
          </w:tcPr>
          <w:p w14:paraId="174F76AA" w14:textId="77777777" w:rsidR="00603A9F" w:rsidRDefault="00603A9F">
            <w:pPr>
              <w:spacing w:after="0" w:line="0" w:lineRule="atLeast"/>
              <w:rPr>
                <w:rFonts w:ascii="Times New Roman" w:eastAsia="Times New Roman" w:hAnsi="Times New Roman" w:cs="Arial"/>
                <w:sz w:val="6"/>
                <w:szCs w:val="20"/>
                <w:lang w:eastAsia="en-GB"/>
              </w:rPr>
            </w:pPr>
          </w:p>
        </w:tc>
        <w:tc>
          <w:tcPr>
            <w:tcW w:w="4580" w:type="dxa"/>
            <w:shd w:val="clear" w:color="auto" w:fill="auto"/>
            <w:vAlign w:val="bottom"/>
          </w:tcPr>
          <w:p w14:paraId="5E8804CA" w14:textId="77777777" w:rsidR="00603A9F" w:rsidRDefault="00603A9F">
            <w:pPr>
              <w:spacing w:after="0" w:line="0" w:lineRule="atLeast"/>
              <w:rPr>
                <w:rFonts w:ascii="Times New Roman" w:eastAsia="Times New Roman" w:hAnsi="Times New Roman" w:cs="Arial"/>
                <w:sz w:val="6"/>
                <w:szCs w:val="20"/>
                <w:lang w:eastAsia="en-GB"/>
              </w:rPr>
            </w:pPr>
          </w:p>
        </w:tc>
        <w:tc>
          <w:tcPr>
            <w:tcW w:w="120" w:type="dxa"/>
            <w:shd w:val="clear" w:color="auto" w:fill="auto"/>
            <w:vAlign w:val="bottom"/>
          </w:tcPr>
          <w:p w14:paraId="232CA518" w14:textId="77777777" w:rsidR="00603A9F" w:rsidRDefault="00603A9F">
            <w:pPr>
              <w:spacing w:after="0" w:line="0" w:lineRule="atLeast"/>
              <w:rPr>
                <w:rFonts w:ascii="Times New Roman" w:eastAsia="Times New Roman" w:hAnsi="Times New Roman" w:cs="Arial"/>
                <w:sz w:val="6"/>
                <w:szCs w:val="20"/>
                <w:lang w:eastAsia="en-GB"/>
              </w:rPr>
            </w:pPr>
          </w:p>
        </w:tc>
        <w:tc>
          <w:tcPr>
            <w:tcW w:w="680" w:type="dxa"/>
            <w:shd w:val="clear" w:color="auto" w:fill="auto"/>
            <w:vAlign w:val="bottom"/>
          </w:tcPr>
          <w:p w14:paraId="02C65480" w14:textId="77777777" w:rsidR="00603A9F" w:rsidRDefault="00603A9F">
            <w:pPr>
              <w:spacing w:after="0" w:line="0" w:lineRule="atLeast"/>
              <w:rPr>
                <w:rFonts w:ascii="Times New Roman" w:eastAsia="Times New Roman" w:hAnsi="Times New Roman" w:cs="Arial"/>
                <w:sz w:val="6"/>
                <w:szCs w:val="20"/>
                <w:lang w:eastAsia="en-GB"/>
              </w:rPr>
            </w:pPr>
          </w:p>
        </w:tc>
        <w:tc>
          <w:tcPr>
            <w:tcW w:w="2400" w:type="dxa"/>
            <w:shd w:val="clear" w:color="auto" w:fill="auto"/>
            <w:vAlign w:val="bottom"/>
          </w:tcPr>
          <w:p w14:paraId="0DA4709E" w14:textId="77777777" w:rsidR="00603A9F" w:rsidRDefault="00603A9F">
            <w:pPr>
              <w:spacing w:after="0" w:line="0" w:lineRule="atLeast"/>
              <w:rPr>
                <w:rFonts w:ascii="Times New Roman" w:eastAsia="Times New Roman" w:hAnsi="Times New Roman" w:cs="Arial"/>
                <w:sz w:val="6"/>
                <w:szCs w:val="20"/>
                <w:lang w:eastAsia="en-GB"/>
              </w:rPr>
            </w:pPr>
          </w:p>
        </w:tc>
      </w:tr>
    </w:tbl>
    <w:p w14:paraId="0DC703A5" w14:textId="77777777" w:rsidR="00603A9F" w:rsidRDefault="00603A9F">
      <w:pPr>
        <w:rPr>
          <w:rFonts w:cs="Arial"/>
          <w:noProof/>
        </w:rPr>
      </w:pPr>
    </w:p>
    <w:p w14:paraId="26E37EB9" w14:textId="77777777" w:rsidR="00603A9F" w:rsidRDefault="00A20E52">
      <w:pPr>
        <w:pBdr>
          <w:top w:val="single" w:sz="4" w:space="1" w:color="auto"/>
          <w:left w:val="single" w:sz="4" w:space="4" w:color="auto"/>
          <w:bottom w:val="single" w:sz="4" w:space="1" w:color="auto"/>
          <w:right w:val="single" w:sz="4" w:space="4" w:color="auto"/>
        </w:pBdr>
        <w:ind w:left="1560" w:right="2080"/>
        <w:jc w:val="center"/>
        <w:rPr>
          <w:rFonts w:cs="Arial"/>
          <w:noProof/>
        </w:rPr>
      </w:pPr>
      <w:r>
        <w:rPr>
          <w:rFonts w:cs="Arial"/>
          <w:b/>
          <w:i/>
          <w:noProof/>
          <w:color w:val="FF0000"/>
          <w:u w:val="single"/>
        </w:rPr>
        <w:t>Negative</w:t>
      </w:r>
      <w:r>
        <w:rPr>
          <w:rFonts w:cs="Arial"/>
          <w:noProof/>
          <w:color w:val="FF0000"/>
          <w:u w:val="single"/>
        </w:rPr>
        <w:t xml:space="preserve"> </w:t>
      </w:r>
      <w:r>
        <w:rPr>
          <w:rFonts w:cs="Arial"/>
          <w:noProof/>
        </w:rPr>
        <w:t xml:space="preserve">powers give </w:t>
      </w:r>
      <w:r>
        <w:rPr>
          <w:rFonts w:cs="Arial"/>
          <w:b/>
          <w:i/>
          <w:noProof/>
          <w:color w:val="FF0000"/>
          <w:u w:val="single"/>
        </w:rPr>
        <w:t>reciprocals</w:t>
      </w:r>
      <w:r>
        <w:rPr>
          <w:rFonts w:cs="Arial"/>
          <w:b/>
          <w:i/>
          <w:noProof/>
        </w:rPr>
        <w:t xml:space="preserve"> </w:t>
      </w:r>
      <w:r>
        <w:rPr>
          <w:rFonts w:cs="Arial"/>
          <w:noProof/>
        </w:rPr>
        <w:t>(</w:t>
      </w:r>
      <w:r>
        <w:rPr>
          <w:rFonts w:ascii="Times New Roman" w:hAnsi="Times New Roman"/>
          <w:noProof/>
          <w:sz w:val="24"/>
          <w:szCs w:val="24"/>
        </w:rPr>
        <w:t>1</w:t>
      </w:r>
      <w:r>
        <w:rPr>
          <w:noProof/>
        </w:rPr>
        <w:t xml:space="preserve"> </w:t>
      </w:r>
      <w:r>
        <w:rPr>
          <w:rFonts w:cs="Arial"/>
          <w:noProof/>
        </w:rPr>
        <w:t>over the power).</w:t>
      </w:r>
    </w:p>
    <w:p w14:paraId="00815860" w14:textId="77777777" w:rsidR="00603A9F" w:rsidRDefault="00A20E52">
      <w:pPr>
        <w:pBdr>
          <w:top w:val="single" w:sz="4" w:space="1" w:color="auto"/>
          <w:left w:val="single" w:sz="4" w:space="4" w:color="auto"/>
          <w:bottom w:val="single" w:sz="4" w:space="1" w:color="auto"/>
          <w:right w:val="single" w:sz="4" w:space="4" w:color="auto"/>
        </w:pBdr>
        <w:ind w:left="1560" w:right="2080"/>
        <w:jc w:val="center"/>
        <w:rPr>
          <w:noProof/>
        </w:rPr>
      </w:pPr>
      <w:r>
        <w:rPr>
          <w:rFonts w:cs="Arial"/>
          <w:b/>
          <w:i/>
          <w:noProof/>
          <w:color w:val="FF0000"/>
          <w:u w:val="single"/>
        </w:rPr>
        <w:t>Fractional</w:t>
      </w:r>
      <w:r>
        <w:rPr>
          <w:rFonts w:cs="Arial"/>
          <w:noProof/>
        </w:rPr>
        <w:t xml:space="preserve"> powers give </w:t>
      </w:r>
      <w:r>
        <w:rPr>
          <w:rFonts w:cs="Arial"/>
          <w:b/>
          <w:i/>
          <w:noProof/>
          <w:color w:val="FF0000"/>
          <w:u w:val="single"/>
        </w:rPr>
        <w:t>roots</w:t>
      </w:r>
      <w:r>
        <w:rPr>
          <w:rFonts w:cs="Arial"/>
          <w:noProof/>
          <w:color w:val="FF0000"/>
          <w:u w:val="single"/>
        </w:rPr>
        <w:t xml:space="preserve"> </w:t>
      </w:r>
      <w:r>
        <w:rPr>
          <w:rFonts w:cs="Arial"/>
          <w:noProof/>
        </w:rPr>
        <w:t xml:space="preserve">(such as </w:t>
      </w:r>
      <w:r>
        <w:rPr>
          <w:rFonts w:ascii="Times New Roman" w:hAnsi="Times New Roman"/>
          <w:noProof/>
          <w:sz w:val="24"/>
          <w:vertAlign w:val="superscript"/>
        </w:rPr>
        <w:t>3</w:t>
      </w:r>
      <w:r>
        <w:rPr>
          <w:rFonts w:ascii="Times New Roman" w:hAnsi="Times New Roman"/>
          <w:noProof/>
          <w:sz w:val="24"/>
        </w:rPr>
        <w:sym w:font="Symbol" w:char="F0D6"/>
      </w:r>
      <w:r>
        <w:rPr>
          <w:rFonts w:ascii="Times New Roman" w:hAnsi="Times New Roman"/>
          <w:i/>
          <w:noProof/>
          <w:sz w:val="24"/>
        </w:rPr>
        <w:t>x</w:t>
      </w:r>
      <w:r>
        <w:rPr>
          <w:rFonts w:cs="Arial"/>
          <w:noProof/>
        </w:rPr>
        <w:t>).</w:t>
      </w:r>
    </w:p>
    <w:p w14:paraId="7D281431" w14:textId="77777777" w:rsidR="00603A9F" w:rsidRDefault="00A20E52">
      <w:pPr>
        <w:pBdr>
          <w:top w:val="single" w:sz="4" w:space="1" w:color="auto"/>
          <w:left w:val="single" w:sz="4" w:space="4" w:color="auto"/>
          <w:bottom w:val="single" w:sz="4" w:space="1" w:color="auto"/>
          <w:right w:val="single" w:sz="4" w:space="4" w:color="auto"/>
        </w:pBdr>
        <w:ind w:left="1560" w:right="2080"/>
        <w:jc w:val="center"/>
      </w:pPr>
      <w:r>
        <w:rPr>
          <w:rFonts w:ascii="Times New Roman" w:hAnsi="Times New Roman"/>
          <w:b/>
          <w:i/>
          <w:noProof/>
          <w:color w:val="FF0000"/>
          <w:sz w:val="24"/>
          <w:u w:val="single"/>
        </w:rPr>
        <w:t>x</w:t>
      </w:r>
      <w:r>
        <w:rPr>
          <w:rFonts w:ascii="Times New Roman" w:hAnsi="Times New Roman"/>
          <w:b/>
          <w:noProof/>
          <w:color w:val="FF0000"/>
          <w:sz w:val="24"/>
          <w:u w:val="single"/>
          <w:vertAlign w:val="superscript"/>
        </w:rPr>
        <w:t>0</w:t>
      </w:r>
      <w:r>
        <w:rPr>
          <w:rFonts w:ascii="Times New Roman" w:hAnsi="Times New Roman"/>
          <w:b/>
          <w:noProof/>
          <w:color w:val="FF0000"/>
          <w:sz w:val="24"/>
          <w:u w:val="single"/>
        </w:rPr>
        <w:t xml:space="preserve"> = 1</w:t>
      </w:r>
      <w:r>
        <w:rPr>
          <w:b/>
          <w:noProof/>
          <w:color w:val="FF0000"/>
          <w:sz w:val="24"/>
        </w:rPr>
        <w:t xml:space="preserve"> </w:t>
      </w:r>
      <w:r>
        <w:rPr>
          <w:rFonts w:cs="Arial"/>
          <w:noProof/>
        </w:rPr>
        <w:t>for any</w:t>
      </w:r>
      <w:r>
        <w:rPr>
          <w:noProof/>
        </w:rPr>
        <w:t xml:space="preserve"> </w:t>
      </w:r>
      <w:r>
        <w:rPr>
          <w:rFonts w:ascii="Times New Roman" w:hAnsi="Times New Roman"/>
          <w:i/>
          <w:noProof/>
          <w:sz w:val="24"/>
        </w:rPr>
        <w:t>x</w:t>
      </w:r>
      <w:r>
        <w:rPr>
          <w:i/>
          <w:noProof/>
        </w:rPr>
        <w:t xml:space="preserve"> </w:t>
      </w:r>
      <w:r>
        <w:rPr>
          <w:rFonts w:cs="Arial"/>
        </w:rPr>
        <w:t>(apart from</w:t>
      </w:r>
      <w:r>
        <w:t xml:space="preserve"> </w:t>
      </w:r>
      <w:r>
        <w:rPr>
          <w:rFonts w:ascii="Times New Roman" w:hAnsi="Times New Roman"/>
          <w:sz w:val="24"/>
        </w:rPr>
        <w:t>0</w:t>
      </w:r>
      <w:r>
        <w:rPr>
          <w:rFonts w:ascii="Times New Roman" w:hAnsi="Times New Roman"/>
          <w:sz w:val="24"/>
          <w:vertAlign w:val="superscript"/>
        </w:rPr>
        <w:t>0</w:t>
      </w:r>
      <w:r>
        <w:t xml:space="preserve"> </w:t>
      </w:r>
      <w:r>
        <w:rPr>
          <w:rFonts w:cs="Arial"/>
        </w:rPr>
        <w:t>which is undefined).</w:t>
      </w:r>
    </w:p>
    <w:p w14:paraId="059B9A49" w14:textId="77777777" w:rsidR="00603A9F" w:rsidRDefault="00603A9F">
      <w:pPr>
        <w:spacing w:before="120"/>
        <w:rPr>
          <w:rFonts w:cs="Arial"/>
          <w:b/>
          <w:i/>
          <w:noProof/>
        </w:rPr>
      </w:pPr>
    </w:p>
    <w:p w14:paraId="3D7A928D" w14:textId="77777777" w:rsidR="00603A9F" w:rsidRDefault="00603A9F">
      <w:pPr>
        <w:spacing w:before="120"/>
        <w:rPr>
          <w:rFonts w:cs="Arial"/>
          <w:b/>
          <w:i/>
          <w:noProof/>
        </w:rPr>
      </w:pPr>
    </w:p>
    <w:p w14:paraId="2254EF42" w14:textId="77777777" w:rsidR="00603A9F" w:rsidRDefault="00A20E52">
      <w:pPr>
        <w:spacing w:before="120"/>
      </w:pPr>
      <w:r>
        <w:rPr>
          <w:noProof/>
          <w:lang w:eastAsia="en-GB"/>
        </w:rPr>
        <w:lastRenderedPageBreak/>
        <mc:AlternateContent>
          <mc:Choice Requires="wps">
            <w:drawing>
              <wp:anchor distT="0" distB="0" distL="114300" distR="114300" simplePos="0" relativeHeight="251921408" behindDoc="0" locked="0" layoutInCell="1" allowOverlap="1" wp14:anchorId="168D14A6" wp14:editId="3D5DCF64">
                <wp:simplePos x="0" y="0"/>
                <wp:positionH relativeFrom="column">
                  <wp:posOffset>-457200</wp:posOffset>
                </wp:positionH>
                <wp:positionV relativeFrom="paragraph">
                  <wp:posOffset>47625</wp:posOffset>
                </wp:positionV>
                <wp:extent cx="412750" cy="342900"/>
                <wp:effectExtent l="0" t="0" r="25400" b="19050"/>
                <wp:wrapNone/>
                <wp:docPr id="1942" name="Flowchart: Process 1942"/>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1A815E" id="Flowchart: Process 1942" o:spid="_x0000_s1026" type="#_x0000_t109" style="position:absolute;margin-left:-36pt;margin-top:3.75pt;width:32.5pt;height:27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iH1fAIAAAgFAAAOAAAAZHJzL2Uyb0RvYy54bWysVE1v2zAMvQ/YfxB0X+147roYcYosRYYB&#10;RRugHXpWZDk2IEuapMTJfv2eZDdNu56G5aCQIsWPx0fPrg+dJHthXatVSScXKSVCcV21alvSn4+r&#10;T18pcZ6pikmtREmPwtHr+ccPs94UItONlpWwBEGUK3pT0sZ7UySJ443omLvQRigYa2075qHabVJZ&#10;1iN6J5MsTb8kvbaVsZoL53B7MxjpPMava8H9fV074YksKWrz8bTx3IQzmc9YsbXMNC0fy2D/UEXH&#10;WoWkp1A3zDOys+1fobqWW+107S+47hJd1y0XsQd0M0nfdPPQMCNiLwDHmRNM7v+F5Xf7tSVthdlN&#10;84wSxTpMaSV1zxtmfUHWA7YkmoFWb1yBRw9mbUfNQQytH2rbhX80RQ4R4eMJYXHwhOMyn2RXl5gD&#10;h+lznk3TOIHk5bGxzn8XuiNBKGmNQpahkLGMiDHb3zqP5Hj27B7yOi3batVKGRW73SylJXsWBp9+&#10;S5F1ePLKTSrSlzS7zFEI4QwErCXzEDsDSJzaUsLkFszm3sbcr167ozvlACcr3T+iUUokcx6GkDj8&#10;3kscCr9hrhkKjFFHN6lC/SJyd+wzYD6gHKSNro6YmdUDmZ3hqxbRbpF0zSzYi1awkf4eR8CvpHqU&#10;KGm0/f3effAHqWClpMc2oPdfO2YFevmhQLfpJM/D+kQlv7zKoNhzy+bconbdUgP3CXbf8CgGfy+f&#10;xdrq7gmLuwhZYWKKI/eA8qgs/bClWH0uFovohpUxzN+qB8ND8IBTwPHx8MSsGRnjMYE7/bw5rHhD&#10;lsE3vFR6sfO6biOTXnAFrYKCdYsEGz8NYZ/P9ej18gGb/wEAAP//AwBQSwMEFAAGAAgAAAAhAFHX&#10;mDvdAAAABwEAAA8AAABkcnMvZG93bnJldi54bWxMj8FOwzAQRO9I/IO1SNxSpxVNqhCnQkiIExUU&#10;qDi68RKHxusodpvA17M9wXE0o5k35XpynTjhEFpPCuazFARS7U1LjYK314dkBSJETUZ3nlDBNwZY&#10;V5cXpS6MH+kFT9vYCC6hUGgFNsa+kDLUFp0OM98jsffpB6cjy6GRZtAjl7tOLtI0k063xAtW93hv&#10;sT5sj07B7rlpD0/vP258/NrcbJDsB2aTUtdX090tiIhT/AvDGZ/RoWKmvT+SCaJTkOQL/hIV5EsQ&#10;7Cc5y72CbL4EWZXyP3/1CwAA//8DAFBLAQItABQABgAIAAAAIQC2gziS/gAAAOEBAAATAAAAAAAA&#10;AAAAAAAAAAAAAABbQ29udGVudF9UeXBlc10ueG1sUEsBAi0AFAAGAAgAAAAhADj9If/WAAAAlAEA&#10;AAsAAAAAAAAAAAAAAAAALwEAAF9yZWxzLy5yZWxzUEsBAi0AFAAGAAgAAAAhANRCIfV8AgAACAUA&#10;AA4AAAAAAAAAAAAAAAAALgIAAGRycy9lMm9Eb2MueG1sUEsBAi0AFAAGAAgAAAAhAFHXmDvdAAAA&#10;BwEAAA8AAAAAAAAAAAAAAAAA1gQAAGRycy9kb3ducmV2LnhtbFBLBQYAAAAABAAEAPMAAADgBQAA&#10;AAA=&#10;" fillcolor="#00b050" strokecolor="windowText" strokeweight="2pt"/>
            </w:pict>
          </mc:Fallback>
        </mc:AlternateContent>
      </w:r>
      <w:r>
        <w:rPr>
          <w:rFonts w:cs="Arial"/>
          <w:b/>
          <w:i/>
          <w:noProof/>
        </w:rPr>
        <w:t>Examples</w:t>
      </w:r>
      <w:r>
        <w:rPr>
          <w:rFonts w:cs="Arial"/>
          <w:b/>
          <w:i/>
          <w:noProof/>
        </w:rPr>
        <w:tab/>
      </w:r>
      <w:r>
        <w:rPr>
          <w:rFonts w:cs="Arial"/>
          <w:noProof/>
        </w:rPr>
        <w:t>(a)</w:t>
      </w:r>
      <w:r>
        <w:rPr>
          <w:i/>
          <w:noProof/>
        </w:rPr>
        <w:tab/>
      </w:r>
      <w:r>
        <w:rPr>
          <w:i/>
          <w:noProof/>
          <w:position w:val="-24"/>
        </w:rPr>
        <w:object w:dxaOrig="859" w:dyaOrig="620" w14:anchorId="52E9F3D0">
          <v:shape id="_x0000_i1211" type="#_x0000_t75" style="width:43.2pt;height:31.2pt" o:ole="">
            <v:imagedata r:id="rId380" o:title=""/>
          </v:shape>
          <o:OLEObject Type="Embed" ProgID="Equation.DSMT4" ShapeID="_x0000_i1211" DrawAspect="Content" ObjectID="_1650009198" r:id="rId381"/>
        </w:object>
      </w:r>
      <w:r>
        <w:tab/>
      </w:r>
      <w:r>
        <w:rPr>
          <w:rFonts w:cs="Arial"/>
        </w:rPr>
        <w:t>(b)</w:t>
      </w:r>
      <w:r>
        <w:tab/>
      </w:r>
      <w:r>
        <w:rPr>
          <w:position w:val="-8"/>
        </w:rPr>
        <w:object w:dxaOrig="820" w:dyaOrig="400" w14:anchorId="743B4D26">
          <v:shape id="_x0000_i1212" type="#_x0000_t75" style="width:40.8pt;height:21.6pt" o:ole="">
            <v:imagedata r:id="rId382" o:title=""/>
          </v:shape>
          <o:OLEObject Type="Embed" ProgID="Equation.DSMT4" ShapeID="_x0000_i1212" DrawAspect="Content" ObjectID="_1650009199" r:id="rId383"/>
        </w:object>
      </w:r>
      <w:r>
        <w:tab/>
      </w:r>
      <w:r>
        <w:rPr>
          <w:rFonts w:cs="Arial"/>
        </w:rPr>
        <w:t>(c)</w:t>
      </w:r>
      <w:r>
        <w:tab/>
      </w:r>
      <w:r>
        <w:rPr>
          <w:rFonts w:ascii="Times New Roman" w:hAnsi="Times New Roman"/>
          <w:i/>
          <w:sz w:val="24"/>
          <w:szCs w:val="24"/>
        </w:rPr>
        <w:sym w:font="Symbol" w:char="F070"/>
      </w:r>
      <w:r>
        <w:rPr>
          <w:rFonts w:ascii="Times New Roman" w:hAnsi="Times New Roman"/>
          <w:sz w:val="24"/>
          <w:szCs w:val="24"/>
          <w:vertAlign w:val="superscript"/>
        </w:rPr>
        <w:t xml:space="preserve"> 0</w:t>
      </w:r>
      <w:r>
        <w:rPr>
          <w:rFonts w:ascii="Times New Roman" w:hAnsi="Times New Roman"/>
          <w:sz w:val="24"/>
          <w:szCs w:val="24"/>
        </w:rPr>
        <w:t xml:space="preserve"> = 1</w:t>
      </w:r>
      <w:r>
        <w:tab/>
      </w:r>
    </w:p>
    <w:p w14:paraId="2F6B8E1F" w14:textId="77777777" w:rsidR="00603A9F" w:rsidRDefault="00A20E52">
      <w:r>
        <w:tab/>
      </w:r>
      <w:r>
        <w:tab/>
      </w:r>
      <w:r>
        <w:rPr>
          <w:rFonts w:cs="Arial"/>
        </w:rPr>
        <w:t>(d)</w:t>
      </w:r>
      <w:r>
        <w:tab/>
      </w:r>
      <w:r>
        <w:rPr>
          <w:position w:val="-8"/>
        </w:rPr>
        <w:object w:dxaOrig="1080" w:dyaOrig="400" w14:anchorId="220B9BCC">
          <v:shape id="_x0000_i1213" type="#_x0000_t75" style="width:55.2pt;height:21.6pt" o:ole="">
            <v:imagedata r:id="rId384" o:title=""/>
          </v:shape>
          <o:OLEObject Type="Embed" ProgID="Equation.DSMT4" ShapeID="_x0000_i1213" DrawAspect="Content" ObjectID="_1650009200" r:id="rId385"/>
        </w:object>
      </w:r>
      <w:r>
        <w:rPr>
          <w:rFonts w:cs="Arial"/>
        </w:rPr>
        <w:t xml:space="preserve">. The easiest way of seeing this is to write it as </w:t>
      </w:r>
      <w:r>
        <w:rPr>
          <w:position w:val="-10"/>
        </w:rPr>
        <w:object w:dxaOrig="560" w:dyaOrig="420" w14:anchorId="3264B7A7">
          <v:shape id="_x0000_i1214" type="#_x0000_t75" style="width:28.2pt;height:21.6pt" o:ole="">
            <v:imagedata r:id="rId386" o:title=""/>
          </v:shape>
          <o:OLEObject Type="Embed" ProgID="Equation.DSMT4" ShapeID="_x0000_i1214" DrawAspect="Content" ObjectID="_1650009201" r:id="rId387"/>
        </w:object>
      </w:r>
      <w:r>
        <w:rPr>
          <w:rFonts w:cs="Arial"/>
        </w:rPr>
        <w:t>.</w:t>
      </w:r>
    </w:p>
    <w:p w14:paraId="4C37F841" w14:textId="77777777" w:rsidR="00603A9F" w:rsidRDefault="00A20E52">
      <w:pPr>
        <w:rPr>
          <w:rFonts w:cs="Arial"/>
        </w:rPr>
      </w:pPr>
      <w:r>
        <w:rPr>
          <w:rFonts w:cs="Arial"/>
        </w:rPr>
        <w:t>There is a particularly nice way of understanding the negative powers. Consider the following:</w:t>
      </w:r>
    </w:p>
    <w:p w14:paraId="1A3BA9E9" w14:textId="77777777" w:rsidR="00603A9F" w:rsidRDefault="00A20E52">
      <w:pPr>
        <w:ind w:left="720"/>
        <w:rPr>
          <w:rFonts w:ascii="Times New Roman" w:hAnsi="Times New Roman"/>
          <w:sz w:val="24"/>
          <w:vertAlign w:val="superscript"/>
        </w:rPr>
      </w:pPr>
      <w:r>
        <w:rPr>
          <w:rFonts w:ascii="Times New Roman" w:hAnsi="Times New Roman"/>
          <w:sz w:val="24"/>
        </w:rPr>
        <w:t>3</w:t>
      </w:r>
      <w:r>
        <w:rPr>
          <w:rFonts w:ascii="Times New Roman" w:hAnsi="Times New Roman"/>
          <w:sz w:val="24"/>
          <w:vertAlign w:val="superscript"/>
        </w:rPr>
        <w:t>1</w:t>
      </w:r>
      <w:r>
        <w:rPr>
          <w:rFonts w:ascii="Times New Roman" w:hAnsi="Times New Roman"/>
          <w:sz w:val="24"/>
        </w:rPr>
        <w:tab/>
        <w:t>3</w:t>
      </w:r>
      <w:r>
        <w:rPr>
          <w:rFonts w:ascii="Times New Roman" w:hAnsi="Times New Roman"/>
          <w:sz w:val="24"/>
          <w:vertAlign w:val="superscript"/>
        </w:rPr>
        <w:t>2</w:t>
      </w:r>
      <w:r>
        <w:rPr>
          <w:rFonts w:ascii="Times New Roman" w:hAnsi="Times New Roman"/>
          <w:sz w:val="24"/>
        </w:rPr>
        <w:tab/>
        <w:t xml:space="preserve"> 3</w:t>
      </w:r>
      <w:r>
        <w:rPr>
          <w:rFonts w:ascii="Times New Roman" w:hAnsi="Times New Roman"/>
          <w:sz w:val="24"/>
          <w:vertAlign w:val="superscript"/>
        </w:rPr>
        <w:t>3</w:t>
      </w:r>
      <w:r>
        <w:rPr>
          <w:rFonts w:ascii="Times New Roman" w:hAnsi="Times New Roman"/>
          <w:sz w:val="24"/>
        </w:rPr>
        <w:tab/>
        <w:t xml:space="preserve"> 3</w:t>
      </w:r>
      <w:r>
        <w:rPr>
          <w:rFonts w:ascii="Times New Roman" w:hAnsi="Times New Roman"/>
          <w:sz w:val="24"/>
          <w:vertAlign w:val="superscript"/>
        </w:rPr>
        <w:t>4</w:t>
      </w:r>
      <w:r>
        <w:rPr>
          <w:rFonts w:ascii="Times New Roman" w:hAnsi="Times New Roman"/>
          <w:sz w:val="24"/>
        </w:rPr>
        <w:tab/>
        <w:t xml:space="preserve"> 3</w:t>
      </w:r>
      <w:r>
        <w:rPr>
          <w:rFonts w:ascii="Times New Roman" w:hAnsi="Times New Roman"/>
          <w:sz w:val="24"/>
          <w:vertAlign w:val="superscript"/>
        </w:rPr>
        <w:t>5</w:t>
      </w:r>
    </w:p>
    <w:p w14:paraId="7DF21061" w14:textId="77777777" w:rsidR="00603A9F" w:rsidRDefault="00A20E52">
      <w:pPr>
        <w:ind w:left="720"/>
        <w:rPr>
          <w:rFonts w:ascii="Times New Roman" w:hAnsi="Times New Roman"/>
          <w:sz w:val="24"/>
        </w:rPr>
      </w:pPr>
      <w:r>
        <w:rPr>
          <w:rFonts w:ascii="Times New Roman" w:hAnsi="Times New Roman"/>
          <w:sz w:val="24"/>
        </w:rPr>
        <w:t>3</w:t>
      </w:r>
      <w:r>
        <w:rPr>
          <w:rFonts w:ascii="Times New Roman" w:hAnsi="Times New Roman"/>
          <w:sz w:val="24"/>
        </w:rPr>
        <w:tab/>
        <w:t>9</w:t>
      </w:r>
      <w:r>
        <w:rPr>
          <w:rFonts w:ascii="Times New Roman" w:hAnsi="Times New Roman"/>
          <w:sz w:val="24"/>
        </w:rPr>
        <w:tab/>
        <w:t>27</w:t>
      </w:r>
      <w:r>
        <w:rPr>
          <w:rFonts w:ascii="Times New Roman" w:hAnsi="Times New Roman"/>
          <w:sz w:val="24"/>
        </w:rPr>
        <w:tab/>
        <w:t>81</w:t>
      </w:r>
      <w:r>
        <w:rPr>
          <w:rFonts w:ascii="Times New Roman" w:hAnsi="Times New Roman"/>
          <w:sz w:val="24"/>
        </w:rPr>
        <w:tab/>
        <w:t>243</w:t>
      </w:r>
    </w:p>
    <w:p w14:paraId="4A6B570B" w14:textId="77777777" w:rsidR="00603A9F" w:rsidRDefault="004939BF">
      <w:pPr>
        <w:ind w:left="720"/>
        <w:rPr>
          <w:sz w:val="24"/>
        </w:rPr>
      </w:pPr>
      <w:r>
        <w:rPr>
          <w:noProof/>
          <w:sz w:val="24"/>
          <w:lang w:eastAsia="en-GB"/>
        </w:rPr>
        <w:object w:dxaOrig="1440" w:dyaOrig="1440" w14:anchorId="5CE653A3">
          <v:shape id="_x0000_s1051" type="#_x0000_t75" style="position:absolute;left:0;text-align:left;margin-left:39.4pt;margin-top:3.15pt;width:32.45pt;height:19.75pt;z-index:251768832;mso-position-horizontal-relative:text;mso-position-vertical-relative:text">
            <v:imagedata r:id="rId388" o:title=""/>
          </v:shape>
          <o:OLEObject Type="Embed" ProgID="Equation.DSMT4" ShapeID="_x0000_s1051" DrawAspect="Content" ObjectID="_1650009347" r:id="rId389"/>
        </w:object>
      </w:r>
      <w:r>
        <w:rPr>
          <w:noProof/>
          <w:sz w:val="24"/>
          <w:lang w:eastAsia="en-GB"/>
        </w:rPr>
        <w:object w:dxaOrig="1440" w:dyaOrig="1440" w14:anchorId="0B23897B">
          <v:shape id="_x0000_s1046" type="#_x0000_t75" style="position:absolute;left:0;text-align:left;margin-left:77.3pt;margin-top:3.15pt;width:32.45pt;height:19.75pt;z-index:251687936;mso-position-horizontal-relative:text;mso-position-vertical-relative:text">
            <v:imagedata r:id="rId388" o:title=""/>
          </v:shape>
          <o:OLEObject Type="Embed" ProgID="Equation.DSMT4" ShapeID="_x0000_s1046" DrawAspect="Content" ObjectID="_1650009348" r:id="rId390"/>
        </w:object>
      </w:r>
      <w:r>
        <w:rPr>
          <w:noProof/>
          <w:sz w:val="24"/>
          <w:lang w:eastAsia="en-GB"/>
        </w:rPr>
        <w:object w:dxaOrig="1440" w:dyaOrig="1440" w14:anchorId="6D5DF16C">
          <v:shape id="_x0000_s1052" type="#_x0000_t75" style="position:absolute;left:0;text-align:left;margin-left:152.8pt;margin-top:3.15pt;width:32.45pt;height:19.75pt;z-index:251769856;mso-position-horizontal-relative:text;mso-position-vertical-relative:text">
            <v:imagedata r:id="rId388" o:title=""/>
          </v:shape>
          <o:OLEObject Type="Embed" ProgID="Equation.DSMT4" ShapeID="_x0000_s1052" DrawAspect="Content" ObjectID="_1650009349" r:id="rId391"/>
        </w:object>
      </w:r>
      <w:r>
        <w:rPr>
          <w:noProof/>
          <w:sz w:val="24"/>
          <w:lang w:eastAsia="en-GB"/>
        </w:rPr>
        <w:object w:dxaOrig="1440" w:dyaOrig="1440" w14:anchorId="4803AFD9">
          <v:shape id="_x0000_s1047" type="#_x0000_t75" style="position:absolute;left:0;text-align:left;margin-left:114.7pt;margin-top:3.3pt;width:32.45pt;height:19.75pt;z-index:251688960;mso-position-horizontal-relative:text;mso-position-vertical-relative:text">
            <v:imagedata r:id="rId388" o:title=""/>
          </v:shape>
          <o:OLEObject Type="Embed" ProgID="Equation.DSMT4" ShapeID="_x0000_s1047" DrawAspect="Content" ObjectID="_1650009350" r:id="rId392"/>
        </w:object>
      </w:r>
    </w:p>
    <w:p w14:paraId="12F719F0" w14:textId="77777777" w:rsidR="00603A9F" w:rsidRDefault="00603A9F">
      <w:pPr>
        <w:spacing w:after="0"/>
        <w:rPr>
          <w:rFonts w:cs="Arial"/>
          <w:noProof/>
        </w:rPr>
      </w:pPr>
    </w:p>
    <w:p w14:paraId="2CAAD6F8" w14:textId="77777777" w:rsidR="00603A9F" w:rsidRDefault="00A20E52">
      <w:pPr>
        <w:rPr>
          <w:rFonts w:cs="Arial"/>
          <w:noProof/>
        </w:rPr>
      </w:pPr>
      <w:r>
        <w:rPr>
          <w:rFonts w:cs="Arial"/>
          <w:noProof/>
        </w:rPr>
        <w:t xml:space="preserve">Every time you move one step to the </w:t>
      </w:r>
      <w:r>
        <w:rPr>
          <w:rFonts w:cs="Arial"/>
          <w:i/>
          <w:noProof/>
        </w:rPr>
        <w:t>right</w:t>
      </w:r>
      <w:r>
        <w:rPr>
          <w:rFonts w:cs="Arial"/>
          <w:noProof/>
        </w:rPr>
        <w:t xml:space="preserve"> you </w:t>
      </w:r>
      <w:r>
        <w:rPr>
          <w:rFonts w:cs="Arial"/>
          <w:i/>
          <w:noProof/>
        </w:rPr>
        <w:t>multiply</w:t>
      </w:r>
      <w:r>
        <w:rPr>
          <w:rFonts w:cs="Arial"/>
          <w:noProof/>
        </w:rPr>
        <w:t xml:space="preserve"> by</w:t>
      </w:r>
      <w:r>
        <w:rPr>
          <w:noProof/>
        </w:rPr>
        <w:t xml:space="preserve"> </w:t>
      </w:r>
      <w:r>
        <w:rPr>
          <w:rFonts w:ascii="Times New Roman" w:hAnsi="Times New Roman"/>
          <w:noProof/>
          <w:sz w:val="24"/>
        </w:rPr>
        <w:t>3</w:t>
      </w:r>
      <w:r>
        <w:rPr>
          <w:rFonts w:cs="Arial"/>
          <w:noProof/>
        </w:rPr>
        <w:t>.</w:t>
      </w:r>
    </w:p>
    <w:p w14:paraId="3105A636" w14:textId="77777777" w:rsidR="00603A9F" w:rsidRDefault="00A20E52">
      <w:pPr>
        <w:rPr>
          <w:rFonts w:cs="Arial"/>
          <w:noProof/>
        </w:rPr>
      </w:pPr>
      <w:r>
        <w:rPr>
          <w:rFonts w:cs="Arial"/>
          <w:noProof/>
        </w:rPr>
        <w:t>Now consider the sequence continuing, right-to-left:</w:t>
      </w:r>
    </w:p>
    <w:p w14:paraId="40C62F59" w14:textId="77777777" w:rsidR="00603A9F" w:rsidRDefault="00A20E52">
      <w:pPr>
        <w:ind w:left="720"/>
        <w:rPr>
          <w:rFonts w:ascii="Times New Roman" w:hAnsi="Times New Roman"/>
          <w:sz w:val="24"/>
          <w:vertAlign w:val="superscript"/>
        </w:rPr>
      </w:pPr>
      <w:r>
        <w:rPr>
          <w:rFonts w:ascii="Times New Roman" w:hAnsi="Times New Roman"/>
          <w:sz w:val="24"/>
        </w:rPr>
        <w:t>3</w:t>
      </w:r>
      <w:r>
        <w:rPr>
          <w:rFonts w:ascii="Times New Roman" w:hAnsi="Times New Roman"/>
          <w:sz w:val="24"/>
          <w:vertAlign w:val="superscript"/>
        </w:rPr>
        <w:t>-2</w:t>
      </w:r>
      <w:r>
        <w:rPr>
          <w:rFonts w:ascii="Times New Roman" w:hAnsi="Times New Roman"/>
          <w:sz w:val="24"/>
        </w:rPr>
        <w:tab/>
        <w:t>3</w:t>
      </w:r>
      <w:r>
        <w:rPr>
          <w:rFonts w:ascii="Times New Roman" w:hAnsi="Times New Roman"/>
          <w:sz w:val="24"/>
          <w:vertAlign w:val="superscript"/>
        </w:rPr>
        <w:t>-1</w:t>
      </w:r>
      <w:r>
        <w:rPr>
          <w:rFonts w:ascii="Times New Roman" w:hAnsi="Times New Roman"/>
          <w:sz w:val="24"/>
        </w:rPr>
        <w:tab/>
        <w:t>3</w:t>
      </w:r>
      <w:r>
        <w:rPr>
          <w:rFonts w:ascii="Times New Roman" w:hAnsi="Times New Roman"/>
          <w:sz w:val="24"/>
          <w:vertAlign w:val="superscript"/>
        </w:rPr>
        <w:t>0</w:t>
      </w:r>
      <w:r>
        <w:rPr>
          <w:rFonts w:ascii="Times New Roman" w:hAnsi="Times New Roman"/>
          <w:sz w:val="24"/>
        </w:rPr>
        <w:tab/>
        <w:t>3</w:t>
      </w:r>
      <w:r>
        <w:rPr>
          <w:rFonts w:ascii="Times New Roman" w:hAnsi="Times New Roman"/>
          <w:sz w:val="24"/>
          <w:vertAlign w:val="superscript"/>
        </w:rPr>
        <w:t>1</w:t>
      </w:r>
      <w:r>
        <w:rPr>
          <w:rFonts w:ascii="Times New Roman" w:hAnsi="Times New Roman"/>
          <w:sz w:val="24"/>
        </w:rPr>
        <w:tab/>
        <w:t>3</w:t>
      </w:r>
      <w:r>
        <w:rPr>
          <w:rFonts w:ascii="Times New Roman" w:hAnsi="Times New Roman"/>
          <w:sz w:val="24"/>
          <w:vertAlign w:val="superscript"/>
        </w:rPr>
        <w:t>2</w:t>
      </w:r>
      <w:r>
        <w:rPr>
          <w:rFonts w:ascii="Times New Roman" w:hAnsi="Times New Roman"/>
          <w:sz w:val="24"/>
        </w:rPr>
        <w:tab/>
        <w:t>3</w:t>
      </w:r>
      <w:r>
        <w:rPr>
          <w:rFonts w:ascii="Times New Roman" w:hAnsi="Times New Roman"/>
          <w:sz w:val="24"/>
          <w:vertAlign w:val="superscript"/>
        </w:rPr>
        <w:t>3</w:t>
      </w:r>
      <w:r>
        <w:rPr>
          <w:rFonts w:ascii="Times New Roman" w:hAnsi="Times New Roman"/>
          <w:sz w:val="24"/>
        </w:rPr>
        <w:tab/>
        <w:t>3</w:t>
      </w:r>
      <w:r>
        <w:rPr>
          <w:rFonts w:ascii="Times New Roman" w:hAnsi="Times New Roman"/>
          <w:sz w:val="24"/>
          <w:vertAlign w:val="superscript"/>
        </w:rPr>
        <w:t>4</w:t>
      </w:r>
      <w:r>
        <w:rPr>
          <w:rFonts w:ascii="Times New Roman" w:hAnsi="Times New Roman"/>
          <w:sz w:val="24"/>
        </w:rPr>
        <w:tab/>
        <w:t>3</w:t>
      </w:r>
      <w:r>
        <w:rPr>
          <w:rFonts w:ascii="Times New Roman" w:hAnsi="Times New Roman"/>
          <w:sz w:val="24"/>
          <w:vertAlign w:val="superscript"/>
        </w:rPr>
        <w:t>5</w:t>
      </w:r>
    </w:p>
    <w:p w14:paraId="0E1338FC" w14:textId="77777777" w:rsidR="00603A9F" w:rsidRDefault="00A20E52">
      <w:pPr>
        <w:spacing w:before="120"/>
        <w:ind w:left="720"/>
        <w:rPr>
          <w:rFonts w:ascii="Times New Roman" w:hAnsi="Times New Roman"/>
          <w:sz w:val="24"/>
        </w:rPr>
      </w:pPr>
      <w:r>
        <w:rPr>
          <w:rFonts w:ascii="Times New Roman" w:hAnsi="Times New Roman"/>
          <w:position w:val="-12"/>
          <w:sz w:val="24"/>
        </w:rPr>
        <w:object w:dxaOrig="180" w:dyaOrig="360" w14:anchorId="507DFC29">
          <v:shape id="_x0000_i1219" type="#_x0000_t75" style="width:8.4pt;height:16.8pt" o:ole="">
            <v:imagedata r:id="rId393" o:title=""/>
          </v:shape>
          <o:OLEObject Type="Embed" ProgID="Equation.DSMT4" ShapeID="_x0000_i1219" DrawAspect="Content" ObjectID="_1650009202" r:id="rId394"/>
        </w:object>
      </w:r>
      <w:r>
        <w:rPr>
          <w:rFonts w:ascii="Times New Roman" w:hAnsi="Times New Roman"/>
          <w:sz w:val="24"/>
        </w:rPr>
        <w:tab/>
      </w:r>
      <w:r>
        <w:rPr>
          <w:rFonts w:ascii="Times New Roman" w:hAnsi="Times New Roman"/>
          <w:position w:val="-12"/>
          <w:sz w:val="24"/>
        </w:rPr>
        <w:object w:dxaOrig="180" w:dyaOrig="360" w14:anchorId="0C3F930E">
          <v:shape id="_x0000_i1220" type="#_x0000_t75" style="width:8.4pt;height:16.8pt" o:ole="">
            <v:imagedata r:id="rId395" o:title=""/>
          </v:shape>
          <o:OLEObject Type="Embed" ProgID="Equation.DSMT4" ShapeID="_x0000_i1220" DrawAspect="Content" ObjectID="_1650009203" r:id="rId396"/>
        </w:object>
      </w:r>
      <w:r>
        <w:rPr>
          <w:rFonts w:ascii="Times New Roman" w:hAnsi="Times New Roman"/>
          <w:sz w:val="24"/>
        </w:rPr>
        <w:tab/>
        <w:t>1</w:t>
      </w:r>
      <w:r>
        <w:rPr>
          <w:rFonts w:ascii="Times New Roman" w:hAnsi="Times New Roman"/>
          <w:sz w:val="24"/>
        </w:rPr>
        <w:tab/>
        <w:t>3</w:t>
      </w:r>
      <w:r>
        <w:rPr>
          <w:rFonts w:ascii="Times New Roman" w:hAnsi="Times New Roman"/>
          <w:sz w:val="24"/>
        </w:rPr>
        <w:tab/>
        <w:t>9</w:t>
      </w:r>
      <w:r>
        <w:rPr>
          <w:rFonts w:ascii="Times New Roman" w:hAnsi="Times New Roman"/>
          <w:sz w:val="24"/>
        </w:rPr>
        <w:tab/>
        <w:t>27</w:t>
      </w:r>
      <w:r>
        <w:rPr>
          <w:rFonts w:ascii="Times New Roman" w:hAnsi="Times New Roman"/>
          <w:sz w:val="24"/>
        </w:rPr>
        <w:tab/>
        <w:t>81</w:t>
      </w:r>
      <w:r>
        <w:rPr>
          <w:rFonts w:ascii="Times New Roman" w:hAnsi="Times New Roman"/>
          <w:sz w:val="24"/>
        </w:rPr>
        <w:tab/>
        <w:t>243</w:t>
      </w:r>
    </w:p>
    <w:p w14:paraId="127DD23F" w14:textId="77777777" w:rsidR="00603A9F" w:rsidRDefault="004939BF">
      <w:pPr>
        <w:ind w:left="720"/>
        <w:rPr>
          <w:rFonts w:ascii="Times New Roman" w:hAnsi="Times New Roman"/>
          <w:noProof/>
          <w:sz w:val="24"/>
        </w:rPr>
      </w:pPr>
      <w:r>
        <w:rPr>
          <w:rFonts w:ascii="Times New Roman" w:hAnsi="Times New Roman"/>
          <w:noProof/>
          <w:sz w:val="24"/>
          <w:lang w:eastAsia="en-GB"/>
        </w:rPr>
        <w:object w:dxaOrig="1440" w:dyaOrig="1440" w14:anchorId="7DF9319C">
          <v:shape id="_x0000_s1054" type="#_x0000_t75" style="position:absolute;left:0;text-align:left;margin-left:187.9pt;margin-top:1.45pt;width:33.3pt;height:19.75pt;z-index:251771904;mso-position-horizontal-relative:text;mso-position-vertical-relative:text">
            <v:imagedata r:id="rId397" o:title=""/>
          </v:shape>
          <o:OLEObject Type="Embed" ProgID="Equation.DSMT4" ShapeID="_x0000_s1054" DrawAspect="Content" ObjectID="_1650009351" r:id="rId398"/>
        </w:object>
      </w:r>
      <w:r>
        <w:rPr>
          <w:rFonts w:ascii="Times New Roman" w:hAnsi="Times New Roman"/>
          <w:noProof/>
          <w:sz w:val="24"/>
          <w:lang w:eastAsia="en-GB"/>
        </w:rPr>
        <w:object w:dxaOrig="1440" w:dyaOrig="1440" w14:anchorId="5BF13058">
          <v:shape id="_x0000_s1055" type="#_x0000_t75" style="position:absolute;left:0;text-align:left;margin-left:224.15pt;margin-top:1.45pt;width:33.3pt;height:19.75pt;z-index:251772928;mso-position-horizontal-relative:text;mso-position-vertical-relative:text">
            <v:imagedata r:id="rId397" o:title=""/>
          </v:shape>
          <o:OLEObject Type="Embed" ProgID="Equation.DSMT4" ShapeID="_x0000_s1055" DrawAspect="Content" ObjectID="_1650009352" r:id="rId399"/>
        </w:object>
      </w:r>
      <w:r>
        <w:rPr>
          <w:rFonts w:ascii="Times New Roman" w:hAnsi="Times New Roman"/>
          <w:noProof/>
          <w:sz w:val="24"/>
          <w:lang w:eastAsia="en-GB"/>
        </w:rPr>
        <w:object w:dxaOrig="1440" w:dyaOrig="1440" w14:anchorId="4ED897C7">
          <v:shape id="_x0000_s1049" type="#_x0000_t75" style="position:absolute;left:0;text-align:left;margin-left:150.45pt;margin-top:1.45pt;width:33.3pt;height:19.75pt;z-index:251691008;mso-position-horizontal-relative:text;mso-position-vertical-relative:text">
            <v:imagedata r:id="rId397" o:title=""/>
          </v:shape>
          <o:OLEObject Type="Embed" ProgID="Equation.DSMT4" ShapeID="_x0000_s1049" DrawAspect="Content" ObjectID="_1650009353" r:id="rId400"/>
        </w:object>
      </w:r>
      <w:r>
        <w:rPr>
          <w:rFonts w:ascii="Times New Roman" w:hAnsi="Times New Roman"/>
          <w:noProof/>
          <w:sz w:val="24"/>
          <w:lang w:eastAsia="en-GB"/>
        </w:rPr>
        <w:object w:dxaOrig="1440" w:dyaOrig="1440" w14:anchorId="66439824">
          <v:shape id="_x0000_s1048" type="#_x0000_t75" style="position:absolute;left:0;text-align:left;margin-left:113.85pt;margin-top:1.45pt;width:33.3pt;height:19.75pt;z-index:251689984;mso-position-horizontal-relative:text;mso-position-vertical-relative:text">
            <v:imagedata r:id="rId397" o:title=""/>
          </v:shape>
          <o:OLEObject Type="Embed" ProgID="Equation.DSMT4" ShapeID="_x0000_s1048" DrawAspect="Content" ObjectID="_1650009354" r:id="rId401"/>
        </w:object>
      </w:r>
      <w:r>
        <w:rPr>
          <w:rFonts w:ascii="Times New Roman" w:hAnsi="Times New Roman"/>
          <w:noProof/>
          <w:sz w:val="24"/>
          <w:lang w:eastAsia="en-GB"/>
        </w:rPr>
        <w:object w:dxaOrig="1440" w:dyaOrig="1440" w14:anchorId="4A3077AB">
          <v:shape id="_x0000_s1053" type="#_x0000_t75" style="position:absolute;left:0;text-align:left;margin-left:39.4pt;margin-top:1.45pt;width:33.3pt;height:19.75pt;z-index:251770880;mso-position-horizontal-relative:text;mso-position-vertical-relative:text">
            <v:imagedata r:id="rId397" o:title=""/>
          </v:shape>
          <o:OLEObject Type="Embed" ProgID="Equation.DSMT4" ShapeID="_x0000_s1053" DrawAspect="Content" ObjectID="_1650009355" r:id="rId402"/>
        </w:object>
      </w:r>
      <w:r>
        <w:rPr>
          <w:rFonts w:ascii="Times New Roman" w:hAnsi="Times New Roman"/>
          <w:noProof/>
          <w:sz w:val="24"/>
          <w:lang w:eastAsia="en-GB"/>
        </w:rPr>
        <w:object w:dxaOrig="1440" w:dyaOrig="1440" w14:anchorId="406BA5C0">
          <v:shape id="_x0000_s1056" type="#_x0000_t75" style="position:absolute;left:0;text-align:left;margin-left:260.25pt;margin-top:1.45pt;width:33.3pt;height:19.75pt;z-index:251773952;mso-position-horizontal-relative:text;mso-position-vertical-relative:text">
            <v:imagedata r:id="rId397" o:title=""/>
          </v:shape>
          <o:OLEObject Type="Embed" ProgID="Equation.DSMT4" ShapeID="_x0000_s1056" DrawAspect="Content" ObjectID="_1650009356" r:id="rId403"/>
        </w:object>
      </w:r>
      <w:r>
        <w:rPr>
          <w:rFonts w:ascii="Times New Roman" w:hAnsi="Times New Roman"/>
          <w:noProof/>
          <w:sz w:val="24"/>
          <w:lang w:eastAsia="en-GB"/>
        </w:rPr>
        <w:object w:dxaOrig="1440" w:dyaOrig="1440" w14:anchorId="7CC28D4A">
          <v:shape id="_x0000_s1050" type="#_x0000_t75" style="position:absolute;left:0;text-align:left;margin-left:76.45pt;margin-top:1.45pt;width:33.3pt;height:19.75pt;z-index:251692032;mso-position-horizontal-relative:text;mso-position-vertical-relative:text">
            <v:imagedata r:id="rId397" o:title=""/>
          </v:shape>
          <o:OLEObject Type="Embed" ProgID="Equation.DSMT4" ShapeID="_x0000_s1050" DrawAspect="Content" ObjectID="_1650009357" r:id="rId404"/>
        </w:object>
      </w:r>
    </w:p>
    <w:p w14:paraId="7FF78549" w14:textId="77777777" w:rsidR="00603A9F" w:rsidRDefault="00603A9F">
      <w:pPr>
        <w:spacing w:after="0"/>
        <w:rPr>
          <w:rFonts w:ascii="Times New Roman" w:hAnsi="Times New Roman"/>
          <w:noProof/>
          <w:sz w:val="24"/>
        </w:rPr>
      </w:pPr>
    </w:p>
    <w:p w14:paraId="55C14FE2" w14:textId="77777777" w:rsidR="00603A9F" w:rsidRDefault="00A20E52">
      <w:pPr>
        <w:rPr>
          <w:rFonts w:cs="Arial"/>
          <w:noProof/>
        </w:rPr>
      </w:pPr>
      <w:r>
        <w:rPr>
          <w:rFonts w:cs="Arial"/>
          <w:noProof/>
        </w:rPr>
        <w:t xml:space="preserve">Each time you move one step to the </w:t>
      </w:r>
      <w:r>
        <w:rPr>
          <w:rFonts w:cs="Arial"/>
          <w:i/>
          <w:noProof/>
        </w:rPr>
        <w:t>left</w:t>
      </w:r>
      <w:r>
        <w:rPr>
          <w:rFonts w:cs="Arial"/>
          <w:noProof/>
        </w:rPr>
        <w:t xml:space="preserve"> you </w:t>
      </w:r>
      <w:r>
        <w:rPr>
          <w:rFonts w:cs="Arial"/>
          <w:i/>
          <w:noProof/>
        </w:rPr>
        <w:t>divide</w:t>
      </w:r>
      <w:r>
        <w:rPr>
          <w:rFonts w:cs="Arial"/>
          <w:noProof/>
        </w:rPr>
        <w:t xml:space="preserve"> by</w:t>
      </w:r>
      <w:r>
        <w:rPr>
          <w:noProof/>
        </w:rPr>
        <w:t xml:space="preserve"> </w:t>
      </w:r>
      <w:r>
        <w:rPr>
          <w:rFonts w:ascii="Times New Roman" w:hAnsi="Times New Roman"/>
          <w:noProof/>
          <w:sz w:val="24"/>
          <w:szCs w:val="24"/>
        </w:rPr>
        <w:t>3</w:t>
      </w:r>
      <w:r>
        <w:rPr>
          <w:rFonts w:cs="Arial"/>
          <w:noProof/>
        </w:rPr>
        <w:t>.</w:t>
      </w:r>
    </w:p>
    <w:p w14:paraId="74226F6F" w14:textId="77777777" w:rsidR="00603A9F" w:rsidRDefault="00A20E52">
      <w:pPr>
        <w:rPr>
          <w:rFonts w:cs="Arial"/>
          <w:noProof/>
        </w:rPr>
      </w:pPr>
      <w:r>
        <w:rPr>
          <w:rFonts w:cs="Arial"/>
          <w:noProof/>
        </w:rPr>
        <w:t>Take particular care when there are numbers as well as negative powers.</w:t>
      </w:r>
    </w:p>
    <w:p w14:paraId="6819E976" w14:textId="77777777" w:rsidR="00603A9F" w:rsidRDefault="00A20E52">
      <w:pPr>
        <w:rPr>
          <w:noProof/>
        </w:rPr>
      </w:pPr>
      <w:r>
        <w:rPr>
          <w:noProof/>
          <w:lang w:eastAsia="en-GB"/>
        </w:rPr>
        <mc:AlternateContent>
          <mc:Choice Requires="wps">
            <w:drawing>
              <wp:anchor distT="0" distB="0" distL="114300" distR="114300" simplePos="0" relativeHeight="251923456" behindDoc="0" locked="0" layoutInCell="1" allowOverlap="1" wp14:anchorId="4EB34838" wp14:editId="4EE65B64">
                <wp:simplePos x="0" y="0"/>
                <wp:positionH relativeFrom="column">
                  <wp:posOffset>-457200</wp:posOffset>
                </wp:positionH>
                <wp:positionV relativeFrom="paragraph">
                  <wp:posOffset>12700</wp:posOffset>
                </wp:positionV>
                <wp:extent cx="412750" cy="342900"/>
                <wp:effectExtent l="0" t="0" r="25400" b="19050"/>
                <wp:wrapNone/>
                <wp:docPr id="1943" name="Flowchart: Process 1943"/>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046D80" id="Flowchart: Process 1943" o:spid="_x0000_s1026" type="#_x0000_t109" style="position:absolute;margin-left:-36pt;margin-top:1pt;width:32.5pt;height:27pt;z-index:25192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J+sVfAIAAAgFAAAOAAAAZHJzL2Uyb0RvYy54bWysVMlu2zAQvRfoPxC8N5IdpUmEyIHrwEWB&#10;IDGQFDnTFGUJ4FaStux+fR8pxVmaU1Ef6BnOcJY3b3R1vVeS7ITzndEVnZzklAjNTd3pTUV/Pi6/&#10;XFDiA9M1k0aLih6Ep9ezz5+ueluKqWmNrIUjCKJ92duKtiHYMss8b4Vi/sRYoWFsjFMsQHWbrHas&#10;R3Qls2mef81642rrDBfe4/ZmMNJZit80gof7pvEiEFlR1BbS6dK5jmc2u2LlxjHbdnwsg/1DFYp1&#10;GkmPoW5YYGTrur9CqY47400TTrhRmWmajovUA7qZ5O+6eWiZFakXgOPtESb//8Lyu93Kka7G7C6L&#10;U0o0U5jSUpqet8yFkqwGbEkyA63e+hKPHuzKjZqHGFvfN07FfzRF9gnhwxFhsQ+E47KYTM/PMAcO&#10;02kxvczTBLKXx9b58F0YRaJQ0QaFLGIhYxkJY7a79QHJ8ezZPeb1Rnb1spMyKW6zXkhHdiwOPv+W&#10;I+vw5I2b1KSv6PSsQCGEMxCwkSxAVBaQeL2hhMkNmM2DS7nfvPYHf8wBTtamf0SjlEjmAwwxcfx9&#10;lDgWfsN8OxSYoo5uUsf6ReLu2GfEfEA5SmtTHzAzZwYye8uXHaLdIumKObAXrWAjwz2OiF9FzShR&#10;0hr3+6P76A9SwUpJj21A77+2zAn08kODbpeToojrk5Ti7HwKxb22rF9b9FYtDHCfYPctT2L0D/JZ&#10;bJxRT1jcecwKE9McuQeUR2URhi3F6nMxnyc3rIxl4VY/WB6DR5wijo/7J+bsyJiACdyZ581h5Tuy&#10;DL7xpTbzbTBNl5j0gitoFRWsWyLY+GmI+/xaT14vH7DZHwAAAP//AwBQSwMEFAAGAAgAAAAhAPO2&#10;bHXcAAAABwEAAA8AAABkcnMvZG93bnJldi54bWxMj0FLw0AQhe+C/2EZwVu6sWhaYiZFBPFk0arF&#10;4zY7JrHZ2ZDdNtFf7/Skp8fwhve+V6wm16kjDaH1jHA1S0ERV962XCO8vT4kS1AhGram80wI3xRg&#10;VZ6fFSa3fuQXOm5irSSEQ24Qmhj7XOtQNeRMmPmeWLxPPzgT5RxqbQczSrjr9DxNM+1My9LQmJ7u&#10;G6r2m4ND2D7X7f7p/ceNj1/r6zVx80HZhHh5Md3dgoo0xb9nOOELOpTCtPMHtkF1CMliLlsiwknE&#10;TxaiO4SbLAVdFvo/f/kLAAD//wMAUEsBAi0AFAAGAAgAAAAhALaDOJL+AAAA4QEAABMAAAAAAAAA&#10;AAAAAAAAAAAAAFtDb250ZW50X1R5cGVzXS54bWxQSwECLQAUAAYACAAAACEAOP0h/9YAAACUAQAA&#10;CwAAAAAAAAAAAAAAAAAvAQAAX3JlbHMvLnJlbHNQSwECLQAUAAYACAAAACEA5ifrFXwCAAAIBQAA&#10;DgAAAAAAAAAAAAAAAAAuAgAAZHJzL2Uyb0RvYy54bWxQSwECLQAUAAYACAAAACEA87ZsddwAAAAH&#10;AQAADwAAAAAAAAAAAAAAAADWBAAAZHJzL2Rvd25yZXYueG1sUEsFBgAAAAAEAAQA8wAAAN8FAAAA&#10;AA==&#10;" fillcolor="#00b050" strokecolor="windowText" strokeweight="2pt"/>
            </w:pict>
          </mc:Fallback>
        </mc:AlternateContent>
      </w:r>
      <w:r>
        <w:rPr>
          <w:rFonts w:cs="Arial"/>
          <w:b/>
          <w:i/>
        </w:rPr>
        <w:t>Example</w:t>
      </w:r>
      <w:r>
        <w:rPr>
          <w:rFonts w:cs="Arial"/>
        </w:rPr>
        <w:tab/>
      </w:r>
      <w:r>
        <w:rPr>
          <w:position w:val="-24"/>
        </w:rPr>
        <w:object w:dxaOrig="1100" w:dyaOrig="620" w14:anchorId="764CFD5E">
          <v:shape id="_x0000_i1228" type="#_x0000_t75" style="width:55.2pt;height:31.2pt" o:ole="">
            <v:imagedata r:id="rId405" o:title=""/>
          </v:shape>
          <o:OLEObject Type="Embed" ProgID="Equation.DSMT4" ShapeID="_x0000_i1228" DrawAspect="Content" ObjectID="_1650009204" r:id="rId406"/>
        </w:object>
      </w:r>
      <w:r>
        <w:rPr>
          <w:noProof/>
        </w:rPr>
        <w:t xml:space="preserve"> </w:t>
      </w:r>
      <w:r>
        <w:rPr>
          <w:rFonts w:cs="Arial"/>
          <w:noProof/>
        </w:rPr>
        <w:t xml:space="preserve">but </w:t>
      </w:r>
      <w:r>
        <w:rPr>
          <w:noProof/>
          <w:position w:val="-24"/>
        </w:rPr>
        <w:object w:dxaOrig="1260" w:dyaOrig="620" w14:anchorId="02A0EA86">
          <v:shape id="_x0000_i1229" type="#_x0000_t75" style="width:63.65pt;height:31.2pt" o:ole="">
            <v:imagedata r:id="rId407" o:title=""/>
          </v:shape>
          <o:OLEObject Type="Embed" ProgID="Equation.DSMT4" ShapeID="_x0000_i1229" DrawAspect="Content" ObjectID="_1650009205" r:id="rId408"/>
        </w:object>
      </w:r>
      <w:r>
        <w:rPr>
          <w:noProof/>
        </w:rPr>
        <w:t xml:space="preserve"> </w:t>
      </w:r>
      <w:r>
        <w:rPr>
          <w:rFonts w:cs="Arial"/>
          <w:noProof/>
        </w:rPr>
        <w:t xml:space="preserve">or </w:t>
      </w:r>
      <w:r>
        <w:rPr>
          <w:rFonts w:ascii="Times New Roman" w:hAnsi="Times New Roman"/>
          <w:noProof/>
          <w:sz w:val="24"/>
        </w:rPr>
        <w:t>(10</w:t>
      </w:r>
      <w:r>
        <w:rPr>
          <w:rFonts w:ascii="Times New Roman" w:hAnsi="Times New Roman"/>
          <w:i/>
          <w:noProof/>
          <w:sz w:val="24"/>
        </w:rPr>
        <w:t>x</w:t>
      </w:r>
      <w:r>
        <w:rPr>
          <w:rFonts w:ascii="Times New Roman" w:hAnsi="Times New Roman"/>
          <w:noProof/>
          <w:sz w:val="24"/>
        </w:rPr>
        <w:t>)</w:t>
      </w:r>
      <w:r>
        <w:rPr>
          <w:rFonts w:ascii="Times New Roman" w:hAnsi="Times New Roman"/>
          <w:noProof/>
          <w:sz w:val="24"/>
          <w:vertAlign w:val="superscript"/>
        </w:rPr>
        <w:t>–1</w:t>
      </w:r>
      <w:r>
        <w:rPr>
          <w:rFonts w:cs="Arial"/>
          <w:noProof/>
        </w:rPr>
        <w:t>.</w:t>
      </w:r>
      <w:r>
        <w:rPr>
          <w:noProof/>
        </w:rPr>
        <w:t xml:space="preserve"> </w:t>
      </w:r>
    </w:p>
    <w:p w14:paraId="451E42B0" w14:textId="77777777" w:rsidR="00603A9F" w:rsidRDefault="00A20E52">
      <w:pPr>
        <w:rPr>
          <w:rFonts w:cs="Arial"/>
          <w:noProof/>
        </w:rPr>
      </w:pPr>
      <w:r>
        <w:rPr>
          <w:rFonts w:cs="Arial"/>
          <w:noProof/>
        </w:rPr>
        <w:t xml:space="preserve">The usual rules of powers and brackets tell you that </w:t>
      </w:r>
      <w:r>
        <w:rPr>
          <w:rFonts w:ascii="Times New Roman" w:hAnsi="Times New Roman"/>
          <w:noProof/>
          <w:sz w:val="24"/>
        </w:rPr>
        <w:t>10</w:t>
      </w:r>
      <w:r>
        <w:rPr>
          <w:rFonts w:ascii="Times New Roman" w:hAnsi="Times New Roman"/>
          <w:i/>
          <w:noProof/>
          <w:sz w:val="24"/>
        </w:rPr>
        <w:t>x</w:t>
      </w:r>
      <w:r>
        <w:rPr>
          <w:rFonts w:ascii="Times New Roman" w:hAnsi="Times New Roman"/>
          <w:noProof/>
          <w:sz w:val="24"/>
          <w:vertAlign w:val="superscript"/>
        </w:rPr>
        <w:t>–1</w:t>
      </w:r>
      <w:r>
        <w:rPr>
          <w:noProof/>
          <w:sz w:val="24"/>
        </w:rPr>
        <w:t xml:space="preserve"> </w:t>
      </w:r>
      <w:r>
        <w:rPr>
          <w:rFonts w:cs="Arial"/>
          <w:noProof/>
        </w:rPr>
        <w:t>is not the same as</w:t>
      </w:r>
      <w:r>
        <w:rPr>
          <w:noProof/>
        </w:rPr>
        <w:t xml:space="preserve"> </w:t>
      </w:r>
      <w:r>
        <w:rPr>
          <w:rFonts w:ascii="Times New Roman" w:hAnsi="Times New Roman"/>
          <w:noProof/>
          <w:sz w:val="24"/>
        </w:rPr>
        <w:t>(10</w:t>
      </w:r>
      <w:r>
        <w:rPr>
          <w:rFonts w:ascii="Times New Roman" w:hAnsi="Times New Roman"/>
          <w:i/>
          <w:noProof/>
          <w:sz w:val="24"/>
        </w:rPr>
        <w:t>x</w:t>
      </w:r>
      <w:r>
        <w:rPr>
          <w:rFonts w:ascii="Times New Roman" w:hAnsi="Times New Roman"/>
          <w:noProof/>
          <w:sz w:val="24"/>
        </w:rPr>
        <w:t>)</w:t>
      </w:r>
      <w:r>
        <w:rPr>
          <w:rFonts w:ascii="Times New Roman" w:hAnsi="Times New Roman"/>
          <w:noProof/>
          <w:sz w:val="24"/>
          <w:vertAlign w:val="superscript"/>
        </w:rPr>
        <w:t>–1</w:t>
      </w:r>
      <w:r>
        <w:rPr>
          <w:rFonts w:cs="Arial"/>
          <w:noProof/>
        </w:rPr>
        <w:t>.</w:t>
      </w:r>
    </w:p>
    <w:p w14:paraId="34F12637" w14:textId="77777777" w:rsidR="00603A9F" w:rsidRDefault="00A20E52">
      <w:pPr>
        <w:rPr>
          <w:rFonts w:cs="Arial"/>
        </w:rPr>
      </w:pPr>
      <w:r>
        <w:rPr>
          <w:rFonts w:cs="Arial"/>
          <w:noProof/>
        </w:rPr>
        <w:t xml:space="preserve">You will make most use of the rules of </w:t>
      </w:r>
      <w:r>
        <w:rPr>
          <w:rFonts w:cs="Arial"/>
          <w:b/>
          <w:i/>
          <w:noProof/>
          <w:color w:val="FF0000"/>
          <w:u w:val="single"/>
        </w:rPr>
        <w:t>surds</w:t>
      </w:r>
      <w:r>
        <w:rPr>
          <w:rFonts w:cs="Arial"/>
          <w:noProof/>
          <w:color w:val="FF0000"/>
          <w:u w:val="single"/>
        </w:rPr>
        <w:t xml:space="preserve"> </w:t>
      </w:r>
      <w:r>
        <w:rPr>
          <w:rFonts w:cs="Arial"/>
          <w:noProof/>
        </w:rPr>
        <w:t xml:space="preserve">when checking your answers! An answer that you give as </w:t>
      </w:r>
      <w:r>
        <w:rPr>
          <w:noProof/>
          <w:position w:val="-28"/>
        </w:rPr>
        <w:object w:dxaOrig="400" w:dyaOrig="660" w14:anchorId="7251D564">
          <v:shape id="_x0000_i1230" type="#_x0000_t75" style="width:21.6pt;height:31.2pt" o:ole="">
            <v:imagedata r:id="rId409" o:title=""/>
          </v:shape>
          <o:OLEObject Type="Embed" ProgID="Equation.DSMT4" ShapeID="_x0000_i1230" DrawAspect="Content" ObjectID="_1650009206" r:id="rId410"/>
        </w:object>
      </w:r>
      <w:r>
        <w:t xml:space="preserve"> </w:t>
      </w:r>
      <w:r>
        <w:rPr>
          <w:rFonts w:cs="Arial"/>
        </w:rPr>
        <w:t>will probably be given in the book as</w:t>
      </w:r>
      <w:r>
        <w:t xml:space="preserve"> </w:t>
      </w:r>
      <w:r>
        <w:rPr>
          <w:position w:val="-8"/>
        </w:rPr>
        <w:object w:dxaOrig="480" w:dyaOrig="360" w14:anchorId="48745ECE">
          <v:shape id="_x0000_i1231" type="#_x0000_t75" style="width:24.6pt;height:16.8pt" o:ole="">
            <v:imagedata r:id="rId411" o:title=""/>
          </v:shape>
          <o:OLEObject Type="Embed" ProgID="Equation.DSMT4" ShapeID="_x0000_i1231" DrawAspect="Content" ObjectID="_1650009207" r:id="rId412"/>
        </w:object>
      </w:r>
      <w:r>
        <w:rPr>
          <w:rFonts w:cs="Arial"/>
        </w:rPr>
        <w:t>, and</w:t>
      </w:r>
      <w:r>
        <w:t xml:space="preserve"> </w:t>
      </w:r>
      <w:r>
        <w:rPr>
          <w:position w:val="-28"/>
        </w:rPr>
        <w:object w:dxaOrig="720" w:dyaOrig="660" w14:anchorId="3365F0F5">
          <v:shape id="_x0000_i1232" type="#_x0000_t75" style="width:36.6pt;height:31.2pt" o:ole="">
            <v:imagedata r:id="rId413" o:title=""/>
          </v:shape>
          <o:OLEObject Type="Embed" ProgID="Equation.DSMT4" ShapeID="_x0000_i1232" DrawAspect="Content" ObjectID="_1650009208" r:id="rId414"/>
        </w:object>
      </w:r>
      <w:r>
        <w:t xml:space="preserve"> </w:t>
      </w:r>
      <w:r>
        <w:rPr>
          <w:rFonts w:cs="Arial"/>
        </w:rPr>
        <w:t xml:space="preserve">as </w:t>
      </w:r>
      <w:r>
        <w:rPr>
          <w:position w:val="-8"/>
        </w:rPr>
        <w:object w:dxaOrig="700" w:dyaOrig="360" w14:anchorId="68D9C4F6">
          <v:shape id="_x0000_i1233" type="#_x0000_t75" style="width:35.4pt;height:16.8pt" o:ole="">
            <v:imagedata r:id="rId415" o:title=""/>
          </v:shape>
          <o:OLEObject Type="Embed" ProgID="Equation.DSMT4" ShapeID="_x0000_i1233" DrawAspect="Content" ObjectID="_1650009209" r:id="rId416"/>
        </w:object>
      </w:r>
      <w:r>
        <w:rPr>
          <w:rFonts w:cs="Arial"/>
        </w:rPr>
        <w:t xml:space="preserve">. Before worrying why you have got these wrong, you should check whether they are equivalent! </w:t>
      </w:r>
    </w:p>
    <w:p w14:paraId="2253E260" w14:textId="77777777" w:rsidR="00603A9F" w:rsidRDefault="00A20E52">
      <w:pPr>
        <w:rPr>
          <w:rFonts w:cs="Arial"/>
        </w:rPr>
      </w:pPr>
      <w:r>
        <w:rPr>
          <w:rFonts w:cs="Arial"/>
        </w:rPr>
        <w:t xml:space="preserve">Indeed, they are, as </w:t>
      </w:r>
    </w:p>
    <w:p w14:paraId="072040EA" w14:textId="77777777" w:rsidR="00603A9F" w:rsidRDefault="00A20E52">
      <w:pPr>
        <w:jc w:val="center"/>
      </w:pPr>
      <w:r>
        <w:rPr>
          <w:noProof/>
          <w:lang w:eastAsia="en-GB"/>
        </w:rPr>
        <mc:AlternateContent>
          <mc:Choice Requires="wps">
            <w:drawing>
              <wp:anchor distT="0" distB="0" distL="114300" distR="114300" simplePos="0" relativeHeight="251925504" behindDoc="0" locked="0" layoutInCell="1" allowOverlap="1" wp14:anchorId="05660908" wp14:editId="36752E74">
                <wp:simplePos x="0" y="0"/>
                <wp:positionH relativeFrom="column">
                  <wp:posOffset>1460500</wp:posOffset>
                </wp:positionH>
                <wp:positionV relativeFrom="paragraph">
                  <wp:posOffset>70485</wp:posOffset>
                </wp:positionV>
                <wp:extent cx="412750" cy="342900"/>
                <wp:effectExtent l="0" t="0" r="25400" b="19050"/>
                <wp:wrapNone/>
                <wp:docPr id="1944" name="Flowchart: Process 1944"/>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CDAB8E5" id="Flowchart: Process 1944" o:spid="_x0000_s1026" type="#_x0000_t109" style="position:absolute;margin-left:115pt;margin-top:5.55pt;width:32.5pt;height:27pt;z-index:25192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g/afAIAAAgFAAAOAAAAZHJzL2Uyb0RvYy54bWysVE1v2zAMvQ/YfxB0X+1k7roadYosRYYB&#10;RRugHXpWZCk2IEuapMTJfv2eZDdNu56G5aCQIsWPx0dfXe87RXbC+dboik7OckqE5qZu9aaiPx+X&#10;n75S4gPTNVNGi4oehKfXs48frnpbiqlpjKqFIwiifdnbijYh2DLLPG9Ex/yZsULDKI3rWIDqNlnt&#10;WI/oncqmef4l642rrTNceI/bm8FIZym+lIKHeym9CERVFLWFdLp0ruOZza5YuXHMNi0fy2D/UEXH&#10;Wo2kx1A3LDCyde1fobqWO+ONDGfcdJmRsuUi9YBuJvmbbh4aZkXqBeB4e4TJ/7+w/G63cqStMbvL&#10;oqBEsw5TWirT84a5UJLVgC1JZqDVW1/i0YNduVHzEGPre+m6+I+myD4hfDgiLPaBcFwWk+nFOebA&#10;YfpcTC/zNIHs5bF1PnwXpiNRqKhEIYtYyFhGwpjtbn1Acjx7do95vVFtvWyVSorbrBfKkR2Lg8+/&#10;5cg6PHnlpjTpKzo9L1AI4QwElIoFiJ0FJF5vKGFqA2bz4FLuV6/9wR9zgJO16R/RKCWK+QBDTBx/&#10;7yWOhd8w3wwFpqijm9KxfpG4O/YZMR9QjtLa1AfMzJmBzN7yZYtot0i6Yg7sRSvYyHCPI+JXUTNK&#10;lDTG/X7vPvqDVLBS0mMb0PuvLXMCvfzQoNvlpCji+iSlOL+YQnGnlvWpRW+7hQHuE+y+5UmM/kE9&#10;i9KZ7gmLO49ZYWKaI/eA8qgswrClWH0u5vPkhpWxLNzqB8tj8IhTxPFx/8ScHRkTMIE787w5rHxD&#10;lsE3vtRmvg1GtolJL7iCVlHBuiWCjZ+GuM+nevJ6+YDN/gAAAP//AwBQSwMEFAAGAAgAAAAhAHex&#10;zQPfAAAACQEAAA8AAABkcnMvZG93bnJldi54bWxMj81OwzAQhO9IvIO1SNxaJ4FGkMapEBLiRFXK&#10;jzi68TYOjddR7DaBp2c5wXFnRrPflKvJdeKEQ2g9KUjnCQik2puWGgWvLw+zGxAhajK684QKvjDA&#10;qjo/K3Vh/EjPeNrGRnAJhUIrsDH2hZShtuh0mPseib29H5yOfA6NNIMeudx1MkuSXDrdEn+wusd7&#10;i/Vhe3QK3jdNe3h6+3bj4+f6eo1kPzCflLq8mO6WICJO8S8Mv/iMDhUz7fyRTBCdguwq4S2RjTQF&#10;wYHsdsHCTkG+SEFWpfy/oPoBAAD//wMAUEsBAi0AFAAGAAgAAAAhALaDOJL+AAAA4QEAABMAAAAA&#10;AAAAAAAAAAAAAAAAAFtDb250ZW50X1R5cGVzXS54bWxQSwECLQAUAAYACAAAACEAOP0h/9YAAACU&#10;AQAACwAAAAAAAAAAAAAAAAAvAQAAX3JlbHMvLnJlbHNQSwECLQAUAAYACAAAACEAuxYP2nwCAAAI&#10;BQAADgAAAAAAAAAAAAAAAAAuAgAAZHJzL2Uyb0RvYy54bWxQSwECLQAUAAYACAAAACEAd7HNA98A&#10;AAAJAQAADwAAAAAAAAAAAAAAAADWBAAAZHJzL2Rvd25yZXYueG1sUEsFBgAAAAAEAAQA8wAAAOIF&#10;AAAAAA==&#10;" fillcolor="#00b050" strokecolor="windowText" strokeweight="2pt"/>
            </w:pict>
          </mc:Fallback>
        </mc:AlternateContent>
      </w:r>
      <w:r>
        <w:rPr>
          <w:position w:val="-28"/>
        </w:rPr>
        <w:object w:dxaOrig="2799" w:dyaOrig="720" w14:anchorId="4883FAF9">
          <v:shape id="_x0000_i1234" type="#_x0000_t75" style="width:139.8pt;height:36.6pt" o:ole="">
            <v:imagedata r:id="rId417" o:title=""/>
          </v:shape>
          <o:OLEObject Type="Embed" ProgID="Equation.DSMT4" ShapeID="_x0000_i1234" DrawAspect="Content" ObjectID="_1650009210" r:id="rId418"/>
        </w:object>
      </w:r>
    </w:p>
    <w:p w14:paraId="7B6701C8" w14:textId="77777777" w:rsidR="00603A9F" w:rsidRDefault="00603A9F">
      <w:pPr>
        <w:rPr>
          <w:rFonts w:cs="Arial"/>
        </w:rPr>
      </w:pPr>
    </w:p>
    <w:p w14:paraId="39BC5F60" w14:textId="77777777" w:rsidR="00603A9F" w:rsidRDefault="00603A9F">
      <w:pPr>
        <w:rPr>
          <w:rFonts w:cs="Arial"/>
        </w:rPr>
      </w:pPr>
    </w:p>
    <w:p w14:paraId="0AA3BA53" w14:textId="77777777" w:rsidR="00603A9F" w:rsidRDefault="00A20E52">
      <w:pPr>
        <w:rPr>
          <w:rFonts w:cs="Arial"/>
        </w:rPr>
      </w:pPr>
      <w:r>
        <w:rPr>
          <w:rFonts w:cs="Arial"/>
        </w:rPr>
        <w:lastRenderedPageBreak/>
        <w:t xml:space="preserve">and </w:t>
      </w:r>
    </w:p>
    <w:p w14:paraId="462FAA77" w14:textId="77777777" w:rsidR="00603A9F" w:rsidRDefault="00A20E52">
      <w:pPr>
        <w:jc w:val="center"/>
      </w:pPr>
      <w:r>
        <w:rPr>
          <w:noProof/>
          <w:lang w:eastAsia="en-GB"/>
        </w:rPr>
        <mc:AlternateContent>
          <mc:Choice Requires="wps">
            <w:drawing>
              <wp:anchor distT="0" distB="0" distL="114300" distR="114300" simplePos="0" relativeHeight="251927552" behindDoc="0" locked="0" layoutInCell="1" allowOverlap="1" wp14:anchorId="0A3FEC57" wp14:editId="515A7CD4">
                <wp:simplePos x="0" y="0"/>
                <wp:positionH relativeFrom="column">
                  <wp:posOffset>488950</wp:posOffset>
                </wp:positionH>
                <wp:positionV relativeFrom="paragraph">
                  <wp:posOffset>45720</wp:posOffset>
                </wp:positionV>
                <wp:extent cx="412750" cy="342900"/>
                <wp:effectExtent l="0" t="0" r="25400" b="19050"/>
                <wp:wrapNone/>
                <wp:docPr id="1945" name="Flowchart: Process 1945"/>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2F7281" id="Flowchart: Process 1945" o:spid="_x0000_s1026" type="#_x0000_t109" style="position:absolute;margin-left:38.5pt;margin-top:3.6pt;width:32.5pt;height:27pt;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c8U6fAIAAAgFAAAOAAAAZHJzL2Uyb0RvYy54bWysVMtu2zAQvBfoPxC8N5JduWmEyIHrwEWB&#10;IDGQFDnTFGkJoEiWpC27X98hpTiP5lTUB3qXu9zH7Kwurw6dInvhfGt0RSdnOSVCc1O3elvRnw+r&#10;T18p8YHpmimjRUWPwtOr+ccPl70txdQ0RtXCEQTRvuxtRZsQbJllnjeiY/7MWKFhlMZ1LEB126x2&#10;rEf0TmXTPP+S9cbV1hkuvMft9WCk8xRfSsHDnZReBKIqitpCOl06N/HM5pes3Dpmm5aPZbB/qKJj&#10;rUbSU6hrFhjZufavUF3LnfFGhjNuusxI2XKRekA3k/xNN/cNsyL1AnC8PcHk/19YfrtfO9LWmN1F&#10;MaNEsw5TWinT84a5UJL1gC1JZqDVW1/i0b1du1HzEGPrB+m6+I+myCEhfDwhLA6BcFwWk+n5DHPg&#10;MH0uphd5mkD2/Ng6H74L05EoVFSikGUsZCwjYcz2Nz4gOZ49uce83qi2XrVKJcVtN0vlyJ7Fweff&#10;cmQdnrxyU5r0FZ3OChRCOAMBpWIBYmcBiddbSpjagtk8uJT71Wt/9Kcc4GRt+gc0SoliPsAQE8ff&#10;e4lj4dfMN0OBKeropnSsXyTujn1GzAeUo7Qx9REzc2Ygs7d81SLaDZKumQN70Qo2MtzhiPhV1IwS&#10;JY1xv9+7j/4gFayU9NgG9P5rx5xALz806HYxKYq4PkkpZudTKO6lZfPSonfd0gD3CXbf8iRG/6Ce&#10;ROlM94jFXcSsMDHNkXtAeVSWYdhSrD4Xi0Vyw8pYFm70veUxeMQp4vhweGTOjowJmMCtedocVr4h&#10;y+AbX2qz2AUj28SkZ1xBq6hg3RLBxk9D3OeXevJ6/oDN/wAAAP//AwBQSwMEFAAGAAgAAAAhAH10&#10;Qa3dAAAABwEAAA8AAABkcnMvZG93bnJldi54bWxMj0FLw0AQhe9C/8MyBW9201BSidkUKRRPFq1a&#10;etxmx2xsdjZkt0301zs96enxeMN73xSr0bXign1oPCmYzxIQSJU3DdUK3t82d/cgQtRkdOsJFXxj&#10;gFU5uSl0bvxAr3jZxVpwCYVcK7AxdrmUobLodJj5DomzT987Hdn2tTS9HrjctTJNkkw63RAvWN3h&#10;2mJ12p2dgv1L3ZyeP37c8PS1XWyR7AGzUanb6fj4ACLiGP+O4YrP6FAy09GfyQTRKlgu+ZXImoK4&#10;xouU/VFBNk9BloX8z1/+AgAA//8DAFBLAQItABQABgAIAAAAIQC2gziS/gAAAOEBAAATAAAAAAAA&#10;AAAAAAAAAAAAAABbQ29udGVudF9UeXBlc10ueG1sUEsBAi0AFAAGAAgAAAAhADj9If/WAAAAlAEA&#10;AAsAAAAAAAAAAAAAAAAALwEAAF9yZWxzLy5yZWxzUEsBAi0AFAAGAAgAAAAhAIlzxTp8AgAACAUA&#10;AA4AAAAAAAAAAAAAAAAALgIAAGRycy9lMm9Eb2MueG1sUEsBAi0AFAAGAAgAAAAhAH10Qa3dAAAA&#10;BwEAAA8AAAAAAAAAAAAAAAAA1gQAAGRycy9kb3ducmV2LnhtbFBLBQYAAAAABAAEAPMAAADgBQAA&#10;AAA=&#10;" fillcolor="#00b050" strokecolor="windowText" strokeweight="2pt"/>
            </w:pict>
          </mc:Fallback>
        </mc:AlternateContent>
      </w:r>
      <w:r>
        <w:rPr>
          <w:position w:val="-30"/>
        </w:rPr>
        <w:object w:dxaOrig="5780" w:dyaOrig="740" w14:anchorId="1773A5D6">
          <v:shape id="_x0000_i1235" type="#_x0000_t75" style="width:289.3pt;height:36.6pt" o:ole="">
            <v:imagedata r:id="rId419" o:title=""/>
          </v:shape>
          <o:OLEObject Type="Embed" ProgID="Equation.DSMT4" ShapeID="_x0000_i1235" DrawAspect="Content" ObjectID="_1650009211" r:id="rId420"/>
        </w:object>
      </w:r>
      <w:r>
        <w:t>.</w:t>
      </w:r>
    </w:p>
    <w:p w14:paraId="2DAB666E" w14:textId="77777777" w:rsidR="00603A9F" w:rsidRDefault="00A20E52">
      <w:pPr>
        <w:rPr>
          <w:rFonts w:cs="Arial"/>
        </w:rPr>
      </w:pPr>
      <w:r>
        <w:rPr>
          <w:rFonts w:cs="Arial"/>
        </w:rPr>
        <w:t>The first of these processes is usually signalled by the instruction “write in surd form” and the second by “rationalise the denominator”.</w:t>
      </w:r>
    </w:p>
    <w:p w14:paraId="23856394" w14:textId="77777777" w:rsidR="00603A9F" w:rsidRDefault="00A20E52">
      <w:r>
        <w:rPr>
          <w:rFonts w:cs="Arial"/>
        </w:rPr>
        <w:t xml:space="preserve">Remember also that to put a square root in surd form you take out the </w:t>
      </w:r>
      <w:r>
        <w:rPr>
          <w:rFonts w:cs="Arial"/>
          <w:i/>
          <w:color w:val="FF0000"/>
          <w:u w:val="single"/>
        </w:rPr>
        <w:t>biggest</w:t>
      </w:r>
      <w:r>
        <w:rPr>
          <w:rFonts w:cs="Arial"/>
          <w:color w:val="FF0000"/>
          <w:u w:val="single"/>
        </w:rPr>
        <w:t xml:space="preserve"> square factor</w:t>
      </w:r>
      <w:r>
        <w:rPr>
          <w:rFonts w:cs="Arial"/>
          <w:color w:val="FF0000"/>
        </w:rPr>
        <w:t xml:space="preserve"> </w:t>
      </w:r>
      <w:r>
        <w:rPr>
          <w:rFonts w:cs="Arial"/>
        </w:rPr>
        <w:t>you can. Thus</w:t>
      </w:r>
      <w:r>
        <w:t xml:space="preserve"> </w:t>
      </w:r>
      <w:r>
        <w:rPr>
          <w:rFonts w:ascii="Times New Roman" w:hAnsi="Times New Roman"/>
          <w:sz w:val="24"/>
        </w:rPr>
        <w:sym w:font="Symbol" w:char="F0D6"/>
      </w:r>
      <w:r>
        <w:rPr>
          <w:rFonts w:ascii="Times New Roman" w:hAnsi="Times New Roman"/>
          <w:sz w:val="24"/>
        </w:rPr>
        <w:t xml:space="preserve">48 = </w:t>
      </w:r>
      <w:r>
        <w:rPr>
          <w:rFonts w:ascii="Times New Roman" w:hAnsi="Times New Roman"/>
          <w:sz w:val="24"/>
        </w:rPr>
        <w:sym w:font="Symbol" w:char="F0D6"/>
      </w:r>
      <w:r>
        <w:rPr>
          <w:rFonts w:ascii="Times New Roman" w:hAnsi="Times New Roman"/>
          <w:sz w:val="24"/>
        </w:rPr>
        <w:t xml:space="preserve">16 </w:t>
      </w:r>
      <w:r>
        <w:rPr>
          <w:rFonts w:ascii="Times New Roman" w:hAnsi="Times New Roman"/>
          <w:sz w:val="24"/>
        </w:rPr>
        <w:sym w:font="Symbol" w:char="F0B4"/>
      </w:r>
      <w:r>
        <w:rPr>
          <w:rFonts w:ascii="Times New Roman" w:hAnsi="Times New Roman"/>
          <w:sz w:val="24"/>
        </w:rPr>
        <w:t xml:space="preserve"> </w:t>
      </w:r>
      <w:r>
        <w:rPr>
          <w:rFonts w:ascii="Times New Roman" w:hAnsi="Times New Roman"/>
          <w:sz w:val="24"/>
        </w:rPr>
        <w:sym w:font="Symbol" w:char="F0D6"/>
      </w:r>
      <w:r>
        <w:rPr>
          <w:rFonts w:ascii="Times New Roman" w:hAnsi="Times New Roman"/>
          <w:sz w:val="24"/>
        </w:rPr>
        <w:t>3 = 4</w:t>
      </w:r>
      <w:r>
        <w:rPr>
          <w:rFonts w:ascii="Times New Roman" w:hAnsi="Times New Roman"/>
          <w:sz w:val="24"/>
        </w:rPr>
        <w:sym w:font="Symbol" w:char="F0D6"/>
      </w:r>
      <w:r>
        <w:rPr>
          <w:rFonts w:ascii="Times New Roman" w:hAnsi="Times New Roman"/>
          <w:sz w:val="24"/>
        </w:rPr>
        <w:t>3</w:t>
      </w:r>
      <w:r>
        <w:rPr>
          <w:sz w:val="24"/>
        </w:rPr>
        <w:t xml:space="preserve"> </w:t>
      </w:r>
      <w:r>
        <w:rPr>
          <w:rFonts w:cs="Arial"/>
        </w:rPr>
        <w:t>(noting that you should take out</w:t>
      </w:r>
      <w:r>
        <w:t xml:space="preserve"> </w:t>
      </w:r>
      <w:r>
        <w:rPr>
          <w:rFonts w:ascii="Times New Roman" w:hAnsi="Times New Roman"/>
          <w:sz w:val="24"/>
        </w:rPr>
        <w:sym w:font="Symbol" w:char="F0D6"/>
      </w:r>
      <w:r>
        <w:rPr>
          <w:rFonts w:ascii="Times New Roman" w:hAnsi="Times New Roman"/>
          <w:sz w:val="24"/>
        </w:rPr>
        <w:t>16</w:t>
      </w:r>
      <w:r>
        <w:rPr>
          <w:sz w:val="24"/>
        </w:rPr>
        <w:t xml:space="preserve"> </w:t>
      </w:r>
      <w:r>
        <w:rPr>
          <w:rFonts w:cs="Arial"/>
        </w:rPr>
        <w:t>and not</w:t>
      </w:r>
      <w:r>
        <w:t xml:space="preserve"> </w:t>
      </w:r>
      <w:r>
        <w:rPr>
          <w:rFonts w:ascii="Times New Roman" w:hAnsi="Times New Roman"/>
          <w:sz w:val="24"/>
        </w:rPr>
        <w:sym w:font="Symbol" w:char="F0D6"/>
      </w:r>
      <w:r>
        <w:rPr>
          <w:rFonts w:ascii="Times New Roman" w:hAnsi="Times New Roman"/>
          <w:sz w:val="24"/>
        </w:rPr>
        <w:t>4</w:t>
      </w:r>
      <w:r>
        <w:rPr>
          <w:rFonts w:cs="Arial"/>
        </w:rPr>
        <w:t>).</w:t>
      </w:r>
    </w:p>
    <w:p w14:paraId="4F49E188" w14:textId="77777777" w:rsidR="00603A9F" w:rsidRDefault="00A20E52">
      <w:pPr>
        <w:pStyle w:val="Heading3"/>
        <w:rPr>
          <w:noProof/>
        </w:rPr>
      </w:pPr>
      <w:bookmarkStart w:id="14" w:name="_Toc477163055"/>
      <w:r>
        <w:rPr>
          <w:noProof/>
        </w:rPr>
        <w:t>Exercise 1.6</w:t>
      </w:r>
      <w:bookmarkEnd w:id="14"/>
    </w:p>
    <w:p w14:paraId="605E0428" w14:textId="77777777" w:rsidR="00603A9F" w:rsidRDefault="00A20E52">
      <w:pPr>
        <w:spacing w:line="360" w:lineRule="auto"/>
        <w:rPr>
          <w:noProof/>
        </w:rPr>
      </w:pPr>
      <w:r>
        <w:rPr>
          <w:noProof/>
          <w:lang w:eastAsia="en-GB"/>
        </w:rPr>
        <mc:AlternateContent>
          <mc:Choice Requires="wps">
            <w:drawing>
              <wp:anchor distT="0" distB="0" distL="114300" distR="114300" simplePos="0" relativeHeight="251929600" behindDoc="0" locked="0" layoutInCell="1" allowOverlap="1" wp14:anchorId="4AADCDE5" wp14:editId="08C0AB27">
                <wp:simplePos x="0" y="0"/>
                <wp:positionH relativeFrom="column">
                  <wp:posOffset>-482600</wp:posOffset>
                </wp:positionH>
                <wp:positionV relativeFrom="paragraph">
                  <wp:posOffset>-65405</wp:posOffset>
                </wp:positionV>
                <wp:extent cx="412750" cy="342900"/>
                <wp:effectExtent l="0" t="0" r="25400" b="19050"/>
                <wp:wrapNone/>
                <wp:docPr id="1946" name="Flowchart: Process 1946"/>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7D1A34" id="Flowchart: Process 1946" o:spid="_x0000_s1026" type="#_x0000_t109" style="position:absolute;margin-left:-38pt;margin-top:-5.15pt;width:32.5pt;height:27pt;z-index:25192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urAewIAAAgFAAAOAAAAZHJzL2Uyb0RvYy54bWysVMlu2zAQvRfoPxC8N5JdZRMiB64DFwWC&#10;xEBS5ExTlCWAW0nasvv1faQUZ2lORX2gZzjDWd680dX1XkmyE853Rld0cpJTIjQ3dac3Ff35uPxy&#10;QYkPTNdMGi0qehCeXs8+f7rqbSmmpjWyFo4giPZlbyvahmDLLPO8FYr5E2OFhrExTrEA1W2y2rEe&#10;0ZXMpnl+lvXG1dYZLrzH7c1gpLMUv2kED/dN40UgsqKoLaTTpXMdz2x2xcqNY7bt+FgG+4cqFOs0&#10;kh5D3bDAyNZ1f4VSHXfGmyaccKMy0zQdF6kHdDPJ33Xz0DIrUi8Ax9sjTP7/heV3u5UjXY3ZXRZn&#10;lGimMKWlND1vmQslWQ3YkmQGWr31JR492JUbNQ8xtr5vnIr/aIrsE8KHI8JiHwjHZTGZnp9iDhym&#10;r8X0Mk8TyF4eW+fDd2EUiUJFGxSyiIWMZSSM2e7WByTHs2f3mNcb2dXLTsqkuM16IR3ZsTj4/FuO&#10;rMOTN25Sk76i09MChRDOQMBGsgBRWUDi9YYSJjdgNg8u5X7z2h/8MQc4WZv+EY1SIpkPMMTE8fdR&#10;4lj4DfPtUGCKOrpJHesXibtjnxHzAeUorU19wMycGcjsLV92iHaLpCvmwF60go0M9zgifhU1o0RJ&#10;a9zvj+6jP0gFKyU9tgG9/9oyJ9DLDw26XU6KIq5PUorT8ykU99qyfm3RW7UwwH2C3bc8idE/yGex&#10;cUY9YXHnMStMTHPkHlAelUUYthSrz8V8ntywMpaFW/1geQwecYo4Pu6fmLMjYwImcGeeN4eV78gy&#10;+MaX2sy3wTRdYtILrqBVVLBuiWDjpyHu82s9eb18wGZ/AAAA//8DAFBLAwQUAAYACAAAACEAhImA&#10;weAAAAAKAQAADwAAAGRycy9kb3ducmV2LnhtbEyPQU/DMAyF70j8h8hI3Lq0bOqm0nRCSIgTEwyY&#10;OGaNacoap2qytfDr8U5ws/2enr9XrifXiRMOofWkIJulIJBqb1pqFLy9PiQrECFqMrrzhAq+McC6&#10;urwodWH8SC942sZGcAiFQiuwMfaFlKG26HSY+R6JtU8/OB15HRppBj1yuOvkTZrm0umW+IPVPd5b&#10;rA/bo1Owe27aw9P7jxsfvzaLDZL9wHxS6vpqursFEXGKf2Y44zM6VMy090cyQXQKkmXOXSIPWToH&#10;wY4ky/iyV7CYL0FWpfxfofoFAAD//wMAUEsBAi0AFAAGAAgAAAAhALaDOJL+AAAA4QEAABMAAAAA&#10;AAAAAAAAAAAAAAAAAFtDb250ZW50X1R5cGVzXS54bWxQSwECLQAUAAYACAAAACEAOP0h/9YAAACU&#10;AQAACwAAAAAAAAAAAAAAAAAvAQAAX3JlbHMvLnJlbHNQSwECLQAUAAYACAAAACEAntrqwHsCAAAI&#10;BQAADgAAAAAAAAAAAAAAAAAuAgAAZHJzL2Uyb0RvYy54bWxQSwECLQAUAAYACAAAACEAhImAweAA&#10;AAAKAQAADwAAAAAAAAAAAAAAAADVBAAAZHJzL2Rvd25yZXYueG1sUEsFBgAAAAAEAAQA8wAAAOIF&#10;AAAAAA==&#10;" fillcolor="#00b050" strokecolor="windowText" strokeweight="2pt"/>
            </w:pict>
          </mc:Fallback>
        </mc:AlternateContent>
      </w:r>
      <w:r>
        <w:rPr>
          <w:rFonts w:cs="Arial"/>
          <w:b/>
          <w:noProof/>
        </w:rPr>
        <w:t>1</w:t>
      </w:r>
      <w:r>
        <w:rPr>
          <w:rFonts w:cs="Arial"/>
          <w:b/>
          <w:noProof/>
        </w:rPr>
        <w:tab/>
      </w:r>
      <w:r>
        <w:rPr>
          <w:rFonts w:cs="Arial"/>
          <w:noProof/>
        </w:rPr>
        <w:t>Write the following as powers of</w:t>
      </w:r>
      <w:r>
        <w:rPr>
          <w:noProof/>
        </w:rPr>
        <w:t xml:space="preserve"> </w:t>
      </w:r>
      <w:r>
        <w:rPr>
          <w:rFonts w:ascii="Times New Roman" w:hAnsi="Times New Roman"/>
          <w:i/>
          <w:noProof/>
          <w:sz w:val="24"/>
          <w:szCs w:val="24"/>
        </w:rPr>
        <w:t>x</w:t>
      </w:r>
      <w:r>
        <w:rPr>
          <w:rFonts w:cs="Arial"/>
          <w:noProof/>
        </w:rPr>
        <w:t>.</w:t>
      </w:r>
    </w:p>
    <w:p w14:paraId="11D26600" w14:textId="77777777" w:rsidR="00603A9F" w:rsidRDefault="00A20E52">
      <w:pPr>
        <w:ind w:right="-188"/>
        <w:rPr>
          <w:noProof/>
        </w:rPr>
      </w:pPr>
      <w:r>
        <w:rPr>
          <w:noProof/>
          <w:lang w:eastAsia="en-GB"/>
        </w:rPr>
        <mc:AlternateContent>
          <mc:Choice Requires="wps">
            <w:drawing>
              <wp:anchor distT="0" distB="0" distL="114300" distR="114300" simplePos="0" relativeHeight="251931648" behindDoc="0" locked="0" layoutInCell="1" allowOverlap="1" wp14:anchorId="6272AC4A" wp14:editId="64488AC4">
                <wp:simplePos x="0" y="0"/>
                <wp:positionH relativeFrom="column">
                  <wp:posOffset>-482600</wp:posOffset>
                </wp:positionH>
                <wp:positionV relativeFrom="paragraph">
                  <wp:posOffset>548005</wp:posOffset>
                </wp:positionV>
                <wp:extent cx="412750" cy="342900"/>
                <wp:effectExtent l="0" t="0" r="25400" b="19050"/>
                <wp:wrapNone/>
                <wp:docPr id="1947" name="Flowchart: Process 1947"/>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F870C9" id="Flowchart: Process 1947" o:spid="_x0000_s1026" type="#_x0000_t109" style="position:absolute;margin-left:-38pt;margin-top:43.15pt;width:32.5pt;height:27pt;z-index:25193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yAgfAIAAAgFAAAOAAAAZHJzL2Uyb0RvYy54bWysVE1v2zAMvQ/YfxB0X+1k7roadYosRYYB&#10;RRugHXpWZCk2IEuapMTJfv2eZDdNu56G5aCQIsWPx0dfXe87RXbC+dboik7OckqE5qZu9aaiPx+X&#10;n75S4gPTNVNGi4oehKfXs48frnpbiqlpjKqFIwiifdnbijYh2DLLPG9Ex/yZsULDKI3rWIDqNlnt&#10;WI/oncqmef4l642rrTNceI/bm8FIZym+lIKHeym9CERVFLWFdLp0ruOZza5YuXHMNi0fy2D/UEXH&#10;Wo2kx1A3LDCyde1fobqWO+ONDGfcdJmRsuUi9YBuJvmbbh4aZkXqBeB4e4TJ/7+w/G63cqStMbvL&#10;4oISzTpMaalMzxvmQklWA7YkmYFWb32JRw925UbNQ4yt76Xr4j+aIvuE8OGIsNgHwnFZTKYX55gD&#10;h+lzMb3M0wSyl8fW+fBdmI5EoaIShSxiIWMZCWO2u/UByfHs2T3m9Ua19bJVKilus14oR3YsDj7/&#10;liPr8OSVm9Kkr+j0vEAhhDMQUCoWIHYWkHi9oYSpDZjNg0u5X732B3/MAU7Wpn9Eo5Qo5gMMMXH8&#10;vZc4Fn7DfDMUmKKObkrH+kXi7thnxHxAOUprUx8wM2cGMnvLly2i3SLpijmwF61gI8M9johfRc0o&#10;UdIY9/u9++gPUsFKSY9tQO+/tswJ9PJDg26Xk6KI65OU4vxiCsWdWtanFr3tFga4T7D7licx+gf1&#10;LEpnuics7jxmhYlpjtwDyqOyCMOWYvW5mM+TG1bGsnCrHyyPwSNOEcfH/RNzdmRMwATuzPPmsPIN&#10;WQbf+FKb+TYY2SYmveAKWkUF65YINn4a4j6f6snr5QM2+wMAAP//AwBQSwMEFAAGAAgAAAAhAJos&#10;POHgAAAACgEAAA8AAABkcnMvZG93bnJldi54bWxMj8FOwzAMhu9IvENkJG5dWjaVqTSdEBLixAQD&#10;ph2zxjRljVM12Vp4erwTHG1/+v395WpynTjhEFpPCrJZCgKp9qalRsH722OyBBGiJqM7T6jgGwOs&#10;qsuLUhfGj/SKp01sBIdQKLQCG2NfSBlqi06Hme+R+PbpB6cjj0MjzaBHDnedvEnTXDrdEn+wuscH&#10;i/Vhc3QKti9Ne3j++HHj09d6sUayO8wnpa6vpvs7EBGn+AfDWZ/VoWKnvT+SCaJTkNzm3CUqWOZz&#10;EAwkWcaLPZOLdA6yKuX/CtUvAAAA//8DAFBLAQItABQABgAIAAAAIQC2gziS/gAAAOEBAAATAAAA&#10;AAAAAAAAAAAAAAAAAABbQ29udGVudF9UeXBlc10ueG1sUEsBAi0AFAAGAAgAAAAhADj9If/WAAAA&#10;lAEAAAsAAAAAAAAAAAAAAAAALwEAAF9yZWxzLy5yZWxzUEsBAi0AFAAGAAgAAAAhAKy/ICB8AgAA&#10;CAUAAA4AAAAAAAAAAAAAAAAALgIAAGRycy9lMm9Eb2MueG1sUEsBAi0AFAAGAAgAAAAhAJosPOHg&#10;AAAACgEAAA8AAAAAAAAAAAAAAAAA1gQAAGRycy9kb3ducmV2LnhtbFBLBQYAAAAABAAEAPMAAADj&#10;BQAAAAA=&#10;" fillcolor="#00b050" strokecolor="windowText" strokeweight="2pt"/>
            </w:pict>
          </mc:Fallback>
        </mc:AlternateContent>
      </w:r>
      <w:r>
        <w:rPr>
          <w:noProof/>
        </w:rPr>
        <w:tab/>
      </w:r>
      <w:r>
        <w:rPr>
          <w:rFonts w:cs="Arial"/>
          <w:noProof/>
        </w:rPr>
        <w:t>(a)</w:t>
      </w:r>
      <w:r>
        <w:rPr>
          <w:noProof/>
        </w:rPr>
        <w:tab/>
      </w:r>
      <w:r>
        <w:rPr>
          <w:noProof/>
          <w:position w:val="-24"/>
        </w:rPr>
        <w:object w:dxaOrig="240" w:dyaOrig="620" w14:anchorId="4E007305">
          <v:shape id="_x0000_i1236" type="#_x0000_t75" style="width:10.8pt;height:31.2pt" o:ole="">
            <v:imagedata r:id="rId421" o:title=""/>
          </v:shape>
          <o:OLEObject Type="Embed" ProgID="Equation.DSMT4" ShapeID="_x0000_i1236" DrawAspect="Content" ObjectID="_1650009212" r:id="rId422"/>
        </w:object>
      </w:r>
      <w:r>
        <w:rPr>
          <w:noProof/>
        </w:rPr>
        <w:t xml:space="preserve"> </w:t>
      </w:r>
      <w:r>
        <w:rPr>
          <w:noProof/>
        </w:rPr>
        <w:tab/>
      </w:r>
      <w:r>
        <w:rPr>
          <w:rFonts w:cs="Arial"/>
          <w:noProof/>
        </w:rPr>
        <w:t>(b)</w:t>
      </w:r>
      <w:r>
        <w:rPr>
          <w:noProof/>
        </w:rPr>
        <w:tab/>
      </w:r>
      <w:r>
        <w:rPr>
          <w:noProof/>
          <w:position w:val="-24"/>
        </w:rPr>
        <w:object w:dxaOrig="340" w:dyaOrig="620" w14:anchorId="02495D4A">
          <v:shape id="_x0000_i1237" type="#_x0000_t75" style="width:16.8pt;height:31.2pt" o:ole="">
            <v:imagedata r:id="rId423" o:title=""/>
          </v:shape>
          <o:OLEObject Type="Embed" ProgID="Equation.DSMT4" ShapeID="_x0000_i1237" DrawAspect="Content" ObjectID="_1650009213" r:id="rId424"/>
        </w:object>
      </w:r>
      <w:r>
        <w:rPr>
          <w:noProof/>
        </w:rPr>
        <w:t xml:space="preserve"> </w:t>
      </w:r>
      <w:r>
        <w:rPr>
          <w:noProof/>
        </w:rPr>
        <w:tab/>
      </w:r>
      <w:r>
        <w:rPr>
          <w:rFonts w:cs="Arial"/>
          <w:noProof/>
        </w:rPr>
        <w:t>(c)</w:t>
      </w:r>
      <w:r>
        <w:rPr>
          <w:noProof/>
        </w:rPr>
        <w:tab/>
      </w:r>
      <w:r>
        <w:rPr>
          <w:noProof/>
          <w:position w:val="-8"/>
        </w:rPr>
        <w:object w:dxaOrig="380" w:dyaOrig="360" w14:anchorId="538C8486">
          <v:shape id="_x0000_i1238" type="#_x0000_t75" style="width:16.8pt;height:16.8pt" o:ole="">
            <v:imagedata r:id="rId425" o:title=""/>
          </v:shape>
          <o:OLEObject Type="Embed" ProgID="Equation.DSMT4" ShapeID="_x0000_i1238" DrawAspect="Content" ObjectID="_1650009214" r:id="rId426"/>
        </w:object>
      </w:r>
      <w:r>
        <w:rPr>
          <w:noProof/>
        </w:rPr>
        <w:t xml:space="preserve"> </w:t>
      </w:r>
      <w:r>
        <w:rPr>
          <w:noProof/>
        </w:rPr>
        <w:tab/>
      </w:r>
      <w:r>
        <w:rPr>
          <w:rFonts w:cs="Arial"/>
          <w:noProof/>
        </w:rPr>
        <w:t>(d)</w:t>
      </w:r>
      <w:r>
        <w:rPr>
          <w:noProof/>
        </w:rPr>
        <w:tab/>
      </w:r>
      <w:r>
        <w:rPr>
          <w:noProof/>
          <w:position w:val="-8"/>
        </w:rPr>
        <w:object w:dxaOrig="480" w:dyaOrig="400" w14:anchorId="50C4DBB4">
          <v:shape id="_x0000_i1239" type="#_x0000_t75" style="width:24.6pt;height:21.6pt" o:ole="">
            <v:imagedata r:id="rId427" o:title=""/>
          </v:shape>
          <o:OLEObject Type="Embed" ProgID="Equation.DSMT4" ShapeID="_x0000_i1239" DrawAspect="Content" ObjectID="_1650009215" r:id="rId428"/>
        </w:object>
      </w:r>
      <w:r>
        <w:rPr>
          <w:noProof/>
        </w:rPr>
        <w:t xml:space="preserve"> </w:t>
      </w:r>
      <w:r>
        <w:rPr>
          <w:noProof/>
        </w:rPr>
        <w:tab/>
      </w:r>
      <w:r>
        <w:rPr>
          <w:rFonts w:cs="Arial"/>
          <w:noProof/>
        </w:rPr>
        <w:t>(e)</w:t>
      </w:r>
      <w:r>
        <w:rPr>
          <w:noProof/>
        </w:rPr>
        <w:tab/>
      </w:r>
      <w:r>
        <w:rPr>
          <w:noProof/>
          <w:position w:val="-28"/>
        </w:rPr>
        <w:object w:dxaOrig="420" w:dyaOrig="660" w14:anchorId="2B2D5CC3">
          <v:shape id="_x0000_i1240" type="#_x0000_t75" style="width:21.6pt;height:31.2pt" o:ole="">
            <v:imagedata r:id="rId429" o:title=""/>
          </v:shape>
          <o:OLEObject Type="Embed" ProgID="Equation.DSMT4" ShapeID="_x0000_i1240" DrawAspect="Content" ObjectID="_1650009216" r:id="rId430"/>
        </w:object>
      </w:r>
      <w:r>
        <w:rPr>
          <w:noProof/>
        </w:rPr>
        <w:t xml:space="preserve"> </w:t>
      </w:r>
      <w:r>
        <w:rPr>
          <w:noProof/>
        </w:rPr>
        <w:tab/>
      </w:r>
      <w:r>
        <w:rPr>
          <w:rFonts w:cs="Arial"/>
          <w:noProof/>
        </w:rPr>
        <w:t>(f)</w:t>
      </w:r>
      <w:r>
        <w:rPr>
          <w:noProof/>
        </w:rPr>
        <w:tab/>
      </w:r>
      <w:r>
        <w:rPr>
          <w:noProof/>
          <w:position w:val="-32"/>
        </w:rPr>
        <w:object w:dxaOrig="520" w:dyaOrig="700" w14:anchorId="064C6C8D">
          <v:shape id="_x0000_i1241" type="#_x0000_t75" style="width:25.8pt;height:35.4pt" o:ole="">
            <v:imagedata r:id="rId431" o:title=""/>
          </v:shape>
          <o:OLEObject Type="Embed" ProgID="Equation.DSMT4" ShapeID="_x0000_i1241" DrawAspect="Content" ObjectID="_1650009217" r:id="rId432"/>
        </w:object>
      </w:r>
    </w:p>
    <w:p w14:paraId="4F9FBDF4" w14:textId="77777777" w:rsidR="00603A9F" w:rsidRDefault="00A20E52">
      <w:pPr>
        <w:spacing w:line="360" w:lineRule="auto"/>
        <w:rPr>
          <w:rFonts w:cs="Arial"/>
          <w:noProof/>
        </w:rPr>
      </w:pPr>
      <w:r>
        <w:rPr>
          <w:rFonts w:cs="Arial"/>
          <w:b/>
          <w:noProof/>
        </w:rPr>
        <w:t>2</w:t>
      </w:r>
      <w:r>
        <w:rPr>
          <w:rFonts w:cs="Arial"/>
          <w:noProof/>
        </w:rPr>
        <w:tab/>
        <w:t>Write the following without negative or fractional powers.</w:t>
      </w:r>
    </w:p>
    <w:p w14:paraId="3E471D12" w14:textId="77777777" w:rsidR="00603A9F" w:rsidRDefault="00A20E52">
      <w:pPr>
        <w:rPr>
          <w:noProof/>
        </w:rPr>
      </w:pPr>
      <w:r>
        <w:rPr>
          <w:noProof/>
          <w:lang w:eastAsia="en-GB"/>
        </w:rPr>
        <mc:AlternateContent>
          <mc:Choice Requires="wps">
            <w:drawing>
              <wp:anchor distT="0" distB="0" distL="114300" distR="114300" simplePos="0" relativeHeight="251933696" behindDoc="0" locked="0" layoutInCell="1" allowOverlap="1" wp14:anchorId="3CED0A2E" wp14:editId="6CAC5FF3">
                <wp:simplePos x="0" y="0"/>
                <wp:positionH relativeFrom="column">
                  <wp:posOffset>-482600</wp:posOffset>
                </wp:positionH>
                <wp:positionV relativeFrom="paragraph">
                  <wp:posOffset>302260</wp:posOffset>
                </wp:positionV>
                <wp:extent cx="412750" cy="342900"/>
                <wp:effectExtent l="0" t="0" r="25400" b="19050"/>
                <wp:wrapNone/>
                <wp:docPr id="1948" name="Flowchart: Process 1948"/>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9D0AF2" id="Flowchart: Process 1948" o:spid="_x0000_s1026" type="#_x0000_t109" style="position:absolute;margin-left:-38pt;margin-top:23.8pt;width:32.5pt;height:27pt;z-index:25193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lOEfAIAAAgFAAAOAAAAZHJzL2Uyb0RvYy54bWysVE1v2zAMvQ/YfxB0X+1k7roadYosRYYB&#10;RRugHXpWZCk2IEuapMTJfv2eZDdNu56G5aCQIsWPx0dfXe87RXbC+dboik7OckqE5qZu9aaiPx+X&#10;n75S4gPTNVNGi4oehKfXs48frnpbiqlpjKqFIwiifdnbijYh2DLLPG9Ex/yZsULDKI3rWIDqNlnt&#10;WI/oncqmef4l642rrTNceI/bm8FIZym+lIKHeym9CERVFLWFdLp0ruOZza5YuXHMNi0fy2D/UEXH&#10;Wo2kx1A3LDCyde1fobqWO+ONDGfcdJmRsuUi9YBuJvmbbh4aZkXqBeB4e4TJ/7+w/G63cqStMbvL&#10;ArPSrMOUlsr0vGEulGQ1YEuSGWj11pd49GBXbtQ8xNj6Xrou/qMpsk8IH44Ii30gHJfFZHpxjjlw&#10;mD4X08s8TSB7eWydD9+F6UgUKipRyCIWMpaRMGa7Wx+QHM+e3WNeb1RbL1ulkuI264VyZMfi4PNv&#10;ObIOT165KU36ik7PCxRCOAMBpWIBYmcBidcbSpjagNk8uJT71Wt/8Mcc4GRt+kc0SoliPsAQE8ff&#10;e4lj4TfMN0OBKeropnSsXyTujn1GzAeUo7Q29QEzc2Ygs7d82SLaLZKumAN70Qo2MtzjiPhV1IwS&#10;JY1xv9+7j/4gFayU9NgG9P5ry5xALz806HY5KYq4Pkkpzi+mUNypZX1q0dtuYYD7BLtveRKjf1DP&#10;onSme8LizmNWmJjmyD2gPCqLMGwpVp+L+Ty5YWUsC7f6wfIYPOIUcXzcPzFnR8YETODOPG8OK9+Q&#10;ZfCNL7WZb4ORbWLSC66gVVSwbolg46ch7vOpnrxePmCzPwAAAP//AwBQSwMEFAAGAAgAAAAhAPFd&#10;jTPfAAAACgEAAA8AAABkcnMvZG93bnJldi54bWxMj8FOwzAMhu9IvENkJG5dWjRlqDSdEBLixAQb&#10;II5ZY5qyxqmabC08PeYER9uffn9/tZ59L044xi6QhmKRg0Bqgu2o1fCyu8+uQcRkyJo+EGr4wgjr&#10;+vysMqUNEz3jaZtawSEUS6PBpTSUUsbGoTdxEQYkvn2E0ZvE49hKO5qJw30vr/JcSW864g/ODHjn&#10;sDlsj17D21PbHR5fv/308LlZbpDcO6pZ68uL+fYGRMI5/cHwq8/qULPTPhzJRtFryFaKuyQNy5UC&#10;wUBWFLzYM5kXCmRdyf8V6h8AAAD//wMAUEsBAi0AFAAGAAgAAAAhALaDOJL+AAAA4QEAABMAAAAA&#10;AAAAAAAAAAAAAAAAAFtDb250ZW50X1R5cGVzXS54bWxQSwECLQAUAAYACAAAACEAOP0h/9YAAACU&#10;AQAACwAAAAAAAAAAAAAAAAAvAQAAX3JlbHMvLnJlbHNQSwECLQAUAAYACAAAACEAZb5ThHwCAAAI&#10;BQAADgAAAAAAAAAAAAAAAAAuAgAAZHJzL2Uyb0RvYy54bWxQSwECLQAUAAYACAAAACEA8V2NM98A&#10;AAAKAQAADwAAAAAAAAAAAAAAAADWBAAAZHJzL2Rvd25yZXYueG1sUEsFBgAAAAAEAAQA8wAAAOIF&#10;AAAAAA==&#10;" fillcolor="#00b050" strokecolor="windowText" strokeweight="2pt"/>
            </w:pict>
          </mc:Fallback>
        </mc:AlternateContent>
      </w:r>
      <w:r>
        <w:rPr>
          <w:noProof/>
        </w:rPr>
        <w:tab/>
      </w:r>
      <w:r>
        <w:rPr>
          <w:rFonts w:cs="Arial"/>
          <w:noProof/>
        </w:rPr>
        <w:t>(a)</w:t>
      </w:r>
      <w:r>
        <w:rPr>
          <w:noProof/>
        </w:rPr>
        <w:tab/>
      </w:r>
      <w:r>
        <w:rPr>
          <w:rFonts w:ascii="Times New Roman" w:hAnsi="Times New Roman"/>
          <w:i/>
          <w:noProof/>
          <w:sz w:val="24"/>
        </w:rPr>
        <w:t>x</w:t>
      </w:r>
      <w:r>
        <w:rPr>
          <w:rFonts w:ascii="Times New Roman" w:hAnsi="Times New Roman"/>
          <w:noProof/>
          <w:sz w:val="24"/>
          <w:vertAlign w:val="superscript"/>
        </w:rPr>
        <w:t>–4</w:t>
      </w:r>
      <w:r>
        <w:rPr>
          <w:noProof/>
        </w:rPr>
        <w:tab/>
      </w:r>
      <w:r>
        <w:rPr>
          <w:rFonts w:cs="Arial"/>
          <w:noProof/>
        </w:rPr>
        <w:t>(b)</w:t>
      </w:r>
      <w:r>
        <w:rPr>
          <w:noProof/>
        </w:rPr>
        <w:tab/>
      </w:r>
      <w:r>
        <w:rPr>
          <w:rFonts w:ascii="Times New Roman" w:hAnsi="Times New Roman"/>
          <w:i/>
          <w:noProof/>
          <w:sz w:val="24"/>
        </w:rPr>
        <w:t>x</w:t>
      </w:r>
      <w:r>
        <w:rPr>
          <w:rFonts w:ascii="Times New Roman" w:hAnsi="Times New Roman"/>
          <w:noProof/>
          <w:sz w:val="24"/>
          <w:vertAlign w:val="superscript"/>
        </w:rPr>
        <w:t>0</w:t>
      </w:r>
      <w:r>
        <w:rPr>
          <w:noProof/>
        </w:rPr>
        <w:tab/>
      </w:r>
      <w:r>
        <w:rPr>
          <w:rFonts w:cs="Arial"/>
          <w:noProof/>
        </w:rPr>
        <w:t>(c)</w:t>
      </w:r>
      <w:r>
        <w:rPr>
          <w:noProof/>
        </w:rPr>
        <w:tab/>
      </w:r>
      <w:r>
        <w:rPr>
          <w:rFonts w:ascii="Times New Roman" w:hAnsi="Times New Roman"/>
          <w:i/>
          <w:noProof/>
          <w:sz w:val="24"/>
        </w:rPr>
        <w:t>x</w:t>
      </w:r>
      <w:r>
        <w:rPr>
          <w:rFonts w:ascii="Times New Roman" w:hAnsi="Times New Roman"/>
          <w:noProof/>
          <w:sz w:val="24"/>
          <w:vertAlign w:val="superscript"/>
        </w:rPr>
        <w:t>1/6</w:t>
      </w:r>
      <w:r>
        <w:rPr>
          <w:noProof/>
        </w:rPr>
        <w:tab/>
      </w:r>
      <w:r>
        <w:rPr>
          <w:rFonts w:cs="Arial"/>
          <w:noProof/>
        </w:rPr>
        <w:t>(d)</w:t>
      </w:r>
      <w:r>
        <w:rPr>
          <w:noProof/>
        </w:rPr>
        <w:tab/>
      </w:r>
      <w:r>
        <w:rPr>
          <w:rFonts w:ascii="Times New Roman" w:hAnsi="Times New Roman"/>
          <w:i/>
          <w:noProof/>
          <w:sz w:val="24"/>
        </w:rPr>
        <w:t>x</w:t>
      </w:r>
      <w:r>
        <w:rPr>
          <w:rFonts w:ascii="Times New Roman" w:hAnsi="Times New Roman"/>
          <w:noProof/>
          <w:sz w:val="24"/>
          <w:vertAlign w:val="superscript"/>
        </w:rPr>
        <w:t>3/4</w:t>
      </w:r>
      <w:r>
        <w:rPr>
          <w:noProof/>
          <w:sz w:val="24"/>
          <w:vertAlign w:val="superscript"/>
        </w:rPr>
        <w:t xml:space="preserve"> </w:t>
      </w:r>
      <w:r>
        <w:rPr>
          <w:noProof/>
        </w:rPr>
        <w:tab/>
      </w:r>
      <w:r>
        <w:rPr>
          <w:rFonts w:cs="Arial"/>
          <w:noProof/>
        </w:rPr>
        <w:t>(e)</w:t>
      </w:r>
      <w:r>
        <w:rPr>
          <w:noProof/>
        </w:rPr>
        <w:tab/>
      </w:r>
      <w:r>
        <w:rPr>
          <w:rFonts w:ascii="Times New Roman" w:hAnsi="Times New Roman"/>
          <w:i/>
          <w:noProof/>
          <w:sz w:val="24"/>
        </w:rPr>
        <w:t>x</w:t>
      </w:r>
      <w:r>
        <w:rPr>
          <w:rFonts w:ascii="Times New Roman" w:hAnsi="Times New Roman"/>
          <w:noProof/>
          <w:sz w:val="24"/>
          <w:vertAlign w:val="superscript"/>
        </w:rPr>
        <w:t>–3/2</w:t>
      </w:r>
      <w:r>
        <w:rPr>
          <w:noProof/>
        </w:rPr>
        <w:tab/>
      </w:r>
    </w:p>
    <w:p w14:paraId="493316CD" w14:textId="77777777" w:rsidR="00603A9F" w:rsidRDefault="00A20E52">
      <w:pPr>
        <w:spacing w:line="360" w:lineRule="auto"/>
        <w:rPr>
          <w:noProof/>
        </w:rPr>
      </w:pPr>
      <w:r>
        <w:rPr>
          <w:rFonts w:cs="Arial"/>
          <w:b/>
          <w:noProof/>
        </w:rPr>
        <w:t>3</w:t>
      </w:r>
      <w:r>
        <w:rPr>
          <w:rFonts w:cs="Arial"/>
          <w:noProof/>
        </w:rPr>
        <w:tab/>
        <w:t xml:space="preserve">Write the following in the form </w:t>
      </w:r>
      <w:r>
        <w:rPr>
          <w:rFonts w:ascii="Times New Roman" w:hAnsi="Times New Roman"/>
          <w:i/>
          <w:noProof/>
          <w:sz w:val="24"/>
          <w:szCs w:val="24"/>
        </w:rPr>
        <w:t>ax</w:t>
      </w:r>
      <w:r>
        <w:rPr>
          <w:rFonts w:ascii="Times New Roman" w:hAnsi="Times New Roman"/>
          <w:i/>
          <w:noProof/>
          <w:sz w:val="24"/>
          <w:szCs w:val="24"/>
          <w:vertAlign w:val="superscript"/>
        </w:rPr>
        <w:t>n</w:t>
      </w:r>
      <w:r>
        <w:rPr>
          <w:rFonts w:cs="Arial"/>
          <w:noProof/>
        </w:rPr>
        <w:t>.</w:t>
      </w:r>
    </w:p>
    <w:p w14:paraId="47FE9974" w14:textId="77777777" w:rsidR="00603A9F" w:rsidRDefault="00A20E52">
      <w:pPr>
        <w:rPr>
          <w:noProof/>
        </w:rPr>
      </w:pPr>
      <w:r>
        <w:rPr>
          <w:noProof/>
          <w:color w:val="FF0000"/>
          <w:lang w:eastAsia="en-GB"/>
        </w:rPr>
        <mc:AlternateContent>
          <mc:Choice Requires="wps">
            <w:drawing>
              <wp:anchor distT="0" distB="0" distL="114300" distR="114300" simplePos="0" relativeHeight="251935744" behindDoc="0" locked="0" layoutInCell="1" allowOverlap="1" wp14:anchorId="2BE9D3EE" wp14:editId="4474259B">
                <wp:simplePos x="0" y="0"/>
                <wp:positionH relativeFrom="column">
                  <wp:posOffset>-482600</wp:posOffset>
                </wp:positionH>
                <wp:positionV relativeFrom="paragraph">
                  <wp:posOffset>493395</wp:posOffset>
                </wp:positionV>
                <wp:extent cx="412750" cy="342900"/>
                <wp:effectExtent l="0" t="0" r="25400" b="19050"/>
                <wp:wrapNone/>
                <wp:docPr id="1949" name="Flowchart: Process 1949"/>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730E23" id="Flowchart: Process 1949" o:spid="_x0000_s1026" type="#_x0000_t109" style="position:absolute;margin-left:-38pt;margin-top:38.85pt;width:32.5pt;height:27pt;z-index:25193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92gGfAIAAAgFAAAOAAAAZHJzL2Uyb0RvYy54bWysVE1v2zAMvQ/YfxB0X51k7toEdYogRYYB&#10;RRugHXpmZDk2IEuapMTJfv2eZDf9WE/DfJBJk+LH46Ovrg+tYnvpfGN0wcdnI86kFqZs9LbgPx9X&#10;Xy4584F0ScpoWfCj9Px6/vnTVWdncmJqo0rpGIJoP+tswesQ7CzLvKhlS/7MWKlhrIxrKUB126x0&#10;1CF6q7LJaPQt64wrrTNCeo+vN72Rz1P8qpIi3FeVl4GpgqO2kE6Xzk08s/kVzbaObN2IoQz6hypa&#10;ajSSnkLdUCC2c81fodpGOONNFc6EaTNTVY2QqQd0Mx696+ahJitTLwDH2xNM/v+FFXf7tWNNidlN&#10;8ylnmlpMaaVMJ2pyYcbWPbYsmYFWZ/0Mlx7s2g2ahxhbP1SujW80xQ4J4eMJYXkITOBjPp5cnGMO&#10;Aqav+WQ6ShPIXi5b58N3aVoWhYJXKGQZCxnKSBjT/tYHJMe1Z/eY1xvVlKtGqaS47WapHNsTBr9a&#10;jfDEWePKGzelWVfwyXkOMxMEAlaKAsTWAhKvt5yR2oLZIriU+81tf/SnHOBkabpHNMqZIh9gQPfp&#10;+ShxLPyGfN0XmKIObkrH+mXi7tBnxLxHOUobUx4xM2d6MnsrVg2i3SLpmhzYi1awkeEeR8Sv4GaQ&#10;OKuN+/3R9+gPUsHKWYdtQO+/duQkevmhQbfpOM/j+iQlP7+YQHGvLZvXFr1rlwa4j7H7ViQx+gf1&#10;LFbOtE9Y3EXMChNpgdw9yoOyDP2WYvWFXCySG1bGUrjVD1bE4BGniOPj4YmcHRgTMIE787w5NHtH&#10;lt433tRmsQumahKTXnAFR6KCdUtsGX4NcZ9f68nr5Qc2/wMAAP//AwBQSwMEFAAGAAgAAAAhADqr&#10;svnfAAAACgEAAA8AAABkcnMvZG93bnJldi54bWxMj01Pg0AQhu8m/Q+baeKNLmjCVmRpGpOePNma&#10;Jt4WdgTS/UB2W8Bf73jS48w8eed5y91sDbvhGHrvJGSbFBi6xuvetRLeT4dkCyxE5bQy3qGEBQPs&#10;qtVdqQrtJ/eGt2NsGYW4UCgJXYxDwXloOrQqbPyAjm6ffrQq0ji2XI9qonBr+EOa5tyq3tGHTg34&#10;0mFzOV6thNPH65c+19/b/tI/LYvO97U5TFLer+f9M7CIc/yD4Vef1KEip9pfnQ7MSEhETl2iBCEE&#10;MAKSLKNFTeRjJoBXJf9fofoBAAD//wMAUEsBAi0AFAAGAAgAAAAhALaDOJL+AAAA4QEAABMAAAAA&#10;AAAAAAAAAAAAAAAAAFtDb250ZW50X1R5cGVzXS54bWxQSwECLQAUAAYACAAAACEAOP0h/9YAAACU&#10;AQAACwAAAAAAAAAAAAAAAAAvAQAAX3JlbHMvLnJlbHNQSwECLQAUAAYACAAAACEAm/doBnwCAAAI&#10;BQAADgAAAAAAAAAAAAAAAAAuAgAAZHJzL2Uyb0RvYy54bWxQSwECLQAUAAYACAAAACEAOquy+d8A&#10;AAAKAQAADwAAAAAAAAAAAAAAAADWBAAAZHJzL2Rvd25yZXYueG1sUEsFBgAAAAAEAAQA8wAAAOIF&#10;AAAAAA==&#10;" fillcolor="red" strokecolor="windowText" strokeweight="2pt"/>
            </w:pict>
          </mc:Fallback>
        </mc:AlternateContent>
      </w:r>
      <w:r>
        <w:rPr>
          <w:noProof/>
        </w:rPr>
        <w:tab/>
      </w:r>
      <w:r>
        <w:rPr>
          <w:rFonts w:cs="Arial"/>
          <w:noProof/>
        </w:rPr>
        <w:t>(a)</w:t>
      </w:r>
      <w:r>
        <w:rPr>
          <w:noProof/>
        </w:rPr>
        <w:tab/>
      </w:r>
      <w:r>
        <w:rPr>
          <w:noProof/>
          <w:position w:val="-8"/>
        </w:rPr>
        <w:object w:dxaOrig="499" w:dyaOrig="360" w14:anchorId="36D38479">
          <v:shape id="_x0000_i1242" type="#_x0000_t75" style="width:25.8pt;height:16.8pt" o:ole="">
            <v:imagedata r:id="rId433" o:title=""/>
          </v:shape>
          <o:OLEObject Type="Embed" ProgID="Equation.DSMT4" ShapeID="_x0000_i1242" DrawAspect="Content" ObjectID="_1650009218" r:id="rId434"/>
        </w:object>
      </w:r>
      <w:r>
        <w:rPr>
          <w:noProof/>
        </w:rPr>
        <w:t xml:space="preserve"> </w:t>
      </w:r>
      <w:r>
        <w:rPr>
          <w:noProof/>
        </w:rPr>
        <w:tab/>
      </w:r>
      <w:r>
        <w:rPr>
          <w:rFonts w:cs="Arial"/>
          <w:noProof/>
        </w:rPr>
        <w:t>(b)</w:t>
      </w:r>
      <w:r>
        <w:rPr>
          <w:noProof/>
        </w:rPr>
        <w:tab/>
      </w:r>
      <w:r>
        <w:rPr>
          <w:noProof/>
          <w:position w:val="-24"/>
        </w:rPr>
        <w:object w:dxaOrig="340" w:dyaOrig="620" w14:anchorId="6B8DF5A3">
          <v:shape id="_x0000_i1243" type="#_x0000_t75" style="width:16.8pt;height:31.2pt" o:ole="">
            <v:imagedata r:id="rId435" o:title=""/>
          </v:shape>
          <o:OLEObject Type="Embed" ProgID="Equation.DSMT4" ShapeID="_x0000_i1243" DrawAspect="Content" ObjectID="_1650009219" r:id="rId436"/>
        </w:object>
      </w:r>
      <w:r>
        <w:rPr>
          <w:noProof/>
        </w:rPr>
        <w:t xml:space="preserve"> </w:t>
      </w:r>
      <w:r>
        <w:rPr>
          <w:noProof/>
        </w:rPr>
        <w:tab/>
      </w:r>
      <w:r>
        <w:rPr>
          <w:rFonts w:cs="Arial"/>
          <w:noProof/>
        </w:rPr>
        <w:t>(c)</w:t>
      </w:r>
      <w:r>
        <w:rPr>
          <w:noProof/>
        </w:rPr>
        <w:tab/>
      </w:r>
      <w:r>
        <w:rPr>
          <w:noProof/>
          <w:position w:val="-28"/>
        </w:rPr>
        <w:object w:dxaOrig="420" w:dyaOrig="660" w14:anchorId="40156CB2">
          <v:shape id="_x0000_i1244" type="#_x0000_t75" style="width:21.6pt;height:31.2pt" o:ole="">
            <v:imagedata r:id="rId437" o:title=""/>
          </v:shape>
          <o:OLEObject Type="Embed" ProgID="Equation.DSMT4" ShapeID="_x0000_i1244" DrawAspect="Content" ObjectID="_1650009220" r:id="rId438"/>
        </w:object>
      </w:r>
      <w:r>
        <w:rPr>
          <w:noProof/>
        </w:rPr>
        <w:t xml:space="preserve"> </w:t>
      </w:r>
      <w:r>
        <w:rPr>
          <w:noProof/>
        </w:rPr>
        <w:tab/>
      </w:r>
      <w:r>
        <w:rPr>
          <w:rFonts w:cs="Arial"/>
          <w:noProof/>
        </w:rPr>
        <w:t>(d)</w:t>
      </w:r>
      <w:r>
        <w:rPr>
          <w:noProof/>
        </w:rPr>
        <w:tab/>
      </w:r>
      <w:r>
        <w:rPr>
          <w:noProof/>
          <w:position w:val="-24"/>
        </w:rPr>
        <w:object w:dxaOrig="460" w:dyaOrig="620" w14:anchorId="10F7B385">
          <v:shape id="_x0000_i1245" type="#_x0000_t75" style="width:24.6pt;height:31.2pt" o:ole="">
            <v:imagedata r:id="rId439" o:title=""/>
          </v:shape>
          <o:OLEObject Type="Embed" ProgID="Equation.DSMT4" ShapeID="_x0000_i1245" DrawAspect="Content" ObjectID="_1650009221" r:id="rId440"/>
        </w:object>
      </w:r>
      <w:r>
        <w:rPr>
          <w:noProof/>
        </w:rPr>
        <w:t xml:space="preserve"> </w:t>
      </w:r>
      <w:r>
        <w:rPr>
          <w:noProof/>
        </w:rPr>
        <w:tab/>
      </w:r>
      <w:r>
        <w:rPr>
          <w:rFonts w:cs="Arial"/>
          <w:noProof/>
        </w:rPr>
        <w:t>(e)</w:t>
      </w:r>
      <w:r>
        <w:rPr>
          <w:noProof/>
        </w:rPr>
        <w:tab/>
      </w:r>
      <w:r>
        <w:rPr>
          <w:rFonts w:ascii="Times New Roman" w:hAnsi="Times New Roman"/>
          <w:noProof/>
          <w:sz w:val="24"/>
        </w:rPr>
        <w:t>6</w:t>
      </w:r>
    </w:p>
    <w:p w14:paraId="0D51CEF6" w14:textId="77777777" w:rsidR="00603A9F" w:rsidRDefault="00A20E52">
      <w:pPr>
        <w:rPr>
          <w:noProof/>
        </w:rPr>
      </w:pPr>
      <w:r>
        <w:rPr>
          <w:rFonts w:cs="Arial"/>
          <w:b/>
          <w:noProof/>
        </w:rPr>
        <w:t>4</w:t>
      </w:r>
      <w:r>
        <w:rPr>
          <w:rFonts w:cs="Arial"/>
          <w:noProof/>
        </w:rPr>
        <w:tab/>
        <w:t>Write as sums of powers of</w:t>
      </w:r>
      <w:r>
        <w:rPr>
          <w:noProof/>
        </w:rPr>
        <w:t xml:space="preserve"> </w:t>
      </w:r>
      <w:r>
        <w:rPr>
          <w:rFonts w:ascii="Times New Roman" w:hAnsi="Times New Roman"/>
          <w:i/>
          <w:noProof/>
        </w:rPr>
        <w:t>x</w:t>
      </w:r>
      <w:r>
        <w:rPr>
          <w:rFonts w:cs="Arial"/>
          <w:noProof/>
        </w:rPr>
        <w:t>.</w:t>
      </w:r>
    </w:p>
    <w:p w14:paraId="167D625A" w14:textId="77777777" w:rsidR="00603A9F" w:rsidRDefault="00A20E52">
      <w:pPr>
        <w:rPr>
          <w:noProof/>
        </w:rPr>
      </w:pPr>
      <w:r>
        <w:rPr>
          <w:noProof/>
          <w:lang w:eastAsia="en-GB"/>
        </w:rPr>
        <mc:AlternateContent>
          <mc:Choice Requires="wps">
            <w:drawing>
              <wp:anchor distT="0" distB="0" distL="114300" distR="114300" simplePos="0" relativeHeight="251937792" behindDoc="0" locked="0" layoutInCell="1" allowOverlap="1" wp14:anchorId="09AEBA67" wp14:editId="0F31C708">
                <wp:simplePos x="0" y="0"/>
                <wp:positionH relativeFrom="column">
                  <wp:posOffset>-482600</wp:posOffset>
                </wp:positionH>
                <wp:positionV relativeFrom="paragraph">
                  <wp:posOffset>527685</wp:posOffset>
                </wp:positionV>
                <wp:extent cx="412750" cy="342900"/>
                <wp:effectExtent l="0" t="0" r="25400" b="19050"/>
                <wp:wrapNone/>
                <wp:docPr id="1950" name="Flowchart: Process 1950"/>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5DF82A" id="Flowchart: Process 1950" o:spid="_x0000_s1026" type="#_x0000_t109" style="position:absolute;margin-left:-38pt;margin-top:41.55pt;width:32.5pt;height:27pt;z-index:25193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fMneQIAAAgFAAAOAAAAZHJzL2Uyb0RvYy54bWysVF1v2jAUfZ+0/2D5fU1gdF1RQ8WomCZV&#10;LVI79fniOCSSY3u2IbBfv2MnpbTr0zQezL2+38fn5up63yq2k843Rhd8dJZzJrUwZaM3Bf/5uPz0&#10;lTMfSJekjJYFP0jPr2cfP1x1dirHpjaqlI4hifbTzha8DsFOs8yLWrbkz4yVGsbKuJYCVLfJSkcd&#10;srcqG+f5l6wzrrTOCOk9bm96I5+l/FUlRbivKi8DUwVHbyGdLp3reGazK5puHNm6EUMb9A9dtNRo&#10;FD2muqFAbOuav1K1jXDGmyqcCdNmpqoaIdMMmGaUv5nmoSYr0ywAx9sjTP7/pRV3u5VjTYm3uzwH&#10;QJpavNJSmU7U5MKUrXpsWTIDrc76KYIe7MoNmocYR99Xro3/GIrtE8KHI8JyH5jA5WQ0vohlBEyf&#10;J+PLPL1A9hJsnQ/fpWlZFApeoZFFbGRoI2FMu1sfUBxhz+6xrjeqKZeNUklxm/VCObaj+PD5txxV&#10;+5BXbkqzruDj8wkaYYJAwEpRgNhaQOL1hjNSGzBbBJdqv4r2B3+sAU6WpnvEoJwp8gGGWDj+3isc&#10;G78hX/cNpqyDm9Kxf5m4O8wZMe9RjtLalAe8mTM9mb0VywbZblF0RQ7sxSjYyHCPI+JXcDNInNXG&#10;/X7vPvqDVLBy1mEbMPuvLTmJWX5o0O1yNJkgbUjK5PxiDMWdWtanFr1tFwa4j7D7ViQx+gf1LFbO&#10;tE9Y3HmsChNpgdo9yoOyCP2WYvWFnM+TG1bGUrjVD1bE5BGniOPj/omcHRgT8AJ35nlzaPqGLL1v&#10;jNRmvg2mahKTXnAFraKCdUsEGz4NcZ9P9eT18gGb/QEAAP//AwBQSwMEFAAGAAgAAAAhAHYighHg&#10;AAAACgEAAA8AAABkcnMvZG93bnJldi54bWxMj8FOwzAMhu9IvENkJG5dGoa6qTSdEBLixAQDph2z&#10;1jRljVM12Vp4erwTHG1/+v39xWpynTjhEFpPGtQsBYFU+bqlRsP722OyBBGiodp0nlDDNwZYlZcX&#10;hclrP9IrnjaxERxCITcabIx9LmWoLDoTZr5H4tunH5yJPA6NrAczcrjr5E2aZtKZlviDNT0+WKwO&#10;m6PTsH1p2sPzx48bn77Wt2sku8Ns0vr6arq/AxFxin8wnPVZHUp22vsj1UF0GpJFxl2ihuVcgWAg&#10;UYoXeybnCwWyLOT/CuUvAAAA//8DAFBLAQItABQABgAIAAAAIQC2gziS/gAAAOEBAAATAAAAAAAA&#10;AAAAAAAAAAAAAABbQ29udGVudF9UeXBlc10ueG1sUEsBAi0AFAAGAAgAAAAhADj9If/WAAAAlAEA&#10;AAsAAAAAAAAAAAAAAAAALwEAAF9yZWxzLy5yZWxzUEsBAi0AFAAGAAgAAAAhABQV8yd5AgAACAUA&#10;AA4AAAAAAAAAAAAAAAAALgIAAGRycy9lMm9Eb2MueG1sUEsBAi0AFAAGAAgAAAAhAHYighHgAAAA&#10;CgEAAA8AAAAAAAAAAAAAAAAA0wQAAGRycy9kb3ducmV2LnhtbFBLBQYAAAAABAAEAPMAAADgBQAA&#10;AAA=&#10;" fillcolor="#00b050" strokecolor="windowText" strokeweight="2pt"/>
            </w:pict>
          </mc:Fallback>
        </mc:AlternateContent>
      </w:r>
      <w:r>
        <w:rPr>
          <w:noProof/>
        </w:rPr>
        <w:tab/>
      </w:r>
      <w:r>
        <w:rPr>
          <w:rFonts w:cs="Arial"/>
          <w:noProof/>
        </w:rPr>
        <w:t>(a)</w:t>
      </w:r>
      <w:r>
        <w:rPr>
          <w:noProof/>
        </w:rPr>
        <w:tab/>
      </w:r>
      <w:r>
        <w:rPr>
          <w:noProof/>
          <w:position w:val="-28"/>
        </w:rPr>
        <w:object w:dxaOrig="1060" w:dyaOrig="680" w14:anchorId="03AD2792">
          <v:shape id="_x0000_i1246" type="#_x0000_t75" style="width:55.25pt;height:31.2pt" o:ole="">
            <v:imagedata r:id="rId441" o:title=""/>
          </v:shape>
          <o:OLEObject Type="Embed" ProgID="Equation.DSMT4" ShapeID="_x0000_i1246" DrawAspect="Content" ObjectID="_1650009222" r:id="rId442"/>
        </w:object>
      </w:r>
      <w:r>
        <w:tab/>
      </w:r>
      <w:r>
        <w:tab/>
      </w:r>
      <w:r>
        <w:rPr>
          <w:rFonts w:cs="Arial"/>
        </w:rPr>
        <w:t>(b)</w:t>
      </w:r>
      <w:r>
        <w:tab/>
      </w:r>
      <w:r>
        <w:rPr>
          <w:position w:val="-24"/>
        </w:rPr>
        <w:object w:dxaOrig="639" w:dyaOrig="660" w14:anchorId="24D3BF38">
          <v:shape id="_x0000_i1247" type="#_x0000_t75" style="width:31.2pt;height:31.2pt" o:ole="">
            <v:imagedata r:id="rId443" o:title=""/>
          </v:shape>
          <o:OLEObject Type="Embed" ProgID="Equation.DSMT4" ShapeID="_x0000_i1247" DrawAspect="Content" ObjectID="_1650009223" r:id="rId444"/>
        </w:object>
      </w:r>
      <w:r>
        <w:tab/>
      </w:r>
      <w:r>
        <w:tab/>
      </w:r>
      <w:r>
        <w:rPr>
          <w:rFonts w:cs="Arial"/>
        </w:rPr>
        <w:t>(c)</w:t>
      </w:r>
      <w:r>
        <w:tab/>
      </w:r>
      <w:r>
        <w:rPr>
          <w:position w:val="-28"/>
        </w:rPr>
        <w:object w:dxaOrig="1260" w:dyaOrig="680" w14:anchorId="6A5B7D24">
          <v:shape id="_x0000_i1248" type="#_x0000_t75" style="width:63.65pt;height:31.2pt" o:ole="">
            <v:imagedata r:id="rId445" o:title=""/>
          </v:shape>
          <o:OLEObject Type="Embed" ProgID="Equation.DSMT4" ShapeID="_x0000_i1248" DrawAspect="Content" ObjectID="_1650009224" r:id="rId446"/>
        </w:object>
      </w:r>
    </w:p>
    <w:p w14:paraId="6332C5E6" w14:textId="77777777" w:rsidR="00603A9F" w:rsidRDefault="00A20E52">
      <w:pPr>
        <w:ind w:right="-341"/>
        <w:rPr>
          <w:rFonts w:cs="Arial"/>
          <w:noProof/>
        </w:rPr>
      </w:pPr>
      <w:r>
        <w:rPr>
          <w:rFonts w:cs="Arial"/>
          <w:b/>
          <w:noProof/>
        </w:rPr>
        <w:t>5</w:t>
      </w:r>
      <w:r>
        <w:rPr>
          <w:rFonts w:cs="Arial"/>
          <w:noProof/>
        </w:rPr>
        <w:tab/>
        <w:t>Write the following in surd form.</w:t>
      </w:r>
    </w:p>
    <w:p w14:paraId="2DDEF307" w14:textId="77777777" w:rsidR="00603A9F" w:rsidRDefault="00A20E52">
      <w:pPr>
        <w:ind w:right="-341"/>
      </w:pPr>
      <w:r>
        <w:rPr>
          <w:noProof/>
          <w:lang w:eastAsia="en-GB"/>
        </w:rPr>
        <mc:AlternateContent>
          <mc:Choice Requires="wps">
            <w:drawing>
              <wp:anchor distT="0" distB="0" distL="114300" distR="114300" simplePos="0" relativeHeight="251939840" behindDoc="0" locked="0" layoutInCell="1" allowOverlap="1" wp14:anchorId="52DCB7F3" wp14:editId="7889D85D">
                <wp:simplePos x="0" y="0"/>
                <wp:positionH relativeFrom="column">
                  <wp:posOffset>-444500</wp:posOffset>
                </wp:positionH>
                <wp:positionV relativeFrom="paragraph">
                  <wp:posOffset>446405</wp:posOffset>
                </wp:positionV>
                <wp:extent cx="412750" cy="342900"/>
                <wp:effectExtent l="0" t="0" r="25400" b="19050"/>
                <wp:wrapNone/>
                <wp:docPr id="1951" name="Flowchart: Process 1951"/>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B0B438" id="Flowchart: Process 1951" o:spid="_x0000_s1026" type="#_x0000_t109" style="position:absolute;margin-left:-35pt;margin-top:35.15pt;width:32.5pt;height:27pt;z-index:25193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DnHewIAAAgFAAAOAAAAZHJzL2Uyb0RvYy54bWysVE1v2zAMvQ/YfxB0X+1kyboGdYosRYYB&#10;RRugHXpmZDk2IEuapMTJfv2eZDf9WE/DclBIkeLH46Mvrw6tYnvpfGN0wUdnOWdSC1M2elvwnw+r&#10;T18584F0ScpoWfCj9Pxq/vHDZWdncmxqo0rpGIJoP+tswesQ7CzLvKhlS/7MWKlhrIxrKUB126x0&#10;1CF6q7Jxnn/JOuNK64yQ3uP2ujfyeYpfVVKEu6ryMjBVcNQW0unSuYlnNr+k2daRrRsxlEH/UEVL&#10;jUbSU6hrCsR2rvkrVNsIZ7ypwpkwbWaqqhEy9YBuRvmbbu5rsjL1AnC8PcHk/19YcbtfO9aUmN3F&#10;dMSZphZTWinTiZpcmLF1jy1LZqDVWT/Do3u7doPmIcbWD5Vr4z+aYoeE8PGEsDwEJnA5GY3Pp5iD&#10;gOnzZHyRpwlkz4+t8+G7NC2LQsErFLKMhQxlJIxpf+MDkuPZk3vM641qylWjVFLcdrNUju0pDj7/&#10;liNr/+SVm9KsK/h4OkEhTBAIWCkKEFsLSLzeckZqC2aL4FLuV6/90Z9ygJOl6R7QKGeKfIAhJo6/&#10;9xLHwq/J132BKergpnSsXybuDn1GzHuUo7Qx5REzc6Yns7di1SDaDZKuyYG9aAUbGe5wRPwKbgaJ&#10;s9q43+/dR3+QClbOOmwDev+1IyfRyw8Nul2MJpO4PkmZTM/HUNxLy+alRe/apQHu4BOqS2L0D+pJ&#10;rJxpH7G4i5gVJtICuXuUB2UZ+i3F6gu5WCQ3rIylcKPvrYjBI04Rx4fDIzk7MCZgArfmaXNo9oYs&#10;vW98qc1iF0zVJCY94wpaRQXrlgg2fBriPr/Uk9fzB2z+BwAA//8DAFBLAwQUAAYACAAAACEAsOpL&#10;NN8AAAAJAQAADwAAAGRycy9kb3ducmV2LnhtbEyPwU7DMBBE70j8g7VI3FKbtrQoxKkQEuJEBYVW&#10;HN14iUPjdRS7TeDrWU5wHO3T7JtiNfpWnLCPTSANVxMFAqkKtqFaw9vrQ3YDIiZD1rSBUMMXRliV&#10;52eFyW0Y6AVPm1QLLqGYGw0upS6XMlYOvYmT0CHx7SP03iSOfS1tbwYu962cKrWQ3jTEH5zp8N5h&#10;ddgcvYbdc90cnrbffnj8XM/XSO4dF6PWlxfj3S2IhGP6g+FXn9WhZKd9OJKNotWQLRVvSRqWagaC&#10;geya857B6XwGsizk/wXlDwAAAP//AwBQSwECLQAUAAYACAAAACEAtoM4kv4AAADhAQAAEwAAAAAA&#10;AAAAAAAAAAAAAAAAW0NvbnRlbnRfVHlwZXNdLnhtbFBLAQItABQABgAIAAAAIQA4/SH/1gAAAJQB&#10;AAALAAAAAAAAAAAAAAAAAC8BAABfcmVscy8ucmVsc1BLAQItABQABgAIAAAAIQAmcDnHewIAAAgF&#10;AAAOAAAAAAAAAAAAAAAAAC4CAABkcnMvZTJvRG9jLnhtbFBLAQItABQABgAIAAAAIQCw6ks03wAA&#10;AAkBAAAPAAAAAAAAAAAAAAAAANUEAABkcnMvZG93bnJldi54bWxQSwUGAAAAAAQABADzAAAA4QUA&#10;AAAA&#10;" fillcolor="#00b050" strokecolor="windowText" strokeweight="2pt"/>
            </w:pict>
          </mc:Fallback>
        </mc:AlternateContent>
      </w:r>
      <w:r>
        <w:rPr>
          <w:noProof/>
        </w:rPr>
        <w:tab/>
      </w:r>
      <w:r>
        <w:rPr>
          <w:rFonts w:cs="Arial"/>
          <w:noProof/>
        </w:rPr>
        <w:t>(a)</w:t>
      </w:r>
      <w:r>
        <w:rPr>
          <w:noProof/>
        </w:rPr>
        <w:tab/>
      </w:r>
      <w:r>
        <w:rPr>
          <w:noProof/>
          <w:position w:val="-8"/>
        </w:rPr>
        <w:object w:dxaOrig="480" w:dyaOrig="360" w14:anchorId="5B3E67FC">
          <v:shape id="_x0000_i1249" type="#_x0000_t75" style="width:24.6pt;height:16.8pt" o:ole="">
            <v:imagedata r:id="rId447" o:title=""/>
          </v:shape>
          <o:OLEObject Type="Embed" ProgID="Equation.DSMT4" ShapeID="_x0000_i1249" DrawAspect="Content" ObjectID="_1650009225" r:id="rId448"/>
        </w:object>
      </w:r>
      <w:r>
        <w:tab/>
      </w:r>
      <w:r>
        <w:rPr>
          <w:rFonts w:cs="Arial"/>
        </w:rPr>
        <w:t>(b)</w:t>
      </w:r>
      <w:r>
        <w:t xml:space="preserve">   </w:t>
      </w:r>
      <w:r>
        <w:rPr>
          <w:noProof/>
          <w:position w:val="-8"/>
        </w:rPr>
        <w:object w:dxaOrig="580" w:dyaOrig="360" w14:anchorId="042826A9">
          <v:shape id="_x0000_i1250" type="#_x0000_t75" style="width:30pt;height:16.8pt" o:ole="">
            <v:imagedata r:id="rId449" o:title=""/>
          </v:shape>
          <o:OLEObject Type="Embed" ProgID="Equation.DSMT4" ShapeID="_x0000_i1250" DrawAspect="Content" ObjectID="_1650009226" r:id="rId450"/>
        </w:object>
      </w:r>
      <w:r>
        <w:tab/>
      </w:r>
      <w:r>
        <w:rPr>
          <w:rFonts w:cs="Arial"/>
        </w:rPr>
        <w:t>(c)</w:t>
      </w:r>
      <w:r>
        <w:tab/>
      </w:r>
      <w:r>
        <w:rPr>
          <w:position w:val="-28"/>
        </w:rPr>
        <w:object w:dxaOrig="400" w:dyaOrig="660" w14:anchorId="135FDB64">
          <v:shape id="_x0000_i1251" type="#_x0000_t75" style="width:21.6pt;height:31.2pt" o:ole="">
            <v:imagedata r:id="rId451" o:title=""/>
          </v:shape>
          <o:OLEObject Type="Embed" ProgID="Equation.DSMT4" ShapeID="_x0000_i1251" DrawAspect="Content" ObjectID="_1650009227" r:id="rId452"/>
        </w:object>
      </w:r>
      <w:r>
        <w:tab/>
      </w:r>
      <w:r>
        <w:rPr>
          <w:rFonts w:cs="Arial"/>
        </w:rPr>
        <w:t>(d)</w:t>
      </w:r>
      <w:r>
        <w:tab/>
      </w:r>
      <w:r>
        <w:rPr>
          <w:position w:val="-28"/>
        </w:rPr>
        <w:object w:dxaOrig="400" w:dyaOrig="660" w14:anchorId="5F70556E">
          <v:shape id="_x0000_i1252" type="#_x0000_t75" style="width:21.6pt;height:31.2pt" o:ole="">
            <v:imagedata r:id="rId453" o:title=""/>
          </v:shape>
          <o:OLEObject Type="Embed" ProgID="Equation.DSMT4" ShapeID="_x0000_i1252" DrawAspect="Content" ObjectID="_1650009228" r:id="rId454"/>
        </w:object>
      </w:r>
      <w:r>
        <w:tab/>
      </w:r>
      <w:r>
        <w:rPr>
          <w:rFonts w:cs="Arial"/>
        </w:rPr>
        <w:t>(e)</w:t>
      </w:r>
      <w:r>
        <w:tab/>
      </w:r>
      <w:r>
        <w:rPr>
          <w:position w:val="-28"/>
        </w:rPr>
        <w:object w:dxaOrig="499" w:dyaOrig="660" w14:anchorId="738A4F73">
          <v:shape id="_x0000_i1253" type="#_x0000_t75" style="width:25.8pt;height:31.2pt" o:ole="">
            <v:imagedata r:id="rId455" o:title=""/>
          </v:shape>
          <o:OLEObject Type="Embed" ProgID="Equation.DSMT4" ShapeID="_x0000_i1253" DrawAspect="Content" ObjectID="_1650009229" r:id="rId456"/>
        </w:object>
      </w:r>
      <w:r>
        <w:tab/>
      </w:r>
    </w:p>
    <w:p w14:paraId="5D1E31A7" w14:textId="77777777" w:rsidR="00603A9F" w:rsidRDefault="00A20E52">
      <w:pPr>
        <w:ind w:right="-341"/>
        <w:rPr>
          <w:rFonts w:cs="Arial"/>
          <w:noProof/>
        </w:rPr>
      </w:pPr>
      <w:r>
        <w:rPr>
          <w:rFonts w:cs="Arial"/>
          <w:b/>
        </w:rPr>
        <w:t>6</w:t>
      </w:r>
      <w:r>
        <w:rPr>
          <w:rFonts w:cs="Arial"/>
        </w:rPr>
        <w:tab/>
        <w:t>Rationalise the denominators in the following expressions.</w:t>
      </w:r>
    </w:p>
    <w:p w14:paraId="6A63B2E6" w14:textId="77777777" w:rsidR="00603A9F" w:rsidRDefault="00A20E52">
      <w:pPr>
        <w:ind w:right="-341"/>
      </w:pPr>
      <w:r>
        <w:rPr>
          <w:b/>
          <w:noProof/>
        </w:rPr>
        <w:tab/>
      </w:r>
      <w:r>
        <w:rPr>
          <w:rFonts w:cs="Arial"/>
          <w:noProof/>
        </w:rPr>
        <w:t>(a)</w:t>
      </w:r>
      <w:r>
        <w:rPr>
          <w:noProof/>
        </w:rPr>
        <w:tab/>
      </w:r>
      <w:r>
        <w:rPr>
          <w:noProof/>
          <w:position w:val="-28"/>
        </w:rPr>
        <w:object w:dxaOrig="700" w:dyaOrig="660" w14:anchorId="1C16DD99">
          <v:shape id="_x0000_i1254" type="#_x0000_t75" style="width:35.4pt;height:31.2pt" o:ole="">
            <v:imagedata r:id="rId457" o:title=""/>
          </v:shape>
          <o:OLEObject Type="Embed" ProgID="Equation.DSMT4" ShapeID="_x0000_i1254" DrawAspect="Content" ObjectID="_1650009230" r:id="rId458"/>
        </w:object>
      </w:r>
      <w:r>
        <w:rPr>
          <w:noProof/>
        </w:rPr>
        <w:tab/>
      </w:r>
      <w:r>
        <w:tab/>
      </w:r>
      <w:r>
        <w:rPr>
          <w:rFonts w:cs="Arial"/>
        </w:rPr>
        <w:t>(b)</w:t>
      </w:r>
      <w:r>
        <w:tab/>
      </w:r>
      <w:r>
        <w:rPr>
          <w:position w:val="-28"/>
        </w:rPr>
        <w:object w:dxaOrig="740" w:dyaOrig="660" w14:anchorId="344002EF">
          <v:shape id="_x0000_i1255" type="#_x0000_t75" style="width:36.6pt;height:31.2pt" o:ole="">
            <v:imagedata r:id="rId459" o:title=""/>
          </v:shape>
          <o:OLEObject Type="Embed" ProgID="Equation.DSMT4" ShapeID="_x0000_i1255" DrawAspect="Content" ObjectID="_1650009231" r:id="rId460"/>
        </w:object>
      </w:r>
      <w:r>
        <w:tab/>
      </w:r>
      <w:r>
        <w:rPr>
          <w:rFonts w:cs="Arial"/>
        </w:rPr>
        <w:t>(c)</w:t>
      </w:r>
      <w:r>
        <w:tab/>
      </w:r>
      <w:r>
        <w:rPr>
          <w:position w:val="-28"/>
        </w:rPr>
        <w:object w:dxaOrig="740" w:dyaOrig="660" w14:anchorId="16BD6830">
          <v:shape id="_x0000_i1256" type="#_x0000_t75" style="width:36.6pt;height:31.2pt" o:ole="">
            <v:imagedata r:id="rId461" o:title=""/>
          </v:shape>
          <o:OLEObject Type="Embed" ProgID="Equation.DSMT4" ShapeID="_x0000_i1256" DrawAspect="Content" ObjectID="_1650009232" r:id="rId462"/>
        </w:object>
      </w:r>
      <w:r>
        <w:tab/>
      </w:r>
      <w:r>
        <w:rPr>
          <w:rFonts w:cs="Arial"/>
        </w:rPr>
        <w:t>(d)</w:t>
      </w:r>
      <w:r>
        <w:tab/>
      </w:r>
      <w:r>
        <w:rPr>
          <w:position w:val="-28"/>
        </w:rPr>
        <w:object w:dxaOrig="720" w:dyaOrig="660" w14:anchorId="7B52B959">
          <v:shape id="_x0000_i1257" type="#_x0000_t75" style="width:36.6pt;height:31.2pt" o:ole="">
            <v:imagedata r:id="rId463" o:title=""/>
          </v:shape>
          <o:OLEObject Type="Embed" ProgID="Equation.DSMT4" ShapeID="_x0000_i1257" DrawAspect="Content" ObjectID="_1650009233" r:id="rId464"/>
        </w:object>
      </w:r>
      <w:r>
        <w:tab/>
      </w:r>
      <w:r>
        <w:rPr>
          <w:rFonts w:cs="Arial"/>
        </w:rPr>
        <w:t>(e)</w:t>
      </w:r>
      <w:r>
        <w:tab/>
      </w:r>
      <w:r>
        <w:rPr>
          <w:position w:val="-28"/>
        </w:rPr>
        <w:object w:dxaOrig="900" w:dyaOrig="660" w14:anchorId="2F9D8936">
          <v:shape id="_x0000_i1258" type="#_x0000_t75" style="width:46.2pt;height:31.2pt" o:ole="">
            <v:imagedata r:id="rId465" o:title=""/>
          </v:shape>
          <o:OLEObject Type="Embed" ProgID="Equation.DSMT4" ShapeID="_x0000_i1258" DrawAspect="Content" ObjectID="_1650009234" r:id="rId466"/>
        </w:object>
      </w:r>
    </w:p>
    <w:p w14:paraId="0DD31C97" w14:textId="77777777" w:rsidR="00603A9F" w:rsidRDefault="00A20E52">
      <w:pPr>
        <w:ind w:right="-341"/>
        <w:rPr>
          <w:noProof/>
        </w:rPr>
      </w:pPr>
      <w:r>
        <w:rPr>
          <w:noProof/>
          <w:color w:val="FF0000"/>
          <w:lang w:eastAsia="en-GB"/>
        </w:rPr>
        <mc:AlternateContent>
          <mc:Choice Requires="wps">
            <w:drawing>
              <wp:anchor distT="0" distB="0" distL="114300" distR="114300" simplePos="0" relativeHeight="251941888" behindDoc="0" locked="0" layoutInCell="1" allowOverlap="1" wp14:anchorId="49A5BC73" wp14:editId="763B6DD4">
                <wp:simplePos x="0" y="0"/>
                <wp:positionH relativeFrom="column">
                  <wp:posOffset>-444500</wp:posOffset>
                </wp:positionH>
                <wp:positionV relativeFrom="paragraph">
                  <wp:posOffset>19685</wp:posOffset>
                </wp:positionV>
                <wp:extent cx="412750" cy="342900"/>
                <wp:effectExtent l="0" t="0" r="25400" b="19050"/>
                <wp:wrapNone/>
                <wp:docPr id="1952" name="Flowchart: Process 1952"/>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A84E0E" id="Flowchart: Process 1952" o:spid="_x0000_s1026" type="#_x0000_t109" style="position:absolute;margin-left:-35pt;margin-top:1.55pt;width:32.5pt;height:27pt;z-index:25194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9edffAIAAAgFAAAOAAAAZHJzL2Uyb0RvYy54bWysVE1v2zAMvQ/YfxB0X514ydoGdYogRYYB&#10;RRugHXpmZDk2IEuapMTJfv2eZDf9WE/DfJBJk+LH46Ovrg+tYnvpfGN0wcdnI86kFqZs9LbgPx9X&#10;Xy4484F0ScpoWfCj9Px6/vnTVWdnMje1UaV0DEG0n3W24HUIdpZlXtSyJX9mrNQwVsa1FKC6bVY6&#10;6hC9VVk+Gn3LOuNK64yQ3uPrTW/k8xS/qqQI91XlZWCq4KgtpNOlcxPPbH5Fs60jWzdiKIP+oYqW&#10;Go2kp1A3FIjtXPNXqLYRznhThTNh2sxUVSNk6gHdjEfvunmoycrUC8Dx9gST/39hxd1+7VhTYnaX&#10;05wzTS2mtFKmEzW5MGPrHluWzECrs36GSw927QbNQ4ytHyrXxjeaYoeE8PGEsDwEJvBxMs7Pp5iD&#10;gOnrJL8cpQlkL5et8+G7NC2LQsErFLKMhQxlJIxpf+sDkuPas3vM641qylWjVFLcdrNUju0Jg1+t&#10;RnjirHHljZvSrCt4Pp3AzASBgJWiALG1gMTrLWektmC2CC7lfnPbH/0pBzhZmu4RjXKmyAcY0H16&#10;PkocC78hX/cFpqiDm9Kxfpm4O/QZMe9RjtLGlEfMzJmezN6KVYNot0i6Jgf2ohVsZLjHEfEruBkk&#10;zmrjfn/0PfqDVLBy1mEb0PuvHTmJXn5o0O1yPJnE9UnKZHqeQ3GvLZvXFr1rlwa4j7H7ViQx+gf1&#10;LFbOtE9Y3EXMChNpgdw9yoOyDP2WYvWFXCySG1bGUrjVD1bE4BGniOPj4YmcHRgTMIE787w5NHtH&#10;lt433tRmsQumahKTXnAFR6KCdUtsGX4NcZ9f68nr5Qc2/wMAAP//AwBQSwMEFAAGAAgAAAAhAHbX&#10;7rvdAAAABwEAAA8AAABkcnMvZG93bnJldi54bWxMj81OwzAQhO9IvIO1SNxSJ6D+ELKpKqSeONFW&#10;SNyc2CRR7XWI3Sbh6VlOcBzNaOabYjs5K65mCJ0nhGyRgjBUe91Rg3A67pMNiBAVaWU9GYTZBNiW&#10;tzeFyrUf6c1cD7ERXEIhVwhtjH0uZahb41RY+N4Qe59+cCqyHBqpBzVyubPyIU1X0qmOeKFVvXlp&#10;TX0+XBzC8eP1S79X35vu3D3Ns17tKrsfEe/vpt0ziGim+BeGX3xGh5KZKn8hHYRFSNYpf4kIjxkI&#10;9pMlywphuc5AloX8z1/+AAAA//8DAFBLAQItABQABgAIAAAAIQC2gziS/gAAAOEBAAATAAAAAAAA&#10;AAAAAAAAAAAAAABbQ29udGVudF9UeXBlc10ueG1sUEsBAi0AFAAGAAgAAAAhADj9If/WAAAAlAEA&#10;AAsAAAAAAAAAAAAAAAAALwEAAF9yZWxzLy5yZWxzUEsBAi0AFAAGAAgAAAAhAP315198AgAACAUA&#10;AA4AAAAAAAAAAAAAAAAALgIAAGRycy9lMm9Eb2MueG1sUEsBAi0AFAAGAAgAAAAhAHbX7rvdAAAA&#10;BwEAAA8AAAAAAAAAAAAAAAAA1gQAAGRycy9kb3ducmV2LnhtbFBLBQYAAAAABAAEAPMAAADgBQAA&#10;AAA=&#10;" fillcolor="red" strokecolor="windowText" strokeweight="2pt"/>
            </w:pict>
          </mc:Fallback>
        </mc:AlternateContent>
      </w:r>
      <w:r>
        <w:rPr>
          <w:rFonts w:cs="Arial"/>
          <w:b/>
        </w:rPr>
        <w:t>7</w:t>
      </w:r>
      <w:r>
        <w:rPr>
          <w:rFonts w:cs="Arial"/>
        </w:rPr>
        <w:tab/>
        <w:t>Simplify</w:t>
      </w:r>
      <w:r>
        <w:t xml:space="preserve"> </w:t>
      </w:r>
      <w:r>
        <w:rPr>
          <w:position w:val="-28"/>
        </w:rPr>
        <w:object w:dxaOrig="4740" w:dyaOrig="660" w14:anchorId="60F146FD">
          <v:shape id="_x0000_i1259" type="#_x0000_t75" style="width:237.7pt;height:31.2pt" o:ole="">
            <v:imagedata r:id="rId467" o:title=""/>
          </v:shape>
          <o:OLEObject Type="Embed" ProgID="Equation.DSMT4" ShapeID="_x0000_i1259" DrawAspect="Content" ObjectID="_1650009235" r:id="rId468"/>
        </w:object>
      </w:r>
      <w:r>
        <w:rPr>
          <w:rFonts w:cs="Arial"/>
        </w:rPr>
        <w:t>.</w:t>
      </w:r>
    </w:p>
    <w:p w14:paraId="76FC8A12" w14:textId="77777777" w:rsidR="00603A9F" w:rsidRDefault="00603A9F">
      <w:pPr>
        <w:ind w:right="-341"/>
        <w:rPr>
          <w:b/>
          <w:noProof/>
        </w:rPr>
        <w:sectPr w:rsidR="00603A9F">
          <w:headerReference w:type="default" r:id="rId469"/>
          <w:pgSz w:w="11906" w:h="16838"/>
          <w:pgMar w:top="1440" w:right="1440" w:bottom="1440" w:left="1440" w:header="708" w:footer="708" w:gutter="0"/>
          <w:cols w:space="708"/>
          <w:titlePg/>
          <w:docGrid w:linePitch="360"/>
        </w:sectPr>
      </w:pPr>
    </w:p>
    <w:p w14:paraId="5149BDBD" w14:textId="77777777" w:rsidR="00603A9F" w:rsidRDefault="00A20E52">
      <w:pPr>
        <w:pStyle w:val="Heading1"/>
        <w:spacing w:before="0"/>
        <w:rPr>
          <w:noProof/>
        </w:rPr>
      </w:pPr>
      <w:bookmarkStart w:id="15" w:name="_2_Trigonometry"/>
      <w:bookmarkEnd w:id="15"/>
      <w:r>
        <w:rPr>
          <w:noProof/>
        </w:rPr>
        <w:lastRenderedPageBreak/>
        <w:t>2</w:t>
      </w:r>
      <w:r>
        <w:rPr>
          <w:noProof/>
        </w:rPr>
        <w:tab/>
        <w:t>Graphs</w:t>
      </w:r>
    </w:p>
    <w:p w14:paraId="1500D667" w14:textId="77777777" w:rsidR="00603A9F" w:rsidRDefault="00A20E52">
      <w:pPr>
        <w:ind w:right="-341"/>
        <w:jc w:val="both"/>
        <w:rPr>
          <w:rFonts w:cs="Arial"/>
          <w:noProof/>
        </w:rPr>
      </w:pPr>
      <w:r>
        <w:rPr>
          <w:rFonts w:cs="Arial"/>
          <w:noProof/>
        </w:rPr>
        <w:t xml:space="preserve">No doubt you will have </w:t>
      </w:r>
      <w:r>
        <w:rPr>
          <w:rFonts w:cs="Arial"/>
          <w:i/>
          <w:noProof/>
        </w:rPr>
        <w:t>plotted</w:t>
      </w:r>
      <w:r>
        <w:rPr>
          <w:rFonts w:cs="Arial"/>
          <w:noProof/>
        </w:rPr>
        <w:t xml:space="preserve"> many graphs of functions such as</w:t>
      </w:r>
      <w:r>
        <w:rPr>
          <w:noProof/>
        </w:rPr>
        <w:t xml:space="preserve"> </w:t>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3</w:t>
      </w:r>
      <w:r>
        <w:rPr>
          <w:rFonts w:ascii="Times New Roman" w:hAnsi="Times New Roman"/>
          <w:i/>
          <w:noProof/>
          <w:sz w:val="24"/>
        </w:rPr>
        <w:t>x</w:t>
      </w:r>
      <w:r>
        <w:rPr>
          <w:rFonts w:ascii="Times New Roman" w:hAnsi="Times New Roman"/>
          <w:noProof/>
          <w:sz w:val="24"/>
        </w:rPr>
        <w:t xml:space="preserve"> + 4</w:t>
      </w:r>
      <w:r>
        <w:rPr>
          <w:noProof/>
          <w:sz w:val="24"/>
        </w:rPr>
        <w:t xml:space="preserve"> </w:t>
      </w:r>
      <w:r>
        <w:rPr>
          <w:rFonts w:cs="Arial"/>
          <w:noProof/>
        </w:rPr>
        <w:t xml:space="preserve">by working out the coordinates of points and plotting them on graph paper. But it is actually much more useful for A Level mathematics (and beyond) to be able to </w:t>
      </w:r>
      <w:r>
        <w:rPr>
          <w:rFonts w:cs="Arial"/>
          <w:i/>
          <w:noProof/>
        </w:rPr>
        <w:t>sketch</w:t>
      </w:r>
      <w:r>
        <w:rPr>
          <w:rFonts w:cs="Arial"/>
          <w:noProof/>
        </w:rPr>
        <w:t xml:space="preserve"> the graph of a function. It might sound less challenging to be asked to draw a rough sketch than to plot an accurate graph, but in fact the opposite is true. The point is that in order to draw a quick sketch you have to understand the basic shape and some simple features of the graph, whereas to plot a graph you need very little understanding. Many professional mathematicians do much of their basic thinking in terms of shapes of graphs, and you will be more in control of your work, and understand it better, if you can do this too.</w:t>
      </w:r>
    </w:p>
    <w:p w14:paraId="5C2DDF9E" w14:textId="77777777" w:rsidR="00603A9F" w:rsidRDefault="00A20E52">
      <w:pPr>
        <w:ind w:right="-341"/>
        <w:rPr>
          <w:rFonts w:cs="Arial"/>
          <w:noProof/>
        </w:rPr>
      </w:pPr>
      <w:r>
        <w:rPr>
          <w:rFonts w:cs="Arial"/>
          <w:noProof/>
        </w:rPr>
        <w:t xml:space="preserve">When you sketch a graph you are </w:t>
      </w:r>
      <w:r>
        <w:rPr>
          <w:rFonts w:cs="Arial"/>
          <w:i/>
          <w:noProof/>
        </w:rPr>
        <w:t>not</w:t>
      </w:r>
      <w:r>
        <w:rPr>
          <w:rFonts w:cs="Arial"/>
          <w:noProof/>
        </w:rPr>
        <w:t xml:space="preserve"> looking for exact coordinates or scales. You are simply conveying the essential features:</w:t>
      </w:r>
    </w:p>
    <w:p w14:paraId="66E8A50F" w14:textId="77777777" w:rsidR="00603A9F" w:rsidRDefault="00A20E52">
      <w:pPr>
        <w:pStyle w:val="NoSpacing"/>
        <w:rPr>
          <w:noProof/>
        </w:rPr>
      </w:pPr>
      <w:r>
        <w:rPr>
          <w:noProof/>
        </w:rPr>
        <w:t>the basic shape</w:t>
      </w:r>
    </w:p>
    <w:p w14:paraId="0611298A" w14:textId="77777777" w:rsidR="00603A9F" w:rsidRDefault="00A20E52">
      <w:pPr>
        <w:pStyle w:val="NoSpacing"/>
        <w:rPr>
          <w:noProof/>
        </w:rPr>
      </w:pPr>
      <w:r>
        <w:rPr>
          <w:noProof/>
        </w:rPr>
        <w:t>where the graph hits the axes</w:t>
      </w:r>
    </w:p>
    <w:p w14:paraId="5B7334A0" w14:textId="77777777" w:rsidR="00603A9F" w:rsidRDefault="00A20E52">
      <w:pPr>
        <w:pStyle w:val="NoSpacing"/>
        <w:rPr>
          <w:noProof/>
        </w:rPr>
      </w:pPr>
      <w:r>
        <w:rPr>
          <w:noProof/>
        </w:rPr>
        <w:t>what happens towards the edges of your graph</w:t>
      </w:r>
    </w:p>
    <w:p w14:paraId="6DB6BF61" w14:textId="77777777" w:rsidR="00603A9F" w:rsidRDefault="00A20E52">
      <w:pPr>
        <w:rPr>
          <w:noProof/>
        </w:rPr>
      </w:pPr>
      <w:r>
        <w:rPr>
          <w:rFonts w:cs="Arial"/>
          <w:noProof/>
        </w:rPr>
        <w:t xml:space="preserve">The actual </w:t>
      </w:r>
      <w:r>
        <w:rPr>
          <w:rFonts w:cs="Arial"/>
          <w:i/>
          <w:noProof/>
        </w:rPr>
        <w:t>scale</w:t>
      </w:r>
      <w:r>
        <w:rPr>
          <w:rFonts w:cs="Arial"/>
          <w:noProof/>
        </w:rPr>
        <w:t xml:space="preserve"> of the graph is irrelevant. For instance, it doesn’t matter what the               </w:t>
      </w:r>
      <w:r>
        <w:rPr>
          <w:rFonts w:ascii="Times New Roman" w:hAnsi="Times New Roman"/>
          <w:i/>
          <w:noProof/>
          <w:sz w:val="24"/>
        </w:rPr>
        <w:t>y</w:t>
      </w:r>
      <w:r>
        <w:rPr>
          <w:rFonts w:ascii="Times New Roman" w:hAnsi="Times New Roman"/>
          <w:noProof/>
          <w:sz w:val="24"/>
        </w:rPr>
        <w:t>-</w:t>
      </w:r>
      <w:r>
        <w:rPr>
          <w:rFonts w:cs="Arial"/>
          <w:noProof/>
        </w:rPr>
        <w:t>coordinates are.</w:t>
      </w:r>
    </w:p>
    <w:tbl>
      <w:tblPr>
        <w:tblW w:w="9760" w:type="dxa"/>
        <w:tblInd w:w="10" w:type="dxa"/>
        <w:tblLayout w:type="fixed"/>
        <w:tblCellMar>
          <w:left w:w="0" w:type="dxa"/>
          <w:right w:w="0" w:type="dxa"/>
        </w:tblCellMar>
        <w:tblLook w:val="0000" w:firstRow="0" w:lastRow="0" w:firstColumn="0" w:lastColumn="0" w:noHBand="0" w:noVBand="0"/>
      </w:tblPr>
      <w:tblGrid>
        <w:gridCol w:w="520"/>
        <w:gridCol w:w="780"/>
        <w:gridCol w:w="440"/>
        <w:gridCol w:w="20"/>
        <w:gridCol w:w="220"/>
        <w:gridCol w:w="4580"/>
        <w:gridCol w:w="120"/>
        <w:gridCol w:w="680"/>
        <w:gridCol w:w="2400"/>
      </w:tblGrid>
      <w:tr w:rsidR="00603A9F" w14:paraId="6257D89C" w14:textId="77777777">
        <w:trPr>
          <w:trHeight w:val="430"/>
        </w:trPr>
        <w:tc>
          <w:tcPr>
            <w:tcW w:w="6560" w:type="dxa"/>
            <w:gridSpan w:val="6"/>
            <w:tcBorders>
              <w:top w:val="single" w:sz="8" w:space="0" w:color="auto"/>
              <w:left w:val="single" w:sz="8" w:space="0" w:color="auto"/>
            </w:tcBorders>
            <w:shd w:val="clear" w:color="auto" w:fill="FFFF00"/>
            <w:vAlign w:val="bottom"/>
          </w:tcPr>
          <w:p w14:paraId="16D8E39A" w14:textId="77777777" w:rsidR="00603A9F" w:rsidRDefault="00603A9F">
            <w:pPr>
              <w:rPr>
                <w:rFonts w:eastAsia="Times New Roman"/>
              </w:rPr>
            </w:pPr>
          </w:p>
        </w:tc>
        <w:tc>
          <w:tcPr>
            <w:tcW w:w="120" w:type="dxa"/>
            <w:tcBorders>
              <w:top w:val="single" w:sz="8" w:space="0" w:color="auto"/>
              <w:right w:val="single" w:sz="8" w:space="0" w:color="FFFF00"/>
            </w:tcBorders>
            <w:shd w:val="clear" w:color="auto" w:fill="FFFF00"/>
            <w:vAlign w:val="bottom"/>
          </w:tcPr>
          <w:p w14:paraId="19A04C10" w14:textId="77777777" w:rsidR="00603A9F" w:rsidRDefault="00603A9F">
            <w:pPr>
              <w:spacing w:after="0" w:line="0" w:lineRule="atLeast"/>
              <w:rPr>
                <w:rFonts w:ascii="Times New Roman" w:eastAsia="Times New Roman" w:hAnsi="Times New Roman" w:cs="Arial"/>
                <w:sz w:val="24"/>
                <w:szCs w:val="20"/>
                <w:lang w:eastAsia="en-GB"/>
              </w:rPr>
            </w:pPr>
          </w:p>
        </w:tc>
        <w:tc>
          <w:tcPr>
            <w:tcW w:w="680" w:type="dxa"/>
            <w:tcBorders>
              <w:top w:val="single" w:sz="8" w:space="0" w:color="auto"/>
            </w:tcBorders>
            <w:shd w:val="clear" w:color="auto" w:fill="FFFF00"/>
            <w:vAlign w:val="bottom"/>
          </w:tcPr>
          <w:p w14:paraId="3592AF5F" w14:textId="77777777" w:rsidR="00603A9F" w:rsidRDefault="00603A9F">
            <w:pPr>
              <w:spacing w:after="0" w:line="0" w:lineRule="atLeast"/>
              <w:rPr>
                <w:rFonts w:ascii="Times New Roman" w:eastAsia="Times New Roman" w:hAnsi="Times New Roman" w:cs="Arial"/>
                <w:sz w:val="24"/>
                <w:szCs w:val="20"/>
                <w:lang w:eastAsia="en-GB"/>
              </w:rPr>
            </w:pPr>
          </w:p>
        </w:tc>
        <w:tc>
          <w:tcPr>
            <w:tcW w:w="2400" w:type="dxa"/>
            <w:tcBorders>
              <w:top w:val="single" w:sz="8" w:space="0" w:color="auto"/>
              <w:right w:val="single" w:sz="8" w:space="0" w:color="auto"/>
            </w:tcBorders>
            <w:shd w:val="clear" w:color="auto" w:fill="FFFF00"/>
            <w:vAlign w:val="bottom"/>
          </w:tcPr>
          <w:p w14:paraId="575E93C5" w14:textId="77777777" w:rsidR="00603A9F" w:rsidRDefault="00603A9F">
            <w:pPr>
              <w:spacing w:after="0" w:line="0" w:lineRule="atLeast"/>
              <w:rPr>
                <w:rFonts w:ascii="Times New Roman" w:eastAsia="Times New Roman" w:hAnsi="Times New Roman" w:cs="Arial"/>
                <w:sz w:val="24"/>
                <w:szCs w:val="20"/>
                <w:lang w:eastAsia="en-GB"/>
              </w:rPr>
            </w:pPr>
          </w:p>
        </w:tc>
      </w:tr>
      <w:tr w:rsidR="00603A9F" w14:paraId="5F75DFFC" w14:textId="77777777">
        <w:trPr>
          <w:trHeight w:val="149"/>
        </w:trPr>
        <w:tc>
          <w:tcPr>
            <w:tcW w:w="520" w:type="dxa"/>
            <w:tcBorders>
              <w:left w:val="single" w:sz="8" w:space="0" w:color="auto"/>
            </w:tcBorders>
            <w:shd w:val="clear" w:color="auto" w:fill="FFFF00"/>
            <w:vAlign w:val="bottom"/>
          </w:tcPr>
          <w:p w14:paraId="5F1DD606" w14:textId="77777777" w:rsidR="00603A9F" w:rsidRDefault="00603A9F">
            <w:pPr>
              <w:spacing w:after="0" w:line="0" w:lineRule="atLeast"/>
              <w:rPr>
                <w:rFonts w:ascii="Times New Roman" w:eastAsia="Times New Roman" w:hAnsi="Times New Roman" w:cs="Arial"/>
                <w:sz w:val="12"/>
                <w:szCs w:val="20"/>
                <w:lang w:eastAsia="en-GB"/>
              </w:rPr>
            </w:pPr>
          </w:p>
        </w:tc>
        <w:tc>
          <w:tcPr>
            <w:tcW w:w="780" w:type="dxa"/>
            <w:shd w:val="clear" w:color="auto" w:fill="FFFF00"/>
            <w:vAlign w:val="bottom"/>
          </w:tcPr>
          <w:p w14:paraId="16A89FF7" w14:textId="77777777" w:rsidR="00603A9F" w:rsidRDefault="00603A9F">
            <w:pPr>
              <w:spacing w:after="0" w:line="0" w:lineRule="atLeast"/>
              <w:rPr>
                <w:rFonts w:ascii="Times New Roman" w:eastAsia="Times New Roman" w:hAnsi="Times New Roman" w:cs="Arial"/>
                <w:sz w:val="12"/>
                <w:szCs w:val="20"/>
                <w:lang w:eastAsia="en-GB"/>
              </w:rPr>
            </w:pPr>
          </w:p>
        </w:tc>
        <w:tc>
          <w:tcPr>
            <w:tcW w:w="440" w:type="dxa"/>
            <w:shd w:val="clear" w:color="auto" w:fill="FFFF00"/>
            <w:vAlign w:val="bottom"/>
          </w:tcPr>
          <w:p w14:paraId="5E0D7CE7" w14:textId="77777777" w:rsidR="00603A9F" w:rsidRDefault="00603A9F">
            <w:pPr>
              <w:spacing w:after="0" w:line="0" w:lineRule="atLeast"/>
              <w:rPr>
                <w:rFonts w:ascii="Times New Roman" w:eastAsia="Times New Roman" w:hAnsi="Times New Roman" w:cs="Arial"/>
                <w:sz w:val="12"/>
                <w:szCs w:val="20"/>
                <w:lang w:eastAsia="en-GB"/>
              </w:rPr>
            </w:pPr>
          </w:p>
        </w:tc>
        <w:tc>
          <w:tcPr>
            <w:tcW w:w="20" w:type="dxa"/>
            <w:shd w:val="clear" w:color="auto" w:fill="FFFF00"/>
            <w:vAlign w:val="bottom"/>
          </w:tcPr>
          <w:p w14:paraId="467D9045" w14:textId="77777777" w:rsidR="00603A9F" w:rsidRDefault="00603A9F">
            <w:pPr>
              <w:spacing w:after="0" w:line="0" w:lineRule="atLeast"/>
              <w:rPr>
                <w:rFonts w:ascii="Times New Roman" w:eastAsia="Times New Roman" w:hAnsi="Times New Roman" w:cs="Arial"/>
                <w:sz w:val="12"/>
                <w:szCs w:val="20"/>
                <w:lang w:eastAsia="en-GB"/>
              </w:rPr>
            </w:pPr>
          </w:p>
        </w:tc>
        <w:tc>
          <w:tcPr>
            <w:tcW w:w="220" w:type="dxa"/>
            <w:tcBorders>
              <w:right w:val="single" w:sz="8" w:space="0" w:color="FFFF00"/>
            </w:tcBorders>
            <w:shd w:val="clear" w:color="auto" w:fill="FFFF00"/>
            <w:vAlign w:val="bottom"/>
          </w:tcPr>
          <w:p w14:paraId="5A14858D" w14:textId="77777777" w:rsidR="00603A9F" w:rsidRDefault="00603A9F">
            <w:pPr>
              <w:spacing w:after="0" w:line="0" w:lineRule="atLeast"/>
              <w:rPr>
                <w:rFonts w:ascii="Times New Roman" w:eastAsia="Times New Roman" w:hAnsi="Times New Roman" w:cs="Arial"/>
                <w:sz w:val="12"/>
                <w:szCs w:val="20"/>
                <w:lang w:eastAsia="en-GB"/>
              </w:rPr>
            </w:pPr>
          </w:p>
        </w:tc>
        <w:tc>
          <w:tcPr>
            <w:tcW w:w="4580" w:type="dxa"/>
            <w:shd w:val="clear" w:color="auto" w:fill="FFFF00"/>
            <w:vAlign w:val="bottom"/>
          </w:tcPr>
          <w:p w14:paraId="60544DEF" w14:textId="77777777" w:rsidR="00603A9F" w:rsidRDefault="00603A9F">
            <w:pPr>
              <w:spacing w:after="0" w:line="0" w:lineRule="atLeast"/>
              <w:rPr>
                <w:rFonts w:ascii="Times New Roman" w:eastAsia="Times New Roman" w:hAnsi="Times New Roman" w:cs="Arial"/>
                <w:sz w:val="12"/>
                <w:szCs w:val="20"/>
                <w:lang w:eastAsia="en-GB"/>
              </w:rPr>
            </w:pPr>
          </w:p>
        </w:tc>
        <w:tc>
          <w:tcPr>
            <w:tcW w:w="120" w:type="dxa"/>
            <w:tcBorders>
              <w:right w:val="single" w:sz="8" w:space="0" w:color="FFFF00"/>
            </w:tcBorders>
            <w:shd w:val="clear" w:color="auto" w:fill="FFFF00"/>
            <w:vAlign w:val="bottom"/>
          </w:tcPr>
          <w:p w14:paraId="1D3EB041" w14:textId="77777777" w:rsidR="00603A9F" w:rsidRDefault="00603A9F">
            <w:pPr>
              <w:spacing w:after="0" w:line="0" w:lineRule="atLeast"/>
              <w:rPr>
                <w:rFonts w:ascii="Times New Roman" w:eastAsia="Times New Roman" w:hAnsi="Times New Roman" w:cs="Arial"/>
                <w:sz w:val="12"/>
                <w:szCs w:val="20"/>
                <w:lang w:eastAsia="en-GB"/>
              </w:rPr>
            </w:pPr>
          </w:p>
        </w:tc>
        <w:tc>
          <w:tcPr>
            <w:tcW w:w="680" w:type="dxa"/>
            <w:shd w:val="clear" w:color="auto" w:fill="FFFF00"/>
            <w:vAlign w:val="bottom"/>
          </w:tcPr>
          <w:p w14:paraId="08FC6CB5" w14:textId="77777777" w:rsidR="00603A9F" w:rsidRDefault="00603A9F">
            <w:pPr>
              <w:spacing w:after="0" w:line="0" w:lineRule="atLeast"/>
              <w:rPr>
                <w:rFonts w:ascii="Times New Roman" w:eastAsia="Times New Roman" w:hAnsi="Times New Roman" w:cs="Arial"/>
                <w:sz w:val="12"/>
                <w:szCs w:val="20"/>
                <w:lang w:eastAsia="en-GB"/>
              </w:rPr>
            </w:pPr>
          </w:p>
        </w:tc>
        <w:tc>
          <w:tcPr>
            <w:tcW w:w="2400" w:type="dxa"/>
            <w:tcBorders>
              <w:right w:val="single" w:sz="8" w:space="0" w:color="auto"/>
            </w:tcBorders>
            <w:shd w:val="clear" w:color="auto" w:fill="FFFF00"/>
            <w:vAlign w:val="bottom"/>
          </w:tcPr>
          <w:p w14:paraId="56E30CFB" w14:textId="77777777" w:rsidR="00603A9F" w:rsidRDefault="00603A9F">
            <w:pPr>
              <w:spacing w:after="0" w:line="0" w:lineRule="atLeast"/>
              <w:rPr>
                <w:rFonts w:ascii="Times New Roman" w:eastAsia="Times New Roman" w:hAnsi="Times New Roman" w:cs="Arial"/>
                <w:sz w:val="12"/>
                <w:szCs w:val="20"/>
                <w:lang w:eastAsia="en-GB"/>
              </w:rPr>
            </w:pPr>
          </w:p>
        </w:tc>
      </w:tr>
      <w:tr w:rsidR="00603A9F" w14:paraId="6F0ED638" w14:textId="77777777">
        <w:trPr>
          <w:trHeight w:val="345"/>
        </w:trPr>
        <w:tc>
          <w:tcPr>
            <w:tcW w:w="1300" w:type="dxa"/>
            <w:gridSpan w:val="2"/>
            <w:tcBorders>
              <w:left w:val="single" w:sz="8" w:space="0" w:color="auto"/>
              <w:bottom w:val="single" w:sz="8" w:space="0" w:color="auto"/>
            </w:tcBorders>
            <w:shd w:val="clear" w:color="auto" w:fill="000000"/>
            <w:vAlign w:val="bottom"/>
          </w:tcPr>
          <w:p w14:paraId="481EA87A" w14:textId="77777777" w:rsidR="00603A9F" w:rsidRDefault="00A20E52">
            <w:pPr>
              <w:spacing w:after="0" w:line="0" w:lineRule="atLeast"/>
              <w:ind w:left="120"/>
              <w:rPr>
                <w:rFonts w:ascii="Calibri" w:hAnsi="Calibri" w:cs="Arial"/>
                <w:b/>
                <w:color w:val="FFFFFF"/>
                <w:szCs w:val="20"/>
                <w:lang w:eastAsia="en-GB"/>
              </w:rPr>
            </w:pPr>
            <w:r>
              <w:rPr>
                <w:rFonts w:ascii="Calibri" w:hAnsi="Calibri" w:cs="Arial"/>
                <w:b/>
                <w:color w:val="FFFFFF"/>
                <w:szCs w:val="20"/>
                <w:lang w:eastAsia="en-GB"/>
              </w:rPr>
              <w:t>NON Calculator</w:t>
            </w:r>
          </w:p>
        </w:tc>
        <w:tc>
          <w:tcPr>
            <w:tcW w:w="440" w:type="dxa"/>
            <w:tcBorders>
              <w:bottom w:val="single" w:sz="8" w:space="0" w:color="auto"/>
            </w:tcBorders>
            <w:shd w:val="clear" w:color="auto" w:fill="000000"/>
            <w:vAlign w:val="bottom"/>
          </w:tcPr>
          <w:p w14:paraId="5B3239AB"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tcBorders>
              <w:bottom w:val="single" w:sz="8" w:space="0" w:color="auto"/>
            </w:tcBorders>
            <w:shd w:val="clear" w:color="auto" w:fill="000000"/>
            <w:vAlign w:val="bottom"/>
          </w:tcPr>
          <w:p w14:paraId="30DB3DCC"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bottom w:val="single" w:sz="8" w:space="0" w:color="auto"/>
              <w:right w:val="single" w:sz="8" w:space="0" w:color="auto"/>
            </w:tcBorders>
            <w:shd w:val="clear" w:color="auto" w:fill="000000"/>
            <w:vAlign w:val="bottom"/>
          </w:tcPr>
          <w:p w14:paraId="65DE8B6E"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tcBorders>
              <w:bottom w:val="single" w:sz="8" w:space="0" w:color="auto"/>
            </w:tcBorders>
            <w:shd w:val="clear" w:color="auto" w:fill="000000"/>
            <w:vAlign w:val="bottom"/>
          </w:tcPr>
          <w:p w14:paraId="2597F060" w14:textId="77777777" w:rsidR="00603A9F" w:rsidRDefault="00A20E52">
            <w:pPr>
              <w:spacing w:after="0" w:line="0" w:lineRule="atLeast"/>
              <w:ind w:left="100"/>
              <w:rPr>
                <w:rFonts w:ascii="Calibri" w:hAnsi="Calibri" w:cs="Arial"/>
                <w:b/>
                <w:color w:val="FFFFFF"/>
                <w:szCs w:val="20"/>
                <w:lang w:eastAsia="en-GB"/>
              </w:rPr>
            </w:pPr>
            <w:r>
              <w:rPr>
                <w:rFonts w:ascii="Calibri" w:hAnsi="Calibri" w:cs="Arial"/>
                <w:b/>
                <w:color w:val="FFFFFF"/>
                <w:szCs w:val="20"/>
                <w:lang w:eastAsia="en-GB"/>
              </w:rPr>
              <w:t>From GCSE you should be able to:</w:t>
            </w:r>
          </w:p>
        </w:tc>
        <w:tc>
          <w:tcPr>
            <w:tcW w:w="120" w:type="dxa"/>
            <w:tcBorders>
              <w:bottom w:val="single" w:sz="8" w:space="0" w:color="auto"/>
              <w:right w:val="single" w:sz="8" w:space="0" w:color="auto"/>
            </w:tcBorders>
            <w:shd w:val="clear" w:color="auto" w:fill="000000"/>
            <w:vAlign w:val="bottom"/>
          </w:tcPr>
          <w:p w14:paraId="50ED5E8D" w14:textId="77777777" w:rsidR="00603A9F" w:rsidRDefault="00603A9F">
            <w:pPr>
              <w:spacing w:after="0" w:line="0" w:lineRule="atLeast"/>
              <w:rPr>
                <w:rFonts w:ascii="Times New Roman" w:eastAsia="Times New Roman" w:hAnsi="Times New Roman" w:cs="Arial"/>
                <w:sz w:val="24"/>
                <w:szCs w:val="20"/>
                <w:lang w:eastAsia="en-GB"/>
              </w:rPr>
            </w:pPr>
          </w:p>
        </w:tc>
        <w:tc>
          <w:tcPr>
            <w:tcW w:w="3080" w:type="dxa"/>
            <w:gridSpan w:val="2"/>
            <w:tcBorders>
              <w:bottom w:val="single" w:sz="8" w:space="0" w:color="auto"/>
              <w:right w:val="single" w:sz="8" w:space="0" w:color="auto"/>
            </w:tcBorders>
            <w:shd w:val="clear" w:color="auto" w:fill="000000"/>
            <w:vAlign w:val="bottom"/>
          </w:tcPr>
          <w:p w14:paraId="3D513298" w14:textId="77777777" w:rsidR="00603A9F" w:rsidRDefault="00A20E52">
            <w:pPr>
              <w:spacing w:after="0" w:line="0" w:lineRule="atLeast"/>
              <w:ind w:left="80"/>
              <w:rPr>
                <w:rFonts w:ascii="Calibri" w:hAnsi="Calibri" w:cs="Arial"/>
                <w:b/>
                <w:color w:val="FFFFFF"/>
                <w:szCs w:val="20"/>
                <w:lang w:eastAsia="en-GB"/>
              </w:rPr>
            </w:pPr>
            <w:r>
              <w:rPr>
                <w:rFonts w:ascii="Calibri" w:hAnsi="Calibri" w:cs="Arial"/>
                <w:b/>
                <w:color w:val="FFFFFF"/>
                <w:szCs w:val="20"/>
                <w:lang w:eastAsia="en-GB"/>
              </w:rPr>
              <w:t>For more help:</w:t>
            </w:r>
          </w:p>
        </w:tc>
      </w:tr>
      <w:tr w:rsidR="00603A9F" w14:paraId="4F89BA15" w14:textId="77777777">
        <w:trPr>
          <w:trHeight w:val="385"/>
        </w:trPr>
        <w:tc>
          <w:tcPr>
            <w:tcW w:w="520" w:type="dxa"/>
            <w:tcBorders>
              <w:left w:val="single" w:sz="8" w:space="0" w:color="auto"/>
            </w:tcBorders>
            <w:shd w:val="clear" w:color="auto" w:fill="auto"/>
            <w:vAlign w:val="bottom"/>
          </w:tcPr>
          <w:p w14:paraId="273D1CDA" w14:textId="77777777" w:rsidR="00603A9F" w:rsidRDefault="00A20E52">
            <w:pPr>
              <w:spacing w:after="0" w:line="0" w:lineRule="atLeast"/>
              <w:rPr>
                <w:rFonts w:ascii="Times New Roman" w:eastAsia="Times New Roman" w:hAnsi="Times New Roman" w:cs="Arial"/>
                <w:sz w:val="24"/>
                <w:szCs w:val="20"/>
                <w:lang w:eastAsia="en-GB"/>
              </w:rPr>
            </w:pPr>
            <w:r>
              <w:rPr>
                <w:rFonts w:ascii="Times New Roman" w:eastAsia="Times New Roman" w:hAnsi="Times New Roman" w:cs="Arial"/>
                <w:noProof/>
                <w:sz w:val="24"/>
                <w:szCs w:val="20"/>
                <w:lang w:eastAsia="en-GB"/>
              </w:rPr>
              <mc:AlternateContent>
                <mc:Choice Requires="wps">
                  <w:drawing>
                    <wp:anchor distT="0" distB="0" distL="114300" distR="114300" simplePos="0" relativeHeight="252081152" behindDoc="0" locked="0" layoutInCell="1" allowOverlap="1" wp14:anchorId="233D442F" wp14:editId="006D849D">
                      <wp:simplePos x="0" y="0"/>
                      <wp:positionH relativeFrom="column">
                        <wp:posOffset>31750</wp:posOffset>
                      </wp:positionH>
                      <wp:positionV relativeFrom="paragraph">
                        <wp:posOffset>-55245</wp:posOffset>
                      </wp:positionV>
                      <wp:extent cx="1104900" cy="1397000"/>
                      <wp:effectExtent l="0" t="0" r="0" b="0"/>
                      <wp:wrapNone/>
                      <wp:docPr id="20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1397000"/>
                              </a:xfrm>
                              <a:prstGeom prst="rect">
                                <a:avLst/>
                              </a:prstGeom>
                              <a:solidFill>
                                <a:srgbClr val="FFFFFF"/>
                              </a:solidFill>
                              <a:ln w="9525">
                                <a:noFill/>
                                <a:miter lim="800000"/>
                                <a:headEnd/>
                                <a:tailEnd/>
                              </a:ln>
                            </wps:spPr>
                            <wps:txbx>
                              <w:txbxContent>
                                <w:p w14:paraId="56093676" w14:textId="77777777" w:rsidR="00603A9F" w:rsidRDefault="00A20E52">
                                  <w:r>
                                    <w:rPr>
                                      <w:noProof/>
                                      <w:lang w:eastAsia="en-GB"/>
                                    </w:rPr>
                                    <w:drawing>
                                      <wp:inline distT="0" distB="0" distL="0" distR="0" wp14:anchorId="5103DB7B" wp14:editId="1C07CEC2">
                                        <wp:extent cx="1009650" cy="1409700"/>
                                        <wp:effectExtent l="0" t="0" r="0" b="0"/>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10765" cy="141125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3D442F" id="_x0000_s1038" type="#_x0000_t202" style="position:absolute;margin-left:2.5pt;margin-top:-4.35pt;width:87pt;height:110pt;z-index:25208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5+PwIwIAACcEAAAOAAAAZHJzL2Uyb0RvYy54bWysU9tu2zAMfR+wfxD0vviyZG2MOEWXLsOA&#10;7gK0+wBZlmNhkqhJSuzs60vJaZptb8P8IIgmdXh4SK5uRq3IQTgvwdS0mOWUCMOhlWZX0++P2zfX&#10;lPjATMsUGFHTo/D0Zv361WqwlSihB9UKRxDE+GqwNe1DsFWWed4LzfwMrDDo7MBpFtB0u6x1bEB0&#10;rbIyz99lA7jWOuDCe/x7NznpOuF3neDha9d5EYiqKXIL6XTpbOKZrVes2jlme8lPNNg/sNBMGkx6&#10;hrpjgZG9k39BackdeOjCjIPOoOskF6kGrKbI/6jmoWdWpFpQHG/PMvn/B8u/HL45Itualnk5p8Qw&#10;jV16FGMg72EkZRRosL7CuAeLkWHE39joVKy398B/eGJg0zOzE7fOwdAL1iLBIr7MLp5OOD6CNMNn&#10;aDEN2wdIQGPndFQP9SCIjo06npsTqfCYssjnyxxdHH3F2+VVjkbMwarn59b58FGAJvFSU4fdT/Ds&#10;cO/DFPocErN5ULLdSqWS4XbNRjlyYDgp2/Sd0H8LU4YMNV0uykVCNhDfIzSrtAw4yUrqml4jtYkc&#10;q6IcH0ybQgKTarojaWVO+kRJJnHC2IxTL5J6UbwG2iMq5mCaXNw0vPTgflEy4NTW1P/cMycoUZ8M&#10;qr4s5vM45smYL65KNNylp7n0MMMRqqaBkum6CWk1YjkGbrE7nUy6vTA5ccZpTMqfNieO+6Wdol72&#10;e/0EAAD//wMAUEsDBBQABgAIAAAAIQAG7K/73QAAAAgBAAAPAAAAZHJzL2Rvd25yZXYueG1sTI9B&#10;T8JAEIXvJv6HzZh4MbAtCoXaKVETjVeQHzBth7axO9t0F1r+vctJjm/e5L3vZdvJdOrMg2utIMTz&#10;CBRLaatWaoTDz+dsDcp5koo6K4xwYQfb/P4uo7Syo+z4vPe1CiHiUkJovO9TrV3ZsCE3tz1L8I52&#10;MOSDHGpdDTSGcNPpRRSttKFWQkNDPX80XP7uTwbh+D0+LTdj8eUPye5l9U5tUtgL4uPD9PYKyvPk&#10;/5/hih/QIQ9MhT1J5VSHsAxLPMJsnYC62skmHAqERRw/g84zfTsg/wMAAP//AwBQSwECLQAUAAYA&#10;CAAAACEAtoM4kv4AAADhAQAAEwAAAAAAAAAAAAAAAAAAAAAAW0NvbnRlbnRfVHlwZXNdLnhtbFBL&#10;AQItABQABgAIAAAAIQA4/SH/1gAAAJQBAAALAAAAAAAAAAAAAAAAAC8BAABfcmVscy8ucmVsc1BL&#10;AQItABQABgAIAAAAIQCs5+PwIwIAACcEAAAOAAAAAAAAAAAAAAAAAC4CAABkcnMvZTJvRG9jLnht&#10;bFBLAQItABQABgAIAAAAIQAG7K/73QAAAAgBAAAPAAAAAAAAAAAAAAAAAH0EAABkcnMvZG93bnJl&#10;di54bWxQSwUGAAAAAAQABADzAAAAhwUAAAAA&#10;" stroked="f">
                      <v:textbox>
                        <w:txbxContent>
                          <w:p w14:paraId="56093676" w14:textId="77777777" w:rsidR="00603A9F" w:rsidRDefault="00A20E52">
                            <w:r>
                              <w:rPr>
                                <w:noProof/>
                                <w:lang w:eastAsia="en-GB"/>
                              </w:rPr>
                              <w:drawing>
                                <wp:inline distT="0" distB="0" distL="0" distR="0" wp14:anchorId="5103DB7B" wp14:editId="1C07CEC2">
                                  <wp:extent cx="1009650" cy="1409700"/>
                                  <wp:effectExtent l="0" t="0" r="0" b="0"/>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10765" cy="1411256"/>
                                          </a:xfrm>
                                          <a:prstGeom prst="rect">
                                            <a:avLst/>
                                          </a:prstGeom>
                                          <a:noFill/>
                                          <a:ln>
                                            <a:noFill/>
                                          </a:ln>
                                        </pic:spPr>
                                      </pic:pic>
                                    </a:graphicData>
                                  </a:graphic>
                                </wp:inline>
                              </w:drawing>
                            </w:r>
                          </w:p>
                        </w:txbxContent>
                      </v:textbox>
                    </v:shape>
                  </w:pict>
                </mc:Fallback>
              </mc:AlternateContent>
            </w:r>
          </w:p>
        </w:tc>
        <w:tc>
          <w:tcPr>
            <w:tcW w:w="780" w:type="dxa"/>
            <w:shd w:val="clear" w:color="auto" w:fill="auto"/>
            <w:vAlign w:val="bottom"/>
          </w:tcPr>
          <w:p w14:paraId="6E88B06F"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0CE578FB"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5A5EE2F7"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0535F6E6"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024D8EE1" w14:textId="77777777" w:rsidR="00603A9F" w:rsidRDefault="00A20E52">
            <w:pPr>
              <w:spacing w:after="0" w:line="0" w:lineRule="atLeast"/>
              <w:rPr>
                <w:rFonts w:ascii="Calibri" w:hAnsi="Calibri" w:cs="Arial"/>
                <w:lang w:eastAsia="en-GB"/>
              </w:rPr>
            </w:pPr>
            <w:r>
              <w:rPr>
                <w:rFonts w:ascii="Calibri" w:hAnsi="Calibri" w:cs="Arial"/>
                <w:lang w:eastAsia="en-GB"/>
              </w:rPr>
              <w:t xml:space="preserve">   Sketch and recognise straight line, quadratics, </w:t>
            </w:r>
            <w:proofErr w:type="spellStart"/>
            <w:r>
              <w:rPr>
                <w:rFonts w:ascii="Calibri" w:hAnsi="Calibri" w:cs="Arial"/>
                <w:lang w:eastAsia="en-GB"/>
              </w:rPr>
              <w:t>cubics</w:t>
            </w:r>
            <w:proofErr w:type="spellEnd"/>
            <w:r>
              <w:rPr>
                <w:rFonts w:ascii="Calibri" w:hAnsi="Calibri" w:cs="Arial"/>
                <w:lang w:eastAsia="en-GB"/>
              </w:rPr>
              <w:t xml:space="preserve"> and reciprocal graphs.</w:t>
            </w:r>
          </w:p>
          <w:p w14:paraId="746EFF7D" w14:textId="77777777" w:rsidR="00603A9F" w:rsidRDefault="00A20E52">
            <w:pPr>
              <w:spacing w:after="0" w:line="0" w:lineRule="atLeast"/>
              <w:rPr>
                <w:rFonts w:ascii="Calibri" w:hAnsi="Calibri" w:cs="Arial"/>
                <w:lang w:eastAsia="en-GB"/>
              </w:rPr>
            </w:pPr>
            <w:r>
              <w:rPr>
                <w:rFonts w:ascii="Calibri" w:hAnsi="Calibri" w:cs="Arial"/>
                <w:lang w:eastAsia="en-GB"/>
              </w:rPr>
              <w:t xml:space="preserve">  </w:t>
            </w:r>
          </w:p>
          <w:p w14:paraId="614C4FA1" w14:textId="77777777" w:rsidR="00603A9F" w:rsidRDefault="00A20E52">
            <w:pPr>
              <w:spacing w:after="0" w:line="0" w:lineRule="atLeast"/>
              <w:rPr>
                <w:rFonts w:ascii="Calibri" w:hAnsi="Calibri" w:cs="Arial"/>
                <w:lang w:eastAsia="en-GB"/>
              </w:rPr>
            </w:pPr>
            <w:r>
              <w:rPr>
                <w:rFonts w:ascii="Calibri" w:hAnsi="Calibri" w:cs="Arial"/>
                <w:lang w:eastAsia="en-GB"/>
              </w:rPr>
              <w:t xml:space="preserve">  Be able to recognise the gradient and intercept of a straight line. </w:t>
            </w:r>
          </w:p>
          <w:p w14:paraId="4797AF93" w14:textId="77777777" w:rsidR="00603A9F" w:rsidRDefault="00603A9F">
            <w:pPr>
              <w:spacing w:after="0" w:line="0" w:lineRule="atLeast"/>
              <w:rPr>
                <w:rFonts w:ascii="Calibri" w:hAnsi="Calibri" w:cs="Arial"/>
                <w:lang w:eastAsia="en-GB"/>
              </w:rPr>
            </w:pPr>
          </w:p>
          <w:p w14:paraId="21377D4F" w14:textId="77777777" w:rsidR="00603A9F" w:rsidRDefault="00A20E52">
            <w:pPr>
              <w:spacing w:after="0" w:line="0" w:lineRule="atLeast"/>
              <w:rPr>
                <w:rFonts w:ascii="Calibri" w:hAnsi="Calibri" w:cs="Arial"/>
                <w:lang w:eastAsia="en-GB"/>
              </w:rPr>
            </w:pPr>
            <w:r>
              <w:rPr>
                <w:rFonts w:ascii="Calibri" w:hAnsi="Calibri" w:cs="Arial"/>
                <w:lang w:eastAsia="en-GB"/>
              </w:rPr>
              <w:t xml:space="preserve">  Bea able to find the equation of a parallel line and the equation of a perpendicular line.</w:t>
            </w:r>
          </w:p>
          <w:p w14:paraId="68CF108B" w14:textId="77777777" w:rsidR="00603A9F" w:rsidRDefault="00A20E52">
            <w:pPr>
              <w:spacing w:after="0" w:line="0" w:lineRule="atLeast"/>
              <w:rPr>
                <w:rFonts w:ascii="Calibri" w:hAnsi="Calibri" w:cs="Arial"/>
                <w:lang w:eastAsia="en-GB"/>
              </w:rPr>
            </w:pPr>
            <w:r>
              <w:rPr>
                <w:rFonts w:ascii="Calibri" w:hAnsi="Calibri" w:cs="Arial"/>
                <w:lang w:eastAsia="en-GB"/>
              </w:rPr>
              <w:t xml:space="preserve"> </w:t>
            </w:r>
          </w:p>
          <w:p w14:paraId="6ABAA452" w14:textId="77777777" w:rsidR="00603A9F" w:rsidRDefault="00A20E52">
            <w:pPr>
              <w:spacing w:after="0" w:line="0" w:lineRule="atLeast"/>
              <w:rPr>
                <w:rFonts w:ascii="Calibri" w:hAnsi="Calibri" w:cs="Arial"/>
                <w:lang w:eastAsia="en-GB"/>
              </w:rPr>
            </w:pPr>
            <w:r>
              <w:rPr>
                <w:rFonts w:ascii="Calibri" w:hAnsi="Calibri" w:cs="Arial"/>
                <w:lang w:eastAsia="en-GB"/>
              </w:rPr>
              <w:t xml:space="preserve"> To be able to find the gradient when you have the coordinates of two points.</w:t>
            </w:r>
          </w:p>
        </w:tc>
        <w:tc>
          <w:tcPr>
            <w:tcW w:w="120" w:type="dxa"/>
            <w:tcBorders>
              <w:right w:val="single" w:sz="8" w:space="0" w:color="auto"/>
            </w:tcBorders>
            <w:shd w:val="clear" w:color="auto" w:fill="auto"/>
            <w:vAlign w:val="bottom"/>
          </w:tcPr>
          <w:p w14:paraId="153ED959" w14:textId="77777777" w:rsidR="00603A9F" w:rsidRDefault="00603A9F">
            <w:pPr>
              <w:spacing w:after="0" w:line="0" w:lineRule="atLeast"/>
              <w:rPr>
                <w:rFonts w:ascii="Times New Roman" w:eastAsia="Times New Roman" w:hAnsi="Times New Roman" w:cs="Arial"/>
                <w:sz w:val="24"/>
                <w:szCs w:val="20"/>
                <w:lang w:eastAsia="en-GB"/>
              </w:rPr>
            </w:pPr>
          </w:p>
        </w:tc>
        <w:tc>
          <w:tcPr>
            <w:tcW w:w="3080" w:type="dxa"/>
            <w:gridSpan w:val="2"/>
            <w:tcBorders>
              <w:right w:val="single" w:sz="8" w:space="0" w:color="auto"/>
            </w:tcBorders>
            <w:shd w:val="clear" w:color="auto" w:fill="auto"/>
            <w:vAlign w:val="bottom"/>
          </w:tcPr>
          <w:p w14:paraId="2724F2F7" w14:textId="77777777" w:rsidR="00603A9F" w:rsidRDefault="00A20E52">
            <w:pPr>
              <w:spacing w:after="0" w:line="0" w:lineRule="atLeast"/>
              <w:rPr>
                <w:rFonts w:ascii="Calibri" w:hAnsi="Calibri" w:cs="Arial"/>
                <w:b/>
                <w:szCs w:val="20"/>
                <w:lang w:eastAsia="en-GB"/>
              </w:rPr>
            </w:pPr>
            <w:r>
              <w:rPr>
                <w:rFonts w:ascii="Calibri" w:hAnsi="Calibri" w:cs="Arial"/>
                <w:b/>
                <w:noProof/>
                <w:szCs w:val="20"/>
                <w:lang w:eastAsia="en-GB"/>
              </w:rPr>
              <mc:AlternateContent>
                <mc:Choice Requires="wps">
                  <w:drawing>
                    <wp:anchor distT="0" distB="0" distL="114300" distR="114300" simplePos="0" relativeHeight="251978752" behindDoc="0" locked="0" layoutInCell="1" allowOverlap="1" wp14:anchorId="04851DBB" wp14:editId="01D2463C">
                      <wp:simplePos x="0" y="0"/>
                      <wp:positionH relativeFrom="column">
                        <wp:posOffset>52070</wp:posOffset>
                      </wp:positionH>
                      <wp:positionV relativeFrom="paragraph">
                        <wp:posOffset>-1017905</wp:posOffset>
                      </wp:positionV>
                      <wp:extent cx="1841500" cy="1403985"/>
                      <wp:effectExtent l="0" t="0" r="6350" b="0"/>
                      <wp:wrapNone/>
                      <wp:docPr id="1968" name="Text Box 19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1500" cy="1403985"/>
                              </a:xfrm>
                              <a:prstGeom prst="rect">
                                <a:avLst/>
                              </a:prstGeom>
                              <a:solidFill>
                                <a:srgbClr val="FFFFFF"/>
                              </a:solidFill>
                              <a:ln w="9525">
                                <a:noFill/>
                                <a:miter lim="800000"/>
                                <a:headEnd/>
                                <a:tailEnd/>
                              </a:ln>
                            </wps:spPr>
                            <wps:txbx>
                              <w:txbxContent>
                                <w:tbl>
                                  <w:tblPr>
                                    <w:tblW w:w="9760" w:type="dxa"/>
                                    <w:tblInd w:w="10" w:type="dxa"/>
                                    <w:tblLayout w:type="fixed"/>
                                    <w:tblCellMar>
                                      <w:left w:w="0" w:type="dxa"/>
                                      <w:right w:w="0" w:type="dxa"/>
                                    </w:tblCellMar>
                                    <w:tblLook w:val="0000" w:firstRow="0" w:lastRow="0" w:firstColumn="0" w:lastColumn="0" w:noHBand="0" w:noVBand="0"/>
                                  </w:tblPr>
                                  <w:tblGrid>
                                    <w:gridCol w:w="7605"/>
                                    <w:gridCol w:w="2155"/>
                                  </w:tblGrid>
                                  <w:tr w:rsidR="00603A9F" w14:paraId="23134DAC" w14:textId="77777777">
                                    <w:trPr>
                                      <w:trHeight w:val="385"/>
                                    </w:trPr>
                                    <w:tc>
                                      <w:tcPr>
                                        <w:tcW w:w="3080" w:type="dxa"/>
                                        <w:gridSpan w:val="2"/>
                                        <w:tcBorders>
                                          <w:right w:val="single" w:sz="8" w:space="0" w:color="auto"/>
                                        </w:tcBorders>
                                        <w:shd w:val="clear" w:color="auto" w:fill="auto"/>
                                        <w:vAlign w:val="bottom"/>
                                      </w:tcPr>
                                      <w:p w14:paraId="22E48FC8" w14:textId="77777777" w:rsidR="00603A9F" w:rsidRDefault="00A20E52">
                                        <w:pPr>
                                          <w:spacing w:after="0" w:line="0" w:lineRule="atLeast"/>
                                          <w:rPr>
                                            <w:rFonts w:cs="Arial"/>
                                            <w:b/>
                                            <w:szCs w:val="20"/>
                                            <w:lang w:eastAsia="en-GB"/>
                                          </w:rPr>
                                        </w:pPr>
                                        <w:r>
                                          <w:rPr>
                                            <w:rFonts w:cs="Arial"/>
                                            <w:b/>
                                            <w:szCs w:val="20"/>
                                            <w:lang w:eastAsia="en-GB"/>
                                          </w:rPr>
                                          <w:t>YouTube</w:t>
                                        </w:r>
                                      </w:p>
                                      <w:p w14:paraId="356C9EC2" w14:textId="77777777" w:rsidR="00603A9F" w:rsidRDefault="00603A9F">
                                        <w:pPr>
                                          <w:spacing w:after="0" w:line="0" w:lineRule="atLeast"/>
                                          <w:rPr>
                                            <w:rFonts w:ascii="Calibri" w:hAnsi="Calibri" w:cs="Arial"/>
                                            <w:b/>
                                            <w:szCs w:val="20"/>
                                            <w:lang w:eastAsia="en-GB"/>
                                          </w:rPr>
                                        </w:pPr>
                                      </w:p>
                                    </w:tc>
                                  </w:tr>
                                  <w:tr w:rsidR="00603A9F" w14:paraId="6E27563F" w14:textId="77777777">
                                    <w:trPr>
                                      <w:gridAfter w:val="1"/>
                                      <w:wAfter w:w="680" w:type="dxa"/>
                                      <w:trHeight w:val="278"/>
                                    </w:trPr>
                                    <w:tc>
                                      <w:tcPr>
                                        <w:tcW w:w="2400" w:type="dxa"/>
                                        <w:tcBorders>
                                          <w:right w:val="single" w:sz="8" w:space="0" w:color="auto"/>
                                        </w:tcBorders>
                                        <w:shd w:val="clear" w:color="auto" w:fill="auto"/>
                                        <w:vAlign w:val="bottom"/>
                                      </w:tcPr>
                                      <w:p w14:paraId="3697871E" w14:textId="77777777" w:rsidR="00603A9F" w:rsidRDefault="00A20E52">
                                        <w:pPr>
                                          <w:spacing w:after="0" w:line="0" w:lineRule="atLeast"/>
                                          <w:ind w:left="120"/>
                                          <w:rPr>
                                            <w:rFonts w:ascii="Calibri" w:hAnsi="Calibri" w:cs="Arial"/>
                                            <w:szCs w:val="20"/>
                                            <w:lang w:eastAsia="en-GB"/>
                                          </w:rPr>
                                        </w:pPr>
                                        <w:r>
                                          <w:rPr>
                                            <w:rFonts w:ascii="Calibri" w:hAnsi="Calibri" w:cs="Arial"/>
                                            <w:szCs w:val="20"/>
                                            <w:lang w:eastAsia="en-GB"/>
                                          </w:rPr>
                                          <w:t>Type “Hegarty Maths”</w:t>
                                        </w:r>
                                      </w:p>
                                    </w:tc>
                                  </w:tr>
                                </w:tbl>
                                <w:p w14:paraId="7624B29C" w14:textId="77777777" w:rsidR="00603A9F" w:rsidRDefault="00603A9F"/>
                                <w:p w14:paraId="78E4F119" w14:textId="77777777" w:rsidR="00603A9F" w:rsidRDefault="00A20E52">
                                  <w:pPr>
                                    <w:rPr>
                                      <w:b/>
                                    </w:rPr>
                                  </w:pPr>
                                  <w:r>
                                    <w:rPr>
                                      <w:b/>
                                    </w:rPr>
                                    <w:t>Maths Watch websit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4851DBB" id="Text Box 1968" o:spid="_x0000_s1039" type="#_x0000_t202" style="position:absolute;margin-left:4.1pt;margin-top:-80.15pt;width:145pt;height:110.55pt;z-index:25197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KX/JQIAACoEAAAOAAAAZHJzL2Uyb0RvYy54bWysU9tuGyEQfa/Uf0C813upndorr6PUqatK&#10;6UVK+gEsy3pRgaGAvZt+fQbWcdz2rSoPiGGGMzNnDuvrUStyFM5LMDUtZjklwnBopdnX9PvD7s2S&#10;Eh+YaZkCI2r6KDy93rx+tR5sJUroQbXCEQQxvhpsTfsQbJVlnvdCMz8DKww6O3CaBTTdPmsdGxBd&#10;q6zM86tsANdaB1x4j7e3k5NuEn7XCR6+dp0XgaiaYm0h7S7tTdyzzZpVe8dsL/mpDPYPVWgmDSY9&#10;Q92ywMjByb+gtOQOPHRhxkFn0HWSi9QDdlPkf3Rz3zMrUi9Ijrdnmvz/g+Vfjt8ckS3ObnWFszJM&#10;45QexBjIexhJukSOBusrDL23GBxG9GB86tfbO+A/PDGw7ZnZixvnYOgFa7HGIrKbXTydcHwEaYbP&#10;0GImdgiQgMbO6UggUkIQHWf1eJ5PrIbHlMt5scjRxdFXzPO3q+Ui5WDV83PrfPgoQJN4qKlDASR4&#10;drzzIZbDqueQmM2Dku1OKpUMt2+2ypEjQ7Hs0jqh/xamDBlqulqUi4RsIL5POtIyoJiV1DVd5nFN&#10;8op0fDBtCglMqumMlShz4idSMpETxmZM4yjL+DiS10D7iIw5mMSLnw0PPbhflAwo3Jr6nwfmBCXq&#10;k0HWV8V8HpWejPniXYmGu/Q0lx5mOELVNFAyHbch/Y7Eh73B6exk4u2lklPNKMhE5+nzRMVf2inq&#10;5YtvngAAAP//AwBQSwMEFAAGAAgAAAAhANOMig7dAAAACQEAAA8AAABkcnMvZG93bnJldi54bWxM&#10;j8FOwzAMhu9IvENkJG5b2iKqUppOCIkL2oFtHDhmjWlKG6c06VbeHu8ER9uf/v9ztVncIE44hc6T&#10;gnSdgEBqvOmoVfB+eFkVIELUZPTgCRX8YIBNfX1V6dL4M+3wtI+t4BAKpVZgYxxLKUNj0emw9iMS&#10;3z795HTkcWqlmfSZw90gsyTJpdMdcYPVIz5bbPr97LhkG5p557+/0m0vP2yf6/s3+6rU7c3y9Agi&#10;4hL/YLjoszrU7HT0M5kgBgVFxqCCVZondyAYyB4uq6OCPClA1pX8/0H9CwAA//8DAFBLAQItABQA&#10;BgAIAAAAIQC2gziS/gAAAOEBAAATAAAAAAAAAAAAAAAAAAAAAABbQ29udGVudF9UeXBlc10ueG1s&#10;UEsBAi0AFAAGAAgAAAAhADj9If/WAAAAlAEAAAsAAAAAAAAAAAAAAAAALwEAAF9yZWxzLy5yZWxz&#10;UEsBAi0AFAAGAAgAAAAhANYspf8lAgAAKgQAAA4AAAAAAAAAAAAAAAAALgIAAGRycy9lMm9Eb2Mu&#10;eG1sUEsBAi0AFAAGAAgAAAAhANOMig7dAAAACQEAAA8AAAAAAAAAAAAAAAAAfwQAAGRycy9kb3du&#10;cmV2LnhtbFBLBQYAAAAABAAEAPMAAACJBQAAAAA=&#10;" stroked="f">
                      <v:textbox style="mso-fit-shape-to-text:t">
                        <w:txbxContent>
                          <w:tbl>
                            <w:tblPr>
                              <w:tblW w:w="9760" w:type="dxa"/>
                              <w:tblInd w:w="10" w:type="dxa"/>
                              <w:tblLayout w:type="fixed"/>
                              <w:tblCellMar>
                                <w:left w:w="0" w:type="dxa"/>
                                <w:right w:w="0" w:type="dxa"/>
                              </w:tblCellMar>
                              <w:tblLook w:val="0000" w:firstRow="0" w:lastRow="0" w:firstColumn="0" w:lastColumn="0" w:noHBand="0" w:noVBand="0"/>
                            </w:tblPr>
                            <w:tblGrid>
                              <w:gridCol w:w="7605"/>
                              <w:gridCol w:w="2155"/>
                            </w:tblGrid>
                            <w:tr w:rsidR="00603A9F" w14:paraId="23134DAC" w14:textId="77777777">
                              <w:trPr>
                                <w:trHeight w:val="385"/>
                              </w:trPr>
                              <w:tc>
                                <w:tcPr>
                                  <w:tcW w:w="3080" w:type="dxa"/>
                                  <w:gridSpan w:val="2"/>
                                  <w:tcBorders>
                                    <w:right w:val="single" w:sz="8" w:space="0" w:color="auto"/>
                                  </w:tcBorders>
                                  <w:shd w:val="clear" w:color="auto" w:fill="auto"/>
                                  <w:vAlign w:val="bottom"/>
                                </w:tcPr>
                                <w:p w14:paraId="22E48FC8" w14:textId="77777777" w:rsidR="00603A9F" w:rsidRDefault="00A20E52">
                                  <w:pPr>
                                    <w:spacing w:after="0" w:line="0" w:lineRule="atLeast"/>
                                    <w:rPr>
                                      <w:rFonts w:cs="Arial"/>
                                      <w:b/>
                                      <w:szCs w:val="20"/>
                                      <w:lang w:eastAsia="en-GB"/>
                                    </w:rPr>
                                  </w:pPr>
                                  <w:r>
                                    <w:rPr>
                                      <w:rFonts w:cs="Arial"/>
                                      <w:b/>
                                      <w:szCs w:val="20"/>
                                      <w:lang w:eastAsia="en-GB"/>
                                    </w:rPr>
                                    <w:t>YouTube</w:t>
                                  </w:r>
                                </w:p>
                                <w:p w14:paraId="356C9EC2" w14:textId="77777777" w:rsidR="00603A9F" w:rsidRDefault="00603A9F">
                                  <w:pPr>
                                    <w:spacing w:after="0" w:line="0" w:lineRule="atLeast"/>
                                    <w:rPr>
                                      <w:rFonts w:ascii="Calibri" w:hAnsi="Calibri" w:cs="Arial"/>
                                      <w:b/>
                                      <w:szCs w:val="20"/>
                                      <w:lang w:eastAsia="en-GB"/>
                                    </w:rPr>
                                  </w:pPr>
                                </w:p>
                              </w:tc>
                            </w:tr>
                            <w:tr w:rsidR="00603A9F" w14:paraId="6E27563F" w14:textId="77777777">
                              <w:trPr>
                                <w:gridAfter w:val="1"/>
                                <w:wAfter w:w="680" w:type="dxa"/>
                                <w:trHeight w:val="278"/>
                              </w:trPr>
                              <w:tc>
                                <w:tcPr>
                                  <w:tcW w:w="2400" w:type="dxa"/>
                                  <w:tcBorders>
                                    <w:right w:val="single" w:sz="8" w:space="0" w:color="auto"/>
                                  </w:tcBorders>
                                  <w:shd w:val="clear" w:color="auto" w:fill="auto"/>
                                  <w:vAlign w:val="bottom"/>
                                </w:tcPr>
                                <w:p w14:paraId="3697871E" w14:textId="77777777" w:rsidR="00603A9F" w:rsidRDefault="00A20E52">
                                  <w:pPr>
                                    <w:spacing w:after="0" w:line="0" w:lineRule="atLeast"/>
                                    <w:ind w:left="120"/>
                                    <w:rPr>
                                      <w:rFonts w:ascii="Calibri" w:hAnsi="Calibri" w:cs="Arial"/>
                                      <w:szCs w:val="20"/>
                                      <w:lang w:eastAsia="en-GB"/>
                                    </w:rPr>
                                  </w:pPr>
                                  <w:r>
                                    <w:rPr>
                                      <w:rFonts w:ascii="Calibri" w:hAnsi="Calibri" w:cs="Arial"/>
                                      <w:szCs w:val="20"/>
                                      <w:lang w:eastAsia="en-GB"/>
                                    </w:rPr>
                                    <w:t>Type “Hegarty Maths”</w:t>
                                  </w:r>
                                </w:p>
                              </w:tc>
                            </w:tr>
                          </w:tbl>
                          <w:p w14:paraId="7624B29C" w14:textId="77777777" w:rsidR="00603A9F" w:rsidRDefault="00603A9F"/>
                          <w:p w14:paraId="78E4F119" w14:textId="77777777" w:rsidR="00603A9F" w:rsidRDefault="00A20E52">
                            <w:pPr>
                              <w:rPr>
                                <w:b/>
                              </w:rPr>
                            </w:pPr>
                            <w:r>
                              <w:rPr>
                                <w:b/>
                              </w:rPr>
                              <w:t>Maths Watch website</w:t>
                            </w:r>
                          </w:p>
                        </w:txbxContent>
                      </v:textbox>
                    </v:shape>
                  </w:pict>
                </mc:Fallback>
              </mc:AlternateContent>
            </w:r>
          </w:p>
        </w:tc>
      </w:tr>
      <w:tr w:rsidR="00603A9F" w14:paraId="62D37404" w14:textId="77777777">
        <w:trPr>
          <w:trHeight w:val="278"/>
        </w:trPr>
        <w:tc>
          <w:tcPr>
            <w:tcW w:w="520" w:type="dxa"/>
            <w:tcBorders>
              <w:left w:val="single" w:sz="8" w:space="0" w:color="auto"/>
            </w:tcBorders>
            <w:shd w:val="clear" w:color="auto" w:fill="auto"/>
            <w:vAlign w:val="bottom"/>
          </w:tcPr>
          <w:p w14:paraId="71B494FD" w14:textId="77777777" w:rsidR="00603A9F" w:rsidRDefault="00603A9F">
            <w:pPr>
              <w:spacing w:after="0" w:line="0" w:lineRule="atLeast"/>
              <w:rPr>
                <w:rFonts w:ascii="Times New Roman" w:eastAsia="Times New Roman" w:hAnsi="Times New Roman" w:cs="Arial"/>
                <w:sz w:val="24"/>
                <w:szCs w:val="20"/>
                <w:lang w:eastAsia="en-GB"/>
              </w:rPr>
            </w:pPr>
          </w:p>
        </w:tc>
        <w:tc>
          <w:tcPr>
            <w:tcW w:w="780" w:type="dxa"/>
            <w:shd w:val="clear" w:color="auto" w:fill="auto"/>
            <w:vAlign w:val="bottom"/>
          </w:tcPr>
          <w:p w14:paraId="37C49430"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0B75CD08"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41476C58"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6C144DE6"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61FD59E7" w14:textId="77777777" w:rsidR="00603A9F" w:rsidRDefault="00603A9F">
            <w:pPr>
              <w:spacing w:after="0" w:line="0" w:lineRule="atLeast"/>
              <w:rPr>
                <w:rFonts w:ascii="Times New Roman" w:eastAsia="Times New Roman" w:hAnsi="Times New Roman" w:cs="Arial"/>
                <w:lang w:eastAsia="en-GB"/>
              </w:rPr>
            </w:pPr>
          </w:p>
        </w:tc>
        <w:tc>
          <w:tcPr>
            <w:tcW w:w="120" w:type="dxa"/>
            <w:tcBorders>
              <w:right w:val="single" w:sz="8" w:space="0" w:color="auto"/>
            </w:tcBorders>
            <w:shd w:val="clear" w:color="auto" w:fill="auto"/>
            <w:vAlign w:val="bottom"/>
          </w:tcPr>
          <w:p w14:paraId="4F6EDBBE" w14:textId="77777777" w:rsidR="00603A9F" w:rsidRDefault="00603A9F">
            <w:pPr>
              <w:spacing w:after="0" w:line="0" w:lineRule="atLeast"/>
              <w:rPr>
                <w:rFonts w:ascii="Times New Roman" w:eastAsia="Times New Roman" w:hAnsi="Times New Roman" w:cs="Arial"/>
                <w:sz w:val="24"/>
                <w:szCs w:val="20"/>
                <w:lang w:eastAsia="en-GB"/>
              </w:rPr>
            </w:pPr>
          </w:p>
        </w:tc>
        <w:tc>
          <w:tcPr>
            <w:tcW w:w="680" w:type="dxa"/>
            <w:shd w:val="clear" w:color="auto" w:fill="auto"/>
            <w:vAlign w:val="bottom"/>
          </w:tcPr>
          <w:p w14:paraId="6AF0E648" w14:textId="77777777" w:rsidR="00603A9F" w:rsidRDefault="00603A9F">
            <w:pPr>
              <w:spacing w:after="0" w:line="0" w:lineRule="atLeast"/>
              <w:rPr>
                <w:rFonts w:eastAsia="Arial" w:cs="Arial"/>
                <w:szCs w:val="20"/>
                <w:lang w:eastAsia="en-GB"/>
              </w:rPr>
            </w:pPr>
          </w:p>
        </w:tc>
        <w:tc>
          <w:tcPr>
            <w:tcW w:w="2400" w:type="dxa"/>
            <w:tcBorders>
              <w:right w:val="single" w:sz="8" w:space="0" w:color="auto"/>
            </w:tcBorders>
            <w:shd w:val="clear" w:color="auto" w:fill="auto"/>
            <w:vAlign w:val="bottom"/>
          </w:tcPr>
          <w:p w14:paraId="36BF4554" w14:textId="77777777" w:rsidR="00603A9F" w:rsidRDefault="00603A9F">
            <w:pPr>
              <w:spacing w:after="0" w:line="0" w:lineRule="atLeast"/>
              <w:ind w:left="120"/>
              <w:rPr>
                <w:rFonts w:ascii="Calibri" w:hAnsi="Calibri" w:cs="Arial"/>
                <w:szCs w:val="20"/>
                <w:lang w:eastAsia="en-GB"/>
              </w:rPr>
            </w:pPr>
          </w:p>
        </w:tc>
      </w:tr>
      <w:tr w:rsidR="00603A9F" w14:paraId="4280D711" w14:textId="77777777">
        <w:trPr>
          <w:trHeight w:val="279"/>
        </w:trPr>
        <w:tc>
          <w:tcPr>
            <w:tcW w:w="520" w:type="dxa"/>
            <w:tcBorders>
              <w:left w:val="single" w:sz="8" w:space="0" w:color="auto"/>
            </w:tcBorders>
            <w:shd w:val="clear" w:color="auto" w:fill="auto"/>
            <w:vAlign w:val="bottom"/>
          </w:tcPr>
          <w:p w14:paraId="6516A8C0" w14:textId="77777777" w:rsidR="00603A9F" w:rsidRDefault="00603A9F">
            <w:pPr>
              <w:spacing w:after="0" w:line="0" w:lineRule="atLeast"/>
              <w:rPr>
                <w:rFonts w:ascii="Times New Roman" w:eastAsia="Times New Roman" w:hAnsi="Times New Roman" w:cs="Arial"/>
                <w:sz w:val="24"/>
                <w:szCs w:val="20"/>
                <w:lang w:eastAsia="en-GB"/>
              </w:rPr>
            </w:pPr>
          </w:p>
        </w:tc>
        <w:tc>
          <w:tcPr>
            <w:tcW w:w="780" w:type="dxa"/>
            <w:shd w:val="clear" w:color="auto" w:fill="auto"/>
            <w:vAlign w:val="bottom"/>
          </w:tcPr>
          <w:p w14:paraId="3154ABC9"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184F164A"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2D16C750"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5DE904E7"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4F6DFEA3" w14:textId="77777777" w:rsidR="00603A9F" w:rsidRDefault="00603A9F">
            <w:pPr>
              <w:spacing w:after="0" w:line="0" w:lineRule="atLeast"/>
              <w:rPr>
                <w:rFonts w:asciiTheme="minorHAnsi" w:eastAsia="Times New Roman" w:hAnsiTheme="minorHAnsi" w:cs="Arial"/>
                <w:lang w:eastAsia="en-GB"/>
              </w:rPr>
            </w:pPr>
          </w:p>
        </w:tc>
        <w:tc>
          <w:tcPr>
            <w:tcW w:w="120" w:type="dxa"/>
            <w:tcBorders>
              <w:right w:val="single" w:sz="8" w:space="0" w:color="auto"/>
            </w:tcBorders>
            <w:shd w:val="clear" w:color="auto" w:fill="auto"/>
            <w:vAlign w:val="bottom"/>
          </w:tcPr>
          <w:p w14:paraId="49CEA28F" w14:textId="77777777" w:rsidR="00603A9F" w:rsidRDefault="00603A9F">
            <w:pPr>
              <w:spacing w:after="0" w:line="0" w:lineRule="atLeast"/>
              <w:rPr>
                <w:rFonts w:ascii="Times New Roman" w:eastAsia="Times New Roman" w:hAnsi="Times New Roman" w:cs="Arial"/>
                <w:sz w:val="24"/>
                <w:szCs w:val="20"/>
                <w:lang w:eastAsia="en-GB"/>
              </w:rPr>
            </w:pPr>
          </w:p>
        </w:tc>
        <w:tc>
          <w:tcPr>
            <w:tcW w:w="680" w:type="dxa"/>
            <w:shd w:val="clear" w:color="auto" w:fill="auto"/>
            <w:vAlign w:val="bottom"/>
          </w:tcPr>
          <w:p w14:paraId="173F1EA5" w14:textId="77777777" w:rsidR="00603A9F" w:rsidRDefault="00603A9F">
            <w:pPr>
              <w:spacing w:after="0" w:line="0" w:lineRule="atLeast"/>
              <w:rPr>
                <w:rFonts w:ascii="Times New Roman" w:eastAsia="Times New Roman" w:hAnsi="Times New Roman" w:cs="Arial"/>
                <w:sz w:val="24"/>
                <w:szCs w:val="20"/>
                <w:lang w:eastAsia="en-GB"/>
              </w:rPr>
            </w:pPr>
          </w:p>
        </w:tc>
        <w:tc>
          <w:tcPr>
            <w:tcW w:w="2400" w:type="dxa"/>
            <w:tcBorders>
              <w:right w:val="single" w:sz="8" w:space="0" w:color="auto"/>
            </w:tcBorders>
            <w:shd w:val="clear" w:color="auto" w:fill="auto"/>
            <w:vAlign w:val="bottom"/>
          </w:tcPr>
          <w:p w14:paraId="6B87597C" w14:textId="77777777" w:rsidR="00603A9F" w:rsidRDefault="00603A9F">
            <w:pPr>
              <w:spacing w:after="0" w:line="0" w:lineRule="atLeast"/>
              <w:rPr>
                <w:rFonts w:ascii="Calibri" w:hAnsi="Calibri" w:cs="Arial"/>
                <w:szCs w:val="20"/>
                <w:lang w:eastAsia="en-GB"/>
              </w:rPr>
            </w:pPr>
          </w:p>
        </w:tc>
      </w:tr>
      <w:tr w:rsidR="00603A9F" w14:paraId="140D2350" w14:textId="77777777">
        <w:trPr>
          <w:trHeight w:val="281"/>
        </w:trPr>
        <w:tc>
          <w:tcPr>
            <w:tcW w:w="520" w:type="dxa"/>
            <w:tcBorders>
              <w:left w:val="single" w:sz="8" w:space="0" w:color="auto"/>
            </w:tcBorders>
            <w:shd w:val="clear" w:color="auto" w:fill="auto"/>
            <w:vAlign w:val="bottom"/>
          </w:tcPr>
          <w:p w14:paraId="63C78C1A" w14:textId="77777777" w:rsidR="00603A9F" w:rsidRDefault="00603A9F">
            <w:pPr>
              <w:spacing w:after="0" w:line="0" w:lineRule="atLeast"/>
              <w:rPr>
                <w:rFonts w:ascii="Times New Roman" w:eastAsia="Times New Roman" w:hAnsi="Times New Roman" w:cs="Arial"/>
                <w:sz w:val="24"/>
                <w:szCs w:val="20"/>
                <w:lang w:eastAsia="en-GB"/>
              </w:rPr>
            </w:pPr>
          </w:p>
        </w:tc>
        <w:tc>
          <w:tcPr>
            <w:tcW w:w="780" w:type="dxa"/>
            <w:shd w:val="clear" w:color="auto" w:fill="auto"/>
            <w:vAlign w:val="bottom"/>
          </w:tcPr>
          <w:p w14:paraId="7956B4FB"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0E6A04D6"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14483EC4"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329CA172"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3DEA6DC1" w14:textId="77777777" w:rsidR="00603A9F" w:rsidRDefault="00603A9F">
            <w:pPr>
              <w:spacing w:after="0" w:line="0" w:lineRule="atLeast"/>
              <w:rPr>
                <w:rFonts w:asciiTheme="minorHAnsi" w:eastAsia="Times New Roman" w:hAnsiTheme="minorHAnsi" w:cs="Arial"/>
                <w:lang w:eastAsia="en-GB"/>
              </w:rPr>
            </w:pPr>
          </w:p>
          <w:p w14:paraId="658148B2" w14:textId="77777777" w:rsidR="00603A9F" w:rsidRDefault="00A20E52">
            <w:pPr>
              <w:spacing w:after="0" w:line="0" w:lineRule="atLeast"/>
              <w:rPr>
                <w:rFonts w:asciiTheme="minorHAnsi" w:eastAsia="Times New Roman" w:hAnsiTheme="minorHAnsi" w:cs="Arial"/>
                <w:lang w:eastAsia="en-GB"/>
              </w:rPr>
            </w:pPr>
            <w:r>
              <w:rPr>
                <w:rFonts w:asciiTheme="minorHAnsi" w:eastAsia="Times New Roman" w:hAnsiTheme="minorHAnsi" w:cs="Arial"/>
                <w:lang w:eastAsia="en-GB"/>
              </w:rPr>
              <w:t xml:space="preserve">  </w:t>
            </w:r>
          </w:p>
        </w:tc>
        <w:tc>
          <w:tcPr>
            <w:tcW w:w="120" w:type="dxa"/>
            <w:tcBorders>
              <w:right w:val="single" w:sz="8" w:space="0" w:color="auto"/>
            </w:tcBorders>
            <w:shd w:val="clear" w:color="auto" w:fill="auto"/>
            <w:vAlign w:val="bottom"/>
          </w:tcPr>
          <w:p w14:paraId="2BCECEB9" w14:textId="77777777" w:rsidR="00603A9F" w:rsidRDefault="00603A9F">
            <w:pPr>
              <w:spacing w:after="0" w:line="0" w:lineRule="atLeast"/>
              <w:rPr>
                <w:rFonts w:ascii="Times New Roman" w:eastAsia="Times New Roman" w:hAnsi="Times New Roman" w:cs="Arial"/>
                <w:sz w:val="24"/>
                <w:szCs w:val="20"/>
                <w:lang w:eastAsia="en-GB"/>
              </w:rPr>
            </w:pPr>
          </w:p>
        </w:tc>
        <w:tc>
          <w:tcPr>
            <w:tcW w:w="680" w:type="dxa"/>
            <w:shd w:val="clear" w:color="auto" w:fill="auto"/>
            <w:vAlign w:val="bottom"/>
          </w:tcPr>
          <w:p w14:paraId="37DD64ED" w14:textId="77777777" w:rsidR="00603A9F" w:rsidRDefault="00A20E52">
            <w:pPr>
              <w:spacing w:after="0" w:line="0" w:lineRule="atLeast"/>
              <w:rPr>
                <w:rFonts w:eastAsia="Arial" w:cs="Arial"/>
                <w:b/>
                <w:szCs w:val="20"/>
                <w:lang w:eastAsia="en-GB"/>
              </w:rPr>
            </w:pPr>
            <w:r>
              <w:rPr>
                <w:rFonts w:eastAsia="Arial" w:cs="Arial"/>
                <w:b/>
                <w:szCs w:val="20"/>
                <w:lang w:eastAsia="en-GB"/>
              </w:rPr>
              <w:t xml:space="preserve"> </w:t>
            </w:r>
          </w:p>
        </w:tc>
        <w:tc>
          <w:tcPr>
            <w:tcW w:w="2400" w:type="dxa"/>
            <w:tcBorders>
              <w:right w:val="single" w:sz="8" w:space="0" w:color="auto"/>
            </w:tcBorders>
            <w:shd w:val="clear" w:color="auto" w:fill="auto"/>
            <w:vAlign w:val="bottom"/>
          </w:tcPr>
          <w:p w14:paraId="4375AA25" w14:textId="77777777" w:rsidR="00603A9F" w:rsidRDefault="00603A9F">
            <w:pPr>
              <w:spacing w:after="0" w:line="0" w:lineRule="atLeast"/>
              <w:rPr>
                <w:rFonts w:ascii="Calibri" w:hAnsi="Calibri" w:cs="Arial"/>
                <w:b/>
                <w:szCs w:val="20"/>
                <w:lang w:eastAsia="en-GB"/>
              </w:rPr>
            </w:pPr>
          </w:p>
        </w:tc>
      </w:tr>
      <w:tr w:rsidR="00603A9F" w14:paraId="3F70521E" w14:textId="77777777">
        <w:trPr>
          <w:trHeight w:val="281"/>
        </w:trPr>
        <w:tc>
          <w:tcPr>
            <w:tcW w:w="520" w:type="dxa"/>
            <w:tcBorders>
              <w:left w:val="single" w:sz="8" w:space="0" w:color="auto"/>
            </w:tcBorders>
            <w:shd w:val="clear" w:color="auto" w:fill="auto"/>
            <w:vAlign w:val="bottom"/>
          </w:tcPr>
          <w:p w14:paraId="57106DAE" w14:textId="77777777" w:rsidR="00603A9F" w:rsidRDefault="00603A9F">
            <w:pPr>
              <w:spacing w:after="0" w:line="0" w:lineRule="atLeast"/>
              <w:rPr>
                <w:rFonts w:ascii="Times New Roman" w:eastAsia="Times New Roman" w:hAnsi="Times New Roman" w:cs="Arial"/>
                <w:sz w:val="24"/>
                <w:szCs w:val="20"/>
                <w:lang w:eastAsia="en-GB"/>
              </w:rPr>
            </w:pPr>
          </w:p>
        </w:tc>
        <w:tc>
          <w:tcPr>
            <w:tcW w:w="780" w:type="dxa"/>
            <w:shd w:val="clear" w:color="auto" w:fill="auto"/>
            <w:vAlign w:val="bottom"/>
          </w:tcPr>
          <w:p w14:paraId="2C4CA034"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12AAA543"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3792C1EC"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1426589F"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1E229618" w14:textId="77777777" w:rsidR="00603A9F" w:rsidRDefault="00603A9F">
            <w:pPr>
              <w:spacing w:after="0" w:line="0" w:lineRule="atLeast"/>
              <w:rPr>
                <w:rFonts w:ascii="Times New Roman" w:eastAsia="Times New Roman" w:hAnsi="Times New Roman" w:cs="Arial"/>
                <w:sz w:val="24"/>
                <w:szCs w:val="20"/>
                <w:lang w:eastAsia="en-GB"/>
              </w:rPr>
            </w:pPr>
          </w:p>
        </w:tc>
        <w:tc>
          <w:tcPr>
            <w:tcW w:w="120" w:type="dxa"/>
            <w:tcBorders>
              <w:right w:val="single" w:sz="8" w:space="0" w:color="auto"/>
            </w:tcBorders>
            <w:shd w:val="clear" w:color="auto" w:fill="auto"/>
            <w:vAlign w:val="bottom"/>
          </w:tcPr>
          <w:p w14:paraId="2FE4D164" w14:textId="77777777" w:rsidR="00603A9F" w:rsidRDefault="00603A9F">
            <w:pPr>
              <w:spacing w:after="0" w:line="0" w:lineRule="atLeast"/>
              <w:rPr>
                <w:rFonts w:ascii="Times New Roman" w:eastAsia="Times New Roman" w:hAnsi="Times New Roman" w:cs="Arial"/>
                <w:sz w:val="24"/>
                <w:szCs w:val="20"/>
                <w:lang w:eastAsia="en-GB"/>
              </w:rPr>
            </w:pPr>
          </w:p>
        </w:tc>
        <w:tc>
          <w:tcPr>
            <w:tcW w:w="680" w:type="dxa"/>
            <w:shd w:val="clear" w:color="auto" w:fill="auto"/>
            <w:vAlign w:val="bottom"/>
          </w:tcPr>
          <w:p w14:paraId="7841A56B" w14:textId="77777777" w:rsidR="00603A9F" w:rsidRDefault="00603A9F">
            <w:pPr>
              <w:spacing w:after="0" w:line="0" w:lineRule="atLeast"/>
              <w:ind w:left="440"/>
              <w:rPr>
                <w:rFonts w:eastAsia="Arial" w:cs="Arial"/>
                <w:szCs w:val="20"/>
                <w:lang w:eastAsia="en-GB"/>
              </w:rPr>
            </w:pPr>
          </w:p>
        </w:tc>
        <w:tc>
          <w:tcPr>
            <w:tcW w:w="2400" w:type="dxa"/>
            <w:tcBorders>
              <w:right w:val="single" w:sz="8" w:space="0" w:color="auto"/>
            </w:tcBorders>
            <w:shd w:val="clear" w:color="auto" w:fill="auto"/>
            <w:vAlign w:val="bottom"/>
          </w:tcPr>
          <w:p w14:paraId="0973EDA4" w14:textId="77777777" w:rsidR="00603A9F" w:rsidRDefault="00603A9F">
            <w:pPr>
              <w:spacing w:after="0" w:line="0" w:lineRule="atLeast"/>
              <w:ind w:left="120"/>
              <w:rPr>
                <w:rFonts w:ascii="Calibri" w:hAnsi="Calibri" w:cs="Arial"/>
                <w:szCs w:val="20"/>
                <w:lang w:eastAsia="en-GB"/>
              </w:rPr>
            </w:pPr>
          </w:p>
        </w:tc>
      </w:tr>
      <w:tr w:rsidR="00603A9F" w14:paraId="2D3980FA" w14:textId="77777777">
        <w:trPr>
          <w:trHeight w:val="80"/>
        </w:trPr>
        <w:tc>
          <w:tcPr>
            <w:tcW w:w="520" w:type="dxa"/>
            <w:tcBorders>
              <w:left w:val="single" w:sz="8" w:space="0" w:color="auto"/>
            </w:tcBorders>
            <w:shd w:val="clear" w:color="auto" w:fill="auto"/>
            <w:vAlign w:val="bottom"/>
          </w:tcPr>
          <w:p w14:paraId="530B22D0" w14:textId="77777777" w:rsidR="00603A9F" w:rsidRDefault="00603A9F">
            <w:pPr>
              <w:spacing w:after="0" w:line="0" w:lineRule="atLeast"/>
              <w:rPr>
                <w:rFonts w:ascii="Times New Roman" w:eastAsia="Times New Roman" w:hAnsi="Times New Roman" w:cs="Arial"/>
                <w:sz w:val="24"/>
                <w:szCs w:val="20"/>
                <w:lang w:eastAsia="en-GB"/>
              </w:rPr>
            </w:pPr>
          </w:p>
        </w:tc>
        <w:tc>
          <w:tcPr>
            <w:tcW w:w="780" w:type="dxa"/>
            <w:shd w:val="clear" w:color="auto" w:fill="auto"/>
            <w:vAlign w:val="bottom"/>
          </w:tcPr>
          <w:p w14:paraId="6D435E33"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4C81C629"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299BE1A5"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5C2C4D1C"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2A9700AB" w14:textId="77777777" w:rsidR="00603A9F" w:rsidRDefault="00603A9F">
            <w:pPr>
              <w:spacing w:after="0" w:line="0" w:lineRule="atLeast"/>
              <w:rPr>
                <w:rFonts w:ascii="Times New Roman" w:eastAsia="Times New Roman" w:hAnsi="Times New Roman" w:cs="Arial"/>
                <w:sz w:val="24"/>
                <w:szCs w:val="20"/>
                <w:lang w:eastAsia="en-GB"/>
              </w:rPr>
            </w:pPr>
          </w:p>
        </w:tc>
        <w:tc>
          <w:tcPr>
            <w:tcW w:w="120" w:type="dxa"/>
            <w:tcBorders>
              <w:right w:val="single" w:sz="8" w:space="0" w:color="auto"/>
            </w:tcBorders>
            <w:shd w:val="clear" w:color="auto" w:fill="auto"/>
            <w:vAlign w:val="bottom"/>
          </w:tcPr>
          <w:p w14:paraId="7E015D42" w14:textId="77777777" w:rsidR="00603A9F" w:rsidRDefault="00603A9F">
            <w:pPr>
              <w:spacing w:after="0" w:line="0" w:lineRule="atLeast"/>
              <w:rPr>
                <w:rFonts w:ascii="Times New Roman" w:eastAsia="Times New Roman" w:hAnsi="Times New Roman" w:cs="Arial"/>
                <w:sz w:val="24"/>
                <w:szCs w:val="20"/>
                <w:lang w:eastAsia="en-GB"/>
              </w:rPr>
            </w:pPr>
          </w:p>
        </w:tc>
        <w:tc>
          <w:tcPr>
            <w:tcW w:w="3080" w:type="dxa"/>
            <w:gridSpan w:val="2"/>
            <w:tcBorders>
              <w:right w:val="single" w:sz="8" w:space="0" w:color="auto"/>
            </w:tcBorders>
            <w:shd w:val="clear" w:color="auto" w:fill="auto"/>
            <w:vAlign w:val="bottom"/>
          </w:tcPr>
          <w:p w14:paraId="1563B593" w14:textId="77777777" w:rsidR="00603A9F" w:rsidRDefault="00603A9F">
            <w:pPr>
              <w:spacing w:after="0" w:line="0" w:lineRule="atLeast"/>
              <w:ind w:left="440"/>
              <w:rPr>
                <w:rFonts w:ascii="Calibri" w:hAnsi="Calibri" w:cs="Arial"/>
                <w:szCs w:val="20"/>
                <w:lang w:eastAsia="en-GB"/>
              </w:rPr>
            </w:pPr>
          </w:p>
        </w:tc>
      </w:tr>
      <w:tr w:rsidR="00603A9F" w14:paraId="7484EE6D" w14:textId="77777777">
        <w:trPr>
          <w:trHeight w:val="279"/>
        </w:trPr>
        <w:tc>
          <w:tcPr>
            <w:tcW w:w="520" w:type="dxa"/>
            <w:tcBorders>
              <w:left w:val="single" w:sz="8" w:space="0" w:color="auto"/>
            </w:tcBorders>
            <w:shd w:val="clear" w:color="auto" w:fill="auto"/>
            <w:vAlign w:val="bottom"/>
          </w:tcPr>
          <w:p w14:paraId="1215AF9E" w14:textId="77777777" w:rsidR="00603A9F" w:rsidRDefault="00603A9F">
            <w:pPr>
              <w:spacing w:after="0" w:line="0" w:lineRule="atLeast"/>
              <w:rPr>
                <w:rFonts w:ascii="Times New Roman" w:eastAsia="Times New Roman" w:hAnsi="Times New Roman" w:cs="Arial"/>
                <w:sz w:val="24"/>
                <w:szCs w:val="20"/>
                <w:lang w:eastAsia="en-GB"/>
              </w:rPr>
            </w:pPr>
          </w:p>
        </w:tc>
        <w:tc>
          <w:tcPr>
            <w:tcW w:w="780" w:type="dxa"/>
            <w:shd w:val="clear" w:color="auto" w:fill="auto"/>
            <w:vAlign w:val="bottom"/>
          </w:tcPr>
          <w:p w14:paraId="64FF0E19" w14:textId="77777777" w:rsidR="00603A9F" w:rsidRDefault="00603A9F">
            <w:pPr>
              <w:spacing w:after="0" w:line="0" w:lineRule="atLeast"/>
              <w:rPr>
                <w:rFonts w:ascii="Times New Roman" w:eastAsia="Times New Roman" w:hAnsi="Times New Roman" w:cs="Arial"/>
                <w:sz w:val="24"/>
                <w:szCs w:val="20"/>
                <w:lang w:eastAsia="en-GB"/>
              </w:rPr>
            </w:pPr>
          </w:p>
        </w:tc>
        <w:tc>
          <w:tcPr>
            <w:tcW w:w="440" w:type="dxa"/>
            <w:shd w:val="clear" w:color="auto" w:fill="auto"/>
            <w:vAlign w:val="bottom"/>
          </w:tcPr>
          <w:p w14:paraId="27CCBCC9" w14:textId="77777777" w:rsidR="00603A9F" w:rsidRDefault="00603A9F">
            <w:pPr>
              <w:spacing w:after="0" w:line="0" w:lineRule="atLeast"/>
              <w:rPr>
                <w:rFonts w:ascii="Times New Roman" w:eastAsia="Times New Roman" w:hAnsi="Times New Roman" w:cs="Arial"/>
                <w:sz w:val="24"/>
                <w:szCs w:val="20"/>
                <w:lang w:eastAsia="en-GB"/>
              </w:rPr>
            </w:pPr>
          </w:p>
        </w:tc>
        <w:tc>
          <w:tcPr>
            <w:tcW w:w="20" w:type="dxa"/>
            <w:shd w:val="clear" w:color="auto" w:fill="auto"/>
            <w:vAlign w:val="bottom"/>
          </w:tcPr>
          <w:p w14:paraId="74732D7A" w14:textId="77777777" w:rsidR="00603A9F" w:rsidRDefault="00603A9F">
            <w:pPr>
              <w:spacing w:after="0" w:line="0" w:lineRule="atLeast"/>
              <w:rPr>
                <w:rFonts w:ascii="Times New Roman" w:eastAsia="Times New Roman" w:hAnsi="Times New Roman" w:cs="Arial"/>
                <w:sz w:val="24"/>
                <w:szCs w:val="20"/>
                <w:lang w:eastAsia="en-GB"/>
              </w:rPr>
            </w:pPr>
          </w:p>
        </w:tc>
        <w:tc>
          <w:tcPr>
            <w:tcW w:w="220" w:type="dxa"/>
            <w:tcBorders>
              <w:right w:val="single" w:sz="8" w:space="0" w:color="auto"/>
            </w:tcBorders>
            <w:shd w:val="clear" w:color="auto" w:fill="auto"/>
            <w:vAlign w:val="bottom"/>
          </w:tcPr>
          <w:p w14:paraId="01A4A5F3" w14:textId="77777777" w:rsidR="00603A9F" w:rsidRDefault="00603A9F">
            <w:pPr>
              <w:spacing w:after="0" w:line="0" w:lineRule="atLeast"/>
              <w:rPr>
                <w:rFonts w:ascii="Times New Roman" w:eastAsia="Times New Roman" w:hAnsi="Times New Roman" w:cs="Arial"/>
                <w:sz w:val="24"/>
                <w:szCs w:val="20"/>
                <w:lang w:eastAsia="en-GB"/>
              </w:rPr>
            </w:pPr>
          </w:p>
        </w:tc>
        <w:tc>
          <w:tcPr>
            <w:tcW w:w="4580" w:type="dxa"/>
            <w:shd w:val="clear" w:color="auto" w:fill="auto"/>
            <w:vAlign w:val="bottom"/>
          </w:tcPr>
          <w:p w14:paraId="247EFBE0" w14:textId="77777777" w:rsidR="00603A9F" w:rsidRDefault="00603A9F">
            <w:pPr>
              <w:spacing w:after="0" w:line="0" w:lineRule="atLeast"/>
              <w:rPr>
                <w:rFonts w:ascii="Times New Roman" w:eastAsia="Times New Roman" w:hAnsi="Times New Roman" w:cs="Arial"/>
                <w:sz w:val="24"/>
                <w:szCs w:val="20"/>
                <w:lang w:eastAsia="en-GB"/>
              </w:rPr>
            </w:pPr>
          </w:p>
        </w:tc>
        <w:tc>
          <w:tcPr>
            <w:tcW w:w="120" w:type="dxa"/>
            <w:tcBorders>
              <w:right w:val="single" w:sz="8" w:space="0" w:color="auto"/>
            </w:tcBorders>
            <w:shd w:val="clear" w:color="auto" w:fill="auto"/>
            <w:vAlign w:val="bottom"/>
          </w:tcPr>
          <w:p w14:paraId="36917461" w14:textId="77777777" w:rsidR="00603A9F" w:rsidRDefault="00603A9F">
            <w:pPr>
              <w:spacing w:after="0" w:line="0" w:lineRule="atLeast"/>
              <w:rPr>
                <w:rFonts w:ascii="Times New Roman" w:eastAsia="Times New Roman" w:hAnsi="Times New Roman" w:cs="Arial"/>
                <w:sz w:val="24"/>
                <w:szCs w:val="20"/>
                <w:lang w:eastAsia="en-GB"/>
              </w:rPr>
            </w:pPr>
          </w:p>
        </w:tc>
        <w:tc>
          <w:tcPr>
            <w:tcW w:w="680" w:type="dxa"/>
            <w:shd w:val="clear" w:color="auto" w:fill="auto"/>
            <w:vAlign w:val="bottom"/>
          </w:tcPr>
          <w:p w14:paraId="052A6E78" w14:textId="77777777" w:rsidR="00603A9F" w:rsidRDefault="00603A9F">
            <w:pPr>
              <w:spacing w:after="0" w:line="0" w:lineRule="atLeast"/>
              <w:rPr>
                <w:rFonts w:ascii="Times New Roman" w:eastAsia="Times New Roman" w:hAnsi="Times New Roman" w:cs="Arial"/>
                <w:sz w:val="24"/>
                <w:szCs w:val="20"/>
                <w:lang w:eastAsia="en-GB"/>
              </w:rPr>
            </w:pPr>
          </w:p>
        </w:tc>
        <w:tc>
          <w:tcPr>
            <w:tcW w:w="2400" w:type="dxa"/>
            <w:tcBorders>
              <w:right w:val="single" w:sz="8" w:space="0" w:color="auto"/>
            </w:tcBorders>
            <w:shd w:val="clear" w:color="auto" w:fill="auto"/>
            <w:vAlign w:val="bottom"/>
          </w:tcPr>
          <w:p w14:paraId="47DC9675" w14:textId="77777777" w:rsidR="00603A9F" w:rsidRDefault="00603A9F">
            <w:pPr>
              <w:spacing w:after="0" w:line="0" w:lineRule="atLeast"/>
              <w:ind w:left="120"/>
              <w:rPr>
                <w:rFonts w:ascii="Calibri" w:hAnsi="Calibri" w:cs="Arial"/>
                <w:szCs w:val="20"/>
                <w:lang w:eastAsia="en-GB"/>
              </w:rPr>
            </w:pPr>
          </w:p>
        </w:tc>
      </w:tr>
      <w:tr w:rsidR="00603A9F" w14:paraId="23E3FC5E" w14:textId="77777777">
        <w:trPr>
          <w:trHeight w:val="80"/>
        </w:trPr>
        <w:tc>
          <w:tcPr>
            <w:tcW w:w="520" w:type="dxa"/>
            <w:tcBorders>
              <w:left w:val="single" w:sz="8" w:space="0" w:color="auto"/>
              <w:bottom w:val="single" w:sz="8" w:space="0" w:color="auto"/>
            </w:tcBorders>
            <w:shd w:val="clear" w:color="auto" w:fill="auto"/>
            <w:vAlign w:val="bottom"/>
          </w:tcPr>
          <w:p w14:paraId="2ABBC954" w14:textId="77777777" w:rsidR="00603A9F" w:rsidRDefault="00603A9F">
            <w:pPr>
              <w:spacing w:after="0" w:line="0" w:lineRule="atLeast"/>
              <w:rPr>
                <w:rFonts w:ascii="Times New Roman" w:eastAsia="Times New Roman" w:hAnsi="Times New Roman" w:cs="Arial"/>
                <w:sz w:val="23"/>
                <w:szCs w:val="20"/>
                <w:lang w:eastAsia="en-GB"/>
              </w:rPr>
            </w:pPr>
          </w:p>
        </w:tc>
        <w:tc>
          <w:tcPr>
            <w:tcW w:w="780" w:type="dxa"/>
            <w:tcBorders>
              <w:bottom w:val="single" w:sz="8" w:space="0" w:color="auto"/>
            </w:tcBorders>
            <w:shd w:val="clear" w:color="auto" w:fill="auto"/>
            <w:vAlign w:val="bottom"/>
          </w:tcPr>
          <w:p w14:paraId="01276D91" w14:textId="77777777" w:rsidR="00603A9F" w:rsidRDefault="00603A9F">
            <w:pPr>
              <w:spacing w:after="0" w:line="0" w:lineRule="atLeast"/>
              <w:rPr>
                <w:rFonts w:ascii="Times New Roman" w:eastAsia="Times New Roman" w:hAnsi="Times New Roman" w:cs="Arial"/>
                <w:sz w:val="23"/>
                <w:szCs w:val="20"/>
                <w:lang w:eastAsia="en-GB"/>
              </w:rPr>
            </w:pPr>
          </w:p>
        </w:tc>
        <w:tc>
          <w:tcPr>
            <w:tcW w:w="440" w:type="dxa"/>
            <w:tcBorders>
              <w:bottom w:val="single" w:sz="8" w:space="0" w:color="auto"/>
            </w:tcBorders>
            <w:shd w:val="clear" w:color="auto" w:fill="auto"/>
            <w:vAlign w:val="bottom"/>
          </w:tcPr>
          <w:p w14:paraId="60A3032E" w14:textId="77777777" w:rsidR="00603A9F" w:rsidRDefault="00603A9F">
            <w:pPr>
              <w:spacing w:after="0" w:line="0" w:lineRule="atLeast"/>
              <w:rPr>
                <w:rFonts w:ascii="Times New Roman" w:eastAsia="Times New Roman" w:hAnsi="Times New Roman" w:cs="Arial"/>
                <w:sz w:val="23"/>
                <w:szCs w:val="20"/>
                <w:lang w:eastAsia="en-GB"/>
              </w:rPr>
            </w:pPr>
          </w:p>
        </w:tc>
        <w:tc>
          <w:tcPr>
            <w:tcW w:w="20" w:type="dxa"/>
            <w:tcBorders>
              <w:bottom w:val="single" w:sz="8" w:space="0" w:color="auto"/>
            </w:tcBorders>
            <w:shd w:val="clear" w:color="auto" w:fill="auto"/>
            <w:vAlign w:val="bottom"/>
          </w:tcPr>
          <w:p w14:paraId="68BDDBB1" w14:textId="77777777" w:rsidR="00603A9F" w:rsidRDefault="00603A9F">
            <w:pPr>
              <w:spacing w:after="0" w:line="0" w:lineRule="atLeast"/>
              <w:rPr>
                <w:rFonts w:ascii="Times New Roman" w:eastAsia="Times New Roman" w:hAnsi="Times New Roman" w:cs="Arial"/>
                <w:sz w:val="23"/>
                <w:szCs w:val="20"/>
                <w:lang w:eastAsia="en-GB"/>
              </w:rPr>
            </w:pPr>
          </w:p>
        </w:tc>
        <w:tc>
          <w:tcPr>
            <w:tcW w:w="220" w:type="dxa"/>
            <w:tcBorders>
              <w:bottom w:val="single" w:sz="8" w:space="0" w:color="auto"/>
              <w:right w:val="single" w:sz="8" w:space="0" w:color="auto"/>
            </w:tcBorders>
            <w:shd w:val="clear" w:color="auto" w:fill="auto"/>
            <w:vAlign w:val="bottom"/>
          </w:tcPr>
          <w:p w14:paraId="56A214C1" w14:textId="77777777" w:rsidR="00603A9F" w:rsidRDefault="00603A9F">
            <w:pPr>
              <w:spacing w:after="0" w:line="0" w:lineRule="atLeast"/>
              <w:rPr>
                <w:rFonts w:ascii="Times New Roman" w:eastAsia="Times New Roman" w:hAnsi="Times New Roman" w:cs="Arial"/>
                <w:sz w:val="23"/>
                <w:szCs w:val="20"/>
                <w:lang w:eastAsia="en-GB"/>
              </w:rPr>
            </w:pPr>
          </w:p>
        </w:tc>
        <w:tc>
          <w:tcPr>
            <w:tcW w:w="4580" w:type="dxa"/>
            <w:tcBorders>
              <w:bottom w:val="single" w:sz="8" w:space="0" w:color="auto"/>
            </w:tcBorders>
            <w:shd w:val="clear" w:color="auto" w:fill="auto"/>
            <w:vAlign w:val="bottom"/>
          </w:tcPr>
          <w:p w14:paraId="230308D5" w14:textId="77777777" w:rsidR="00603A9F" w:rsidRDefault="00603A9F">
            <w:pPr>
              <w:spacing w:after="0" w:line="0" w:lineRule="atLeast"/>
              <w:rPr>
                <w:rFonts w:ascii="Times New Roman" w:eastAsia="Times New Roman" w:hAnsi="Times New Roman" w:cs="Arial"/>
                <w:sz w:val="23"/>
                <w:szCs w:val="20"/>
                <w:lang w:eastAsia="en-GB"/>
              </w:rPr>
            </w:pPr>
          </w:p>
        </w:tc>
        <w:tc>
          <w:tcPr>
            <w:tcW w:w="120" w:type="dxa"/>
            <w:tcBorders>
              <w:bottom w:val="single" w:sz="8" w:space="0" w:color="auto"/>
              <w:right w:val="single" w:sz="8" w:space="0" w:color="auto"/>
            </w:tcBorders>
            <w:shd w:val="clear" w:color="auto" w:fill="auto"/>
            <w:vAlign w:val="bottom"/>
          </w:tcPr>
          <w:p w14:paraId="46768941" w14:textId="77777777" w:rsidR="00603A9F" w:rsidRDefault="00603A9F">
            <w:pPr>
              <w:spacing w:after="0" w:line="0" w:lineRule="atLeast"/>
              <w:rPr>
                <w:rFonts w:ascii="Times New Roman" w:eastAsia="Times New Roman" w:hAnsi="Times New Roman" w:cs="Arial"/>
                <w:sz w:val="23"/>
                <w:szCs w:val="20"/>
                <w:lang w:eastAsia="en-GB"/>
              </w:rPr>
            </w:pPr>
          </w:p>
        </w:tc>
        <w:tc>
          <w:tcPr>
            <w:tcW w:w="680" w:type="dxa"/>
            <w:tcBorders>
              <w:bottom w:val="single" w:sz="8" w:space="0" w:color="auto"/>
            </w:tcBorders>
            <w:shd w:val="clear" w:color="auto" w:fill="auto"/>
            <w:vAlign w:val="bottom"/>
          </w:tcPr>
          <w:p w14:paraId="4C7C4D17" w14:textId="77777777" w:rsidR="00603A9F" w:rsidRDefault="00603A9F">
            <w:pPr>
              <w:spacing w:after="0" w:line="0" w:lineRule="atLeast"/>
              <w:rPr>
                <w:rFonts w:ascii="Times New Roman" w:eastAsia="Times New Roman" w:hAnsi="Times New Roman" w:cs="Arial"/>
                <w:sz w:val="23"/>
                <w:szCs w:val="20"/>
                <w:lang w:eastAsia="en-GB"/>
              </w:rPr>
            </w:pPr>
          </w:p>
        </w:tc>
        <w:tc>
          <w:tcPr>
            <w:tcW w:w="2400" w:type="dxa"/>
            <w:tcBorders>
              <w:bottom w:val="single" w:sz="8" w:space="0" w:color="auto"/>
              <w:right w:val="single" w:sz="8" w:space="0" w:color="auto"/>
            </w:tcBorders>
            <w:shd w:val="clear" w:color="auto" w:fill="auto"/>
            <w:vAlign w:val="bottom"/>
          </w:tcPr>
          <w:p w14:paraId="57A65A53" w14:textId="77777777" w:rsidR="00603A9F" w:rsidRDefault="00603A9F">
            <w:pPr>
              <w:spacing w:after="0" w:line="0" w:lineRule="atLeast"/>
              <w:rPr>
                <w:rFonts w:ascii="Times New Roman" w:eastAsia="Times New Roman" w:hAnsi="Times New Roman" w:cs="Arial"/>
                <w:sz w:val="23"/>
                <w:szCs w:val="20"/>
                <w:lang w:eastAsia="en-GB"/>
              </w:rPr>
            </w:pPr>
          </w:p>
        </w:tc>
      </w:tr>
      <w:tr w:rsidR="00603A9F" w14:paraId="6453F14A" w14:textId="77777777">
        <w:trPr>
          <w:trHeight w:val="116"/>
        </w:trPr>
        <w:tc>
          <w:tcPr>
            <w:tcW w:w="520" w:type="dxa"/>
            <w:shd w:val="clear" w:color="auto" w:fill="auto"/>
            <w:vAlign w:val="bottom"/>
          </w:tcPr>
          <w:p w14:paraId="7C55704C" w14:textId="77777777" w:rsidR="00603A9F" w:rsidRDefault="00603A9F">
            <w:pPr>
              <w:spacing w:after="0" w:line="0" w:lineRule="atLeast"/>
              <w:rPr>
                <w:rFonts w:ascii="Times New Roman" w:eastAsia="Times New Roman" w:hAnsi="Times New Roman" w:cs="Arial"/>
                <w:sz w:val="10"/>
                <w:szCs w:val="20"/>
                <w:lang w:eastAsia="en-GB"/>
              </w:rPr>
            </w:pPr>
          </w:p>
        </w:tc>
        <w:tc>
          <w:tcPr>
            <w:tcW w:w="780" w:type="dxa"/>
            <w:shd w:val="clear" w:color="auto" w:fill="auto"/>
            <w:vAlign w:val="bottom"/>
          </w:tcPr>
          <w:p w14:paraId="74C1FEC1" w14:textId="77777777" w:rsidR="00603A9F" w:rsidRDefault="00603A9F">
            <w:pPr>
              <w:spacing w:after="0" w:line="0" w:lineRule="atLeast"/>
              <w:rPr>
                <w:rFonts w:ascii="Times New Roman" w:eastAsia="Times New Roman" w:hAnsi="Times New Roman" w:cs="Arial"/>
                <w:sz w:val="10"/>
                <w:szCs w:val="20"/>
                <w:lang w:eastAsia="en-GB"/>
              </w:rPr>
            </w:pPr>
          </w:p>
        </w:tc>
        <w:tc>
          <w:tcPr>
            <w:tcW w:w="440" w:type="dxa"/>
            <w:vMerge w:val="restart"/>
            <w:tcBorders>
              <w:top w:val="single" w:sz="8" w:space="0" w:color="auto"/>
            </w:tcBorders>
            <w:shd w:val="clear" w:color="auto" w:fill="auto"/>
            <w:vAlign w:val="bottom"/>
          </w:tcPr>
          <w:p w14:paraId="515728B9" w14:textId="77777777" w:rsidR="00603A9F" w:rsidRDefault="00603A9F">
            <w:pPr>
              <w:spacing w:after="0" w:line="194" w:lineRule="exact"/>
              <w:ind w:right="130"/>
              <w:jc w:val="right"/>
              <w:rPr>
                <w:rFonts w:ascii="Cambria Math" w:eastAsia="Cambria Math" w:hAnsi="Cambria Math" w:cs="Arial"/>
                <w:sz w:val="4"/>
                <w:szCs w:val="20"/>
                <w:lang w:eastAsia="en-GB"/>
              </w:rPr>
            </w:pPr>
          </w:p>
        </w:tc>
        <w:tc>
          <w:tcPr>
            <w:tcW w:w="20" w:type="dxa"/>
            <w:shd w:val="clear" w:color="auto" w:fill="auto"/>
            <w:vAlign w:val="bottom"/>
          </w:tcPr>
          <w:p w14:paraId="17C22FBB" w14:textId="77777777" w:rsidR="00603A9F" w:rsidRDefault="00603A9F">
            <w:pPr>
              <w:spacing w:after="0" w:line="0" w:lineRule="atLeast"/>
              <w:rPr>
                <w:rFonts w:ascii="Times New Roman" w:eastAsia="Times New Roman" w:hAnsi="Times New Roman" w:cs="Arial"/>
                <w:sz w:val="10"/>
                <w:szCs w:val="20"/>
                <w:lang w:eastAsia="en-GB"/>
              </w:rPr>
            </w:pPr>
          </w:p>
        </w:tc>
        <w:tc>
          <w:tcPr>
            <w:tcW w:w="4800" w:type="dxa"/>
            <w:gridSpan w:val="2"/>
            <w:shd w:val="clear" w:color="auto" w:fill="auto"/>
            <w:vAlign w:val="bottom"/>
          </w:tcPr>
          <w:p w14:paraId="0FADC957" w14:textId="77777777" w:rsidR="00603A9F" w:rsidRDefault="00603A9F">
            <w:pPr>
              <w:spacing w:after="0" w:line="0" w:lineRule="atLeast"/>
              <w:rPr>
                <w:rFonts w:ascii="Times New Roman" w:eastAsia="Times New Roman" w:hAnsi="Times New Roman" w:cs="Arial"/>
                <w:sz w:val="10"/>
                <w:szCs w:val="20"/>
                <w:lang w:eastAsia="en-GB"/>
              </w:rPr>
            </w:pPr>
          </w:p>
        </w:tc>
        <w:tc>
          <w:tcPr>
            <w:tcW w:w="120" w:type="dxa"/>
            <w:shd w:val="clear" w:color="auto" w:fill="auto"/>
            <w:vAlign w:val="bottom"/>
          </w:tcPr>
          <w:p w14:paraId="1911CF1F" w14:textId="77777777" w:rsidR="00603A9F" w:rsidRDefault="00603A9F">
            <w:pPr>
              <w:spacing w:after="0" w:line="0" w:lineRule="atLeast"/>
              <w:rPr>
                <w:rFonts w:ascii="Times New Roman" w:eastAsia="Times New Roman" w:hAnsi="Times New Roman" w:cs="Arial"/>
                <w:sz w:val="10"/>
                <w:szCs w:val="20"/>
                <w:lang w:eastAsia="en-GB"/>
              </w:rPr>
            </w:pPr>
          </w:p>
        </w:tc>
        <w:tc>
          <w:tcPr>
            <w:tcW w:w="680" w:type="dxa"/>
            <w:shd w:val="clear" w:color="auto" w:fill="auto"/>
            <w:vAlign w:val="bottom"/>
          </w:tcPr>
          <w:p w14:paraId="5B439ACC" w14:textId="77777777" w:rsidR="00603A9F" w:rsidRDefault="00603A9F">
            <w:pPr>
              <w:spacing w:after="0" w:line="0" w:lineRule="atLeast"/>
              <w:rPr>
                <w:rFonts w:ascii="Times New Roman" w:eastAsia="Times New Roman" w:hAnsi="Times New Roman" w:cs="Arial"/>
                <w:sz w:val="10"/>
                <w:szCs w:val="20"/>
                <w:lang w:eastAsia="en-GB"/>
              </w:rPr>
            </w:pPr>
          </w:p>
        </w:tc>
        <w:tc>
          <w:tcPr>
            <w:tcW w:w="2400" w:type="dxa"/>
            <w:shd w:val="clear" w:color="auto" w:fill="auto"/>
            <w:vAlign w:val="bottom"/>
          </w:tcPr>
          <w:p w14:paraId="4B966956" w14:textId="77777777" w:rsidR="00603A9F" w:rsidRDefault="00603A9F">
            <w:pPr>
              <w:spacing w:after="0" w:line="0" w:lineRule="atLeast"/>
              <w:rPr>
                <w:rFonts w:ascii="Times New Roman" w:eastAsia="Times New Roman" w:hAnsi="Times New Roman" w:cs="Arial"/>
                <w:sz w:val="10"/>
                <w:szCs w:val="20"/>
                <w:lang w:eastAsia="en-GB"/>
              </w:rPr>
            </w:pPr>
          </w:p>
        </w:tc>
      </w:tr>
      <w:tr w:rsidR="00603A9F" w14:paraId="77D488B2" w14:textId="77777777">
        <w:trPr>
          <w:trHeight w:val="78"/>
        </w:trPr>
        <w:tc>
          <w:tcPr>
            <w:tcW w:w="520" w:type="dxa"/>
            <w:shd w:val="clear" w:color="auto" w:fill="auto"/>
            <w:vAlign w:val="bottom"/>
          </w:tcPr>
          <w:p w14:paraId="035C970D" w14:textId="77777777" w:rsidR="00603A9F" w:rsidRDefault="00603A9F">
            <w:pPr>
              <w:spacing w:after="0" w:line="0" w:lineRule="atLeast"/>
              <w:rPr>
                <w:rFonts w:ascii="Times New Roman" w:eastAsia="Times New Roman" w:hAnsi="Times New Roman" w:cs="Arial"/>
                <w:sz w:val="6"/>
                <w:szCs w:val="20"/>
                <w:lang w:eastAsia="en-GB"/>
              </w:rPr>
            </w:pPr>
          </w:p>
        </w:tc>
        <w:tc>
          <w:tcPr>
            <w:tcW w:w="780" w:type="dxa"/>
            <w:shd w:val="clear" w:color="auto" w:fill="auto"/>
            <w:vAlign w:val="bottom"/>
          </w:tcPr>
          <w:p w14:paraId="121B882B" w14:textId="77777777" w:rsidR="00603A9F" w:rsidRDefault="00603A9F">
            <w:pPr>
              <w:spacing w:after="0" w:line="0" w:lineRule="atLeast"/>
              <w:rPr>
                <w:rFonts w:ascii="Times New Roman" w:eastAsia="Times New Roman" w:hAnsi="Times New Roman" w:cs="Arial"/>
                <w:sz w:val="6"/>
                <w:szCs w:val="20"/>
                <w:lang w:eastAsia="en-GB"/>
              </w:rPr>
            </w:pPr>
          </w:p>
        </w:tc>
        <w:tc>
          <w:tcPr>
            <w:tcW w:w="440" w:type="dxa"/>
            <w:vMerge/>
            <w:shd w:val="clear" w:color="auto" w:fill="auto"/>
            <w:vAlign w:val="bottom"/>
          </w:tcPr>
          <w:p w14:paraId="4543A72C" w14:textId="77777777" w:rsidR="00603A9F" w:rsidRDefault="00603A9F">
            <w:pPr>
              <w:spacing w:after="0" w:line="0" w:lineRule="atLeast"/>
              <w:rPr>
                <w:rFonts w:ascii="Times New Roman" w:eastAsia="Times New Roman" w:hAnsi="Times New Roman" w:cs="Arial"/>
                <w:sz w:val="6"/>
                <w:szCs w:val="20"/>
                <w:lang w:eastAsia="en-GB"/>
              </w:rPr>
            </w:pPr>
          </w:p>
        </w:tc>
        <w:tc>
          <w:tcPr>
            <w:tcW w:w="20" w:type="dxa"/>
            <w:shd w:val="clear" w:color="auto" w:fill="auto"/>
            <w:vAlign w:val="bottom"/>
          </w:tcPr>
          <w:p w14:paraId="4F711CBF" w14:textId="77777777" w:rsidR="00603A9F" w:rsidRDefault="00603A9F">
            <w:pPr>
              <w:spacing w:after="0" w:line="0" w:lineRule="atLeast"/>
              <w:rPr>
                <w:rFonts w:ascii="Times New Roman" w:eastAsia="Times New Roman" w:hAnsi="Times New Roman" w:cs="Arial"/>
                <w:sz w:val="6"/>
                <w:szCs w:val="20"/>
                <w:lang w:eastAsia="en-GB"/>
              </w:rPr>
            </w:pPr>
          </w:p>
        </w:tc>
        <w:tc>
          <w:tcPr>
            <w:tcW w:w="220" w:type="dxa"/>
            <w:shd w:val="clear" w:color="auto" w:fill="auto"/>
            <w:vAlign w:val="bottom"/>
          </w:tcPr>
          <w:p w14:paraId="4168BC74" w14:textId="77777777" w:rsidR="00603A9F" w:rsidRDefault="00603A9F">
            <w:pPr>
              <w:spacing w:after="0" w:line="0" w:lineRule="atLeast"/>
              <w:rPr>
                <w:rFonts w:ascii="Times New Roman" w:eastAsia="Times New Roman" w:hAnsi="Times New Roman" w:cs="Arial"/>
                <w:sz w:val="6"/>
                <w:szCs w:val="20"/>
                <w:lang w:eastAsia="en-GB"/>
              </w:rPr>
            </w:pPr>
          </w:p>
        </w:tc>
        <w:tc>
          <w:tcPr>
            <w:tcW w:w="4580" w:type="dxa"/>
            <w:shd w:val="clear" w:color="auto" w:fill="auto"/>
            <w:vAlign w:val="bottom"/>
          </w:tcPr>
          <w:p w14:paraId="6A128BA6" w14:textId="77777777" w:rsidR="00603A9F" w:rsidRDefault="00603A9F">
            <w:pPr>
              <w:spacing w:after="0" w:line="0" w:lineRule="atLeast"/>
              <w:rPr>
                <w:rFonts w:ascii="Times New Roman" w:eastAsia="Times New Roman" w:hAnsi="Times New Roman" w:cs="Arial"/>
                <w:sz w:val="6"/>
                <w:szCs w:val="20"/>
                <w:lang w:eastAsia="en-GB"/>
              </w:rPr>
            </w:pPr>
          </w:p>
        </w:tc>
        <w:tc>
          <w:tcPr>
            <w:tcW w:w="120" w:type="dxa"/>
            <w:shd w:val="clear" w:color="auto" w:fill="auto"/>
            <w:vAlign w:val="bottom"/>
          </w:tcPr>
          <w:p w14:paraId="64845384" w14:textId="77777777" w:rsidR="00603A9F" w:rsidRDefault="00603A9F">
            <w:pPr>
              <w:spacing w:after="0" w:line="0" w:lineRule="atLeast"/>
              <w:rPr>
                <w:rFonts w:ascii="Times New Roman" w:eastAsia="Times New Roman" w:hAnsi="Times New Roman" w:cs="Arial"/>
                <w:sz w:val="6"/>
                <w:szCs w:val="20"/>
                <w:lang w:eastAsia="en-GB"/>
              </w:rPr>
            </w:pPr>
          </w:p>
        </w:tc>
        <w:tc>
          <w:tcPr>
            <w:tcW w:w="680" w:type="dxa"/>
            <w:shd w:val="clear" w:color="auto" w:fill="auto"/>
            <w:vAlign w:val="bottom"/>
          </w:tcPr>
          <w:p w14:paraId="4384E497" w14:textId="77777777" w:rsidR="00603A9F" w:rsidRDefault="00603A9F">
            <w:pPr>
              <w:spacing w:after="0" w:line="0" w:lineRule="atLeast"/>
              <w:rPr>
                <w:rFonts w:ascii="Times New Roman" w:eastAsia="Times New Roman" w:hAnsi="Times New Roman" w:cs="Arial"/>
                <w:sz w:val="6"/>
                <w:szCs w:val="20"/>
                <w:lang w:eastAsia="en-GB"/>
              </w:rPr>
            </w:pPr>
          </w:p>
        </w:tc>
        <w:tc>
          <w:tcPr>
            <w:tcW w:w="2400" w:type="dxa"/>
            <w:shd w:val="clear" w:color="auto" w:fill="auto"/>
            <w:vAlign w:val="bottom"/>
          </w:tcPr>
          <w:p w14:paraId="5C425570" w14:textId="77777777" w:rsidR="00603A9F" w:rsidRDefault="00603A9F">
            <w:pPr>
              <w:spacing w:after="0" w:line="0" w:lineRule="atLeast"/>
              <w:rPr>
                <w:rFonts w:ascii="Times New Roman" w:eastAsia="Times New Roman" w:hAnsi="Times New Roman" w:cs="Arial"/>
                <w:sz w:val="6"/>
                <w:szCs w:val="20"/>
                <w:lang w:eastAsia="en-GB"/>
              </w:rPr>
            </w:pPr>
          </w:p>
        </w:tc>
      </w:tr>
    </w:tbl>
    <w:p w14:paraId="2F8CFACB" w14:textId="77777777" w:rsidR="00603A9F" w:rsidRDefault="00603A9F"/>
    <w:p w14:paraId="4E7E0766" w14:textId="77777777" w:rsidR="00603A9F" w:rsidRDefault="00603A9F"/>
    <w:p w14:paraId="53EEC319" w14:textId="77777777" w:rsidR="00603A9F" w:rsidRDefault="00603A9F">
      <w:pPr>
        <w:sectPr w:rsidR="00603A9F">
          <w:pgSz w:w="11906" w:h="16838"/>
          <w:pgMar w:top="1440" w:right="1440" w:bottom="1440" w:left="1440" w:header="708" w:footer="708" w:gutter="0"/>
          <w:cols w:space="708"/>
          <w:titlePg/>
          <w:docGrid w:linePitch="360"/>
        </w:sectPr>
      </w:pPr>
    </w:p>
    <w:p w14:paraId="09BF7745" w14:textId="77777777" w:rsidR="00603A9F" w:rsidRDefault="00A20E52">
      <w:pPr>
        <w:pStyle w:val="Heading3"/>
        <w:rPr>
          <w:noProof/>
        </w:rPr>
      </w:pPr>
      <w:bookmarkStart w:id="16" w:name="_3_Graphs"/>
      <w:bookmarkStart w:id="17" w:name="_Toc477163062"/>
      <w:bookmarkEnd w:id="16"/>
      <w:r>
        <w:rPr>
          <w:noProof/>
          <w:lang w:eastAsia="en-GB"/>
        </w:rPr>
        <w:lastRenderedPageBreak/>
        <mc:AlternateContent>
          <mc:Choice Requires="wps">
            <w:drawing>
              <wp:anchor distT="0" distB="0" distL="114300" distR="114300" simplePos="0" relativeHeight="251980800" behindDoc="0" locked="0" layoutInCell="1" allowOverlap="1" wp14:anchorId="7ADD2CB7" wp14:editId="12095CE7">
                <wp:simplePos x="0" y="0"/>
                <wp:positionH relativeFrom="column">
                  <wp:posOffset>-533400</wp:posOffset>
                </wp:positionH>
                <wp:positionV relativeFrom="paragraph">
                  <wp:posOffset>299720</wp:posOffset>
                </wp:positionV>
                <wp:extent cx="412750" cy="342900"/>
                <wp:effectExtent l="0" t="0" r="25400" b="19050"/>
                <wp:wrapNone/>
                <wp:docPr id="1969" name="Flowchart: Process 1969"/>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E45E58" id="Flowchart: Process 1969" o:spid="_x0000_s1026" type="#_x0000_t109" style="position:absolute;margin-left:-42pt;margin-top:23.6pt;width:32.5pt;height:27pt;z-index:25198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ocvfAIAAAgFAAAOAAAAZHJzL2Uyb0RvYy54bWysVE1v2zAMvQ/YfxB0X+1kabcEdYosRYYB&#10;RRugHXpmZDk2IEuapMTJfv2eZDf9WE/DclBIkeLH46Mvrw6tYnvpfGN0wUdnOWdSC1M2elvwnw+r&#10;T18584F0ScpoWfCj9Pxq/vHDZWdncmxqo0rpGIJoP+tswesQ7CzLvKhlS/7MWKlhrIxrKUB126x0&#10;1CF6q7Jxnl9knXGldUZI73F73Rv5PMWvKinCXVV5GZgqOGoL6XTp3MQzm1/SbOvI1o0YyqB/qKKl&#10;RiPpKdQ1BWI71/wVqm2EM95U4UyYNjNV1QiZekA3o/xNN/c1WZl6ATjenmDy/y+suN2vHWtKzG56&#10;MeVMU4sprZTpRE0uzNi6x5YlM9DqrJ/h0b1du0HzEGPrh8q18R9NsUNC+HhCWB4CE7icjMZfzjEH&#10;AdPnyXiapwlkz4+t8+G7NC2LQsErFLKMhQxlJIxpf+MDkuPZk3vM641qylWjVFLcdrNUju0pDj7/&#10;liNr/+SVm9KsK/j4fIJCmCAQsFIUILYWkHi95YzUFswWwaXcr177oz/lACdL0z2gUc4U+QBDTBx/&#10;7yWOhV+Tr/sCU9TBTelYv0zcHfqMmPcoR2ljyiNm5kxPZm/FqkG0GyRdkwN70Qo2MtzhiPgV3AwS&#10;Z7Vxv9+7j/4gFaycddgG9P5rR06ilx8adJuOJpO4PkmZnH8ZQ3EvLZuXFr1rlwa4j7D7ViQx+gf1&#10;JFbOtI9Y3EXMChNpgdw9yoOyDP2WYvWFXCySG1bGUrjR91bE4BGniOPD4ZGcHRgTMIFb87Q5NHtD&#10;lt43vtRmsQumahKTnnEFraKCdUsEGz4NcZ9f6snr+QM2/wMAAP//AwBQSwMEFAAGAAgAAAAhAPiV&#10;zd3gAAAACgEAAA8AAABkcnMvZG93bnJldi54bWxMj01PwzAMhu9I/IfISNy6tFU1Rmk6ISTEiQnG&#10;hzhmjWnKGqdqsrXw6/FOcLT96PXzVuvZ9eKIY+g8KcgWKQikxpuOWgWvL/fJCkSImozuPaGCbwyw&#10;rs/PKl0aP9EzHrexFRxCodQKbIxDKWVoLDodFn5A4tunH52OPI6tNKOeONz1Mk/TpXS6I/5g9YB3&#10;Fpv99uAUvD+13f7x7cdND1+bYoNkP3A5K3V5Md/egIg4xz8YTvqsDjU77fyBTBC9gmRVcJeooLjK&#10;QTCQZNe82DGZZjnIupL/K9S/AAAA//8DAFBLAQItABQABgAIAAAAIQC2gziS/gAAAOEBAAATAAAA&#10;AAAAAAAAAAAAAAAAAABbQ29udGVudF9UeXBlc10ueG1sUEsBAi0AFAAGAAgAAAAhADj9If/WAAAA&#10;lAEAAAsAAAAAAAAAAAAAAAAALwEAAF9yZWxzLy5yZWxzUEsBAi0AFAAGAAgAAAAhANzqhy98AgAA&#10;CAUAAA4AAAAAAAAAAAAAAAAALgIAAGRycy9lMm9Eb2MueG1sUEsBAi0AFAAGAAgAAAAhAPiVzd3g&#10;AAAACgEAAA8AAAAAAAAAAAAAAAAA1gQAAGRycy9kb3ducmV2LnhtbFBLBQYAAAAABAAEAPMAAADj&#10;BQAAAAA=&#10;" fillcolor="#00b050" strokecolor="windowText" strokeweight="2pt"/>
            </w:pict>
          </mc:Fallback>
        </mc:AlternateContent>
      </w:r>
      <w:r>
        <w:rPr>
          <w:noProof/>
        </w:rPr>
        <w:t>2.1</w:t>
      </w:r>
      <w:r>
        <w:rPr>
          <w:noProof/>
        </w:rPr>
        <w:tab/>
        <w:t>Straight line graphs</w:t>
      </w:r>
      <w:bookmarkEnd w:id="17"/>
    </w:p>
    <w:p w14:paraId="114F35BC" w14:textId="77777777" w:rsidR="00603A9F" w:rsidRDefault="00A20E52">
      <w:pPr>
        <w:spacing w:after="120"/>
      </w:pPr>
      <w:r>
        <w:rPr>
          <w:rFonts w:cs="Arial"/>
        </w:rPr>
        <w:t xml:space="preserve">I am sure that you are very familiar with the </w:t>
      </w:r>
      <w:r>
        <w:rPr>
          <w:rFonts w:cs="Arial"/>
          <w:color w:val="00B050"/>
          <w:u w:val="single"/>
        </w:rPr>
        <w:t>equation of a straight line</w:t>
      </w:r>
      <w:r>
        <w:rPr>
          <w:rFonts w:cs="Arial"/>
          <w:color w:val="00B050"/>
        </w:rPr>
        <w:t xml:space="preserve"> </w:t>
      </w:r>
      <w:r>
        <w:rPr>
          <w:rFonts w:cs="Arial"/>
        </w:rPr>
        <w:t xml:space="preserve">in the form </w:t>
      </w:r>
      <w:r>
        <w:rPr>
          <w:rFonts w:ascii="Times New Roman" w:hAnsi="Times New Roman"/>
          <w:i/>
          <w:sz w:val="24"/>
        </w:rPr>
        <w:t>y</w:t>
      </w:r>
      <w:r>
        <w:rPr>
          <w:rFonts w:ascii="Times New Roman" w:hAnsi="Times New Roman"/>
          <w:sz w:val="24"/>
        </w:rPr>
        <w:t xml:space="preserve"> = </w:t>
      </w:r>
      <w:r>
        <w:rPr>
          <w:rFonts w:ascii="Times New Roman" w:hAnsi="Times New Roman"/>
          <w:i/>
          <w:sz w:val="24"/>
        </w:rPr>
        <w:t>mx</w:t>
      </w:r>
      <w:r>
        <w:rPr>
          <w:rFonts w:ascii="Times New Roman" w:hAnsi="Times New Roman"/>
          <w:sz w:val="24"/>
        </w:rPr>
        <w:t xml:space="preserve"> + </w:t>
      </w:r>
      <w:r>
        <w:rPr>
          <w:rFonts w:ascii="Times New Roman" w:hAnsi="Times New Roman"/>
          <w:i/>
          <w:sz w:val="24"/>
        </w:rPr>
        <w:t>c</w:t>
      </w:r>
      <w:r>
        <w:rPr>
          <w:rFonts w:cs="Arial"/>
        </w:rPr>
        <w:t>,</w:t>
      </w:r>
      <w:r>
        <w:t xml:space="preserve"> </w:t>
      </w:r>
      <w:r>
        <w:rPr>
          <w:rFonts w:cs="Arial"/>
        </w:rPr>
        <w:t>and you have probably practised converting to and from the forms</w:t>
      </w:r>
      <w:r>
        <w:tab/>
      </w:r>
    </w:p>
    <w:p w14:paraId="26CD3275" w14:textId="77777777" w:rsidR="00603A9F" w:rsidRDefault="00A20E52">
      <w:pPr>
        <w:spacing w:after="120"/>
        <w:ind w:left="720" w:firstLine="720"/>
        <w:rPr>
          <w:rFonts w:ascii="Times New Roman" w:hAnsi="Times New Roman"/>
          <w:sz w:val="24"/>
        </w:rPr>
      </w:pPr>
      <w:proofErr w:type="spellStart"/>
      <w:r>
        <w:rPr>
          <w:rFonts w:ascii="Times New Roman" w:hAnsi="Times New Roman"/>
          <w:i/>
          <w:sz w:val="24"/>
        </w:rPr>
        <w:t>ax</w:t>
      </w:r>
      <w:proofErr w:type="spellEnd"/>
      <w:r>
        <w:rPr>
          <w:rFonts w:ascii="Times New Roman" w:hAnsi="Times New Roman"/>
          <w:sz w:val="24"/>
        </w:rPr>
        <w:t xml:space="preserve"> + </w:t>
      </w:r>
      <w:r>
        <w:rPr>
          <w:rFonts w:ascii="Times New Roman" w:hAnsi="Times New Roman"/>
          <w:i/>
          <w:sz w:val="24"/>
        </w:rPr>
        <w:t>by</w:t>
      </w:r>
      <w:r>
        <w:rPr>
          <w:rFonts w:ascii="Times New Roman" w:hAnsi="Times New Roman"/>
          <w:sz w:val="24"/>
        </w:rPr>
        <w:t xml:space="preserve"> + </w:t>
      </w:r>
      <w:r>
        <w:rPr>
          <w:rFonts w:ascii="Times New Roman" w:hAnsi="Times New Roman"/>
          <w:i/>
          <w:sz w:val="24"/>
        </w:rPr>
        <w:t>k</w:t>
      </w:r>
      <w:r>
        <w:rPr>
          <w:rFonts w:ascii="Times New Roman" w:hAnsi="Times New Roman"/>
          <w:sz w:val="24"/>
        </w:rPr>
        <w:t xml:space="preserve"> = </w:t>
      </w:r>
      <w:proofErr w:type="gramStart"/>
      <w:r>
        <w:rPr>
          <w:rFonts w:ascii="Times New Roman" w:hAnsi="Times New Roman"/>
          <w:sz w:val="24"/>
        </w:rPr>
        <w:t xml:space="preserve">0  </w:t>
      </w:r>
      <w:r>
        <w:rPr>
          <w:rFonts w:ascii="Times New Roman" w:hAnsi="Times New Roman"/>
          <w:sz w:val="24"/>
        </w:rPr>
        <w:tab/>
      </w:r>
      <w:proofErr w:type="gramEnd"/>
      <w:r>
        <w:rPr>
          <w:rFonts w:ascii="Times New Roman" w:hAnsi="Times New Roman"/>
          <w:sz w:val="24"/>
        </w:rPr>
        <w:t xml:space="preserve">or  </w:t>
      </w:r>
      <w:r>
        <w:rPr>
          <w:rFonts w:ascii="Times New Roman" w:hAnsi="Times New Roman"/>
          <w:sz w:val="24"/>
        </w:rPr>
        <w:tab/>
      </w:r>
      <w:proofErr w:type="spellStart"/>
      <w:r>
        <w:rPr>
          <w:rFonts w:ascii="Times New Roman" w:hAnsi="Times New Roman"/>
          <w:i/>
          <w:sz w:val="24"/>
        </w:rPr>
        <w:t>ax</w:t>
      </w:r>
      <w:proofErr w:type="spellEnd"/>
      <w:r>
        <w:rPr>
          <w:rFonts w:ascii="Times New Roman" w:hAnsi="Times New Roman"/>
          <w:sz w:val="24"/>
        </w:rPr>
        <w:t xml:space="preserve"> + </w:t>
      </w:r>
      <w:r>
        <w:rPr>
          <w:rFonts w:ascii="Times New Roman" w:hAnsi="Times New Roman"/>
          <w:i/>
          <w:sz w:val="24"/>
        </w:rPr>
        <w:t>by</w:t>
      </w:r>
      <w:r>
        <w:rPr>
          <w:rFonts w:ascii="Times New Roman" w:hAnsi="Times New Roman"/>
          <w:sz w:val="24"/>
        </w:rPr>
        <w:t xml:space="preserve"> = </w:t>
      </w:r>
      <w:r>
        <w:rPr>
          <w:rFonts w:ascii="Times New Roman" w:hAnsi="Times New Roman"/>
          <w:i/>
          <w:sz w:val="24"/>
        </w:rPr>
        <w:t>k</w:t>
      </w:r>
      <w:r>
        <w:rPr>
          <w:rFonts w:ascii="Times New Roman" w:hAnsi="Times New Roman"/>
          <w:sz w:val="24"/>
        </w:rPr>
        <w:t>,</w:t>
      </w:r>
    </w:p>
    <w:p w14:paraId="29157F15" w14:textId="77777777" w:rsidR="00603A9F" w:rsidRDefault="00A20E52">
      <w:pPr>
        <w:rPr>
          <w:rFonts w:cs="Arial"/>
        </w:rPr>
      </w:pPr>
      <w:r>
        <w:rPr>
          <w:noProof/>
          <w:lang w:eastAsia="en-GB"/>
        </w:rPr>
        <mc:AlternateContent>
          <mc:Choice Requires="wps">
            <w:drawing>
              <wp:anchor distT="0" distB="0" distL="114300" distR="114300" simplePos="0" relativeHeight="251982848" behindDoc="0" locked="0" layoutInCell="1" allowOverlap="1" wp14:anchorId="0C3DB89A" wp14:editId="36DFA5A4">
                <wp:simplePos x="0" y="0"/>
                <wp:positionH relativeFrom="column">
                  <wp:posOffset>-450850</wp:posOffset>
                </wp:positionH>
                <wp:positionV relativeFrom="paragraph">
                  <wp:posOffset>649605</wp:posOffset>
                </wp:positionV>
                <wp:extent cx="412750" cy="342900"/>
                <wp:effectExtent l="0" t="0" r="25400" b="19050"/>
                <wp:wrapNone/>
                <wp:docPr id="1970" name="Flowchart: Process 1970"/>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3DF0E0" id="Flowchart: Process 1970" o:spid="_x0000_s1026" type="#_x0000_t109" style="position:absolute;margin-left:-35.5pt;margin-top:51.15pt;width:32.5pt;height:27pt;z-index:25198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O1segIAAAgFAAAOAAAAZHJzL2Uyb0RvYy54bWysVF1v2jAUfZ+0/2D5fU1gdF1RQ8WomCZV&#10;LVI79fniOCSSY3u2IbBfv2MnpbTr0zQezL2+38fn5up63yq2k843Rhd8dJZzJrUwZaM3Bf/5uPz0&#10;lTMfSJekjJYFP0jPr2cfP1x1dirHpjaqlI4hifbTzha8DsFOs8yLWrbkz4yVGsbKuJYCVLfJSkcd&#10;srcqG+f5l6wzrrTOCOk9bm96I5+l/FUlRbivKi8DUwVHbyGdLp3reGazK5puHNm6EUMb9A9dtNRo&#10;FD2muqFAbOuav1K1jXDGmyqcCdNmpqoaIdMMmGaUv5nmoSYr0ywAx9sjTP7/pRV3u5VjTYm3u7wA&#10;QJpavNJSmU7U5MKUrXpsWTIDrc76KYIe7MoNmocYR99Xro3/GIrtE8KHI8JyH5jA5WQ0vjhHGQHT&#10;58n4Mk8vkL0EW+fDd2laFoWCV2hkERsZ2kgY0+7WBxRH2LN7rOuNasplo1RS3Ga9UI7tKD58/i1H&#10;1T7klZvSrCv4+HyCRpggELBSFCC2FpB4veGM1AbMFsGl2q+i/cEfa4CTpekeMShninyAIRaOv/cK&#10;x8ZvyNd9gynr4KZ07F8m7g5zRsx7lKO0NuUBb+ZMT2ZvxbJBtlsUXZEDezEKNjLc44j4FdwMEme1&#10;cb/fu4/+IBWsnHXYBsz+a0tOYpYfGnS7HE0mSBuSMjm/GENxp5b1qUVv24UB7iPsvhVJjP5BPYuV&#10;M+0TFnceq8JEWqB2j/KgLEK/pVh9Iefz5IaVsRRu9YMVMXnEKeL4uH8iZwfGBLzAnXneHJq+IUvv&#10;GyO1mW+DqZrEpBdcQauoYN0SwYZPQ9znUz15vXzAZn8AAAD//wMAUEsDBBQABgAIAAAAIQCCvXW3&#10;4AAAAAoBAAAPAAAAZHJzL2Rvd25yZXYueG1sTI/NTsMwEITvSLyDtZW4pU5bGlCIUyEkxImqLT/i&#10;6MbbODReR7HbBJ6e5QTHnRnNflOsRteKM/ah8aRgNk1BIFXeNFQreH15TG5BhKjJ6NYTKvjCAKvy&#10;8qLQufEDbfG8i7XgEgq5VmBj7HIpQ2XR6TD1HRJ7B987Hfnsa2l6PXC5a+U8TTPpdEP8weoOHyxW&#10;x93JKXjf1M3x+e3bDU+f6+s1kv3AbFTqajLe34GIOMa/MPziMzqUzLT3JzJBtAqSmxlviWyk8wUI&#10;TiQZC3sWltkCZFnI/xPKHwAAAP//AwBQSwECLQAUAAYACAAAACEAtoM4kv4AAADhAQAAEwAAAAAA&#10;AAAAAAAAAAAAAAAAW0NvbnRlbnRfVHlwZXNdLnhtbFBLAQItABQABgAIAAAAIQA4/SH/1gAAAJQB&#10;AAALAAAAAAAAAAAAAAAAAC8BAABfcmVscy8ucmVsc1BLAQItABQABgAIAAAAIQCfJO1segIAAAgF&#10;AAAOAAAAAAAAAAAAAAAAAC4CAABkcnMvZTJvRG9jLnhtbFBLAQItABQABgAIAAAAIQCCvXW34AAA&#10;AAoBAAAPAAAAAAAAAAAAAAAAANQEAABkcnMvZG93bnJldi54bWxQSwUGAAAAAAQABADzAAAA4QUA&#10;AAAA&#10;" fillcolor="#00b050" strokecolor="windowText" strokeweight="2pt"/>
            </w:pict>
          </mc:Fallback>
        </mc:AlternateContent>
      </w:r>
      <w:r>
        <w:rPr>
          <w:rFonts w:cs="Arial"/>
        </w:rPr>
        <w:t xml:space="preserve">usually with </w:t>
      </w:r>
      <w:r>
        <w:rPr>
          <w:rFonts w:ascii="Times New Roman" w:hAnsi="Times New Roman"/>
          <w:i/>
          <w:sz w:val="24"/>
        </w:rPr>
        <w:t>a</w:t>
      </w:r>
      <w:r>
        <w:rPr>
          <w:rFonts w:ascii="Times New Roman" w:hAnsi="Times New Roman"/>
          <w:sz w:val="24"/>
        </w:rPr>
        <w:t xml:space="preserve">, </w:t>
      </w:r>
      <w:r>
        <w:rPr>
          <w:rFonts w:ascii="Times New Roman" w:hAnsi="Times New Roman"/>
          <w:i/>
          <w:sz w:val="24"/>
        </w:rPr>
        <w:t>b</w:t>
      </w:r>
      <w:r>
        <w:rPr>
          <w:rFonts w:ascii="Times New Roman" w:hAnsi="Times New Roman"/>
          <w:sz w:val="24"/>
        </w:rPr>
        <w:t xml:space="preserve"> </w:t>
      </w:r>
      <w:r>
        <w:rPr>
          <w:rFonts w:cs="Arial"/>
        </w:rPr>
        <w:t>and</w:t>
      </w:r>
      <w:r>
        <w:t xml:space="preserve"> </w:t>
      </w:r>
      <w:r>
        <w:rPr>
          <w:rFonts w:ascii="Times New Roman" w:hAnsi="Times New Roman"/>
          <w:i/>
          <w:sz w:val="24"/>
        </w:rPr>
        <w:t>k</w:t>
      </w:r>
      <w:r>
        <w:t xml:space="preserve"> </w:t>
      </w:r>
      <w:r>
        <w:rPr>
          <w:rFonts w:cs="Arial"/>
        </w:rPr>
        <w:t>are integers. You need to be fluent in moving from one form to the other. The first step is usually to get rid of fractions by multiplying both sides by a common denominator.</w:t>
      </w:r>
    </w:p>
    <w:p w14:paraId="38B91488" w14:textId="77777777" w:rsidR="00603A9F" w:rsidRDefault="00A20E52">
      <w:pPr>
        <w:rPr>
          <w:rFonts w:cs="Arial"/>
        </w:rPr>
      </w:pPr>
      <w:r>
        <w:rPr>
          <w:rFonts w:cs="Arial"/>
          <w:b/>
          <w:i/>
        </w:rPr>
        <w:t>Example 1</w:t>
      </w:r>
      <w:r>
        <w:rPr>
          <w:rFonts w:cs="Arial"/>
        </w:rPr>
        <w:tab/>
        <w:t>Write</w:t>
      </w:r>
      <w:r>
        <w:t xml:space="preserve"> </w:t>
      </w:r>
      <w:r>
        <w:rPr>
          <w:position w:val="-12"/>
        </w:rPr>
        <w:object w:dxaOrig="1040" w:dyaOrig="360" w14:anchorId="3CE2592C">
          <v:shape id="_x0000_i1260" type="#_x0000_t75" style="width:50.4pt;height:16.8pt" o:ole="">
            <v:imagedata r:id="rId470" o:title=""/>
          </v:shape>
          <o:OLEObject Type="Embed" ProgID="Equation.DSMT4" ShapeID="_x0000_i1260" DrawAspect="Content" ObjectID="_1650009236" r:id="rId471"/>
        </w:object>
      </w:r>
      <w:r>
        <w:t xml:space="preserve"> </w:t>
      </w:r>
      <w:r>
        <w:rPr>
          <w:rFonts w:cs="Arial"/>
        </w:rPr>
        <w:t>in the form</w:t>
      </w:r>
      <w:r>
        <w:t xml:space="preserve"> </w:t>
      </w:r>
      <w:proofErr w:type="spellStart"/>
      <w:r>
        <w:rPr>
          <w:rFonts w:ascii="Times New Roman" w:hAnsi="Times New Roman"/>
          <w:b/>
          <w:i/>
          <w:color w:val="00B050"/>
          <w:sz w:val="24"/>
        </w:rPr>
        <w:t>ax</w:t>
      </w:r>
      <w:proofErr w:type="spellEnd"/>
      <w:r>
        <w:rPr>
          <w:rFonts w:ascii="Times New Roman" w:hAnsi="Times New Roman"/>
          <w:b/>
          <w:color w:val="00B050"/>
          <w:sz w:val="24"/>
        </w:rPr>
        <w:t xml:space="preserve"> + </w:t>
      </w:r>
      <w:r>
        <w:rPr>
          <w:rFonts w:ascii="Times New Roman" w:hAnsi="Times New Roman"/>
          <w:b/>
          <w:i/>
          <w:color w:val="00B050"/>
          <w:sz w:val="24"/>
        </w:rPr>
        <w:t>by</w:t>
      </w:r>
      <w:r>
        <w:rPr>
          <w:rFonts w:ascii="Times New Roman" w:hAnsi="Times New Roman"/>
          <w:b/>
          <w:color w:val="00B050"/>
          <w:sz w:val="24"/>
        </w:rPr>
        <w:t xml:space="preserve"> + </w:t>
      </w:r>
      <w:r>
        <w:rPr>
          <w:rFonts w:ascii="Times New Roman" w:hAnsi="Times New Roman"/>
          <w:b/>
          <w:i/>
          <w:color w:val="00B050"/>
          <w:sz w:val="24"/>
        </w:rPr>
        <w:t>k</w:t>
      </w:r>
      <w:r>
        <w:rPr>
          <w:rFonts w:ascii="Times New Roman" w:hAnsi="Times New Roman"/>
          <w:b/>
          <w:color w:val="00B050"/>
          <w:sz w:val="24"/>
        </w:rPr>
        <w:t xml:space="preserve"> = 0</w:t>
      </w:r>
      <w:r>
        <w:rPr>
          <w:rFonts w:cs="Arial"/>
        </w:rPr>
        <w:t>, where</w:t>
      </w:r>
      <w:r>
        <w:t xml:space="preserve"> </w:t>
      </w:r>
      <w:r>
        <w:rPr>
          <w:rFonts w:ascii="Times New Roman" w:hAnsi="Times New Roman"/>
          <w:i/>
          <w:sz w:val="24"/>
        </w:rPr>
        <w:t>a</w:t>
      </w:r>
      <w:r>
        <w:rPr>
          <w:rFonts w:ascii="Times New Roman" w:hAnsi="Times New Roman"/>
          <w:sz w:val="24"/>
        </w:rPr>
        <w:t xml:space="preserve">, </w:t>
      </w:r>
      <w:r>
        <w:rPr>
          <w:rFonts w:ascii="Times New Roman" w:hAnsi="Times New Roman"/>
          <w:i/>
          <w:sz w:val="24"/>
        </w:rPr>
        <w:t>b</w:t>
      </w:r>
      <w:r>
        <w:rPr>
          <w:sz w:val="24"/>
        </w:rPr>
        <w:t xml:space="preserve"> </w:t>
      </w:r>
      <w:r>
        <w:rPr>
          <w:rFonts w:cs="Arial"/>
        </w:rPr>
        <w:t>and</w:t>
      </w:r>
      <w:r>
        <w:t xml:space="preserve"> </w:t>
      </w:r>
      <w:r>
        <w:rPr>
          <w:rFonts w:ascii="Times New Roman" w:hAnsi="Times New Roman"/>
          <w:i/>
          <w:sz w:val="24"/>
        </w:rPr>
        <w:t>k</w:t>
      </w:r>
      <w:r>
        <w:t xml:space="preserve"> </w:t>
      </w:r>
      <w:r>
        <w:rPr>
          <w:rFonts w:cs="Arial"/>
        </w:rPr>
        <w:t>are integers.</w:t>
      </w:r>
    </w:p>
    <w:p w14:paraId="2F557F52" w14:textId="77777777" w:rsidR="00603A9F" w:rsidRDefault="00A20E52">
      <w:pPr>
        <w:rPr>
          <w:rFonts w:ascii="Times New Roman" w:hAnsi="Times New Roman"/>
          <w:sz w:val="24"/>
        </w:rPr>
      </w:pPr>
      <w:r>
        <w:rPr>
          <w:rFonts w:cs="Arial"/>
          <w:b/>
          <w:i/>
        </w:rPr>
        <w:t>Solution</w:t>
      </w:r>
      <w:r>
        <w:rPr>
          <w:rFonts w:cs="Arial"/>
        </w:rPr>
        <w:tab/>
        <w:t xml:space="preserve">Multiply both sides by </w:t>
      </w:r>
      <w:r>
        <w:rPr>
          <w:rFonts w:ascii="Times New Roman" w:hAnsi="Times New Roman"/>
          <w:sz w:val="24"/>
        </w:rPr>
        <w:t>5:</w:t>
      </w:r>
      <w:r>
        <w:rPr>
          <w:rFonts w:ascii="Times New Roman" w:hAnsi="Times New Roman"/>
          <w:sz w:val="24"/>
        </w:rPr>
        <w:tab/>
        <w:t>5</w:t>
      </w:r>
      <w:r>
        <w:rPr>
          <w:rFonts w:ascii="Times New Roman" w:hAnsi="Times New Roman"/>
          <w:i/>
          <w:sz w:val="24"/>
        </w:rPr>
        <w:t>y</w:t>
      </w:r>
      <w:r>
        <w:rPr>
          <w:rFonts w:ascii="Times New Roman" w:hAnsi="Times New Roman"/>
          <w:sz w:val="24"/>
        </w:rPr>
        <w:t xml:space="preserve"> = 3</w:t>
      </w:r>
      <w:r>
        <w:rPr>
          <w:rFonts w:ascii="Times New Roman" w:hAnsi="Times New Roman"/>
          <w:i/>
          <w:sz w:val="24"/>
        </w:rPr>
        <w:t>x</w:t>
      </w:r>
      <w:r>
        <w:rPr>
          <w:rFonts w:ascii="Times New Roman" w:hAnsi="Times New Roman"/>
          <w:sz w:val="24"/>
        </w:rPr>
        <w:t xml:space="preserve"> – 10</w:t>
      </w:r>
    </w:p>
    <w:p w14:paraId="7E02456D" w14:textId="77777777" w:rsidR="00603A9F" w:rsidRDefault="00A20E52">
      <w:r>
        <w:tab/>
      </w:r>
      <w:r>
        <w:tab/>
      </w:r>
      <w:r>
        <w:rPr>
          <w:rFonts w:cs="Arial"/>
        </w:rPr>
        <w:t>Subtract</w:t>
      </w:r>
      <w:r>
        <w:t xml:space="preserve"> </w:t>
      </w:r>
      <w:r>
        <w:rPr>
          <w:rFonts w:ascii="Times New Roman" w:hAnsi="Times New Roman"/>
          <w:sz w:val="24"/>
        </w:rPr>
        <w:t>5</w:t>
      </w:r>
      <w:r>
        <w:rPr>
          <w:rFonts w:ascii="Times New Roman" w:hAnsi="Times New Roman"/>
          <w:i/>
          <w:sz w:val="24"/>
        </w:rPr>
        <w:t>y</w:t>
      </w:r>
      <w:r>
        <w:rPr>
          <w:sz w:val="24"/>
        </w:rPr>
        <w:t xml:space="preserve"> </w:t>
      </w:r>
      <w:r>
        <w:rPr>
          <w:rFonts w:cs="Arial"/>
        </w:rPr>
        <w:t>from both sides:</w:t>
      </w:r>
      <w:r>
        <w:tab/>
      </w:r>
      <w:r>
        <w:rPr>
          <w:rFonts w:ascii="Times New Roman" w:hAnsi="Times New Roman"/>
          <w:sz w:val="24"/>
        </w:rPr>
        <w:t>0 = 3</w:t>
      </w:r>
      <w:r>
        <w:rPr>
          <w:rFonts w:ascii="Times New Roman" w:hAnsi="Times New Roman"/>
          <w:i/>
          <w:sz w:val="24"/>
        </w:rPr>
        <w:t>x</w:t>
      </w:r>
      <w:r>
        <w:rPr>
          <w:rFonts w:ascii="Times New Roman" w:hAnsi="Times New Roman"/>
          <w:sz w:val="24"/>
        </w:rPr>
        <w:t xml:space="preserve"> – 5</w:t>
      </w:r>
      <w:r>
        <w:rPr>
          <w:rFonts w:ascii="Times New Roman" w:hAnsi="Times New Roman"/>
          <w:i/>
          <w:sz w:val="24"/>
        </w:rPr>
        <w:t>y</w:t>
      </w:r>
      <w:r>
        <w:rPr>
          <w:rFonts w:ascii="Times New Roman" w:hAnsi="Times New Roman"/>
          <w:sz w:val="24"/>
        </w:rPr>
        <w:t xml:space="preserve"> – 10</w:t>
      </w:r>
    </w:p>
    <w:p w14:paraId="382E623B" w14:textId="77777777" w:rsidR="00603A9F" w:rsidRDefault="00A20E52">
      <w:pPr>
        <w:ind w:left="720" w:firstLine="720"/>
        <w:rPr>
          <w:rFonts w:ascii="Times New Roman" w:hAnsi="Times New Roman"/>
          <w:sz w:val="24"/>
        </w:rPr>
      </w:pPr>
      <w:r>
        <w:rPr>
          <w:rFonts w:cs="Arial"/>
        </w:rPr>
        <w:t>or</w:t>
      </w:r>
      <w:r>
        <w:tab/>
      </w:r>
      <w:r>
        <w:tab/>
      </w:r>
      <w:r>
        <w:tab/>
      </w:r>
      <w:r>
        <w:rPr>
          <w:sz w:val="24"/>
        </w:rPr>
        <w:tab/>
      </w:r>
      <w:r>
        <w:rPr>
          <w:rFonts w:ascii="Times New Roman" w:hAnsi="Times New Roman"/>
          <w:sz w:val="24"/>
        </w:rPr>
        <w:t>3</w:t>
      </w:r>
      <w:r>
        <w:rPr>
          <w:rFonts w:ascii="Times New Roman" w:hAnsi="Times New Roman"/>
          <w:i/>
          <w:sz w:val="24"/>
        </w:rPr>
        <w:t>x</w:t>
      </w:r>
      <w:r>
        <w:rPr>
          <w:rFonts w:ascii="Times New Roman" w:hAnsi="Times New Roman"/>
          <w:sz w:val="24"/>
        </w:rPr>
        <w:t xml:space="preserve"> – 5</w:t>
      </w:r>
      <w:r>
        <w:rPr>
          <w:rFonts w:ascii="Times New Roman" w:hAnsi="Times New Roman"/>
          <w:i/>
          <w:sz w:val="24"/>
        </w:rPr>
        <w:t>y</w:t>
      </w:r>
      <w:r>
        <w:rPr>
          <w:rFonts w:ascii="Times New Roman" w:hAnsi="Times New Roman"/>
          <w:sz w:val="24"/>
        </w:rPr>
        <w:t xml:space="preserve"> – 10 = 0</w:t>
      </w:r>
    </w:p>
    <w:p w14:paraId="667B402E" w14:textId="77777777" w:rsidR="00603A9F" w:rsidRDefault="00A20E52">
      <w:r>
        <w:rPr>
          <w:rFonts w:cs="Arial"/>
        </w:rPr>
        <w:t>In the first line it is a very common mistake to forget to multiply the</w:t>
      </w:r>
      <w:r>
        <w:rPr>
          <w:rFonts w:ascii="Times New Roman" w:hAnsi="Times New Roman"/>
        </w:rPr>
        <w:t xml:space="preserve"> </w:t>
      </w:r>
      <w:r>
        <w:rPr>
          <w:rFonts w:ascii="Times New Roman" w:hAnsi="Times New Roman"/>
          <w:sz w:val="24"/>
        </w:rPr>
        <w:t>2</w:t>
      </w:r>
      <w:r>
        <w:rPr>
          <w:sz w:val="24"/>
        </w:rPr>
        <w:t xml:space="preserve"> </w:t>
      </w:r>
      <w:r>
        <w:rPr>
          <w:rFonts w:cs="Arial"/>
        </w:rPr>
        <w:t>by</w:t>
      </w:r>
      <w:r>
        <w:t xml:space="preserve"> </w:t>
      </w:r>
      <w:r>
        <w:rPr>
          <w:rFonts w:ascii="Times New Roman" w:hAnsi="Times New Roman"/>
          <w:sz w:val="24"/>
        </w:rPr>
        <w:t>5</w:t>
      </w:r>
      <w:r>
        <w:rPr>
          <w:rFonts w:cs="Arial"/>
        </w:rPr>
        <w:t>.</w:t>
      </w:r>
    </w:p>
    <w:p w14:paraId="215A213E" w14:textId="77777777" w:rsidR="00603A9F" w:rsidRDefault="00A20E52">
      <w:pPr>
        <w:rPr>
          <w:rFonts w:cs="Arial"/>
        </w:rPr>
      </w:pPr>
      <w:r>
        <w:rPr>
          <w:rFonts w:cs="Arial"/>
        </w:rPr>
        <w:t>It is a bit easier to get everything on the right instead of on the left of the equals sign, and this reduces the risk of making sign errors.</w:t>
      </w:r>
    </w:p>
    <w:p w14:paraId="19BA1D05" w14:textId="77777777" w:rsidR="00603A9F" w:rsidRDefault="00603A9F">
      <w:pPr>
        <w:rPr>
          <w:rFonts w:cs="Arial"/>
        </w:rPr>
      </w:pPr>
    </w:p>
    <w:p w14:paraId="13F805F6" w14:textId="77777777" w:rsidR="00603A9F" w:rsidRDefault="00A20E52">
      <w:pPr>
        <w:spacing w:after="120"/>
        <w:rPr>
          <w:rFonts w:cs="Arial"/>
        </w:rPr>
      </w:pPr>
      <w:r>
        <w:rPr>
          <w:noProof/>
          <w:lang w:eastAsia="en-GB"/>
        </w:rPr>
        <mc:AlternateContent>
          <mc:Choice Requires="wps">
            <w:drawing>
              <wp:anchor distT="0" distB="0" distL="114300" distR="114300" simplePos="0" relativeHeight="251984896" behindDoc="0" locked="0" layoutInCell="1" allowOverlap="1" wp14:anchorId="5283C998" wp14:editId="24D9B98B">
                <wp:simplePos x="0" y="0"/>
                <wp:positionH relativeFrom="column">
                  <wp:posOffset>-450850</wp:posOffset>
                </wp:positionH>
                <wp:positionV relativeFrom="paragraph">
                  <wp:posOffset>395605</wp:posOffset>
                </wp:positionV>
                <wp:extent cx="412750" cy="342900"/>
                <wp:effectExtent l="0" t="0" r="25400" b="19050"/>
                <wp:wrapNone/>
                <wp:docPr id="1971" name="Flowchart: Process 1971"/>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2A5D2DA" id="Flowchart: Process 1971" o:spid="_x0000_s1026" type="#_x0000_t109" style="position:absolute;margin-left:-35.5pt;margin-top:31.15pt;width:32.5pt;height:27pt;z-index:25198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SeMfAIAAAgFAAAOAAAAZHJzL2Uyb0RvYy54bWysVE1v2zAMvQ/YfxB0X+1k6boGdYosRYYB&#10;RRugHXpmZDk2IEuapMTJfv2eZDdNu56G5aCQIsWPx0dfXe9bxXbS+cbogo/Ocs6kFqZs9KbgPx+X&#10;n75y5gPpkpTRsuAH6fn17OOHq85O5djURpXSMQTRftrZgtch2GmWeVHLlvyZsVLDWBnXUoDqNlnp&#10;qEP0VmXjPP+SdcaV1hkhvcftTW/ksxS/qqQI91XlZWCq4KgtpNOlcx3PbHZF040jWzdiKIP+oYqW&#10;Go2kx1A3FIhtXfNXqLYRznhThTNh2sxUVSNk6gHdjPI33TzUZGXqBeB4e4TJ/7+w4m63cqwpMbvL&#10;ixFnmlpMaalMJ2pyYcpWPbYsmYFWZ/0Ujx7syg2ahxhb31eujf9oiu0TwocjwnIfmMDlZDS+OMcc&#10;BEyfJ+PLPE0ge3lsnQ/fpWlZFApeoZBFLGQoI2FMu1sfkBzPnt1jXm9UUy4bpZLiNuuFcmxHcfD5&#10;txxZ+yev3JRmXcHH5xMUwgSBgJWiALG1gMTrDWekNmC2CC7lfvXaH/wxBzhZmu4RjXKmyAcYYuL4&#10;ey9xLPyGfN0XmKIObkrH+mXi7tBnxLxHOUprUx4wM2d6Mnsrlg2i3SLpihzYi1awkeEeR8Sv4GaQ&#10;OKuN+/3effQHqWDlrMM2oPdfW3ISvfzQoNvlaDKJ65OUyfnFGIo7taxPLXrbLgxwB59QXRKjf1DP&#10;YuVM+4TFncesMJEWyN2jPCiL0G8pVl/I+Ty5YWUshVv9YEUMHnGKOD7un8jZgTEBE7gzz5tD0zdk&#10;6X3jS23m22CqJjHpBVfQKipYt0Sw4dMQ9/lUT14vH7DZHwAAAP//AwBQSwMEFAAGAAgAAAAhAGKI&#10;HNTeAAAACQEAAA8AAABkcnMvZG93bnJldi54bWxMj8tOwzAQRfdI/IM1SOxSJy0yKMSpEBJiRQXl&#10;IZZuPMSh8TiK3Sbw9QwrWF7N0Z1zq/Xse3HEMXaBNBSLHARSE2xHrYaX57vsCkRMhqzpA6GGL4yw&#10;rk9PKlPaMNETHrepFVxCsTQaXEpDKWVsHHoTF2FA4ttHGL1JHMdW2tFMXO57ucxzJb3piD84M+Ct&#10;w2a/PXgNb49tt394/fbT/efmYoPk3lHNWp+fzTfXIBLO6Q+GX31Wh5qdduFANopeQ3ZZ8JakQS1X&#10;IBjIFOcdg4Vagawr+X9B/QMAAP//AwBQSwECLQAUAAYACAAAACEAtoM4kv4AAADhAQAAEwAAAAAA&#10;AAAAAAAAAAAAAAAAW0NvbnRlbnRfVHlwZXNdLnhtbFBLAQItABQABgAIAAAAIQA4/SH/1gAAAJQB&#10;AAALAAAAAAAAAAAAAAAAAC8BAABfcmVscy8ucmVsc1BLAQItABQABgAIAAAAIQCtQSeMfAIAAAgF&#10;AAAOAAAAAAAAAAAAAAAAAC4CAABkcnMvZTJvRG9jLnhtbFBLAQItABQABgAIAAAAIQBiiBzU3gAA&#10;AAkBAAAPAAAAAAAAAAAAAAAAANYEAABkcnMvZG93bnJldi54bWxQSwUGAAAAAAQABADzAAAA4QUA&#10;AAAA&#10;" fillcolor="#00b050" strokecolor="windowText" strokeweight="2pt"/>
            </w:pict>
          </mc:Fallback>
        </mc:AlternateContent>
      </w:r>
      <w:r>
        <w:rPr>
          <w:rFonts w:cs="Arial"/>
        </w:rPr>
        <w:t>In plotting or sketching lines whose equations are written in the form</w:t>
      </w:r>
      <w:r>
        <w:t xml:space="preserve"> </w:t>
      </w:r>
      <w:proofErr w:type="spellStart"/>
      <w:r>
        <w:rPr>
          <w:rFonts w:ascii="Times New Roman" w:hAnsi="Times New Roman"/>
          <w:i/>
          <w:sz w:val="24"/>
        </w:rPr>
        <w:t>ax</w:t>
      </w:r>
      <w:proofErr w:type="spellEnd"/>
      <w:r>
        <w:rPr>
          <w:rFonts w:ascii="Times New Roman" w:hAnsi="Times New Roman"/>
          <w:sz w:val="24"/>
        </w:rPr>
        <w:t xml:space="preserve"> + </w:t>
      </w:r>
      <w:r>
        <w:rPr>
          <w:rFonts w:ascii="Times New Roman" w:hAnsi="Times New Roman"/>
          <w:i/>
          <w:sz w:val="24"/>
        </w:rPr>
        <w:t>by</w:t>
      </w:r>
      <w:r>
        <w:rPr>
          <w:rFonts w:ascii="Times New Roman" w:hAnsi="Times New Roman"/>
          <w:sz w:val="24"/>
        </w:rPr>
        <w:t xml:space="preserve"> = </w:t>
      </w:r>
      <w:r>
        <w:rPr>
          <w:rFonts w:ascii="Times New Roman" w:hAnsi="Times New Roman"/>
          <w:i/>
          <w:sz w:val="24"/>
        </w:rPr>
        <w:t>k</w:t>
      </w:r>
      <w:r>
        <w:rPr>
          <w:rFonts w:cs="Arial"/>
        </w:rPr>
        <w:t xml:space="preserve">, it is useful to use the </w:t>
      </w:r>
      <w:r>
        <w:rPr>
          <w:rFonts w:cs="Arial"/>
          <w:i/>
        </w:rPr>
        <w:t>cover-up rule</w:t>
      </w:r>
      <w:r>
        <w:rPr>
          <w:rFonts w:cs="Arial"/>
        </w:rPr>
        <w:t xml:space="preserve">: </w:t>
      </w:r>
    </w:p>
    <w:p w14:paraId="2D096A3D" w14:textId="77777777" w:rsidR="00603A9F" w:rsidRDefault="00A20E52">
      <w:r>
        <w:rPr>
          <w:rFonts w:cs="Arial"/>
          <w:b/>
          <w:i/>
        </w:rPr>
        <w:t>Example 2</w:t>
      </w:r>
      <w:r>
        <w:rPr>
          <w:rFonts w:cs="Arial"/>
        </w:rPr>
        <w:t xml:space="preserve"> </w:t>
      </w:r>
      <w:r>
        <w:rPr>
          <w:rFonts w:cs="Arial"/>
        </w:rPr>
        <w:tab/>
        <w:t>Draw the graph of</w:t>
      </w:r>
      <w:r>
        <w:t xml:space="preserve">    </w:t>
      </w:r>
      <w:r>
        <w:rPr>
          <w:rFonts w:ascii="Times New Roman" w:hAnsi="Times New Roman"/>
          <w:sz w:val="24"/>
        </w:rPr>
        <w:t>3</w:t>
      </w:r>
      <w:r>
        <w:rPr>
          <w:rFonts w:ascii="Times New Roman" w:hAnsi="Times New Roman"/>
          <w:i/>
          <w:sz w:val="24"/>
        </w:rPr>
        <w:t xml:space="preserve">x </w:t>
      </w:r>
      <w:r>
        <w:rPr>
          <w:rFonts w:ascii="Times New Roman" w:hAnsi="Times New Roman"/>
          <w:sz w:val="24"/>
        </w:rPr>
        <w:t>+ 4</w:t>
      </w:r>
      <w:r>
        <w:rPr>
          <w:rFonts w:ascii="Times New Roman" w:hAnsi="Times New Roman"/>
          <w:i/>
          <w:sz w:val="24"/>
        </w:rPr>
        <w:t xml:space="preserve">y </w:t>
      </w:r>
      <w:r>
        <w:rPr>
          <w:rFonts w:ascii="Times New Roman" w:hAnsi="Times New Roman"/>
          <w:sz w:val="24"/>
        </w:rPr>
        <w:t>= 24</w:t>
      </w:r>
      <w:r>
        <w:rPr>
          <w:rFonts w:cs="Arial"/>
          <w:sz w:val="24"/>
        </w:rPr>
        <w:t>.</w:t>
      </w:r>
      <w:r>
        <w:rPr>
          <w:sz w:val="24"/>
        </w:rPr>
        <w:t xml:space="preserve"> </w:t>
      </w:r>
    </w:p>
    <w:p w14:paraId="5D3D5EA8" w14:textId="77777777" w:rsidR="00603A9F" w:rsidRDefault="00A20E52">
      <w:r>
        <w:rPr>
          <w:rFonts w:cs="Arial"/>
          <w:b/>
          <w:i/>
        </w:rPr>
        <w:t>Solution</w:t>
      </w:r>
      <w:r>
        <w:rPr>
          <w:rFonts w:cs="Arial"/>
        </w:rPr>
        <w:t xml:space="preserve"> </w:t>
      </w:r>
      <w:r>
        <w:rPr>
          <w:rFonts w:cs="Arial"/>
        </w:rPr>
        <w:tab/>
        <w:t>Put your finger over the “</w:t>
      </w:r>
      <w:r>
        <w:rPr>
          <w:rFonts w:ascii="Times New Roman" w:hAnsi="Times New Roman"/>
          <w:sz w:val="24"/>
        </w:rPr>
        <w:t>3</w:t>
      </w:r>
      <w:r>
        <w:rPr>
          <w:rFonts w:ascii="Times New Roman" w:hAnsi="Times New Roman"/>
          <w:i/>
          <w:sz w:val="24"/>
        </w:rPr>
        <w:t>x</w:t>
      </w:r>
      <w:r>
        <w:rPr>
          <w:rFonts w:cs="Arial"/>
        </w:rPr>
        <w:t>”. You see “</w:t>
      </w:r>
      <w:r>
        <w:rPr>
          <w:rFonts w:ascii="Times New Roman" w:hAnsi="Times New Roman"/>
          <w:sz w:val="24"/>
        </w:rPr>
        <w:t>4</w:t>
      </w:r>
      <w:r>
        <w:rPr>
          <w:rFonts w:ascii="Times New Roman" w:hAnsi="Times New Roman"/>
          <w:i/>
          <w:sz w:val="24"/>
        </w:rPr>
        <w:t>y</w:t>
      </w:r>
      <w:r>
        <w:rPr>
          <w:rFonts w:ascii="Times New Roman" w:hAnsi="Times New Roman"/>
          <w:sz w:val="24"/>
        </w:rPr>
        <w:t xml:space="preserve"> = 24</w:t>
      </w:r>
      <w:r>
        <w:rPr>
          <w:rFonts w:cs="Arial"/>
        </w:rPr>
        <w:t>”.</w:t>
      </w:r>
    </w:p>
    <w:p w14:paraId="16652B3A" w14:textId="77777777" w:rsidR="00603A9F" w:rsidRDefault="00A20E52">
      <w:r>
        <w:tab/>
      </w:r>
      <w:r>
        <w:tab/>
      </w:r>
      <w:r>
        <w:rPr>
          <w:rFonts w:cs="Arial"/>
        </w:rPr>
        <w:t>This means that the line hits the</w:t>
      </w:r>
      <w:r>
        <w:t xml:space="preserve"> </w:t>
      </w:r>
      <w:r>
        <w:rPr>
          <w:rFonts w:ascii="Times New Roman" w:hAnsi="Times New Roman"/>
          <w:i/>
          <w:sz w:val="24"/>
          <w:szCs w:val="24"/>
        </w:rPr>
        <w:t>y</w:t>
      </w:r>
      <w:r>
        <w:t>-</w:t>
      </w:r>
      <w:r>
        <w:rPr>
          <w:rFonts w:cs="Arial"/>
        </w:rPr>
        <w:t>axis at</w:t>
      </w:r>
      <w:r>
        <w:t xml:space="preserve"> </w:t>
      </w:r>
      <w:r>
        <w:rPr>
          <w:rFonts w:ascii="Times New Roman" w:hAnsi="Times New Roman"/>
          <w:sz w:val="24"/>
          <w:szCs w:val="24"/>
        </w:rPr>
        <w:t>(0, 6)</w:t>
      </w:r>
      <w:r>
        <w:rPr>
          <w:rFonts w:cs="Arial"/>
        </w:rPr>
        <w:t>.</w:t>
      </w:r>
    </w:p>
    <w:p w14:paraId="4237FB87" w14:textId="77777777" w:rsidR="00603A9F" w:rsidRDefault="00A20E52">
      <w:r>
        <w:rPr>
          <w:noProof/>
          <w:lang w:eastAsia="en-GB"/>
        </w:rPr>
        <mc:AlternateContent>
          <mc:Choice Requires="wpg">
            <w:drawing>
              <wp:anchor distT="0" distB="0" distL="114300" distR="114300" simplePos="0" relativeHeight="251707392" behindDoc="0" locked="0" layoutInCell="1" allowOverlap="1" wp14:anchorId="4FAFBD7F" wp14:editId="24058D3A">
                <wp:simplePos x="0" y="0"/>
                <wp:positionH relativeFrom="column">
                  <wp:posOffset>3966845</wp:posOffset>
                </wp:positionH>
                <wp:positionV relativeFrom="paragraph">
                  <wp:posOffset>97790</wp:posOffset>
                </wp:positionV>
                <wp:extent cx="2266950" cy="1725295"/>
                <wp:effectExtent l="0" t="0" r="0" b="8255"/>
                <wp:wrapNone/>
                <wp:docPr id="1870" name="Group 1646"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266950" cy="1725295"/>
                          <a:chOff x="0" y="0"/>
                          <a:chExt cx="2266950" cy="1725295"/>
                        </a:xfrm>
                      </wpg:grpSpPr>
                      <wps:wsp>
                        <wps:cNvPr id="1871" name="Straight Arrow Connector 1385"/>
                        <wps:cNvCnPr/>
                        <wps:spPr>
                          <a:xfrm>
                            <a:off x="0" y="1514475"/>
                            <a:ext cx="2073275" cy="0"/>
                          </a:xfrm>
                          <a:prstGeom prst="straightConnector1">
                            <a:avLst/>
                          </a:prstGeom>
                          <a:noFill/>
                          <a:ln w="9525" cap="flat" cmpd="sng" algn="ctr">
                            <a:solidFill>
                              <a:sysClr val="windowText" lastClr="000000"/>
                            </a:solidFill>
                            <a:prstDash val="solid"/>
                            <a:tailEnd type="arrow"/>
                          </a:ln>
                          <a:effectLst/>
                        </wps:spPr>
                        <wps:bodyPr/>
                      </wps:wsp>
                      <wps:wsp>
                        <wps:cNvPr id="1872" name="Straight Arrow Connector 1386"/>
                        <wps:cNvCnPr/>
                        <wps:spPr>
                          <a:xfrm flipV="1">
                            <a:off x="219075" y="180975"/>
                            <a:ext cx="0" cy="1493949"/>
                          </a:xfrm>
                          <a:prstGeom prst="straightConnector1">
                            <a:avLst/>
                          </a:prstGeom>
                          <a:noFill/>
                          <a:ln w="9525" cap="flat" cmpd="sng" algn="ctr">
                            <a:solidFill>
                              <a:sysClr val="windowText" lastClr="000000"/>
                            </a:solidFill>
                            <a:prstDash val="solid"/>
                            <a:tailEnd type="arrow"/>
                          </a:ln>
                          <a:effectLst/>
                        </wps:spPr>
                        <wps:bodyPr/>
                      </wps:wsp>
                      <wps:wsp>
                        <wps:cNvPr id="1873" name="Straight Connector 1387"/>
                        <wps:cNvCnPr/>
                        <wps:spPr>
                          <a:xfrm>
                            <a:off x="66675" y="400050"/>
                            <a:ext cx="1738648" cy="1229932"/>
                          </a:xfrm>
                          <a:prstGeom prst="line">
                            <a:avLst/>
                          </a:prstGeom>
                          <a:noFill/>
                          <a:ln w="9525" cap="flat" cmpd="sng" algn="ctr">
                            <a:solidFill>
                              <a:sysClr val="windowText" lastClr="000000"/>
                            </a:solidFill>
                            <a:prstDash val="solid"/>
                          </a:ln>
                          <a:effectLst/>
                        </wps:spPr>
                        <wps:bodyPr/>
                      </wps:wsp>
                      <wps:wsp>
                        <wps:cNvPr id="1874" name="Text Box 1388"/>
                        <wps:cNvSpPr txBox="1"/>
                        <wps:spPr>
                          <a:xfrm>
                            <a:off x="171011" y="300696"/>
                            <a:ext cx="560231" cy="334850"/>
                          </a:xfrm>
                          <a:prstGeom prst="rect">
                            <a:avLst/>
                          </a:prstGeom>
                          <a:noFill/>
                          <a:ln w="6350">
                            <a:noFill/>
                          </a:ln>
                          <a:effectLst/>
                        </wps:spPr>
                        <wps:txbx>
                          <w:txbxContent>
                            <w:p w14:paraId="29360C4F" w14:textId="77777777" w:rsidR="00603A9F" w:rsidRDefault="00A20E52">
                              <w:pPr>
                                <w:rPr>
                                  <w:rFonts w:ascii="Times New Roman" w:hAnsi="Times New Roman"/>
                                </w:rPr>
                              </w:pPr>
                              <w:r>
                                <w:rPr>
                                  <w:rFonts w:ascii="Times New Roman" w:hAnsi="Times New Roman"/>
                                </w:rPr>
                                <w:t>(0, 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5" name="Text Box 1389"/>
                        <wps:cNvSpPr txBox="1"/>
                        <wps:spPr>
                          <a:xfrm>
                            <a:off x="1533086" y="1267264"/>
                            <a:ext cx="560070" cy="334645"/>
                          </a:xfrm>
                          <a:prstGeom prst="rect">
                            <a:avLst/>
                          </a:prstGeom>
                          <a:noFill/>
                          <a:ln w="6350">
                            <a:noFill/>
                          </a:ln>
                          <a:effectLst/>
                        </wps:spPr>
                        <wps:txbx>
                          <w:txbxContent>
                            <w:p w14:paraId="5023B9BC" w14:textId="77777777" w:rsidR="00603A9F" w:rsidRDefault="00A20E52">
                              <w:pPr>
                                <w:rPr>
                                  <w:rFonts w:ascii="Times New Roman" w:hAnsi="Times New Roman"/>
                                </w:rPr>
                              </w:pPr>
                              <w:r>
                                <w:rPr>
                                  <w:rFonts w:ascii="Times New Roman" w:hAnsi="Times New Roman"/>
                                </w:rPr>
                                <w:t>(8,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6" name="Text Box 1391"/>
                        <wps:cNvSpPr txBox="1"/>
                        <wps:spPr>
                          <a:xfrm>
                            <a:off x="47625" y="0"/>
                            <a:ext cx="321945" cy="334645"/>
                          </a:xfrm>
                          <a:prstGeom prst="rect">
                            <a:avLst/>
                          </a:prstGeom>
                          <a:noFill/>
                          <a:ln w="6350">
                            <a:noFill/>
                          </a:ln>
                          <a:effectLst/>
                        </wps:spPr>
                        <wps:txbx>
                          <w:txbxContent>
                            <w:p w14:paraId="62FCF9B2" w14:textId="77777777" w:rsidR="00603A9F" w:rsidRDefault="00A20E52">
                              <w:pPr>
                                <w:rPr>
                                  <w:rFonts w:ascii="Times New Roman" w:hAnsi="Times New Roman"/>
                                  <w:i/>
                                  <w:sz w:val="20"/>
                                </w:rPr>
                              </w:pPr>
                              <w:r>
                                <w:rPr>
                                  <w:rFonts w:ascii="Times New Roman" w:hAnsi="Times New Roman"/>
                                  <w:i/>
                                  <w:sz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77" name="Text Box 1392"/>
                        <wps:cNvSpPr txBox="1"/>
                        <wps:spPr>
                          <a:xfrm>
                            <a:off x="2009775" y="1390650"/>
                            <a:ext cx="257175" cy="334645"/>
                          </a:xfrm>
                          <a:prstGeom prst="rect">
                            <a:avLst/>
                          </a:prstGeom>
                          <a:noFill/>
                          <a:ln w="6350">
                            <a:noFill/>
                          </a:ln>
                          <a:effectLst/>
                        </wps:spPr>
                        <wps:txbx>
                          <w:txbxContent>
                            <w:p w14:paraId="1B558435" w14:textId="77777777" w:rsidR="00603A9F" w:rsidRDefault="00A20E52">
                              <w:pPr>
                                <w:rPr>
                                  <w:rFonts w:ascii="Times New Roman" w:hAnsi="Times New Roman"/>
                                  <w:i/>
                                  <w:sz w:val="20"/>
                                </w:rPr>
                              </w:pPr>
                              <w:r>
                                <w:rPr>
                                  <w:rFonts w:ascii="Times New Roman" w:hAnsi="Times New Roman"/>
                                  <w:i/>
                                  <w:sz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FAFBD7F" id="Group 1646" o:spid="_x0000_s1040" alt="Title: Graph" style="position:absolute;margin-left:312.35pt;margin-top:7.7pt;width:178.5pt;height:135.85pt;z-index:251707392" coordsize="22669,172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Ye5cQQAAMEUAAAOAAAAZHJzL2Uyb0RvYy54bWzsWE1v4zYQvRfofyB0b6wvS5YQZ5Emm6BA&#10;sBsgaffMyJItVCJZkomc/vq+oWQ5ayfdTQoE6SI+CBRHJIdvHt+Mefhh3TbsrtSmlmLuBQe+x0pR&#10;yEUtlnPv9+uzX2YeM5aLBW+kKOfefWm8D0c//3TYqbwM5Uo2i1IzTCJM3qm5t7JW5ZOJKVZly82B&#10;VKWAsZK65RavejlZaN5h9raZhL6fTDqpF0rLojQGvae90Tty81dVWdjPVWVKy5q5B9+se2r3vKHn&#10;5OiQ50vN1aouBjf4C7xoeS2w6DjVKbec3ep6b6q2LrQ0srIHhWwnsqrqonR7wG4Cf2c351reKreX&#10;Zd4t1QgToN3B6cXTFp/uLjWrF4jdLAVAgreIkluYBUmcALLaNq4LGBFcnVrmGHWu1ZW61P2e0byQ&#10;xZ8G5smund6X24/XlW5pELbO1i4O92McyrVlBTrDMEmyKbwpYAvScBpm0z5SxQrh3BtXrD5+Y+SE&#10;5/3Czr3RnU6BdWYLrPlvwF6tuCpdvAxBtAU22AB7ZTWvlyvLjrWWHTuRQoCiUrMgmrktkkcYeiIu&#10;tcPa5GZA+VHggmkQx+kAzgifn0YhOh18juLj9nmutLHnpWwZNeaeGRwaPQkcjfndhbEUze0ACpqQ&#10;Z3XToJ/njWDd3MumIa3DcXKrhls0WwUuGbH0GG+WkITCajejkU29oNE02Nybk0azO45TicO8kN01&#10;nPdYw42FAYRwP4o5PPhqKLl9ys2qH+xMPTUsr5uPYsHsvQJdOeE7jG8ErVk6NRi2RTD3wFLrRi7u&#10;Hd5ghyMEsfx1mBF+DzMS2gh59DQzWNXU6g+cFgf2cLjCIPOJB3SKZn62y5PNAYuzKIuzAawNzd55&#10;QuQj0N8ET6I9nownlrQj/TZD6AwMvEiSZKBFjHMGoXUneiMfQRrNkhh526lvGGZZFP47OZpakOzx&#10;/H8nG1CXt6wO8SbqJI/sV7mmWM8exJpSMLNrWOjoDyrxRMYI0sAPkImgBhEqp8ypCnRxSJ3TxA8j&#10;mCnqURTPelo8nTk0Etezgp5EmJJYMmaR70Hfrm/Wrj4Jo83+erlmWvbVnFHFWY2scIHkcck1yjcI&#10;G0pS+xmPqpFIU3JoeWwl9d+P9dP3SP6weqxDOYgc9tct1yVy0m8CZUGGPItprXuJp2mIF/3QcvPQ&#10;Im7bE4ncBjjhnWvS97bZNCst2y+oXI9pVZi4KLD23EMO7Jsnti9SUfkW5fGx+wgVo+L2QlypYiP0&#10;pNLX6y9cqyGfW4Tzk9wUInsnsv+2D8LxrZVV7bI8yVyP6qB5KIpeLwciQ/Vl50OWu3w05LxnsXwa&#10;Rf4MdSslvTBJwyQm3nzFc58q3YHnSeyqpzfEc+fvNiLvPEfwfgieg5R7PM9G1UZt9xyex2lCpTdY&#10;vpO+I1R94PTb5ff4P+ddx38sHU8f47crHV+g47jcydLNn5co85PdMjWcpgHZ36yOj//a3nn+Ojx3&#10;dzu4J3OXBsOdHl3EPXx39c325vHoHwAAAP//AwBQSwMEFAAGAAgAAAAhAHJDNSjhAAAACgEAAA8A&#10;AABkcnMvZG93bnJldi54bWxMj01PwzAMhu9I/IfISNxYmrKPUppO0wScJiQ2JMQta722WuNUTdZ2&#10;/x5zgqP9Pnr9OFtPthUD9r5xpEHNIhBIhSsbqjR8Hl4fEhA+GCpN6wg1XNHDOr+9yUxaupE+cNiH&#10;SnAJ+dRoqEPoUil9UaM1fuY6JM5Orrcm8NhXsuzNyOW2lXEULaU1DfGF2nS4rbE47y9Ww9toxs2j&#10;ehl259P2+n1YvH/tFGp9fzdtnkEEnMIfDL/6rA45Ox3dhUovWg3LeL5ilIPFHAQDT4nixVFDnKwU&#10;yDyT/1/IfwAAAP//AwBQSwECLQAUAAYACAAAACEAtoM4kv4AAADhAQAAEwAAAAAAAAAAAAAAAAAA&#10;AAAAW0NvbnRlbnRfVHlwZXNdLnhtbFBLAQItABQABgAIAAAAIQA4/SH/1gAAAJQBAAALAAAAAAAA&#10;AAAAAAAAAC8BAABfcmVscy8ucmVsc1BLAQItABQABgAIAAAAIQCSzYe5cQQAAMEUAAAOAAAAAAAA&#10;AAAAAAAAAC4CAABkcnMvZTJvRG9jLnhtbFBLAQItABQABgAIAAAAIQByQzUo4QAAAAoBAAAPAAAA&#10;AAAAAAAAAAAAAMsGAABkcnMvZG93bnJldi54bWxQSwUGAAAAAAQABADzAAAA2QcAAAAA&#10;">
                <v:shape id="Straight Arrow Connector 1385" o:spid="_x0000_s1041" type="#_x0000_t32" style="position:absolute;top:15144;width:2073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p9jwwAAAN0AAAAPAAAAZHJzL2Rvd25yZXYueG1sRE/fa8Iw&#10;EH4f7H8IN9jbTBW2lc4oKiqCCFq396M5287mUpKodX+9EQa+3cf384bjzjTiTM7XlhX0ewkI4sLq&#10;mksF3/vFWwrCB2SNjWVScCUP49Hz0xAzbS+8o3MeShFD2GeooAqhzaT0RUUGfc+2xJE7WGcwROhK&#10;qR1eYrhp5CBJPqTBmmNDhS3NKiqO+ckosNPDSf+822nqNkU+38rf63r5p9TrSzf5AhGoCw/xv3ul&#10;4/z0sw/3b+IJcnQDAAD//wMAUEsBAi0AFAAGAAgAAAAhANvh9svuAAAAhQEAABMAAAAAAAAAAAAA&#10;AAAAAAAAAFtDb250ZW50X1R5cGVzXS54bWxQSwECLQAUAAYACAAAACEAWvQsW78AAAAVAQAACwAA&#10;AAAAAAAAAAAAAAAfAQAAX3JlbHMvLnJlbHNQSwECLQAUAAYACAAAACEAFb6fY8MAAADdAAAADwAA&#10;AAAAAAAAAAAAAAAHAgAAZHJzL2Rvd25yZXYueG1sUEsFBgAAAAADAAMAtwAAAPcCAAAAAA==&#10;" strokecolor="windowText">
                  <v:stroke endarrow="open"/>
                </v:shape>
                <v:shape id="Straight Arrow Connector 1386" o:spid="_x0000_s1042" type="#_x0000_t32" style="position:absolute;left:2190;top:1809;width:0;height:149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f6cxQAAAN0AAAAPAAAAZHJzL2Rvd25yZXYueG1sRE9NawIx&#10;EL0X+h/CFLzVbFfQdTVKWyh46EVb1OOwGXeXbiZrEuPaX98UCr3N433Ocj2YTkRyvrWs4GmcgSCu&#10;rG65VvD58fZYgPABWWNnmRTcyMN6dX+3xFLbK28p7kItUgj7EhU0IfSllL5qyKAf2544cSfrDIYE&#10;XS21w2sKN53Ms2wqDbacGhrs6bWh6mt3MQr235M4n1VuGg/ny/acH+N78RKVGj0MzwsQgYbwL/5z&#10;b3SaX8xy+P0mnSBXPwAAAP//AwBQSwECLQAUAAYACAAAACEA2+H2y+4AAACFAQAAEwAAAAAAAAAA&#10;AAAAAAAAAAAAW0NvbnRlbnRfVHlwZXNdLnhtbFBLAQItABQABgAIAAAAIQBa9CxbvwAAABUBAAAL&#10;AAAAAAAAAAAAAAAAAB8BAABfcmVscy8ucmVsc1BLAQItABQABgAIAAAAIQDWUf6cxQAAAN0AAAAP&#10;AAAAAAAAAAAAAAAAAAcCAABkcnMvZG93bnJldi54bWxQSwUGAAAAAAMAAwC3AAAA+QIAAAAA&#10;" strokecolor="windowText">
                  <v:stroke endarrow="open"/>
                </v:shape>
                <v:line id="Straight Connector 1387" o:spid="_x0000_s1043" style="position:absolute;visibility:visible;mso-wrap-style:square" from="666,4000" to="18053,162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fC3xAAAAN0AAAAPAAAAZHJzL2Rvd25yZXYueG1sRE9La8JA&#10;EL4L/Q/LFLxI3VTFhjSriCh4bGORHofs5GGzs2l21eiv7xYEb/PxPSdd9qYRZ+pcbVnB6zgCQZxb&#10;XXOp4Gu/fYlBOI+ssbFMCq7kYLl4GqSYaHvhTzpnvhQhhF2CCirv20RKl1dk0I1tSxy4wnYGfYBd&#10;KXWHlxBuGjmJork0WHNoqLCldUX5T3YyCsr1cfT7nR1vMz/fxHY7+zgcipVSw+d+9Q7CU+8f4rt7&#10;p8P8+G0K/9+EE+TiDwAA//8DAFBLAQItABQABgAIAAAAIQDb4fbL7gAAAIUBAAATAAAAAAAAAAAA&#10;AAAAAAAAAABbQ29udGVudF9UeXBlc10ueG1sUEsBAi0AFAAGAAgAAAAhAFr0LFu/AAAAFQEAAAsA&#10;AAAAAAAAAAAAAAAAHwEAAF9yZWxzLy5yZWxzUEsBAi0AFAAGAAgAAAAhAEYJ8LfEAAAA3QAAAA8A&#10;AAAAAAAAAAAAAAAABwIAAGRycy9kb3ducmV2LnhtbFBLBQYAAAAAAwADALcAAAD4AgAAAAA=&#10;" strokecolor="windowText"/>
                <v:shape id="Text Box 1388" o:spid="_x0000_s1044" type="#_x0000_t202" style="position:absolute;left:1710;top:3006;width:5602;height:3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Hr7xQAAAN0AAAAPAAAAZHJzL2Rvd25yZXYueG1sRE9La8JA&#10;EL4L/Q/LFHrTTaWtIboRCUhF2oOPi7cxO3lgdjbNbjXtr3cFwdt8fM+ZzXvTiDN1rras4HUUgSDO&#10;ra65VLDfLYcxCOeRNTaWScEfOZinT4MZJtpeeEPnrS9FCGGXoILK+zaR0uUVGXQj2xIHrrCdQR9g&#10;V0rd4SWEm0aOo+hDGqw5NFTYUlZRftr+GgXrbPmNm+PYxP9N9vlVLNqf/eFdqZfnfjEF4an3D/Hd&#10;vdJhfjx5g9s34QSZXgEAAP//AwBQSwECLQAUAAYACAAAACEA2+H2y+4AAACFAQAAEwAAAAAAAAAA&#10;AAAAAAAAAAAAW0NvbnRlbnRfVHlwZXNdLnhtbFBLAQItABQABgAIAAAAIQBa9CxbvwAAABUBAAAL&#10;AAAAAAAAAAAAAAAAAB8BAABfcmVscy8ucmVsc1BLAQItABQABgAIAAAAIQDKaHr7xQAAAN0AAAAP&#10;AAAAAAAAAAAAAAAAAAcCAABkcnMvZG93bnJldi54bWxQSwUGAAAAAAMAAwC3AAAA+QIAAAAA&#10;" filled="f" stroked="f" strokeweight=".5pt">
                  <v:textbox>
                    <w:txbxContent>
                      <w:p w14:paraId="29360C4F" w14:textId="77777777" w:rsidR="00603A9F" w:rsidRDefault="00A20E52">
                        <w:pPr>
                          <w:rPr>
                            <w:rFonts w:ascii="Times New Roman" w:hAnsi="Times New Roman"/>
                          </w:rPr>
                        </w:pPr>
                        <w:r>
                          <w:rPr>
                            <w:rFonts w:ascii="Times New Roman" w:hAnsi="Times New Roman"/>
                          </w:rPr>
                          <w:t>(0, 6)</w:t>
                        </w:r>
                      </w:p>
                    </w:txbxContent>
                  </v:textbox>
                </v:shape>
                <v:shape id="Text Box 1389" o:spid="_x0000_s1045" type="#_x0000_t202" style="position:absolute;left:15330;top:12672;width:5601;height:33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N9gxAAAAN0AAAAPAAAAZHJzL2Rvd25yZXYueG1sRE9Li8Iw&#10;EL4v+B/CCN7WVMG1VKNIQVaW9eDj4m1sxrbYTGqT1a6/3giCt/n4njOdt6YSV2pcaVnBoB+BIM6s&#10;LjlXsN8tP2MQziNrrCyTgn9yMJ91PqaYaHvjDV23PhchhF2CCgrv60RKlxVk0PVtTRy4k20M+gCb&#10;XOoGbyHcVHIYRV/SYMmhocCa0oKy8/bPKPhJl2vcHIcmvlfp9+9pUV/2h5FSvW67mIDw1Pq3+OVe&#10;6TA/Ho/g+U04Qc4eAAAA//8DAFBLAQItABQABgAIAAAAIQDb4fbL7gAAAIUBAAATAAAAAAAAAAAA&#10;AAAAAAAAAABbQ29udGVudF9UeXBlc10ueG1sUEsBAi0AFAAGAAgAAAAhAFr0LFu/AAAAFQEAAAsA&#10;AAAAAAAAAAAAAAAAHwEAAF9yZWxzLy5yZWxzUEsBAi0AFAAGAAgAAAAhAKUk32DEAAAA3QAAAA8A&#10;AAAAAAAAAAAAAAAABwIAAGRycy9kb3ducmV2LnhtbFBLBQYAAAAAAwADALcAAAD4AgAAAAA=&#10;" filled="f" stroked="f" strokeweight=".5pt">
                  <v:textbox>
                    <w:txbxContent>
                      <w:p w14:paraId="5023B9BC" w14:textId="77777777" w:rsidR="00603A9F" w:rsidRDefault="00A20E52">
                        <w:pPr>
                          <w:rPr>
                            <w:rFonts w:ascii="Times New Roman" w:hAnsi="Times New Roman"/>
                          </w:rPr>
                        </w:pPr>
                        <w:r>
                          <w:rPr>
                            <w:rFonts w:ascii="Times New Roman" w:hAnsi="Times New Roman"/>
                          </w:rPr>
                          <w:t>(8, 0)</w:t>
                        </w:r>
                      </w:p>
                    </w:txbxContent>
                  </v:textbox>
                </v:shape>
                <v:shape id="Text Box 1391" o:spid="_x0000_s1046" type="#_x0000_t202" style="position:absolute;left:476;width:3219;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kEXxQAAAN0AAAAPAAAAZHJzL2Rvd25yZXYueG1sRE9Na8JA&#10;EL0X/A/LFLzVTQPakLpKCISK2IPWi7cxOyah2dmY3cbYX98tFHqbx/uc5Xo0rRiod41lBc+zCARx&#10;aXXDlYLjR/GUgHAeWWNrmRTcycF6NXlYYqrtjfc0HHwlQgi7FBXU3neplK6syaCb2Y44cBfbG/QB&#10;9pXUPd5CuGllHEULabDh0FBjR3lN5efhyyjY5sU77s+xSb7b/G13ybrr8TRXavo4Zq8gPI3+X/zn&#10;3ugwP3lZwO834QS5+gEAAP//AwBQSwECLQAUAAYACAAAACEA2+H2y+4AAACFAQAAEwAAAAAAAAAA&#10;AAAAAAAAAAAAW0NvbnRlbnRfVHlwZXNdLnhtbFBLAQItABQABgAIAAAAIQBa9CxbvwAAABUBAAAL&#10;AAAAAAAAAAAAAAAAAB8BAABfcmVscy8ucmVsc1BLAQItABQABgAIAAAAIQBV9kEXxQAAAN0AAAAP&#10;AAAAAAAAAAAAAAAAAAcCAABkcnMvZG93bnJldi54bWxQSwUGAAAAAAMAAwC3AAAA+QIAAAAA&#10;" filled="f" stroked="f" strokeweight=".5pt">
                  <v:textbox>
                    <w:txbxContent>
                      <w:p w14:paraId="62FCF9B2" w14:textId="77777777" w:rsidR="00603A9F" w:rsidRDefault="00A20E52">
                        <w:pPr>
                          <w:rPr>
                            <w:rFonts w:ascii="Times New Roman" w:hAnsi="Times New Roman"/>
                            <w:i/>
                            <w:sz w:val="20"/>
                          </w:rPr>
                        </w:pPr>
                        <w:r>
                          <w:rPr>
                            <w:rFonts w:ascii="Times New Roman" w:hAnsi="Times New Roman"/>
                            <w:i/>
                            <w:sz w:val="20"/>
                          </w:rPr>
                          <w:t>y</w:t>
                        </w:r>
                      </w:p>
                    </w:txbxContent>
                  </v:textbox>
                </v:shape>
                <v:shape id="Text Box 1392" o:spid="_x0000_s1047" type="#_x0000_t202" style="position:absolute;left:20097;top:13906;width:2572;height:3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uuSMxAAAAN0AAAAPAAAAZHJzL2Rvd25yZXYueG1sRE9Ni8Iw&#10;EL0v+B/CCHtbUwW1VKNIQVYWPeh68TY2Y1tsJrXJavXXG0HY2zze50znranElRpXWlbQ70UgiDOr&#10;S84V7H+XXzEI55E1VpZJwZ0czGedjykm2t54S9edz0UIYZeggsL7OpHSZQUZdD1bEwfuZBuDPsAm&#10;l7rBWwg3lRxE0UgaLDk0FFhTWlB23v0ZBT/pcoPb48DEjyr9Xp8W9WV/GCr12W0XExCeWv8vfrtX&#10;OsyPx2N4fRNOkLMnAAAA//8DAFBLAQItABQABgAIAAAAIQDb4fbL7gAAAIUBAAATAAAAAAAAAAAA&#10;AAAAAAAAAABbQ29udGVudF9UeXBlc10ueG1sUEsBAi0AFAAGAAgAAAAhAFr0LFu/AAAAFQEAAAsA&#10;AAAAAAAAAAAAAAAAHwEAAF9yZWxzLy5yZWxzUEsBAi0AFAAGAAgAAAAhADq65IzEAAAA3QAAAA8A&#10;AAAAAAAAAAAAAAAABwIAAGRycy9kb3ducmV2LnhtbFBLBQYAAAAAAwADALcAAAD4AgAAAAA=&#10;" filled="f" stroked="f" strokeweight=".5pt">
                  <v:textbox>
                    <w:txbxContent>
                      <w:p w14:paraId="1B558435" w14:textId="77777777" w:rsidR="00603A9F" w:rsidRDefault="00A20E52">
                        <w:pPr>
                          <w:rPr>
                            <w:rFonts w:ascii="Times New Roman" w:hAnsi="Times New Roman"/>
                            <w:i/>
                            <w:sz w:val="20"/>
                          </w:rPr>
                        </w:pPr>
                        <w:r>
                          <w:rPr>
                            <w:rFonts w:ascii="Times New Roman" w:hAnsi="Times New Roman"/>
                            <w:i/>
                            <w:sz w:val="20"/>
                          </w:rPr>
                          <w:t>x</w:t>
                        </w:r>
                      </w:p>
                    </w:txbxContent>
                  </v:textbox>
                </v:shape>
              </v:group>
            </w:pict>
          </mc:Fallback>
        </mc:AlternateContent>
      </w:r>
      <w:r>
        <w:tab/>
      </w:r>
      <w:r>
        <w:tab/>
      </w:r>
      <w:r>
        <w:rPr>
          <w:rFonts w:cs="Arial"/>
        </w:rPr>
        <w:t>Repeat for the “</w:t>
      </w:r>
      <w:r>
        <w:rPr>
          <w:rFonts w:ascii="Times New Roman" w:hAnsi="Times New Roman"/>
          <w:sz w:val="24"/>
        </w:rPr>
        <w:t>4</w:t>
      </w:r>
      <w:r>
        <w:rPr>
          <w:rFonts w:ascii="Times New Roman" w:hAnsi="Times New Roman"/>
          <w:i/>
          <w:sz w:val="24"/>
        </w:rPr>
        <w:t>y</w:t>
      </w:r>
      <w:r>
        <w:rPr>
          <w:rFonts w:cs="Arial"/>
        </w:rPr>
        <w:t>”. You see “</w:t>
      </w:r>
      <w:r>
        <w:rPr>
          <w:rFonts w:ascii="Times New Roman" w:hAnsi="Times New Roman"/>
          <w:sz w:val="24"/>
        </w:rPr>
        <w:t>3</w:t>
      </w:r>
      <w:r>
        <w:rPr>
          <w:rFonts w:ascii="Times New Roman" w:hAnsi="Times New Roman"/>
          <w:i/>
          <w:sz w:val="24"/>
        </w:rPr>
        <w:t>x</w:t>
      </w:r>
      <w:r>
        <w:rPr>
          <w:rFonts w:ascii="Times New Roman" w:hAnsi="Times New Roman"/>
          <w:sz w:val="24"/>
        </w:rPr>
        <w:t xml:space="preserve"> = 24</w:t>
      </w:r>
      <w:r>
        <w:rPr>
          <w:rFonts w:cs="Arial"/>
        </w:rPr>
        <w:t>”.</w:t>
      </w:r>
      <w:r>
        <w:rPr>
          <w:b/>
          <w:i/>
          <w:noProof/>
          <w:lang w:eastAsia="en-GB"/>
        </w:rPr>
        <w:t xml:space="preserve"> </w:t>
      </w:r>
    </w:p>
    <w:p w14:paraId="78B9515E" w14:textId="77777777" w:rsidR="00603A9F" w:rsidRDefault="00A20E52">
      <w:r>
        <w:tab/>
      </w:r>
      <w:r>
        <w:tab/>
      </w:r>
      <w:r>
        <w:rPr>
          <w:rFonts w:cs="Arial"/>
        </w:rPr>
        <w:t>This means that the line hits the</w:t>
      </w:r>
      <w:r>
        <w:t xml:space="preserve"> </w:t>
      </w:r>
      <w:r>
        <w:rPr>
          <w:rFonts w:ascii="Times New Roman" w:hAnsi="Times New Roman"/>
          <w:i/>
          <w:sz w:val="24"/>
          <w:szCs w:val="24"/>
        </w:rPr>
        <w:t>x</w:t>
      </w:r>
      <w:r>
        <w:rPr>
          <w:rFonts w:cs="Arial"/>
        </w:rPr>
        <w:t>-axis at</w:t>
      </w:r>
      <w:r>
        <w:t xml:space="preserve"> </w:t>
      </w:r>
      <w:r>
        <w:rPr>
          <w:rFonts w:ascii="Times New Roman" w:hAnsi="Times New Roman"/>
          <w:sz w:val="24"/>
          <w:szCs w:val="24"/>
        </w:rPr>
        <w:t>(8, 0)</w:t>
      </w:r>
      <w:r>
        <w:rPr>
          <w:rFonts w:cs="Arial"/>
        </w:rPr>
        <w:t>.</w:t>
      </w:r>
      <w:r>
        <w:rPr>
          <w:rFonts w:cs="Arial"/>
          <w:b/>
          <w:i/>
          <w:noProof/>
          <w:lang w:eastAsia="en-GB"/>
        </w:rPr>
        <w:t xml:space="preserve"> </w:t>
      </w:r>
    </w:p>
    <w:p w14:paraId="78736F7E" w14:textId="77777777" w:rsidR="00603A9F" w:rsidRDefault="00A20E52">
      <w:r>
        <w:tab/>
      </w:r>
      <w:r>
        <w:tab/>
      </w:r>
      <w:r>
        <w:tab/>
      </w:r>
      <w:r>
        <w:rPr>
          <w:rFonts w:cs="Arial"/>
        </w:rPr>
        <w:t xml:space="preserve">[NB: </w:t>
      </w:r>
      <w:r>
        <w:rPr>
          <w:rFonts w:cs="Arial"/>
          <w:i/>
        </w:rPr>
        <w:t>not</w:t>
      </w:r>
      <w:r>
        <w:rPr>
          <w:rFonts w:cs="Arial"/>
        </w:rPr>
        <w:t xml:space="preserve"> the point</w:t>
      </w:r>
      <w:r>
        <w:t xml:space="preserve"> </w:t>
      </w:r>
      <w:r>
        <w:rPr>
          <w:rFonts w:ascii="Times New Roman" w:hAnsi="Times New Roman"/>
          <w:sz w:val="24"/>
          <w:szCs w:val="24"/>
        </w:rPr>
        <w:t>(8, 6)</w:t>
      </w:r>
      <w:r>
        <w:rPr>
          <w:rFonts w:cs="Arial"/>
        </w:rPr>
        <w:t>!]</w:t>
      </w:r>
      <w:r>
        <w:rPr>
          <w:b/>
          <w:i/>
          <w:noProof/>
          <w:lang w:eastAsia="en-GB"/>
        </w:rPr>
        <w:t xml:space="preserve"> </w:t>
      </w:r>
    </w:p>
    <w:p w14:paraId="7F8927C9" w14:textId="77777777" w:rsidR="00603A9F" w:rsidRDefault="00A20E52">
      <w:pPr>
        <w:rPr>
          <w:rFonts w:cs="Arial"/>
        </w:rPr>
      </w:pPr>
      <w:r>
        <w:tab/>
      </w:r>
      <w:r>
        <w:tab/>
      </w:r>
      <w:r>
        <w:rPr>
          <w:rFonts w:cs="Arial"/>
        </w:rPr>
        <w:t>Mark these points in on the axes.</w:t>
      </w:r>
    </w:p>
    <w:p w14:paraId="4BC84354" w14:textId="77777777" w:rsidR="00603A9F" w:rsidRDefault="00A20E52">
      <w:pPr>
        <w:ind w:left="720" w:firstLine="720"/>
      </w:pPr>
      <w:r>
        <w:rPr>
          <w:rFonts w:cs="Arial"/>
        </w:rPr>
        <w:t>You can now draw the graph.</w:t>
      </w:r>
    </w:p>
    <w:p w14:paraId="5CCBCA5A" w14:textId="77777777" w:rsidR="00603A9F" w:rsidRDefault="00603A9F">
      <w:pPr>
        <w:rPr>
          <w:rFonts w:cs="Arial"/>
          <w:b/>
        </w:rPr>
      </w:pPr>
    </w:p>
    <w:p w14:paraId="111EBA90" w14:textId="77777777" w:rsidR="00603A9F" w:rsidRDefault="00603A9F">
      <w:pPr>
        <w:rPr>
          <w:rFonts w:cs="Arial"/>
          <w:b/>
        </w:rPr>
      </w:pPr>
    </w:p>
    <w:p w14:paraId="62E7CDF3" w14:textId="77777777" w:rsidR="00603A9F" w:rsidRDefault="00603A9F">
      <w:pPr>
        <w:rPr>
          <w:rFonts w:cs="Arial"/>
          <w:b/>
        </w:rPr>
      </w:pPr>
    </w:p>
    <w:p w14:paraId="71D4C07C" w14:textId="77777777" w:rsidR="00603A9F" w:rsidRDefault="00A20E52">
      <w:pPr>
        <w:rPr>
          <w:rFonts w:cs="Arial"/>
          <w:b/>
        </w:rPr>
      </w:pPr>
      <w:r>
        <w:rPr>
          <w:noProof/>
          <w:lang w:eastAsia="en-GB"/>
        </w:rPr>
        <w:lastRenderedPageBreak/>
        <mc:AlternateContent>
          <mc:Choice Requires="wps">
            <w:drawing>
              <wp:anchor distT="0" distB="0" distL="114300" distR="114300" simplePos="0" relativeHeight="251986944" behindDoc="0" locked="0" layoutInCell="1" allowOverlap="1" wp14:anchorId="0407A69E" wp14:editId="348FA5E2">
                <wp:simplePos x="0" y="0"/>
                <wp:positionH relativeFrom="column">
                  <wp:posOffset>-508000</wp:posOffset>
                </wp:positionH>
                <wp:positionV relativeFrom="paragraph">
                  <wp:posOffset>266065</wp:posOffset>
                </wp:positionV>
                <wp:extent cx="412750" cy="342900"/>
                <wp:effectExtent l="0" t="0" r="25400" b="19050"/>
                <wp:wrapNone/>
                <wp:docPr id="1972" name="Flowchart: Process 1972"/>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FE4B4E" id="Flowchart: Process 1972" o:spid="_x0000_s1026" type="#_x0000_t109" style="position:absolute;margin-left:-40pt;margin-top:20.95pt;width:32.5pt;height:27pt;z-index:25198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6Ah2fAIAAAgFAAAOAAAAZHJzL2Uyb0RvYy54bWysVE1v2zAMvQ/YfxB0X+146boadYosRYYB&#10;RRugHXpWZCk2IEuapMTJfv2eZDdNu56G5aCQIsWPx0dfXe87RXbC+dboik7OckqE5qZu9aaiPx+X&#10;n75S4gPTNVNGi4oehKfXs48frnpbisI0RtXCEQTRvuxtRZsQbJllnjeiY/7MWKFhlMZ1LEB1m6x2&#10;rEf0TmVFnn/JeuNq6wwX3uP2ZjDSWYovpeDhXkovAlEVRW0hnS6d63hmsytWbhyzTcvHMtg/VNGx&#10;ViPpMdQNC4xsXftXqK7lzngjwxk3XWakbLlIPaCbSf6mm4eGWZF6ATjeHmHy/y8sv9utHGlrzO7y&#10;oqBEsw5TWirT84a5UJLVgC1JZqDVW1/i0YNduVHzEGPre+m6+I+myD4hfDgiLPaBcFxOJ8XFOebA&#10;Yfo8LS7zNIHs5bF1PnwXpiNRqKhEIYtYyFhGwpjtbn1Acjx7do95vVFtvWyVSorbrBfKkR2Lg8+/&#10;5cg6PHnlpjTpK1qcT1EI4QwElIoFiJ0FJF5vKGFqA2bz4FLuV6/9wR9zgJO16R/RKCWK+QBDTBx/&#10;7yWOhd8w3wwFpqijm9KxfpG4O/YZMR9QjtLa1AfMzJmBzN7yZYtot0i6Yg7sRSvYyHCPI+JXUTNK&#10;lDTG/X7vPvqDVLBS0mMb0PuvLXMCvfzQoNvlZDqN65OU6flFAcWdWtanFr3tFga4T7D7licx+gf1&#10;LEpnuics7jxmhYlpjtwDyqOyCMOWYvW5mM+TG1bGsnCrHyyPwSNOEcfH/RNzdmRMwATuzPPmsPIN&#10;WQbf+FKb+TYY2SYmveAKWkUF65YINn4a4j6f6snr5QM2+wMAAP//AwBQSwMEFAAGAAgAAAAhAKho&#10;YGLgAAAACQEAAA8AAABkcnMvZG93bnJldi54bWxMj8FOwzAQRO9I/IO1SNxSJ6itmhCnQkiIExUU&#10;WnF04yUOjddR7DaBr2c5wXF2RrNvyvXkOnHGIbSeFGSzFARS7U1LjYK314dkBSJETUZ3nlDBFwZY&#10;V5cXpS6MH+kFz9vYCC6hUGgFNsa+kDLUFp0OM98jsffhB6cjy6GRZtAjl7tO3qTpUjrdEn+wusd7&#10;i/Vxe3IK9s9Ne3zafbvx8XMz3yDZd1xOSl1fTXe3ICJO8S8Mv/iMDhUzHfyJTBCdgmSV8paoYJ7l&#10;IDiQZAs+HBTkixxkVcr/C6ofAAAA//8DAFBLAQItABQABgAIAAAAIQC2gziS/gAAAOEBAAATAAAA&#10;AAAAAAAAAAAAAAAAAABbQ29udGVudF9UeXBlc10ueG1sUEsBAi0AFAAGAAgAAAAhADj9If/WAAAA&#10;lAEAAAsAAAAAAAAAAAAAAAAALwEAAF9yZWxzLy5yZWxzUEsBAi0AFAAGAAgAAAAhALroCHZ8AgAA&#10;CAUAAA4AAAAAAAAAAAAAAAAALgIAAGRycy9lMm9Eb2MueG1sUEsBAi0AFAAGAAgAAAAhAKhoYGLg&#10;AAAACQEAAA8AAAAAAAAAAAAAAAAA1gQAAGRycy9kb3ducmV2LnhtbFBLBQYAAAAABAAEAPMAAADj&#10;BQAAAAA=&#10;" fillcolor="#00b050" strokecolor="windowText" strokeweight="2pt"/>
            </w:pict>
          </mc:Fallback>
        </mc:AlternateContent>
      </w:r>
      <w:r>
        <w:rPr>
          <w:rFonts w:cs="Arial"/>
          <w:b/>
        </w:rPr>
        <w:t>Exercise 2.1</w:t>
      </w:r>
    </w:p>
    <w:p w14:paraId="09E953C1" w14:textId="77777777" w:rsidR="00603A9F" w:rsidRDefault="00A20E52">
      <w:pPr>
        <w:spacing w:after="120"/>
        <w:ind w:left="720" w:hanging="720"/>
      </w:pPr>
      <w:r>
        <w:rPr>
          <w:rFonts w:cs="Arial"/>
          <w:b/>
        </w:rPr>
        <w:t>1</w:t>
      </w:r>
      <w:r>
        <w:rPr>
          <w:rFonts w:cs="Arial"/>
          <w:b/>
        </w:rPr>
        <w:tab/>
      </w:r>
      <w:r>
        <w:rPr>
          <w:rFonts w:cs="Arial"/>
        </w:rPr>
        <w:t>Rearrange the following in the form</w:t>
      </w:r>
      <w:r>
        <w:t xml:space="preserve"> </w:t>
      </w:r>
      <w:proofErr w:type="spellStart"/>
      <w:r>
        <w:rPr>
          <w:rFonts w:ascii="Times New Roman" w:hAnsi="Times New Roman"/>
          <w:i/>
          <w:sz w:val="24"/>
        </w:rPr>
        <w:t>ax</w:t>
      </w:r>
      <w:proofErr w:type="spellEnd"/>
      <w:r>
        <w:rPr>
          <w:rFonts w:ascii="Times New Roman" w:hAnsi="Times New Roman"/>
          <w:i/>
          <w:sz w:val="24"/>
        </w:rPr>
        <w:t xml:space="preserve"> </w:t>
      </w:r>
      <w:r>
        <w:rPr>
          <w:rFonts w:ascii="Times New Roman" w:hAnsi="Times New Roman"/>
          <w:sz w:val="24"/>
        </w:rPr>
        <w:t xml:space="preserve">+ </w:t>
      </w:r>
      <w:r>
        <w:rPr>
          <w:rFonts w:ascii="Times New Roman" w:hAnsi="Times New Roman"/>
          <w:i/>
          <w:sz w:val="24"/>
        </w:rPr>
        <w:t>by</w:t>
      </w:r>
      <w:r>
        <w:rPr>
          <w:rFonts w:ascii="Times New Roman" w:hAnsi="Times New Roman"/>
          <w:sz w:val="24"/>
        </w:rPr>
        <w:t xml:space="preserve"> + </w:t>
      </w:r>
      <w:r>
        <w:rPr>
          <w:rFonts w:ascii="Times New Roman" w:hAnsi="Times New Roman"/>
          <w:i/>
          <w:sz w:val="24"/>
        </w:rPr>
        <w:t>c</w:t>
      </w:r>
      <w:r>
        <w:rPr>
          <w:rFonts w:ascii="Times New Roman" w:hAnsi="Times New Roman"/>
          <w:sz w:val="24"/>
        </w:rPr>
        <w:t xml:space="preserve"> = 0 or </w:t>
      </w:r>
      <w:proofErr w:type="spellStart"/>
      <w:r>
        <w:rPr>
          <w:rFonts w:ascii="Times New Roman" w:hAnsi="Times New Roman"/>
          <w:i/>
          <w:sz w:val="24"/>
        </w:rPr>
        <w:t>ax</w:t>
      </w:r>
      <w:proofErr w:type="spellEnd"/>
      <w:r>
        <w:rPr>
          <w:rFonts w:ascii="Times New Roman" w:hAnsi="Times New Roman"/>
          <w:sz w:val="24"/>
        </w:rPr>
        <w:t xml:space="preserve"> + </w:t>
      </w:r>
      <w:r>
        <w:rPr>
          <w:rFonts w:ascii="Times New Roman" w:hAnsi="Times New Roman"/>
          <w:i/>
          <w:sz w:val="24"/>
        </w:rPr>
        <w:t>by</w:t>
      </w:r>
      <w:r>
        <w:rPr>
          <w:rFonts w:ascii="Times New Roman" w:hAnsi="Times New Roman"/>
          <w:sz w:val="24"/>
        </w:rPr>
        <w:t xml:space="preserve"> = </w:t>
      </w:r>
      <w:r>
        <w:rPr>
          <w:rFonts w:ascii="Times New Roman" w:hAnsi="Times New Roman"/>
          <w:i/>
          <w:sz w:val="24"/>
        </w:rPr>
        <w:t>c</w:t>
      </w:r>
      <w:r>
        <w:rPr>
          <w:sz w:val="24"/>
        </w:rPr>
        <w:t xml:space="preserve"> </w:t>
      </w:r>
      <w:r>
        <w:rPr>
          <w:rFonts w:cs="Arial"/>
        </w:rPr>
        <w:t xml:space="preserve">as convenient, where </w:t>
      </w:r>
      <w:r>
        <w:rPr>
          <w:rFonts w:ascii="Times New Roman" w:hAnsi="Times New Roman"/>
          <w:i/>
          <w:sz w:val="24"/>
        </w:rPr>
        <w:t>a</w:t>
      </w:r>
      <w:r>
        <w:rPr>
          <w:rFonts w:ascii="Times New Roman" w:hAnsi="Times New Roman"/>
          <w:sz w:val="24"/>
        </w:rPr>
        <w:t xml:space="preserve">, </w:t>
      </w:r>
      <w:r>
        <w:rPr>
          <w:rFonts w:ascii="Times New Roman" w:hAnsi="Times New Roman"/>
          <w:i/>
          <w:sz w:val="24"/>
        </w:rPr>
        <w:t>b</w:t>
      </w:r>
      <w:r>
        <w:rPr>
          <w:sz w:val="24"/>
        </w:rPr>
        <w:t xml:space="preserve"> </w:t>
      </w:r>
      <w:r>
        <w:rPr>
          <w:rFonts w:cs="Arial"/>
        </w:rPr>
        <w:t>and</w:t>
      </w:r>
      <w:r>
        <w:t xml:space="preserve"> </w:t>
      </w:r>
      <w:r>
        <w:rPr>
          <w:rFonts w:ascii="Times New Roman" w:hAnsi="Times New Roman"/>
          <w:i/>
          <w:sz w:val="24"/>
        </w:rPr>
        <w:t>c</w:t>
      </w:r>
      <w:r>
        <w:rPr>
          <w:rFonts w:ascii="Times New Roman" w:hAnsi="Times New Roman"/>
          <w:sz w:val="24"/>
        </w:rPr>
        <w:t xml:space="preserve"> </w:t>
      </w:r>
      <w:r>
        <w:rPr>
          <w:rFonts w:cs="Arial"/>
        </w:rPr>
        <w:t>are integers and</w:t>
      </w:r>
      <w:r>
        <w:t xml:space="preserve"> </w:t>
      </w:r>
      <w:r>
        <w:rPr>
          <w:rFonts w:ascii="Times New Roman" w:hAnsi="Times New Roman"/>
          <w:i/>
          <w:sz w:val="24"/>
        </w:rPr>
        <w:t>a</w:t>
      </w:r>
      <w:r>
        <w:rPr>
          <w:rFonts w:ascii="Times New Roman" w:hAnsi="Times New Roman"/>
          <w:sz w:val="24"/>
        </w:rPr>
        <w:t xml:space="preserve"> &gt; 0</w:t>
      </w:r>
      <w:r>
        <w:rPr>
          <w:rFonts w:cs="Arial"/>
        </w:rPr>
        <w:t>.</w:t>
      </w:r>
    </w:p>
    <w:p w14:paraId="573ECC95" w14:textId="77777777" w:rsidR="00603A9F" w:rsidRDefault="00A20E52">
      <w:pPr>
        <w:ind w:left="720" w:hanging="720"/>
      </w:pPr>
      <w:r>
        <w:tab/>
      </w:r>
      <w:r>
        <w:rPr>
          <w:rFonts w:cs="Arial"/>
        </w:rPr>
        <w:t>(a)</w:t>
      </w:r>
      <w:r>
        <w:tab/>
      </w:r>
      <w:r>
        <w:rPr>
          <w:rFonts w:ascii="Times New Roman" w:hAnsi="Times New Roman"/>
        </w:rPr>
        <w:t xml:space="preserve"> </w:t>
      </w:r>
      <w:r>
        <w:rPr>
          <w:rFonts w:ascii="Times New Roman" w:hAnsi="Times New Roman"/>
          <w:i/>
          <w:sz w:val="24"/>
        </w:rPr>
        <w:t>y</w:t>
      </w:r>
      <w:r>
        <w:rPr>
          <w:rFonts w:ascii="Times New Roman" w:hAnsi="Times New Roman"/>
          <w:sz w:val="24"/>
        </w:rPr>
        <w:t xml:space="preserve"> = 3</w:t>
      </w:r>
      <w:r>
        <w:rPr>
          <w:rFonts w:ascii="Times New Roman" w:hAnsi="Times New Roman"/>
          <w:i/>
          <w:sz w:val="24"/>
        </w:rPr>
        <w:t>x</w:t>
      </w:r>
      <w:r>
        <w:rPr>
          <w:rFonts w:ascii="Times New Roman" w:hAnsi="Times New Roman"/>
          <w:sz w:val="24"/>
        </w:rPr>
        <w:t xml:space="preserve"> – 2</w:t>
      </w:r>
      <w:r>
        <w:rPr>
          <w:rFonts w:ascii="Times New Roman" w:hAnsi="Times New Roman"/>
        </w:rPr>
        <w:tab/>
      </w:r>
      <w:r>
        <w:tab/>
      </w:r>
      <w:r>
        <w:tab/>
      </w:r>
      <w:r>
        <w:rPr>
          <w:rFonts w:cs="Arial"/>
        </w:rPr>
        <w:t>(b)</w:t>
      </w:r>
      <w:r>
        <w:tab/>
      </w:r>
      <w:r>
        <w:rPr>
          <w:position w:val="-12"/>
        </w:rPr>
        <w:object w:dxaOrig="1040" w:dyaOrig="360" w14:anchorId="05DBA892">
          <v:shape id="_x0000_i1261" type="#_x0000_t75" style="width:50.4pt;height:16.8pt" o:ole="">
            <v:imagedata r:id="rId472" o:title=""/>
          </v:shape>
          <o:OLEObject Type="Embed" ProgID="Equation.DSMT4" ShapeID="_x0000_i1261" DrawAspect="Content" ObjectID="_1650009237" r:id="rId473"/>
        </w:object>
      </w:r>
    </w:p>
    <w:p w14:paraId="1F3B562F" w14:textId="77777777" w:rsidR="00603A9F" w:rsidRDefault="00A20E52">
      <w:pPr>
        <w:ind w:left="720" w:hanging="720"/>
      </w:pPr>
      <w:r>
        <w:tab/>
      </w:r>
      <w:r>
        <w:rPr>
          <w:rFonts w:cs="Arial"/>
        </w:rPr>
        <w:t>(c)</w:t>
      </w:r>
      <w:r>
        <w:tab/>
      </w:r>
      <w:r>
        <w:rPr>
          <w:position w:val="-12"/>
        </w:rPr>
        <w:object w:dxaOrig="1200" w:dyaOrig="360" w14:anchorId="56DE97DE">
          <v:shape id="_x0000_i1262" type="#_x0000_t75" style="width:61.8pt;height:16.8pt" o:ole="">
            <v:imagedata r:id="rId474" o:title=""/>
          </v:shape>
          <o:OLEObject Type="Embed" ProgID="Equation.DSMT4" ShapeID="_x0000_i1262" DrawAspect="Content" ObjectID="_1650009238" r:id="rId475"/>
        </w:object>
      </w:r>
      <w:r>
        <w:tab/>
      </w:r>
      <w:r>
        <w:tab/>
      </w:r>
      <w:r>
        <w:tab/>
      </w:r>
      <w:r>
        <w:rPr>
          <w:rFonts w:cs="Arial"/>
        </w:rPr>
        <w:t>(d)</w:t>
      </w:r>
      <w:r>
        <w:tab/>
      </w:r>
      <w:r>
        <w:rPr>
          <w:position w:val="-12"/>
        </w:rPr>
        <w:object w:dxaOrig="1060" w:dyaOrig="360" w14:anchorId="34750DA5">
          <v:shape id="_x0000_i1263" type="#_x0000_t75" style="width:55.25pt;height:16.8pt" o:ole="">
            <v:imagedata r:id="rId476" o:title=""/>
          </v:shape>
          <o:OLEObject Type="Embed" ProgID="Equation.DSMT4" ShapeID="_x0000_i1263" DrawAspect="Content" ObjectID="_1650009239" r:id="rId477"/>
        </w:object>
      </w:r>
    </w:p>
    <w:p w14:paraId="42660BB0" w14:textId="77777777" w:rsidR="00603A9F" w:rsidRDefault="00A20E52">
      <w:pPr>
        <w:ind w:left="720" w:hanging="720"/>
      </w:pPr>
      <w:r>
        <w:rPr>
          <w:noProof/>
          <w:lang w:eastAsia="en-GB"/>
        </w:rPr>
        <mc:AlternateContent>
          <mc:Choice Requires="wps">
            <w:drawing>
              <wp:anchor distT="0" distB="0" distL="114300" distR="114300" simplePos="0" relativeHeight="251988992" behindDoc="0" locked="0" layoutInCell="1" allowOverlap="1" wp14:anchorId="09993F4C" wp14:editId="571DFD9B">
                <wp:simplePos x="0" y="0"/>
                <wp:positionH relativeFrom="column">
                  <wp:posOffset>-508000</wp:posOffset>
                </wp:positionH>
                <wp:positionV relativeFrom="paragraph">
                  <wp:posOffset>317500</wp:posOffset>
                </wp:positionV>
                <wp:extent cx="412750" cy="342900"/>
                <wp:effectExtent l="0" t="0" r="25400" b="19050"/>
                <wp:wrapNone/>
                <wp:docPr id="1973" name="Flowchart: Process 1973"/>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044626" id="Flowchart: Process 1973" o:spid="_x0000_s1026" type="#_x0000_t109" style="position:absolute;margin-left:-40pt;margin-top:25pt;width:32.5pt;height:27pt;z-index:25198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cKWfAIAAAgFAAAOAAAAZHJzL2Uyb0RvYy54bWysVE1v2zAMvQ/YfxB0X+2k6doGdYosRYYB&#10;RRugHXpmZDk2IEuapMTJfv2eZDf9WE/DclBIkeLH46OvrvetYjvpfGN0wUcnOWdSC1M2elPwn4/L&#10;Lxec+UC6JGW0LPhBen49+/zpqrNTOTa1UaV0DEG0n3a24HUIdpplXtSyJX9irNQwVsa1FKC6TVY6&#10;6hC9Vdk4z79mnXGldUZI73F70xv5LMWvKinCfVV5GZgqOGoL6XTpXMczm13RdOPI1o0YyqB/qKKl&#10;RiPpMdQNBWJb1/wVqm2EM95U4USYNjNV1QiZekA3o/xdNw81WZl6ATjeHmHy/y+suNutHGtKzO7y&#10;/JQzTS2mtFSmEzW5MGWrHluWzECrs36KRw925QbNQ4yt7yvXxn80xfYJ4cMRYbkPTOByMhqfn2EO&#10;AqbTyfgyTxPIXh5b58N3aVoWhYJXKGQRCxnKSBjT7tYHJMezZ/eY1xvVlMtGqaS4zXqhHNtRHHz+&#10;LUfW/skbN6VZV/Dx2QSFMEEgYKUoQGwtIPF6wxmpDZgtgku537z2B3/MAU6WpntEo5wp8gGGmDj+&#10;PkocC78hX/cFpqiDm9Kxfpm4O/QZMe9RjtLalAfMzJmezN6KZYNot0i6Igf2ohVsZLjHEfEruBkk&#10;zmrjfn90H/1BKlg567AN6P3XlpxELz806HY5mkzi+iRlcnY+huJeW9avLXrbLgxwH2H3rUhi9A/q&#10;WaycaZ+wuPOYFSbSArl7lAdlEfotxeoLOZ8nN6yMpXCrH6yIwSNOEcfH/RM5OzAmYAJ35nlzaPqO&#10;LL1vfKnNfBtM1SQmveAKWkUF65YINnwa4j6/1pPXywds9gcAAP//AwBQSwMEFAAGAAgAAAAhAJJS&#10;Vt3fAAAACgEAAA8AAABkcnMvZG93bnJldi54bWxMj0FPwzAMhe9I/IfISNy6ZGibpq7phJAQJybY&#10;AO2YNaYpa5yqydbCr8c7wcm23tPz94r16Ftxxj42gTRMJwoEUhVsQ7WGt91jtgQRkyFr2kCo4Rsj&#10;rMvrq8LkNgz0iudtqgWHUMyNBpdSl0sZK4fexEnokFj7DL03ic++lrY3A4f7Vt4ptZDeNMQfnOnw&#10;wWF13J68ho+Xujk+v//44elrM9sguT0uRq1vb8b7FYiEY/ozwwWf0aFkpkM4kY2i1ZAtFXdJGuaX&#10;yYZsOuflwE41UyDLQv6vUP4CAAD//wMAUEsBAi0AFAAGAAgAAAAhALaDOJL+AAAA4QEAABMAAAAA&#10;AAAAAAAAAAAAAAAAAFtDb250ZW50X1R5cGVzXS54bWxQSwECLQAUAAYACAAAACEAOP0h/9YAAACU&#10;AQAACwAAAAAAAAAAAAAAAAAvAQAAX3JlbHMvLnJlbHNQSwECLQAUAAYACAAAACEAiI3ClnwCAAAI&#10;BQAADgAAAAAAAAAAAAAAAAAuAgAAZHJzL2Uyb0RvYy54bWxQSwECLQAUAAYACAAAACEAklJW3d8A&#10;AAAKAQAADwAAAAAAAAAAAAAAAADWBAAAZHJzL2Rvd25yZXYueG1sUEsFBgAAAAAEAAQA8wAAAOIF&#10;AAAAAA==&#10;" fillcolor="#00b050" strokecolor="windowText" strokeweight="2pt"/>
            </w:pict>
          </mc:Fallback>
        </mc:AlternateContent>
      </w:r>
      <w:r>
        <w:tab/>
      </w:r>
      <w:r>
        <w:rPr>
          <w:rFonts w:cs="Arial"/>
        </w:rPr>
        <w:t>(e)</w:t>
      </w:r>
      <w:r>
        <w:tab/>
      </w:r>
      <w:r>
        <w:rPr>
          <w:position w:val="-12"/>
        </w:rPr>
        <w:object w:dxaOrig="1219" w:dyaOrig="360" w14:anchorId="34970996">
          <v:shape id="_x0000_i1264" type="#_x0000_t75" style="width:63.55pt;height:16.8pt" o:ole="">
            <v:imagedata r:id="rId478" o:title=""/>
          </v:shape>
          <o:OLEObject Type="Embed" ProgID="Equation.DSMT4" ShapeID="_x0000_i1264" DrawAspect="Content" ObjectID="_1650009240" r:id="rId479"/>
        </w:object>
      </w:r>
      <w:r>
        <w:tab/>
      </w:r>
      <w:r>
        <w:tab/>
      </w:r>
      <w:r>
        <w:tab/>
      </w:r>
      <w:r>
        <w:rPr>
          <w:rFonts w:cs="Arial"/>
        </w:rPr>
        <w:t>(f)</w:t>
      </w:r>
      <w:r>
        <w:t xml:space="preserve"> </w:t>
      </w:r>
      <w:r>
        <w:tab/>
      </w:r>
      <w:r>
        <w:rPr>
          <w:position w:val="-12"/>
        </w:rPr>
        <w:object w:dxaOrig="1060" w:dyaOrig="360" w14:anchorId="21579703">
          <v:shape id="_x0000_i1265" type="#_x0000_t75" style="width:55.25pt;height:16.8pt" o:ole="">
            <v:imagedata r:id="rId480" o:title=""/>
          </v:shape>
          <o:OLEObject Type="Embed" ProgID="Equation.DSMT4" ShapeID="_x0000_i1265" DrawAspect="Content" ObjectID="_1650009241" r:id="rId481"/>
        </w:object>
      </w:r>
    </w:p>
    <w:p w14:paraId="5FDB24C5" w14:textId="77777777" w:rsidR="00603A9F" w:rsidRDefault="00A20E52">
      <w:pPr>
        <w:spacing w:after="120"/>
        <w:ind w:left="720" w:hanging="720"/>
      </w:pPr>
      <w:r>
        <w:rPr>
          <w:rFonts w:cs="Arial"/>
          <w:b/>
        </w:rPr>
        <w:t>2</w:t>
      </w:r>
      <w:r>
        <w:rPr>
          <w:rFonts w:cs="Arial"/>
        </w:rPr>
        <w:tab/>
        <w:t xml:space="preserve">Rearrange the following in the form </w:t>
      </w:r>
      <w:r>
        <w:rPr>
          <w:rFonts w:ascii="Times New Roman" w:hAnsi="Times New Roman"/>
          <w:i/>
          <w:sz w:val="24"/>
        </w:rPr>
        <w:t xml:space="preserve">y </w:t>
      </w:r>
      <w:r>
        <w:rPr>
          <w:rFonts w:ascii="Times New Roman" w:hAnsi="Times New Roman"/>
          <w:sz w:val="24"/>
        </w:rPr>
        <w:t xml:space="preserve">= </w:t>
      </w:r>
      <w:r>
        <w:rPr>
          <w:rFonts w:ascii="Times New Roman" w:hAnsi="Times New Roman"/>
          <w:i/>
          <w:sz w:val="24"/>
        </w:rPr>
        <w:t>mx</w:t>
      </w:r>
      <w:r>
        <w:rPr>
          <w:rFonts w:ascii="Times New Roman" w:hAnsi="Times New Roman"/>
          <w:sz w:val="24"/>
        </w:rPr>
        <w:t xml:space="preserve"> + </w:t>
      </w:r>
      <w:r>
        <w:rPr>
          <w:rFonts w:ascii="Times New Roman" w:hAnsi="Times New Roman"/>
          <w:i/>
          <w:sz w:val="24"/>
        </w:rPr>
        <w:t>c</w:t>
      </w:r>
      <w:r>
        <w:rPr>
          <w:rFonts w:cs="Arial"/>
        </w:rPr>
        <w:t>. Hence find the gradient and the</w:t>
      </w:r>
      <w:r>
        <w:t xml:space="preserve">         </w:t>
      </w:r>
      <w:r>
        <w:rPr>
          <w:rFonts w:ascii="Times New Roman" w:hAnsi="Times New Roman"/>
          <w:i/>
          <w:sz w:val="24"/>
        </w:rPr>
        <w:t>y</w:t>
      </w:r>
      <w:r>
        <w:rPr>
          <w:rFonts w:ascii="Times New Roman" w:hAnsi="Times New Roman"/>
          <w:sz w:val="24"/>
        </w:rPr>
        <w:t>-</w:t>
      </w:r>
      <w:r>
        <w:rPr>
          <w:rFonts w:cs="Arial"/>
        </w:rPr>
        <w:t>intercept of each line.</w:t>
      </w:r>
    </w:p>
    <w:p w14:paraId="751E7E7E" w14:textId="77777777" w:rsidR="00603A9F" w:rsidRDefault="00A20E52">
      <w:pPr>
        <w:spacing w:after="120"/>
        <w:ind w:left="720" w:hanging="720"/>
        <w:rPr>
          <w:rFonts w:ascii="Times New Roman" w:hAnsi="Times New Roman"/>
          <w:sz w:val="24"/>
          <w:lang w:val="es-ES"/>
        </w:rPr>
      </w:pPr>
      <w:r>
        <w:tab/>
      </w:r>
      <w:r>
        <w:rPr>
          <w:rFonts w:cs="Arial"/>
          <w:lang w:val="es-ES"/>
        </w:rPr>
        <w:t>(a)</w:t>
      </w:r>
      <w:r>
        <w:rPr>
          <w:lang w:val="es-ES"/>
        </w:rPr>
        <w:tab/>
      </w:r>
      <w:r>
        <w:rPr>
          <w:rFonts w:ascii="Times New Roman" w:hAnsi="Times New Roman"/>
          <w:sz w:val="24"/>
          <w:lang w:val="es-ES"/>
        </w:rPr>
        <w:t>2</w:t>
      </w:r>
      <w:r>
        <w:rPr>
          <w:rFonts w:ascii="Times New Roman" w:hAnsi="Times New Roman"/>
          <w:i/>
          <w:sz w:val="24"/>
          <w:lang w:val="es-ES"/>
        </w:rPr>
        <w:t>x</w:t>
      </w:r>
      <w:r>
        <w:rPr>
          <w:rFonts w:ascii="Times New Roman" w:hAnsi="Times New Roman"/>
          <w:sz w:val="24"/>
          <w:lang w:val="es-ES"/>
        </w:rPr>
        <w:t xml:space="preserve"> + </w:t>
      </w:r>
      <w:r>
        <w:rPr>
          <w:rFonts w:ascii="Times New Roman" w:hAnsi="Times New Roman"/>
          <w:i/>
          <w:sz w:val="24"/>
          <w:lang w:val="es-ES"/>
        </w:rPr>
        <w:t>y</w:t>
      </w:r>
      <w:r>
        <w:rPr>
          <w:rFonts w:ascii="Times New Roman" w:hAnsi="Times New Roman"/>
          <w:sz w:val="24"/>
          <w:lang w:val="es-ES"/>
        </w:rPr>
        <w:t xml:space="preserve"> = 8</w:t>
      </w:r>
      <w:r>
        <w:rPr>
          <w:lang w:val="es-ES"/>
        </w:rPr>
        <w:tab/>
      </w:r>
      <w:r>
        <w:rPr>
          <w:lang w:val="es-ES"/>
        </w:rPr>
        <w:tab/>
      </w:r>
      <w:r>
        <w:rPr>
          <w:lang w:val="es-ES"/>
        </w:rPr>
        <w:tab/>
      </w:r>
      <w:r>
        <w:rPr>
          <w:rFonts w:cs="Arial"/>
          <w:lang w:val="es-ES"/>
        </w:rPr>
        <w:t>(b)</w:t>
      </w:r>
      <w:r>
        <w:rPr>
          <w:lang w:val="es-ES"/>
        </w:rPr>
        <w:tab/>
      </w:r>
      <w:r>
        <w:rPr>
          <w:rFonts w:ascii="Times New Roman" w:hAnsi="Times New Roman"/>
          <w:sz w:val="24"/>
          <w:lang w:val="es-ES"/>
        </w:rPr>
        <w:t>4</w:t>
      </w:r>
      <w:r>
        <w:rPr>
          <w:rFonts w:ascii="Times New Roman" w:hAnsi="Times New Roman"/>
          <w:i/>
          <w:sz w:val="24"/>
          <w:lang w:val="es-ES"/>
        </w:rPr>
        <w:t xml:space="preserve">x </w:t>
      </w:r>
      <w:r>
        <w:rPr>
          <w:rFonts w:ascii="Times New Roman" w:hAnsi="Times New Roman"/>
          <w:sz w:val="24"/>
          <w:lang w:val="es-ES"/>
        </w:rPr>
        <w:t xml:space="preserve">– </w:t>
      </w:r>
      <w:r>
        <w:rPr>
          <w:rFonts w:ascii="Times New Roman" w:hAnsi="Times New Roman"/>
          <w:i/>
          <w:sz w:val="24"/>
          <w:lang w:val="es-ES"/>
        </w:rPr>
        <w:t>y</w:t>
      </w:r>
      <w:r>
        <w:rPr>
          <w:rFonts w:ascii="Times New Roman" w:hAnsi="Times New Roman"/>
          <w:sz w:val="24"/>
          <w:lang w:val="es-ES"/>
        </w:rPr>
        <w:t xml:space="preserve"> + 9 = 0</w:t>
      </w:r>
    </w:p>
    <w:p w14:paraId="2DE79B50" w14:textId="77777777" w:rsidR="00603A9F" w:rsidRDefault="00A20E52">
      <w:pPr>
        <w:spacing w:after="120"/>
        <w:ind w:left="720" w:hanging="720"/>
        <w:rPr>
          <w:rFonts w:ascii="Times New Roman" w:hAnsi="Times New Roman"/>
          <w:sz w:val="24"/>
          <w:lang w:val="es-ES"/>
        </w:rPr>
      </w:pPr>
      <w:r>
        <w:rPr>
          <w:lang w:val="es-ES"/>
        </w:rPr>
        <w:tab/>
      </w:r>
      <w:r>
        <w:rPr>
          <w:rFonts w:cs="Arial"/>
          <w:lang w:val="es-ES"/>
        </w:rPr>
        <w:t>(c)</w:t>
      </w:r>
      <w:r>
        <w:rPr>
          <w:lang w:val="es-ES"/>
        </w:rPr>
        <w:tab/>
      </w:r>
      <w:r>
        <w:rPr>
          <w:rFonts w:ascii="Times New Roman" w:hAnsi="Times New Roman"/>
          <w:i/>
          <w:sz w:val="24"/>
          <w:lang w:val="es-ES"/>
        </w:rPr>
        <w:t>x</w:t>
      </w:r>
      <w:r>
        <w:rPr>
          <w:rFonts w:ascii="Times New Roman" w:hAnsi="Times New Roman"/>
          <w:sz w:val="24"/>
          <w:lang w:val="es-ES"/>
        </w:rPr>
        <w:t xml:space="preserve"> + 5</w:t>
      </w:r>
      <w:r>
        <w:rPr>
          <w:rFonts w:ascii="Times New Roman" w:hAnsi="Times New Roman"/>
          <w:i/>
          <w:sz w:val="24"/>
          <w:lang w:val="es-ES"/>
        </w:rPr>
        <w:t>y</w:t>
      </w:r>
      <w:r>
        <w:rPr>
          <w:rFonts w:ascii="Times New Roman" w:hAnsi="Times New Roman"/>
          <w:sz w:val="24"/>
          <w:lang w:val="es-ES"/>
        </w:rPr>
        <w:t xml:space="preserve"> = 10</w:t>
      </w:r>
      <w:r>
        <w:rPr>
          <w:lang w:val="es-ES"/>
        </w:rPr>
        <w:tab/>
      </w:r>
      <w:r>
        <w:rPr>
          <w:lang w:val="es-ES"/>
        </w:rPr>
        <w:tab/>
      </w:r>
      <w:r>
        <w:rPr>
          <w:lang w:val="es-ES"/>
        </w:rPr>
        <w:tab/>
      </w:r>
      <w:r>
        <w:rPr>
          <w:rFonts w:cs="Arial"/>
          <w:lang w:val="es-ES"/>
        </w:rPr>
        <w:t>(d)</w:t>
      </w:r>
      <w:r>
        <w:rPr>
          <w:lang w:val="es-ES"/>
        </w:rPr>
        <w:tab/>
      </w:r>
      <w:r>
        <w:rPr>
          <w:rFonts w:ascii="Times New Roman" w:hAnsi="Times New Roman"/>
          <w:i/>
          <w:sz w:val="24"/>
          <w:lang w:val="es-ES"/>
        </w:rPr>
        <w:t>x</w:t>
      </w:r>
      <w:r>
        <w:rPr>
          <w:rFonts w:ascii="Times New Roman" w:hAnsi="Times New Roman"/>
          <w:sz w:val="24"/>
          <w:lang w:val="es-ES"/>
        </w:rPr>
        <w:t xml:space="preserve"> – 3</w:t>
      </w:r>
      <w:r>
        <w:rPr>
          <w:rFonts w:ascii="Times New Roman" w:hAnsi="Times New Roman"/>
          <w:i/>
          <w:sz w:val="24"/>
          <w:lang w:val="es-ES"/>
        </w:rPr>
        <w:t xml:space="preserve">y </w:t>
      </w:r>
      <w:r>
        <w:rPr>
          <w:rFonts w:ascii="Times New Roman" w:hAnsi="Times New Roman"/>
          <w:sz w:val="24"/>
          <w:lang w:val="es-ES"/>
        </w:rPr>
        <w:t>= 15</w:t>
      </w:r>
    </w:p>
    <w:p w14:paraId="293E2980" w14:textId="77777777" w:rsidR="00603A9F" w:rsidRDefault="00A20E52">
      <w:pPr>
        <w:spacing w:after="120"/>
        <w:ind w:left="720" w:hanging="720"/>
        <w:rPr>
          <w:rFonts w:ascii="Times New Roman" w:hAnsi="Times New Roman"/>
          <w:sz w:val="24"/>
          <w:lang w:val="es-ES"/>
        </w:rPr>
      </w:pPr>
      <w:r>
        <w:rPr>
          <w:lang w:val="es-ES"/>
        </w:rPr>
        <w:tab/>
      </w:r>
      <w:r>
        <w:rPr>
          <w:rFonts w:cs="Arial"/>
          <w:lang w:val="es-ES"/>
        </w:rPr>
        <w:t>(e)</w:t>
      </w:r>
      <w:r>
        <w:rPr>
          <w:lang w:val="es-ES"/>
        </w:rPr>
        <w:tab/>
      </w:r>
      <w:r>
        <w:rPr>
          <w:rFonts w:ascii="Times New Roman" w:hAnsi="Times New Roman"/>
          <w:sz w:val="24"/>
          <w:lang w:val="es-ES"/>
        </w:rPr>
        <w:t>2</w:t>
      </w:r>
      <w:r>
        <w:rPr>
          <w:rFonts w:ascii="Times New Roman" w:hAnsi="Times New Roman"/>
          <w:i/>
          <w:sz w:val="24"/>
          <w:lang w:val="es-ES"/>
        </w:rPr>
        <w:t>x</w:t>
      </w:r>
      <w:r>
        <w:rPr>
          <w:rFonts w:ascii="Times New Roman" w:hAnsi="Times New Roman"/>
          <w:sz w:val="24"/>
          <w:lang w:val="es-ES"/>
        </w:rPr>
        <w:t xml:space="preserve"> + 3</w:t>
      </w:r>
      <w:r>
        <w:rPr>
          <w:rFonts w:ascii="Times New Roman" w:hAnsi="Times New Roman"/>
          <w:i/>
          <w:sz w:val="24"/>
          <w:lang w:val="es-ES"/>
        </w:rPr>
        <w:t xml:space="preserve">y </w:t>
      </w:r>
      <w:r>
        <w:rPr>
          <w:rFonts w:ascii="Times New Roman" w:hAnsi="Times New Roman"/>
          <w:sz w:val="24"/>
          <w:lang w:val="es-ES"/>
        </w:rPr>
        <w:t>+ 12 = 0</w:t>
      </w:r>
      <w:r>
        <w:rPr>
          <w:lang w:val="es-ES"/>
        </w:rPr>
        <w:tab/>
      </w:r>
      <w:r>
        <w:rPr>
          <w:lang w:val="es-ES"/>
        </w:rPr>
        <w:tab/>
      </w:r>
      <w:r>
        <w:rPr>
          <w:rFonts w:cs="Arial"/>
          <w:lang w:val="es-ES"/>
        </w:rPr>
        <w:t>(f)</w:t>
      </w:r>
      <w:r>
        <w:rPr>
          <w:lang w:val="es-ES"/>
        </w:rPr>
        <w:tab/>
      </w:r>
      <w:r>
        <w:rPr>
          <w:rFonts w:ascii="Times New Roman" w:hAnsi="Times New Roman"/>
          <w:sz w:val="24"/>
          <w:lang w:val="es-ES"/>
        </w:rPr>
        <w:t>5</w:t>
      </w:r>
      <w:r>
        <w:rPr>
          <w:rFonts w:ascii="Times New Roman" w:hAnsi="Times New Roman"/>
          <w:i/>
          <w:sz w:val="24"/>
          <w:lang w:val="es-ES"/>
        </w:rPr>
        <w:t xml:space="preserve">x </w:t>
      </w:r>
      <w:r>
        <w:rPr>
          <w:rFonts w:ascii="Times New Roman" w:hAnsi="Times New Roman"/>
          <w:sz w:val="24"/>
          <w:lang w:val="es-ES"/>
        </w:rPr>
        <w:t>– 2</w:t>
      </w:r>
      <w:r>
        <w:rPr>
          <w:rFonts w:ascii="Times New Roman" w:hAnsi="Times New Roman"/>
          <w:i/>
          <w:sz w:val="24"/>
          <w:lang w:val="es-ES"/>
        </w:rPr>
        <w:t>y</w:t>
      </w:r>
      <w:r>
        <w:rPr>
          <w:rFonts w:ascii="Times New Roman" w:hAnsi="Times New Roman"/>
          <w:sz w:val="24"/>
          <w:lang w:val="es-ES"/>
        </w:rPr>
        <w:t xml:space="preserve"> = 20</w:t>
      </w:r>
    </w:p>
    <w:p w14:paraId="50CADA62" w14:textId="77777777" w:rsidR="00603A9F" w:rsidRDefault="00A20E52">
      <w:pPr>
        <w:spacing w:after="120"/>
        <w:ind w:left="720" w:hanging="720"/>
        <w:rPr>
          <w:sz w:val="24"/>
          <w:lang w:val="es-ES"/>
        </w:rPr>
      </w:pPr>
      <w:r>
        <w:rPr>
          <w:lang w:val="es-ES"/>
        </w:rPr>
        <w:tab/>
      </w:r>
      <w:r>
        <w:rPr>
          <w:rFonts w:cs="Arial"/>
          <w:lang w:val="es-ES"/>
        </w:rPr>
        <w:t>(g)</w:t>
      </w:r>
      <w:r>
        <w:rPr>
          <w:lang w:val="es-ES"/>
        </w:rPr>
        <w:tab/>
      </w:r>
      <w:r>
        <w:rPr>
          <w:rFonts w:ascii="Times New Roman" w:hAnsi="Times New Roman"/>
          <w:sz w:val="24"/>
          <w:lang w:val="es-ES"/>
        </w:rPr>
        <w:t>3</w:t>
      </w:r>
      <w:r>
        <w:rPr>
          <w:rFonts w:ascii="Times New Roman" w:hAnsi="Times New Roman"/>
          <w:i/>
          <w:sz w:val="24"/>
          <w:lang w:val="es-ES"/>
        </w:rPr>
        <w:t xml:space="preserve">x </w:t>
      </w:r>
      <w:r>
        <w:rPr>
          <w:rFonts w:ascii="Times New Roman" w:hAnsi="Times New Roman"/>
          <w:sz w:val="24"/>
          <w:lang w:val="es-ES"/>
        </w:rPr>
        <w:t>+ 5</w:t>
      </w:r>
      <w:r>
        <w:rPr>
          <w:rFonts w:ascii="Times New Roman" w:hAnsi="Times New Roman"/>
          <w:i/>
          <w:sz w:val="24"/>
          <w:lang w:val="es-ES"/>
        </w:rPr>
        <w:t>y</w:t>
      </w:r>
      <w:r>
        <w:rPr>
          <w:rFonts w:ascii="Times New Roman" w:hAnsi="Times New Roman"/>
          <w:sz w:val="24"/>
          <w:lang w:val="es-ES"/>
        </w:rPr>
        <w:t xml:space="preserve"> = 17</w:t>
      </w:r>
      <w:r>
        <w:rPr>
          <w:rFonts w:ascii="Times New Roman" w:hAnsi="Times New Roman"/>
          <w:lang w:val="es-ES"/>
        </w:rPr>
        <w:tab/>
      </w:r>
      <w:r>
        <w:rPr>
          <w:lang w:val="es-ES"/>
        </w:rPr>
        <w:tab/>
      </w:r>
      <w:r>
        <w:rPr>
          <w:lang w:val="es-ES"/>
        </w:rPr>
        <w:tab/>
      </w:r>
      <w:r>
        <w:rPr>
          <w:rFonts w:cs="Arial"/>
          <w:lang w:val="es-ES"/>
        </w:rPr>
        <w:t>(h)</w:t>
      </w:r>
      <w:r>
        <w:rPr>
          <w:lang w:val="es-ES"/>
        </w:rPr>
        <w:tab/>
      </w:r>
      <w:r>
        <w:rPr>
          <w:rFonts w:ascii="Times New Roman" w:hAnsi="Times New Roman"/>
          <w:sz w:val="24"/>
          <w:lang w:val="es-ES"/>
        </w:rPr>
        <w:t>7</w:t>
      </w:r>
      <w:r>
        <w:rPr>
          <w:rFonts w:ascii="Times New Roman" w:hAnsi="Times New Roman"/>
          <w:i/>
          <w:sz w:val="24"/>
          <w:lang w:val="es-ES"/>
        </w:rPr>
        <w:t>x</w:t>
      </w:r>
      <w:r>
        <w:rPr>
          <w:rFonts w:ascii="Times New Roman" w:hAnsi="Times New Roman"/>
          <w:sz w:val="24"/>
          <w:lang w:val="es-ES"/>
        </w:rPr>
        <w:t xml:space="preserve"> – 4</w:t>
      </w:r>
      <w:r>
        <w:rPr>
          <w:rFonts w:ascii="Times New Roman" w:hAnsi="Times New Roman"/>
          <w:i/>
          <w:sz w:val="24"/>
          <w:lang w:val="es-ES"/>
        </w:rPr>
        <w:t>y</w:t>
      </w:r>
      <w:r>
        <w:rPr>
          <w:rFonts w:ascii="Times New Roman" w:hAnsi="Times New Roman"/>
          <w:sz w:val="24"/>
          <w:lang w:val="es-ES"/>
        </w:rPr>
        <w:t xml:space="preserve"> + 18 = 0</w:t>
      </w:r>
    </w:p>
    <w:p w14:paraId="1128B500" w14:textId="77777777" w:rsidR="00603A9F" w:rsidRDefault="00A20E52">
      <w:pPr>
        <w:spacing w:after="120"/>
        <w:ind w:left="720" w:hanging="720"/>
        <w:rPr>
          <w:lang w:val="es-ES"/>
        </w:rPr>
      </w:pPr>
      <w:r>
        <w:rPr>
          <w:noProof/>
          <w:lang w:eastAsia="en-GB"/>
        </w:rPr>
        <mc:AlternateContent>
          <mc:Choice Requires="wps">
            <w:drawing>
              <wp:anchor distT="0" distB="0" distL="114300" distR="114300" simplePos="0" relativeHeight="251991040" behindDoc="0" locked="0" layoutInCell="1" allowOverlap="1" wp14:anchorId="38490790" wp14:editId="64B3DF00">
                <wp:simplePos x="0" y="0"/>
                <wp:positionH relativeFrom="column">
                  <wp:posOffset>-457200</wp:posOffset>
                </wp:positionH>
                <wp:positionV relativeFrom="paragraph">
                  <wp:posOffset>113030</wp:posOffset>
                </wp:positionV>
                <wp:extent cx="412750" cy="342900"/>
                <wp:effectExtent l="0" t="0" r="25400" b="19050"/>
                <wp:wrapNone/>
                <wp:docPr id="1974" name="Flowchart: Process 1974"/>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28F1CD" id="Flowchart: Process 1974" o:spid="_x0000_s1026" type="#_x0000_t109" style="position:absolute;margin-left:-36pt;margin-top:8.9pt;width:32.5pt;height:27pt;z-index:25199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CZZfAIAAAgFAAAOAAAAZHJzL2Uyb0RvYy54bWysVE1v2zAMvQ/YfxB0X+1k7roadYosRYYB&#10;RRugHXpWZCk2IEuapMTJfv2eZDdNu56G5aCQIsWPx0dfXe87RXbC+dboik7OckqE5qZu9aaiPx+X&#10;n75S4gPTNVNGi4oehKfXs48frnpbiqlpjKqFIwiifdnbijYh2DLLPG9Ex/yZsULDKI3rWIDqNlnt&#10;WI/oncqmef4l642rrTNceI/bm8FIZym+lIKHeym9CERVFLWFdLp0ruOZza5YuXHMNi0fy2D/UEXH&#10;Wo2kx1A3LDCyde1fobqWO+ONDGfcdJmRsuUi9YBuJvmbbh4aZkXqBeB4e4TJ/7+w/G63cqStMbvL&#10;i4ISzTpMaalMzxvmQklWA7YkmYFWb32JRw925UbNQ4yt76Xr4j+aIvuE8OGIsNgHwnFZTKYX55gD&#10;h+lzMb3M0wSyl8fW+fBdmI5EoaIShSxiIWMZCWO2u/UByfHs2T3m9Ua19bJVKilus14oR3YsDj7/&#10;liPr8OSVm9Kkr+j0vEAhhDMQUCoWIHYWkHi9oYSpDZjNg0u5X732B3/MAU7Wpn9Eo5Qo5gMMMXH8&#10;vZc4Fn7DfDMUmKKObkrH+kXi7thnxHxAOUprUx8wM2cGMnvLly2i3SLpijmwF61gI8M9johfRc0o&#10;UdIY9/u9++gPUsFKSY9tQO+/tswJ9PJDg26Xk6KI65OU4vxiCsWdWtanFr3tFga4T7D7licx+gf1&#10;LEpnuics7jxmhYlpjtwDyqOyCMOWYvW5mM+TG1bGsnCrHyyPwSNOEcfH/RNzdmRMwATuzPPmsPIN&#10;WQbf+FKb+TYY2SYmveAKWkUF65YINn4a4j6f6snr5QM2+wMAAP//AwBQSwMEFAAGAAgAAAAhAPx0&#10;gmDdAAAACAEAAA8AAABkcnMvZG93bnJldi54bWxMj0FLw0AUhO9C/8PyCt7STYs0JWZTRBBPFq1t&#10;6XGbfWZjs29DdttEf73Pkx6HGWa+Kdaja8UV+9B4UjCfpSCQKm8aqhXs3p+SFYgQNRndekIFXxhg&#10;XU5uCp0bP9AbXrexFlxCIdcKbIxdLmWoLDodZr5DYu/D905Hln0tTa8HLnetXKTpUjrdEC9Y3eGj&#10;xeq8vTgFh9e6Ob/sv93w/Lm52yDZIy5HpW6n48M9iIhj/AvDLz6jQ8lMJ38hE0SrIMkW/CWykfEF&#10;DiQZ65OCbL4CWRby/4HyBwAA//8DAFBLAQItABQABgAIAAAAIQC2gziS/gAAAOEBAAATAAAAAAAA&#10;AAAAAAAAAAAAAABbQ29udGVudF9UeXBlc10ueG1sUEsBAi0AFAAGAAgAAAAhADj9If/WAAAAlAEA&#10;AAsAAAAAAAAAAAAAAAAALwEAAF9yZWxzLy5yZWxzUEsBAi0AFAAGAAgAAAAhANW8Jll8AgAACAUA&#10;AA4AAAAAAAAAAAAAAAAALgIAAGRycy9lMm9Eb2MueG1sUEsBAi0AFAAGAAgAAAAhAPx0gmDdAAAA&#10;CAEAAA8AAAAAAAAAAAAAAAAA1gQAAGRycy9kb3ducmV2LnhtbFBLBQYAAAAABAAEAPMAAADgBQAA&#10;AAA=&#10;" fillcolor="#00b050" strokecolor="windowText" strokeweight="2pt"/>
            </w:pict>
          </mc:Fallback>
        </mc:AlternateContent>
      </w:r>
    </w:p>
    <w:p w14:paraId="61B47AD8" w14:textId="77777777" w:rsidR="00603A9F" w:rsidRDefault="00A20E52">
      <w:pPr>
        <w:spacing w:after="120"/>
        <w:ind w:left="720" w:hanging="720"/>
      </w:pPr>
      <w:r>
        <w:rPr>
          <w:rFonts w:cs="Arial"/>
          <w:b/>
        </w:rPr>
        <w:t>3</w:t>
      </w:r>
      <w:r>
        <w:rPr>
          <w:rFonts w:cs="Arial"/>
        </w:rPr>
        <w:tab/>
        <w:t xml:space="preserve">Sketch the following lines. Show on your sketches the coordinates of the intercepts of each line with the </w:t>
      </w:r>
      <w:r>
        <w:rPr>
          <w:rFonts w:ascii="Times New Roman" w:hAnsi="Times New Roman"/>
          <w:i/>
          <w:sz w:val="24"/>
          <w:szCs w:val="24"/>
        </w:rPr>
        <w:t>x</w:t>
      </w:r>
      <w:r>
        <w:rPr>
          <w:rFonts w:cs="Arial"/>
        </w:rPr>
        <w:t>-axis and with the</w:t>
      </w:r>
      <w:r>
        <w:t xml:space="preserve"> </w:t>
      </w:r>
      <w:r>
        <w:rPr>
          <w:rFonts w:ascii="Times New Roman" w:hAnsi="Times New Roman"/>
          <w:i/>
          <w:sz w:val="24"/>
          <w:szCs w:val="24"/>
        </w:rPr>
        <w:t>y</w:t>
      </w:r>
      <w:r>
        <w:rPr>
          <w:rFonts w:cs="Arial"/>
        </w:rPr>
        <w:t>-axis.</w:t>
      </w:r>
    </w:p>
    <w:p w14:paraId="63D992FF" w14:textId="77777777" w:rsidR="00603A9F" w:rsidRDefault="00A20E52">
      <w:pPr>
        <w:spacing w:after="120"/>
        <w:ind w:left="720" w:hanging="720"/>
        <w:rPr>
          <w:rFonts w:ascii="Times New Roman" w:hAnsi="Times New Roman"/>
          <w:lang w:val="es-ES"/>
        </w:rPr>
      </w:pPr>
      <w:r>
        <w:tab/>
      </w:r>
      <w:r>
        <w:rPr>
          <w:rFonts w:cs="Arial"/>
          <w:lang w:val="es-ES"/>
        </w:rPr>
        <w:t>(a)</w:t>
      </w:r>
      <w:r>
        <w:rPr>
          <w:lang w:val="es-ES"/>
        </w:rPr>
        <w:tab/>
      </w:r>
      <w:r>
        <w:rPr>
          <w:rFonts w:ascii="Times New Roman" w:hAnsi="Times New Roman"/>
          <w:sz w:val="24"/>
          <w:lang w:val="es-ES"/>
        </w:rPr>
        <w:t>2</w:t>
      </w:r>
      <w:r>
        <w:rPr>
          <w:rFonts w:ascii="Times New Roman" w:hAnsi="Times New Roman"/>
          <w:i/>
          <w:sz w:val="24"/>
          <w:lang w:val="es-ES"/>
        </w:rPr>
        <w:t>x</w:t>
      </w:r>
      <w:r>
        <w:rPr>
          <w:rFonts w:ascii="Times New Roman" w:hAnsi="Times New Roman"/>
          <w:sz w:val="24"/>
          <w:lang w:val="es-ES"/>
        </w:rPr>
        <w:t xml:space="preserve"> + </w:t>
      </w:r>
      <w:r>
        <w:rPr>
          <w:rFonts w:ascii="Times New Roman" w:hAnsi="Times New Roman"/>
          <w:i/>
          <w:sz w:val="24"/>
          <w:lang w:val="es-ES"/>
        </w:rPr>
        <w:t>y</w:t>
      </w:r>
      <w:r>
        <w:rPr>
          <w:rFonts w:ascii="Times New Roman" w:hAnsi="Times New Roman"/>
          <w:sz w:val="24"/>
          <w:lang w:val="es-ES"/>
        </w:rPr>
        <w:t xml:space="preserve"> = 8</w:t>
      </w:r>
      <w:r>
        <w:rPr>
          <w:lang w:val="es-ES"/>
        </w:rPr>
        <w:tab/>
      </w:r>
      <w:r>
        <w:rPr>
          <w:lang w:val="es-ES"/>
        </w:rPr>
        <w:tab/>
      </w:r>
      <w:r>
        <w:rPr>
          <w:lang w:val="es-ES"/>
        </w:rPr>
        <w:tab/>
      </w:r>
      <w:r>
        <w:rPr>
          <w:rFonts w:cs="Arial"/>
          <w:lang w:val="es-ES"/>
        </w:rPr>
        <w:t>(b)</w:t>
      </w:r>
      <w:r>
        <w:rPr>
          <w:lang w:val="es-ES"/>
        </w:rPr>
        <w:tab/>
      </w:r>
      <w:r>
        <w:rPr>
          <w:rFonts w:ascii="Times New Roman" w:hAnsi="Times New Roman"/>
          <w:i/>
          <w:sz w:val="24"/>
          <w:lang w:val="es-ES"/>
        </w:rPr>
        <w:t xml:space="preserve">x </w:t>
      </w:r>
      <w:r>
        <w:rPr>
          <w:rFonts w:ascii="Times New Roman" w:hAnsi="Times New Roman"/>
          <w:sz w:val="24"/>
          <w:lang w:val="es-ES"/>
        </w:rPr>
        <w:t>+ 5</w:t>
      </w:r>
      <w:r>
        <w:rPr>
          <w:rFonts w:ascii="Times New Roman" w:hAnsi="Times New Roman"/>
          <w:i/>
          <w:sz w:val="24"/>
          <w:lang w:val="es-ES"/>
        </w:rPr>
        <w:t>y</w:t>
      </w:r>
      <w:r>
        <w:rPr>
          <w:rFonts w:ascii="Times New Roman" w:hAnsi="Times New Roman"/>
          <w:sz w:val="24"/>
          <w:lang w:val="es-ES"/>
        </w:rPr>
        <w:t xml:space="preserve"> = 10</w:t>
      </w:r>
    </w:p>
    <w:p w14:paraId="2CE93B5F" w14:textId="77777777" w:rsidR="00603A9F" w:rsidRDefault="00A20E52">
      <w:pPr>
        <w:spacing w:after="120"/>
        <w:ind w:left="720" w:hanging="720"/>
        <w:rPr>
          <w:rFonts w:ascii="Times New Roman" w:hAnsi="Times New Roman"/>
          <w:lang w:val="es-ES"/>
        </w:rPr>
      </w:pPr>
      <w:r>
        <w:rPr>
          <w:lang w:val="es-ES"/>
        </w:rPr>
        <w:tab/>
      </w:r>
      <w:r>
        <w:rPr>
          <w:rFonts w:cs="Arial"/>
          <w:lang w:val="es-ES"/>
        </w:rPr>
        <w:t>(c)</w:t>
      </w:r>
      <w:r>
        <w:rPr>
          <w:lang w:val="es-ES"/>
        </w:rPr>
        <w:tab/>
      </w:r>
      <w:r>
        <w:rPr>
          <w:rFonts w:ascii="Times New Roman" w:hAnsi="Times New Roman"/>
          <w:sz w:val="24"/>
          <w:lang w:val="es-ES"/>
        </w:rPr>
        <w:t>2</w:t>
      </w:r>
      <w:r>
        <w:rPr>
          <w:rFonts w:ascii="Times New Roman" w:hAnsi="Times New Roman"/>
          <w:i/>
          <w:sz w:val="24"/>
          <w:lang w:val="es-ES"/>
        </w:rPr>
        <w:t>x</w:t>
      </w:r>
      <w:r>
        <w:rPr>
          <w:rFonts w:ascii="Times New Roman" w:hAnsi="Times New Roman"/>
          <w:sz w:val="24"/>
          <w:lang w:val="es-ES"/>
        </w:rPr>
        <w:t xml:space="preserve"> + 3</w:t>
      </w:r>
      <w:r>
        <w:rPr>
          <w:rFonts w:ascii="Times New Roman" w:hAnsi="Times New Roman"/>
          <w:i/>
          <w:sz w:val="24"/>
          <w:lang w:val="es-ES"/>
        </w:rPr>
        <w:t xml:space="preserve">y </w:t>
      </w:r>
      <w:r>
        <w:rPr>
          <w:rFonts w:ascii="Times New Roman" w:hAnsi="Times New Roman"/>
          <w:sz w:val="24"/>
          <w:lang w:val="es-ES"/>
        </w:rPr>
        <w:t>= 12</w:t>
      </w:r>
      <w:r>
        <w:rPr>
          <w:lang w:val="es-ES"/>
        </w:rPr>
        <w:tab/>
      </w:r>
      <w:r>
        <w:rPr>
          <w:lang w:val="es-ES"/>
        </w:rPr>
        <w:tab/>
      </w:r>
      <w:r>
        <w:rPr>
          <w:lang w:val="es-ES"/>
        </w:rPr>
        <w:tab/>
      </w:r>
      <w:r>
        <w:rPr>
          <w:rFonts w:cs="Arial"/>
          <w:lang w:val="es-ES"/>
        </w:rPr>
        <w:t>(d)</w:t>
      </w:r>
      <w:r>
        <w:rPr>
          <w:lang w:val="es-ES"/>
        </w:rPr>
        <w:tab/>
      </w:r>
      <w:r>
        <w:rPr>
          <w:rFonts w:ascii="Times New Roman" w:hAnsi="Times New Roman"/>
          <w:sz w:val="24"/>
          <w:lang w:val="es-ES"/>
        </w:rPr>
        <w:t>3</w:t>
      </w:r>
      <w:r>
        <w:rPr>
          <w:rFonts w:ascii="Times New Roman" w:hAnsi="Times New Roman"/>
          <w:i/>
          <w:sz w:val="24"/>
          <w:lang w:val="es-ES"/>
        </w:rPr>
        <w:t>x</w:t>
      </w:r>
      <w:r>
        <w:rPr>
          <w:rFonts w:ascii="Times New Roman" w:hAnsi="Times New Roman"/>
          <w:sz w:val="24"/>
          <w:lang w:val="es-ES"/>
        </w:rPr>
        <w:t xml:space="preserve"> + 5</w:t>
      </w:r>
      <w:r>
        <w:rPr>
          <w:rFonts w:ascii="Times New Roman" w:hAnsi="Times New Roman"/>
          <w:i/>
          <w:sz w:val="24"/>
          <w:lang w:val="es-ES"/>
        </w:rPr>
        <w:t>y</w:t>
      </w:r>
      <w:r>
        <w:rPr>
          <w:rFonts w:ascii="Times New Roman" w:hAnsi="Times New Roman"/>
          <w:sz w:val="24"/>
          <w:lang w:val="es-ES"/>
        </w:rPr>
        <w:t xml:space="preserve"> = 30</w:t>
      </w:r>
    </w:p>
    <w:p w14:paraId="0A977339" w14:textId="77777777" w:rsidR="00603A9F" w:rsidRDefault="00A20E52">
      <w:pPr>
        <w:ind w:left="720" w:hanging="720"/>
        <w:rPr>
          <w:b/>
          <w:noProof/>
          <w:sz w:val="28"/>
        </w:rPr>
        <w:sectPr w:rsidR="00603A9F">
          <w:pgSz w:w="11906" w:h="16838"/>
          <w:pgMar w:top="1440" w:right="1440" w:bottom="1440" w:left="1440" w:header="708" w:footer="708" w:gutter="0"/>
          <w:cols w:space="708"/>
          <w:titlePg/>
          <w:docGrid w:linePitch="360"/>
        </w:sectPr>
      </w:pPr>
      <w:r>
        <w:rPr>
          <w:lang w:val="es-ES"/>
        </w:rPr>
        <w:tab/>
      </w:r>
      <w:r>
        <w:rPr>
          <w:rFonts w:cs="Arial"/>
          <w:lang w:val="es-ES"/>
        </w:rPr>
        <w:t>(e)</w:t>
      </w:r>
      <w:r>
        <w:rPr>
          <w:lang w:val="es-ES"/>
        </w:rPr>
        <w:tab/>
      </w:r>
      <w:r>
        <w:rPr>
          <w:rFonts w:ascii="Times New Roman" w:hAnsi="Times New Roman"/>
          <w:sz w:val="24"/>
          <w:lang w:val="es-ES"/>
        </w:rPr>
        <w:t>3</w:t>
      </w:r>
      <w:r>
        <w:rPr>
          <w:rFonts w:ascii="Times New Roman" w:hAnsi="Times New Roman"/>
          <w:i/>
          <w:sz w:val="24"/>
          <w:lang w:val="es-ES"/>
        </w:rPr>
        <w:t>x</w:t>
      </w:r>
      <w:r>
        <w:rPr>
          <w:rFonts w:ascii="Times New Roman" w:hAnsi="Times New Roman"/>
          <w:sz w:val="24"/>
          <w:lang w:val="es-ES"/>
        </w:rPr>
        <w:t xml:space="preserve"> – 2</w:t>
      </w:r>
      <w:r>
        <w:rPr>
          <w:rFonts w:ascii="Times New Roman" w:hAnsi="Times New Roman"/>
          <w:i/>
          <w:sz w:val="24"/>
          <w:lang w:val="es-ES"/>
        </w:rPr>
        <w:t>y</w:t>
      </w:r>
      <w:r>
        <w:rPr>
          <w:rFonts w:ascii="Times New Roman" w:hAnsi="Times New Roman"/>
          <w:sz w:val="24"/>
          <w:lang w:val="es-ES"/>
        </w:rPr>
        <w:t xml:space="preserve"> = 12</w:t>
      </w:r>
      <w:r>
        <w:rPr>
          <w:rFonts w:ascii="Times New Roman" w:hAnsi="Times New Roman"/>
          <w:lang w:val="es-ES"/>
        </w:rPr>
        <w:tab/>
      </w:r>
      <w:r>
        <w:rPr>
          <w:lang w:val="es-ES"/>
        </w:rPr>
        <w:tab/>
      </w:r>
      <w:r>
        <w:rPr>
          <w:lang w:val="es-ES"/>
        </w:rPr>
        <w:tab/>
      </w:r>
      <w:r>
        <w:rPr>
          <w:rFonts w:cs="Arial"/>
          <w:lang w:val="es-ES"/>
        </w:rPr>
        <w:t>(f)</w:t>
      </w:r>
      <w:r>
        <w:rPr>
          <w:rFonts w:cs="Arial"/>
          <w:lang w:val="es-ES"/>
        </w:rPr>
        <w:tab/>
      </w:r>
      <w:r>
        <w:rPr>
          <w:rFonts w:ascii="Times New Roman" w:hAnsi="Times New Roman"/>
          <w:sz w:val="24"/>
          <w:lang w:val="es-ES"/>
        </w:rPr>
        <w:t>4</w:t>
      </w:r>
      <w:r>
        <w:rPr>
          <w:rFonts w:ascii="Times New Roman" w:hAnsi="Times New Roman"/>
          <w:i/>
          <w:sz w:val="24"/>
          <w:lang w:val="es-ES"/>
        </w:rPr>
        <w:t>x</w:t>
      </w:r>
      <w:r>
        <w:rPr>
          <w:rFonts w:ascii="Times New Roman" w:hAnsi="Times New Roman"/>
          <w:sz w:val="24"/>
          <w:lang w:val="es-ES"/>
        </w:rPr>
        <w:t xml:space="preserve"> + 5</w:t>
      </w:r>
      <w:r>
        <w:rPr>
          <w:rFonts w:ascii="Times New Roman" w:hAnsi="Times New Roman"/>
          <w:i/>
          <w:sz w:val="24"/>
          <w:lang w:val="es-ES"/>
        </w:rPr>
        <w:t>y</w:t>
      </w:r>
      <w:r>
        <w:rPr>
          <w:rFonts w:ascii="Times New Roman" w:hAnsi="Times New Roman"/>
          <w:sz w:val="24"/>
          <w:lang w:val="es-ES"/>
        </w:rPr>
        <w:t xml:space="preserve"> + 20 = 0</w:t>
      </w:r>
    </w:p>
    <w:p w14:paraId="6F2BFEA9" w14:textId="77777777" w:rsidR="00603A9F" w:rsidRDefault="00A20E52">
      <w:pPr>
        <w:pStyle w:val="Heading3"/>
        <w:rPr>
          <w:noProof/>
        </w:rPr>
      </w:pPr>
      <w:bookmarkStart w:id="18" w:name="_Toc477163063"/>
      <w:r>
        <w:rPr>
          <w:noProof/>
        </w:rPr>
        <w:lastRenderedPageBreak/>
        <w:t>2.2</w:t>
      </w:r>
      <w:r>
        <w:rPr>
          <w:noProof/>
        </w:rPr>
        <w:tab/>
        <w:t>Basic shapes of curved graphs</w:t>
      </w:r>
      <w:bookmarkEnd w:id="18"/>
    </w:p>
    <w:p w14:paraId="05D59900" w14:textId="77777777" w:rsidR="00603A9F" w:rsidRDefault="00A20E52">
      <w:pPr>
        <w:rPr>
          <w:rFonts w:cs="Arial"/>
          <w:noProof/>
        </w:rPr>
      </w:pPr>
      <w:r>
        <w:rPr>
          <w:noProof/>
          <w:lang w:eastAsia="en-GB"/>
        </w:rPr>
        <mc:AlternateContent>
          <mc:Choice Requires="wps">
            <w:drawing>
              <wp:anchor distT="0" distB="0" distL="114300" distR="114300" simplePos="0" relativeHeight="251993088" behindDoc="0" locked="0" layoutInCell="1" allowOverlap="1" wp14:anchorId="637EEBF9" wp14:editId="172F9BA8">
                <wp:simplePos x="0" y="0"/>
                <wp:positionH relativeFrom="column">
                  <wp:posOffset>-501650</wp:posOffset>
                </wp:positionH>
                <wp:positionV relativeFrom="paragraph">
                  <wp:posOffset>429260</wp:posOffset>
                </wp:positionV>
                <wp:extent cx="412750" cy="342900"/>
                <wp:effectExtent l="0" t="0" r="25400" b="19050"/>
                <wp:wrapNone/>
                <wp:docPr id="1975" name="Flowchart: Process 1975"/>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B9310D" id="Flowchart: Process 1975" o:spid="_x0000_s1026" type="#_x0000_t109" style="position:absolute;margin-left:-39.5pt;margin-top:33.8pt;width:32.5pt;height:27pt;z-index:25199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2ey5fAIAAAgFAAAOAAAAZHJzL2Uyb0RvYy54bWysVE1v2zAMvQ/YfxB0X+1kyboGdYosRYYB&#10;RRugHXpmZDk2IEuapMTJfv2eZDf9WE/DclBIkeLH46Mvrw6tYnvpfGN0wUdnOWdSC1M2elvwnw+r&#10;T18584F0ScpoWfCj9Pxq/vHDZWdncmxqo0rpGIJoP+tswesQ7CzLvKhlS/7MWKlhrIxrKUB126x0&#10;1CF6q7Jxnn/JOuNK64yQ3uP2ujfyeYpfVVKEu6ryMjBVcNQW0unSuYlnNr+k2daRrRsxlEH/UEVL&#10;jUbSU6hrCsR2rvkrVNsIZ7ypwpkwbWaqqhEy9YBuRvmbbu5rsjL1AnC8PcHk/19YcbtfO9aUmN3F&#10;+ZQzTS2mtFKmEzW5MGPrHluWzECrs36GR/d27QbNQ4ytHyrXxn80xQ4J4eMJYXkITOByMhqfTzEH&#10;AdPnyfgiTxPInh9b58N3aVoWhYJXKGQZCxnKSBjT/sYHJMezJ/eY1xvVlKtGqaS47WapHNtTHHz+&#10;LUfW/skrN6VZV/DxdIJCmCAQsFIUILYWkHi95YzUFswWwaXcr177oz/lACdL0z2gUc4U+QBDTBx/&#10;7yWOhV+Tr/sCU9TBTelYv0zcHfqMmPcoR2ljyiNm5kxPZm/FqkG0GyRdkwN70Qo2MtzhiPgV3AwS&#10;Z7Vxv9+7j/4gFaycddgG9P5rR06ilx8adLsYTSZxfZIymZ6PobiXls1Li961SwPcR9h9K5IY/YN6&#10;Eitn2kcs7iJmhYm0QO4e5UFZhn5LsfpCLhbJDStjKdzoeyti8IhTxPHh8EjODowJmMCtedocmr0h&#10;S+8bX2qz2AVTNYlJz7iCVlHBuiWCDZ+GuM8v9eT1/AGb/wEAAP//AwBQSwMEFAAGAAgAAAAhAInk&#10;kZLgAAAACgEAAA8AAABkcnMvZG93bnJldi54bWxMj8FOwzAMhu9IvENkJG5d2mnKWGk6ISTEiQkG&#10;TByz1jRljVM12Vp4erwTHG1/+v39xXpynTjhEFpPGrJZCgKp8nVLjYa314fkBkSIhmrTeUIN3xhg&#10;XV5eFCav/UgveNrGRnAIhdxosDH2uZShsuhMmPkeiW+ffnAm8jg0sh7MyOGuk/M0VdKZlviDNT3e&#10;W6wO26PTsHtu2sPT+48bH782iw2S/UA1aX19Nd3dgog4xT8YzvqsDiU77f2R6iA6DclyxV2iBrVU&#10;IBhIsgUv9kzOMwWyLOT/CuUvAAAA//8DAFBLAQItABQABgAIAAAAIQC2gziS/gAAAOEBAAATAAAA&#10;AAAAAAAAAAAAAAAAAABbQ29udGVudF9UeXBlc10ueG1sUEsBAi0AFAAGAAgAAAAhADj9If/WAAAA&#10;lAEAAAsAAAAAAAAAAAAAAAAALwEAAF9yZWxzLy5yZWxzUEsBAi0AFAAGAAgAAAAhAOfZ7Ll8AgAA&#10;CAUAAA4AAAAAAAAAAAAAAAAALgIAAGRycy9lMm9Eb2MueG1sUEsBAi0AFAAGAAgAAAAhAInkkZLg&#10;AAAACgEAAA8AAAAAAAAAAAAAAAAA1gQAAGRycy9kb3ducmV2LnhtbFBLBQYAAAAABAAEAPMAAADj&#10;BQAAAAA=&#10;" fillcolor="#00b050" strokecolor="windowText" strokeweight="2pt"/>
            </w:pict>
          </mc:Fallback>
        </mc:AlternateContent>
      </w:r>
      <w:r>
        <w:rPr>
          <w:rFonts w:cs="Arial"/>
          <w:noProof/>
        </w:rPr>
        <w:t>You need to know the names of standard types of expressions, and the graphs associated with them.</w:t>
      </w:r>
    </w:p>
    <w:p w14:paraId="6E5B555C" w14:textId="77777777" w:rsidR="00603A9F" w:rsidRDefault="00A20E52">
      <w:pPr>
        <w:rPr>
          <w:rFonts w:cs="Arial"/>
          <w:b/>
          <w:i/>
          <w:noProof/>
        </w:rPr>
      </w:pPr>
      <w:r>
        <w:rPr>
          <w:noProof/>
          <w:lang w:eastAsia="en-GB"/>
        </w:rPr>
        <w:drawing>
          <wp:anchor distT="0" distB="0" distL="114300" distR="114300" simplePos="0" relativeHeight="251659264" behindDoc="0" locked="0" layoutInCell="1" allowOverlap="1" wp14:anchorId="18733A99" wp14:editId="179BCCC3">
            <wp:simplePos x="0" y="0"/>
            <wp:positionH relativeFrom="column">
              <wp:posOffset>2911741</wp:posOffset>
            </wp:positionH>
            <wp:positionV relativeFrom="paragraph">
              <wp:posOffset>248285</wp:posOffset>
            </wp:positionV>
            <wp:extent cx="1725295" cy="1448435"/>
            <wp:effectExtent l="0" t="0" r="8255" b="0"/>
            <wp:wrapNone/>
            <wp:docPr id="242" name="Picture 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82">
                      <a:extLst>
                        <a:ext uri="{28A0092B-C50C-407E-A947-70E740481C1C}">
                          <a14:useLocalDpi xmlns:a14="http://schemas.microsoft.com/office/drawing/2010/main" val="0"/>
                        </a:ext>
                      </a:extLst>
                    </a:blip>
                    <a:srcRect l="58315" t="61130" r="11572" b="1334"/>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noProof/>
        </w:rPr>
        <w:t>(a)</w:t>
      </w:r>
      <w:r>
        <w:rPr>
          <w:rFonts w:cs="Arial"/>
          <w:noProof/>
        </w:rPr>
        <w:tab/>
        <w:t>The graph of a</w:t>
      </w:r>
      <w:r>
        <w:rPr>
          <w:rFonts w:cs="Arial"/>
          <w:b/>
          <w:noProof/>
        </w:rPr>
        <w:t xml:space="preserve"> </w:t>
      </w:r>
      <w:r>
        <w:rPr>
          <w:rFonts w:cs="Arial"/>
          <w:b/>
          <w:noProof/>
          <w:color w:val="00B050"/>
          <w:u w:val="single"/>
        </w:rPr>
        <w:t>quadratic</w:t>
      </w:r>
      <w:r>
        <w:rPr>
          <w:rFonts w:cs="Arial"/>
          <w:noProof/>
        </w:rPr>
        <w:t xml:space="preserve"> function (e.g.</w:t>
      </w:r>
      <w:r>
        <w:rPr>
          <w:noProof/>
        </w:rPr>
        <w:t xml:space="preserve"> </w:t>
      </w:r>
      <w:r>
        <w:rPr>
          <w:rFonts w:ascii="Times New Roman" w:hAnsi="Times New Roman"/>
          <w:i/>
          <w:noProof/>
          <w:sz w:val="24"/>
        </w:rPr>
        <w:t>y</w:t>
      </w:r>
      <w:r>
        <w:rPr>
          <w:rFonts w:ascii="Times New Roman" w:hAnsi="Times New Roman"/>
          <w:noProof/>
          <w:sz w:val="24"/>
        </w:rPr>
        <w:t xml:space="preserve"> = 2</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3</w:t>
      </w:r>
      <w:r>
        <w:rPr>
          <w:rFonts w:ascii="Times New Roman" w:hAnsi="Times New Roman"/>
          <w:i/>
          <w:noProof/>
          <w:sz w:val="24"/>
        </w:rPr>
        <w:t>x</w:t>
      </w:r>
      <w:r>
        <w:rPr>
          <w:rFonts w:ascii="Times New Roman" w:hAnsi="Times New Roman"/>
          <w:noProof/>
          <w:sz w:val="24"/>
        </w:rPr>
        <w:t xml:space="preserve"> + 4</w:t>
      </w:r>
      <w:r>
        <w:rPr>
          <w:rFonts w:cs="Arial"/>
          <w:noProof/>
        </w:rPr>
        <w:t xml:space="preserve">) is a </w:t>
      </w:r>
      <w:r>
        <w:rPr>
          <w:rFonts w:cs="Arial"/>
          <w:b/>
          <w:i/>
          <w:noProof/>
          <w:color w:val="00B050"/>
          <w:u w:val="single"/>
        </w:rPr>
        <w:t>parabola:</w:t>
      </w:r>
    </w:p>
    <w:p w14:paraId="40E6ABC0" w14:textId="77777777" w:rsidR="00603A9F" w:rsidRDefault="00A20E52">
      <w:pPr>
        <w:rPr>
          <w:b/>
          <w:i/>
          <w:noProof/>
        </w:rPr>
      </w:pPr>
      <w:r>
        <w:rPr>
          <w:noProof/>
          <w:lang w:eastAsia="en-GB"/>
        </w:rPr>
        <w:drawing>
          <wp:anchor distT="0" distB="0" distL="114300" distR="114300" simplePos="0" relativeHeight="251660288" behindDoc="0" locked="0" layoutInCell="1" allowOverlap="1" wp14:anchorId="4F0B0BC3" wp14:editId="75CF1725">
            <wp:simplePos x="0" y="0"/>
            <wp:positionH relativeFrom="column">
              <wp:posOffset>457200</wp:posOffset>
            </wp:positionH>
            <wp:positionV relativeFrom="paragraph">
              <wp:posOffset>11785</wp:posOffset>
            </wp:positionV>
            <wp:extent cx="1725295" cy="1448435"/>
            <wp:effectExtent l="0" t="0" r="8255" b="0"/>
            <wp:wrapNone/>
            <wp:docPr id="241" name="Picture 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3">
                      <a:extLst>
                        <a:ext uri="{28A0092B-C50C-407E-A947-70E740481C1C}">
                          <a14:useLocalDpi xmlns:a14="http://schemas.microsoft.com/office/drawing/2010/main" val="0"/>
                        </a:ext>
                      </a:extLst>
                    </a:blip>
                    <a:srcRect l="58315" t="1334" r="11572" b="61130"/>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C57AC01" w14:textId="77777777" w:rsidR="00603A9F" w:rsidRDefault="00603A9F">
      <w:pPr>
        <w:rPr>
          <w:b/>
          <w:i/>
          <w:noProof/>
        </w:rPr>
      </w:pPr>
    </w:p>
    <w:p w14:paraId="7A6E9899" w14:textId="77777777" w:rsidR="00603A9F" w:rsidRDefault="00603A9F">
      <w:pPr>
        <w:rPr>
          <w:b/>
          <w:i/>
          <w:noProof/>
        </w:rPr>
      </w:pPr>
    </w:p>
    <w:p w14:paraId="7FE117B2" w14:textId="77777777" w:rsidR="00603A9F" w:rsidRDefault="00603A9F">
      <w:pPr>
        <w:rPr>
          <w:b/>
          <w:i/>
          <w:noProof/>
        </w:rPr>
      </w:pPr>
    </w:p>
    <w:p w14:paraId="7956FA14" w14:textId="77777777" w:rsidR="00603A9F" w:rsidRDefault="00603A9F">
      <w:pPr>
        <w:rPr>
          <w:b/>
          <w:i/>
          <w:noProof/>
        </w:rPr>
      </w:pPr>
    </w:p>
    <w:p w14:paraId="18C4B932" w14:textId="77777777" w:rsidR="00603A9F" w:rsidRDefault="00A20E52">
      <w:pPr>
        <w:rPr>
          <w:rFonts w:cs="Arial"/>
          <w:b/>
          <w:i/>
          <w:noProof/>
        </w:rPr>
      </w:pPr>
      <w:r>
        <w:rPr>
          <w:rFonts w:cs="Arial"/>
          <w:b/>
          <w:i/>
          <w:noProof/>
        </w:rPr>
        <w:t>Notes:</w:t>
      </w:r>
    </w:p>
    <w:p w14:paraId="4E01643E" w14:textId="77777777" w:rsidR="00603A9F" w:rsidRDefault="00A20E52">
      <w:pPr>
        <w:pStyle w:val="NoSpacing"/>
        <w:rPr>
          <w:noProof/>
        </w:rPr>
      </w:pPr>
      <w:r>
        <w:rPr>
          <w:noProof/>
        </w:rPr>
        <w:t>Parabolas are symmetric about a vertical line.</w:t>
      </w:r>
    </w:p>
    <w:p w14:paraId="266F7764" w14:textId="77777777" w:rsidR="00603A9F" w:rsidRDefault="00A20E52">
      <w:pPr>
        <w:pStyle w:val="NoSpacing"/>
        <w:rPr>
          <w:noProof/>
        </w:rPr>
      </w:pPr>
      <w:r>
        <w:rPr>
          <w:noProof/>
        </w:rPr>
        <w:t>They are not U-shaped, so the sides never reach the vertical. Neither do they dip outwards at the ends.</w:t>
      </w:r>
    </w:p>
    <w:p w14:paraId="1D43FB24" w14:textId="77777777" w:rsidR="00603A9F" w:rsidRDefault="00A20E52">
      <w:pPr>
        <w:rPr>
          <w:rFonts w:cs="Arial"/>
          <w:noProof/>
        </w:rPr>
      </w:pPr>
      <w:r>
        <w:rPr>
          <w:noProof/>
          <w:lang w:eastAsia="en-GB"/>
        </w:rPr>
        <w:drawing>
          <wp:anchor distT="0" distB="0" distL="114300" distR="114300" simplePos="0" relativeHeight="251676672" behindDoc="0" locked="0" layoutInCell="1" allowOverlap="1" wp14:anchorId="24B7E872" wp14:editId="3E5D1696">
            <wp:simplePos x="0" y="0"/>
            <wp:positionH relativeFrom="column">
              <wp:posOffset>2988310</wp:posOffset>
            </wp:positionH>
            <wp:positionV relativeFrom="paragraph">
              <wp:posOffset>297180</wp:posOffset>
            </wp:positionV>
            <wp:extent cx="1049020" cy="1075055"/>
            <wp:effectExtent l="0" t="0" r="0" b="0"/>
            <wp:wrapSquare wrapText="bothSides"/>
            <wp:docPr id="240" name="Picture 1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4">
                      <a:extLst>
                        <a:ext uri="{28A0092B-C50C-407E-A947-70E740481C1C}">
                          <a14:useLocalDpi xmlns:a14="http://schemas.microsoft.com/office/drawing/2010/main" val="0"/>
                        </a:ext>
                      </a:extLst>
                    </a:blip>
                    <a:srcRect l="45955" t="11511" r="21123" b="62297"/>
                    <a:stretch>
                      <a:fillRect/>
                    </a:stretch>
                  </pic:blipFill>
                  <pic:spPr bwMode="auto">
                    <a:xfrm>
                      <a:off x="0" y="0"/>
                      <a:ext cx="1049020" cy="107505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065650" w14:textId="77777777" w:rsidR="00603A9F" w:rsidRDefault="00A20E52">
      <w:pPr>
        <w:rPr>
          <w:noProof/>
        </w:rPr>
      </w:pPr>
      <w:r>
        <w:rPr>
          <w:noProof/>
          <w:lang w:eastAsia="en-GB"/>
        </w:rPr>
        <w:drawing>
          <wp:anchor distT="0" distB="0" distL="114300" distR="114300" simplePos="0" relativeHeight="251671552" behindDoc="0" locked="0" layoutInCell="1" allowOverlap="1" wp14:anchorId="143842AD" wp14:editId="4D629394">
            <wp:simplePos x="0" y="0"/>
            <wp:positionH relativeFrom="column">
              <wp:posOffset>1527175</wp:posOffset>
            </wp:positionH>
            <wp:positionV relativeFrom="paragraph">
              <wp:posOffset>24130</wp:posOffset>
            </wp:positionV>
            <wp:extent cx="772160" cy="958850"/>
            <wp:effectExtent l="0" t="0" r="8890" b="0"/>
            <wp:wrapSquare wrapText="bothSides"/>
            <wp:docPr id="239" name="Picture 1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5">
                      <a:extLst>
                        <a:ext uri="{28A0092B-C50C-407E-A947-70E740481C1C}">
                          <a14:useLocalDpi xmlns:a14="http://schemas.microsoft.com/office/drawing/2010/main" val="0"/>
                        </a:ext>
                      </a:extLst>
                    </a:blip>
                    <a:srcRect l="53484" t="19853" r="21684" b="56291"/>
                    <a:stretch>
                      <a:fillRect/>
                    </a:stretch>
                  </pic:blipFill>
                  <pic:spPr bwMode="auto">
                    <a:xfrm>
                      <a:off x="0" y="0"/>
                      <a:ext cx="772160" cy="9588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noProof/>
        </w:rPr>
        <w:t>These are wrong:</w:t>
      </w:r>
    </w:p>
    <w:p w14:paraId="122A2AC9" w14:textId="77777777" w:rsidR="00603A9F" w:rsidRDefault="00603A9F">
      <w:pPr>
        <w:rPr>
          <w:noProof/>
        </w:rPr>
      </w:pPr>
    </w:p>
    <w:p w14:paraId="76B80DD3" w14:textId="77777777" w:rsidR="00603A9F" w:rsidRDefault="00603A9F">
      <w:pPr>
        <w:ind w:left="720" w:hanging="720"/>
        <w:rPr>
          <w:rFonts w:cs="Arial"/>
          <w:noProof/>
        </w:rPr>
      </w:pPr>
    </w:p>
    <w:p w14:paraId="0DF74952" w14:textId="77777777" w:rsidR="00603A9F" w:rsidRDefault="00A20E52">
      <w:pPr>
        <w:ind w:left="720" w:hanging="720"/>
        <w:rPr>
          <w:rFonts w:cs="Arial"/>
          <w:noProof/>
        </w:rPr>
      </w:pPr>
      <w:r>
        <w:rPr>
          <w:rFonts w:cs="Arial"/>
          <w:noProof/>
        </w:rPr>
        <w:br w:type="page"/>
      </w:r>
      <w:r>
        <w:rPr>
          <w:noProof/>
          <w:lang w:eastAsia="en-GB"/>
        </w:rPr>
        <w:lastRenderedPageBreak/>
        <w:drawing>
          <wp:anchor distT="0" distB="0" distL="114300" distR="114300" simplePos="0" relativeHeight="251661312" behindDoc="0" locked="0" layoutInCell="1" allowOverlap="1" wp14:anchorId="59C47F76" wp14:editId="625AC4E1">
            <wp:simplePos x="0" y="0"/>
            <wp:positionH relativeFrom="column">
              <wp:posOffset>2351405</wp:posOffset>
            </wp:positionH>
            <wp:positionV relativeFrom="paragraph">
              <wp:posOffset>1123950</wp:posOffset>
            </wp:positionV>
            <wp:extent cx="1326515" cy="1583690"/>
            <wp:effectExtent l="0" t="0" r="6985" b="0"/>
            <wp:wrapSquare wrapText="bothSides"/>
            <wp:docPr id="238" name="Picture 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6">
                      <a:extLst>
                        <a:ext uri="{28A0092B-C50C-407E-A947-70E740481C1C}">
                          <a14:useLocalDpi xmlns:a14="http://schemas.microsoft.com/office/drawing/2010/main" val="0"/>
                        </a:ext>
                      </a:extLst>
                    </a:blip>
                    <a:srcRect l="63034" t="56960" r="13820" b="2000"/>
                    <a:stretch>
                      <a:fillRect/>
                    </a:stretch>
                  </pic:blipFill>
                  <pic:spPr bwMode="auto">
                    <a:xfrm>
                      <a:off x="0" y="0"/>
                      <a:ext cx="1326515"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noProof/>
        </w:rPr>
        <w:t>(b)</w:t>
      </w:r>
      <w:r>
        <w:rPr>
          <w:rFonts w:cs="Arial"/>
          <w:noProof/>
        </w:rPr>
        <w:tab/>
        <w:t xml:space="preserve">The graph of a </w:t>
      </w:r>
      <w:r>
        <w:rPr>
          <w:rFonts w:cs="Arial"/>
          <w:b/>
          <w:noProof/>
          <w:color w:val="00B050"/>
          <w:u w:val="single"/>
        </w:rPr>
        <w:t>cubic</w:t>
      </w:r>
      <w:r>
        <w:rPr>
          <w:rFonts w:cs="Arial"/>
          <w:noProof/>
        </w:rPr>
        <w:t xml:space="preserve"> function (e.g.</w:t>
      </w:r>
      <w:r>
        <w:rPr>
          <w:noProof/>
        </w:rPr>
        <w:t xml:space="preserve"> </w:t>
      </w:r>
      <w:r>
        <w:rPr>
          <w:rFonts w:ascii="Times New Roman" w:hAnsi="Times New Roman"/>
          <w:i/>
          <w:noProof/>
          <w:sz w:val="24"/>
        </w:rPr>
        <w:t>y</w:t>
      </w:r>
      <w:r>
        <w:rPr>
          <w:rFonts w:ascii="Times New Roman" w:hAnsi="Times New Roman"/>
          <w:noProof/>
          <w:sz w:val="24"/>
        </w:rPr>
        <w:t xml:space="preserve"> = 2</w:t>
      </w:r>
      <w:r>
        <w:rPr>
          <w:rFonts w:ascii="Times New Roman" w:hAnsi="Times New Roman"/>
          <w:i/>
          <w:noProof/>
          <w:sz w:val="24"/>
        </w:rPr>
        <w:t>x</w:t>
      </w:r>
      <w:r>
        <w:rPr>
          <w:rFonts w:ascii="Times New Roman" w:hAnsi="Times New Roman"/>
          <w:noProof/>
          <w:sz w:val="24"/>
          <w:vertAlign w:val="superscript"/>
        </w:rPr>
        <w:t>3</w:t>
      </w:r>
      <w:r>
        <w:rPr>
          <w:rFonts w:ascii="Times New Roman" w:hAnsi="Times New Roman"/>
          <w:noProof/>
          <w:sz w:val="24"/>
        </w:rPr>
        <w:t xml:space="preserve"> – 3</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4</w:t>
      </w:r>
      <w:r>
        <w:rPr>
          <w:rFonts w:ascii="Times New Roman" w:hAnsi="Times New Roman"/>
          <w:i/>
          <w:noProof/>
          <w:sz w:val="24"/>
        </w:rPr>
        <w:t>x</w:t>
      </w:r>
      <w:r>
        <w:rPr>
          <w:rFonts w:ascii="Times New Roman" w:hAnsi="Times New Roman"/>
          <w:noProof/>
          <w:sz w:val="24"/>
        </w:rPr>
        <w:t xml:space="preserve"> – 5</w:t>
      </w:r>
      <w:r>
        <w:rPr>
          <w:rFonts w:cs="Arial"/>
          <w:noProof/>
        </w:rPr>
        <w:t xml:space="preserve">) has no particular name; it’s usually referred to simply as a </w:t>
      </w:r>
      <w:r>
        <w:rPr>
          <w:rFonts w:cs="Arial"/>
          <w:b/>
          <w:noProof/>
          <w:color w:val="00B050"/>
          <w:u w:val="single"/>
        </w:rPr>
        <w:t>cubic graph</w:t>
      </w:r>
      <w:r>
        <w:rPr>
          <w:rFonts w:cs="Arial"/>
          <w:noProof/>
        </w:rPr>
        <w:t>. It can take several possible shapes:</w:t>
      </w:r>
    </w:p>
    <w:p w14:paraId="62C49765" w14:textId="77777777" w:rsidR="00603A9F" w:rsidRDefault="00A20E52">
      <w:pPr>
        <w:rPr>
          <w:noProof/>
        </w:rPr>
      </w:pPr>
      <w:r>
        <w:rPr>
          <w:noProof/>
          <w:lang w:eastAsia="en-GB"/>
        </w:rPr>
        <mc:AlternateContent>
          <mc:Choice Requires="wps">
            <w:drawing>
              <wp:anchor distT="0" distB="0" distL="114300" distR="114300" simplePos="0" relativeHeight="251995136" behindDoc="0" locked="0" layoutInCell="1" allowOverlap="1" wp14:anchorId="4F3FE4F9" wp14:editId="613FFA40">
                <wp:simplePos x="0" y="0"/>
                <wp:positionH relativeFrom="column">
                  <wp:posOffset>-469900</wp:posOffset>
                </wp:positionH>
                <wp:positionV relativeFrom="paragraph">
                  <wp:posOffset>-615315</wp:posOffset>
                </wp:positionV>
                <wp:extent cx="412750" cy="342900"/>
                <wp:effectExtent l="0" t="0" r="25400" b="19050"/>
                <wp:wrapNone/>
                <wp:docPr id="1976" name="Flowchart: Process 1976"/>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163183" id="Flowchart: Process 1976" o:spid="_x0000_s1026" type="#_x0000_t109" style="position:absolute;margin-left:-37pt;margin-top:-48.45pt;width:32.5pt;height:27pt;z-index:25199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MNDfAIAAAgFAAAOAAAAZHJzL2Uyb0RvYy54bWysVMlu2zAQvRfoPxC8N5JdZzMiB64DFwWC&#10;xEBS5DymKEsARbIkbdn9+j5SirM0p6I+0DOc4Sxv3ujqet8qtpPON0YXfHSScya1MGWjNwX/+bj8&#10;csGZD6RLUkbLgh+k59ezz5+uOjuVY1MbVUrHEET7aWcLXodgp1nmRS1b8ifGSg1jZVxLAarbZKWj&#10;DtFblY3z/CzrjCutM0J6j9ub3shnKX5VSRHuq8rLwFTBUVtIp0vnOp7Z7IqmG0e2bsRQBv1DFS01&#10;GkmPoW4oENu65q9QbSOc8aYKJ8K0mamqRsjUA7oZ5e+6eajJytQLwPH2CJP/f2HF3W7lWFNidpfn&#10;Z5xpajGlpTKdqMmFKVv12LJkBlqd9VM8erArN2geYmx9X7k2/qMptk8IH44Iy31gApeT0fj8FHMQ&#10;MH2djC/zNIHs5bF1PnyXpmVRKHiFQhaxkKGMhDHtbn1Acjx7do95vVFNuWyUSorbrBfKsR3Fweff&#10;cmTtn7xxU5p1BR+fTlAIEwQCVooCxNYCEq83nJHagNkiuJT7zWt/8Mcc4GRpukc0ypkiH2CIiePv&#10;o8Sx8BvydV9gijq4KR3rl4m7Q58R8x7lKK1NecDMnOnJ7K1YNoh2i6QrcmAvWsFGhnscEb+Cm0Hi&#10;rDbu90f30R+kgpWzDtuA3n9tyUn08kODbpejySSuT1Imp+djKO61Zf3aorftwgD3EXbfiiRG/6Ce&#10;xcqZ9gmLO49ZYSItkLtHeVAWod9SrL6Q83lyw8pYCrf6wYoYPOIUcXzcP5GzA2MCJnBnnjeHpu/I&#10;0vvGl9rMt8FUTWLSC66gVVSwbolgw6ch7vNrPXm9fMBmfwAAAP//AwBQSwMEFAAGAAgAAAAhAAeR&#10;1E7fAAAACgEAAA8AAABkcnMvZG93bnJldi54bWxMj8tOwzAQRfdI/IM1SOxShyoKJI1TISTEigrK&#10;Q1268RCHxuModpvA1zOsYDWvqzvnVuvZ9eKEY+g8KbhapCCQGm86ahW8vtwnNyBC1GR07wkVfGGA&#10;dX1+VunS+Ime8bSNrWATCqVWYGMcSilDY9HpsPADEt8+/Oh05HFspRn1xOaul8s0zaXTHfEHqwe8&#10;s9gctken4P2p7Q6Pb99uevjcZBsku8N8VuryYr5dgYg4xz8x/OIzOtTMtPdHMkH0CpLrjLNEboq8&#10;AMGKpODFnmu2LEDWlfwfof4BAAD//wMAUEsBAi0AFAAGAAgAAAAhALaDOJL+AAAA4QEAABMAAAAA&#10;AAAAAAAAAAAAAAAAAFtDb250ZW50X1R5cGVzXS54bWxQSwECLQAUAAYACAAAACEAOP0h/9YAAACU&#10;AQAACwAAAAAAAAAAAAAAAAAvAQAAX3JlbHMvLnJlbHNQSwECLQAUAAYACAAAACEA8HDDQ3wCAAAI&#10;BQAADgAAAAAAAAAAAAAAAAAuAgAAZHJzL2Uyb0RvYy54bWxQSwECLQAUAAYACAAAACEAB5HUTt8A&#10;AAAKAQAADwAAAAAAAAAAAAAAAADWBAAAZHJzL2Rvd25yZXYueG1sUEsFBgAAAAAEAAQA8wAAAOIF&#10;AAAAAA==&#10;" fillcolor="#00b050" strokecolor="windowText" strokeweight="2pt"/>
            </w:pict>
          </mc:Fallback>
        </mc:AlternateContent>
      </w:r>
    </w:p>
    <w:p w14:paraId="2AF0D7E8" w14:textId="77777777" w:rsidR="00603A9F" w:rsidRDefault="00A20E52">
      <w:pPr>
        <w:rPr>
          <w:noProof/>
        </w:rPr>
      </w:pPr>
      <w:r>
        <w:rPr>
          <w:noProof/>
          <w:lang w:eastAsia="en-GB"/>
        </w:rPr>
        <w:drawing>
          <wp:anchor distT="0" distB="0" distL="114300" distR="114300" simplePos="0" relativeHeight="251686912" behindDoc="0" locked="0" layoutInCell="1" allowOverlap="1" wp14:anchorId="6E704243" wp14:editId="63AAFC73">
            <wp:simplePos x="0" y="0"/>
            <wp:positionH relativeFrom="column">
              <wp:posOffset>4167505</wp:posOffset>
            </wp:positionH>
            <wp:positionV relativeFrom="paragraph">
              <wp:posOffset>81529</wp:posOffset>
            </wp:positionV>
            <wp:extent cx="1301115" cy="1390650"/>
            <wp:effectExtent l="0" t="0" r="0" b="0"/>
            <wp:wrapNone/>
            <wp:docPr id="237" name="Picture 6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487">
                      <a:extLst>
                        <a:ext uri="{28A0092B-C50C-407E-A947-70E740481C1C}">
                          <a14:useLocalDpi xmlns:a14="http://schemas.microsoft.com/office/drawing/2010/main" val="0"/>
                        </a:ext>
                      </a:extLst>
                    </a:blip>
                    <a:srcRect l="67528" t="2168" r="6067" b="55928"/>
                    <a:stretch>
                      <a:fillRect/>
                    </a:stretch>
                  </pic:blipFill>
                  <pic:spPr bwMode="auto">
                    <a:xfrm>
                      <a:off x="0" y="0"/>
                      <a:ext cx="1301115"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inline distT="0" distB="0" distL="0" distR="0" wp14:anchorId="31A3A836" wp14:editId="6E78F0B0">
            <wp:extent cx="1329055" cy="1584325"/>
            <wp:effectExtent l="0" t="0" r="4445" b="0"/>
            <wp:docPr id="778" name="Picture 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8">
                      <a:extLst>
                        <a:ext uri="{28A0092B-C50C-407E-A947-70E740481C1C}">
                          <a14:useLocalDpi xmlns:a14="http://schemas.microsoft.com/office/drawing/2010/main" val="0"/>
                        </a:ext>
                      </a:extLst>
                    </a:blip>
                    <a:srcRect l="63034" t="2000" r="13820" b="56960"/>
                    <a:stretch>
                      <a:fillRect/>
                    </a:stretch>
                  </pic:blipFill>
                  <pic:spPr bwMode="auto">
                    <a:xfrm>
                      <a:off x="0" y="0"/>
                      <a:ext cx="1329055" cy="1584325"/>
                    </a:xfrm>
                    <a:prstGeom prst="rect">
                      <a:avLst/>
                    </a:prstGeom>
                    <a:noFill/>
                    <a:ln>
                      <a:noFill/>
                    </a:ln>
                  </pic:spPr>
                </pic:pic>
              </a:graphicData>
            </a:graphic>
          </wp:inline>
        </w:drawing>
      </w:r>
    </w:p>
    <w:p w14:paraId="7497AD6E" w14:textId="77777777" w:rsidR="00603A9F" w:rsidRDefault="00603A9F">
      <w:pPr>
        <w:rPr>
          <w:noProof/>
        </w:rPr>
      </w:pPr>
    </w:p>
    <w:p w14:paraId="79E5401B" w14:textId="77777777" w:rsidR="00603A9F" w:rsidRDefault="00A20E52">
      <w:pPr>
        <w:rPr>
          <w:noProof/>
        </w:rPr>
      </w:pPr>
      <w:r>
        <w:rPr>
          <w:noProof/>
          <w:lang w:eastAsia="en-GB"/>
        </w:rPr>
        <w:drawing>
          <wp:anchor distT="0" distB="0" distL="114300" distR="114300" simplePos="0" relativeHeight="251664384" behindDoc="0" locked="0" layoutInCell="1" allowOverlap="1" wp14:anchorId="30B67E4F" wp14:editId="6418659A">
            <wp:simplePos x="0" y="0"/>
            <wp:positionH relativeFrom="column">
              <wp:posOffset>4172585</wp:posOffset>
            </wp:positionH>
            <wp:positionV relativeFrom="paragraph">
              <wp:posOffset>114935</wp:posOffset>
            </wp:positionV>
            <wp:extent cx="1036320" cy="1423035"/>
            <wp:effectExtent l="0" t="0" r="0" b="5715"/>
            <wp:wrapSquare wrapText="bothSides"/>
            <wp:docPr id="236" name="Picture 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89">
                      <a:extLst>
                        <a:ext uri="{28A0092B-C50C-407E-A947-70E740481C1C}">
                          <a14:useLocalDpi xmlns:a14="http://schemas.microsoft.com/office/drawing/2010/main" val="0"/>
                        </a:ext>
                      </a:extLst>
                    </a:blip>
                    <a:srcRect l="66068" t="56458" r="15843" b="1668"/>
                    <a:stretch>
                      <a:fillRect/>
                    </a:stretch>
                  </pic:blipFill>
                  <pic:spPr bwMode="auto">
                    <a:xfrm>
                      <a:off x="0" y="0"/>
                      <a:ext cx="1036320" cy="14230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63360" behindDoc="0" locked="0" layoutInCell="1" allowOverlap="1" wp14:anchorId="16FEBB09" wp14:editId="455A05EF">
            <wp:simplePos x="0" y="0"/>
            <wp:positionH relativeFrom="column">
              <wp:posOffset>2543175</wp:posOffset>
            </wp:positionH>
            <wp:positionV relativeFrom="paragraph">
              <wp:posOffset>57150</wp:posOffset>
            </wp:positionV>
            <wp:extent cx="1036320" cy="1448435"/>
            <wp:effectExtent l="0" t="0" r="0" b="0"/>
            <wp:wrapSquare wrapText="bothSides"/>
            <wp:docPr id="235" name="Picture 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0">
                      <a:extLst>
                        <a:ext uri="{28A0092B-C50C-407E-A947-70E740481C1C}">
                          <a14:useLocalDpi xmlns:a14="http://schemas.microsoft.com/office/drawing/2010/main" val="0"/>
                        </a:ext>
                      </a:extLst>
                    </a:blip>
                    <a:srcRect l="66068" t="1668" r="15843" b="56458"/>
                    <a:stretch>
                      <a:fillRect/>
                    </a:stretch>
                  </pic:blipFill>
                  <pic:spPr bwMode="auto">
                    <a:xfrm>
                      <a:off x="0" y="0"/>
                      <a:ext cx="1036320" cy="14484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62336" behindDoc="0" locked="0" layoutInCell="1" allowOverlap="1" wp14:anchorId="29A28E79" wp14:editId="5C4079F8">
            <wp:simplePos x="0" y="0"/>
            <wp:positionH relativeFrom="column">
              <wp:posOffset>199390</wp:posOffset>
            </wp:positionH>
            <wp:positionV relativeFrom="paragraph">
              <wp:posOffset>114935</wp:posOffset>
            </wp:positionV>
            <wp:extent cx="1301115" cy="1390650"/>
            <wp:effectExtent l="0" t="0" r="0" b="0"/>
            <wp:wrapSquare wrapText="bothSides"/>
            <wp:docPr id="234" name="Picture 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91">
                      <a:extLst>
                        <a:ext uri="{28A0092B-C50C-407E-A947-70E740481C1C}">
                          <a14:useLocalDpi xmlns:a14="http://schemas.microsoft.com/office/drawing/2010/main" val="0"/>
                        </a:ext>
                      </a:extLst>
                    </a:blip>
                    <a:srcRect l="67528" t="55928" r="6067" b="2168"/>
                    <a:stretch>
                      <a:fillRect/>
                    </a:stretch>
                  </pic:blipFill>
                  <pic:spPr bwMode="auto">
                    <a:xfrm>
                      <a:off x="0" y="0"/>
                      <a:ext cx="1301115" cy="1390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AD9426B" w14:textId="77777777" w:rsidR="00603A9F" w:rsidRDefault="00603A9F">
      <w:pPr>
        <w:rPr>
          <w:noProof/>
        </w:rPr>
      </w:pPr>
    </w:p>
    <w:p w14:paraId="2BD5F164" w14:textId="77777777" w:rsidR="00603A9F" w:rsidRDefault="00603A9F">
      <w:pPr>
        <w:rPr>
          <w:noProof/>
        </w:rPr>
      </w:pPr>
    </w:p>
    <w:p w14:paraId="499A602B" w14:textId="77777777" w:rsidR="00603A9F" w:rsidRDefault="00603A9F">
      <w:pPr>
        <w:rPr>
          <w:noProof/>
        </w:rPr>
      </w:pPr>
    </w:p>
    <w:p w14:paraId="42683F77" w14:textId="77777777" w:rsidR="00603A9F" w:rsidRDefault="00603A9F">
      <w:pPr>
        <w:rPr>
          <w:noProof/>
        </w:rPr>
      </w:pPr>
    </w:p>
    <w:p w14:paraId="34579D03" w14:textId="77777777" w:rsidR="00603A9F" w:rsidRDefault="00603A9F">
      <w:pPr>
        <w:rPr>
          <w:rFonts w:cs="Arial"/>
          <w:noProof/>
        </w:rPr>
      </w:pPr>
    </w:p>
    <w:p w14:paraId="202F3B55" w14:textId="77777777" w:rsidR="00603A9F" w:rsidRDefault="00A20E52">
      <w:pPr>
        <w:rPr>
          <w:noProof/>
          <w:color w:val="00B050"/>
          <w:u w:val="single"/>
        </w:rPr>
      </w:pPr>
      <w:r>
        <w:rPr>
          <w:noProof/>
          <w:lang w:eastAsia="en-GB"/>
        </w:rPr>
        <mc:AlternateContent>
          <mc:Choice Requires="wps">
            <w:drawing>
              <wp:anchor distT="0" distB="0" distL="114300" distR="114300" simplePos="0" relativeHeight="251997184" behindDoc="0" locked="0" layoutInCell="1" allowOverlap="1" wp14:anchorId="3093F9E8" wp14:editId="37E718D1">
                <wp:simplePos x="0" y="0"/>
                <wp:positionH relativeFrom="column">
                  <wp:posOffset>-469900</wp:posOffset>
                </wp:positionH>
                <wp:positionV relativeFrom="paragraph">
                  <wp:posOffset>0</wp:posOffset>
                </wp:positionV>
                <wp:extent cx="412750" cy="342900"/>
                <wp:effectExtent l="0" t="0" r="25400" b="19050"/>
                <wp:wrapNone/>
                <wp:docPr id="1977" name="Flowchart: Process 1977"/>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36B6D48" id="Flowchart: Process 1977" o:spid="_x0000_s1026" type="#_x0000_t109" style="position:absolute;margin-left:-37pt;margin-top:0;width:32.5pt;height:27pt;z-index:25199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QmjfAIAAAgFAAAOAAAAZHJzL2Uyb0RvYy54bWysVE1v2zAMvQ/YfxB0X+1k6bIGdYosRYYB&#10;RRugHXpmZDk2IEuapMTJfv2eZDf9WE/DclBIkeLH46Mvrw6tYnvpfGN0wUdnOWdSC1M2elvwnw+r&#10;T18584F0ScpoWfCj9Pxq/vHDZWdncmxqo0rpGIJoP+tswesQ7CzLvKhlS/7MWKlhrIxrKUB126x0&#10;1CF6q7Jxnn/JOuNK64yQ3uP2ujfyeYpfVVKEu6ryMjBVcNQW0unSuYlnNr+k2daRrRsxlEH/UEVL&#10;jUbSU6hrCsR2rvkrVNsIZ7ypwpkwbWaqqhEy9YBuRvmbbu5rsjL1AnC8PcHk/19YcbtfO9aUmN3F&#10;dMqZphZTWinTiZpcmLF1jy1LZqDVWT/Do3u7doPmIcbWD5Vr4z+aYoeE8PGEsDwEJnA5GY2n55iD&#10;gOnzZHyRpwlkz4+t8+G7NC2LQsErFLKMhQxlJIxpf+MDkuPZk3vM641qylWjVFLcdrNUju0pDj7/&#10;liNr/+SVm9KsK/j4fIJCmCAQsFIUILYWkHi95YzUFswWwaXcr177oz/lACdL0z2gUc4U+QBDTBx/&#10;7yWOhV+Tr/sCU9TBTelYv0zcHfqMmPcoR2ljyiNm5kxPZm/FqkG0GyRdkwN70Qo2MtzhiPgV3AwS&#10;Z7Vxv9+7j/4gFaycddgG9P5rR06ilx8adLsYTSZxfZIyOZ+OobiXls1Li961SwPcR9h9K5IY/YN6&#10;Eitn2kcs7iJmhYm0QO4e5UFZhn5LsfpCLhbJDStjKdzoeyti8IhTxPHh8EjODowJmMCtedocmr0h&#10;S+8bX2qz2AVTNYlJz7iCVlHBuiWCDZ+GuM8v9eT1/AGb/wEAAP//AwBQSwMEFAAGAAgAAAAhAMyV&#10;D7jcAAAABgEAAA8AAABkcnMvZG93bnJldi54bWxMj09PwzAMxe9IfIfISNy6FDQGlLoTQkKcmNj4&#10;I45ZY5qyxqmabC18eswJLrbsZ733c7mcfKcONMQ2MMLZLAdFXAfbcoPw8nyfXYGKybA1XWBC+KII&#10;y+r4qDSFDSOv6bBJjRITjoVBcCn1hdaxduRNnIWeWLSPMHiTZBwabQczirnv9HmeL7Q3LUuCMz3d&#10;Oap3m71HeHtq2t3j67cfHz5X8xWxe6fFhHh6Mt3egEo0pb9j+MUXdKiEaRv2bKPqELLLufySEKSK&#10;nF1L3yJcyFZXpf6PX/0AAAD//wMAUEsBAi0AFAAGAAgAAAAhALaDOJL+AAAA4QEAABMAAAAAAAAA&#10;AAAAAAAAAAAAAFtDb250ZW50X1R5cGVzXS54bWxQSwECLQAUAAYACAAAACEAOP0h/9YAAACUAQAA&#10;CwAAAAAAAAAAAAAAAAAvAQAAX3JlbHMvLnJlbHNQSwECLQAUAAYACAAAACEAwhUJo3wCAAAIBQAA&#10;DgAAAAAAAAAAAAAAAAAuAgAAZHJzL2Uyb0RvYy54bWxQSwECLQAUAAYACAAAACEAzJUPuNwAAAAG&#10;AQAADwAAAAAAAAAAAAAAAADWBAAAZHJzL2Rvd25yZXYueG1sUEsFBgAAAAAEAAQA8wAAAN8FAAAA&#10;AA==&#10;" fillcolor="#00b050" strokecolor="windowText" strokeweight="2pt"/>
            </w:pict>
          </mc:Fallback>
        </mc:AlternateContent>
      </w:r>
      <w:r>
        <w:rPr>
          <w:noProof/>
          <w:lang w:eastAsia="en-GB"/>
        </w:rPr>
        <w:drawing>
          <wp:anchor distT="0" distB="0" distL="114300" distR="114300" simplePos="0" relativeHeight="251666432" behindDoc="0" locked="0" layoutInCell="1" allowOverlap="1" wp14:anchorId="37AFD41B" wp14:editId="6F68E2E7">
            <wp:simplePos x="0" y="0"/>
            <wp:positionH relativeFrom="column">
              <wp:posOffset>3019278</wp:posOffset>
            </wp:positionH>
            <wp:positionV relativeFrom="paragraph">
              <wp:posOffset>439317</wp:posOffset>
            </wp:positionV>
            <wp:extent cx="2388870" cy="1791335"/>
            <wp:effectExtent l="0" t="0" r="0" b="0"/>
            <wp:wrapNone/>
            <wp:docPr id="232" name="Picture 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92">
                      <a:extLst>
                        <a:ext uri="{28A0092B-C50C-407E-A947-70E740481C1C}">
                          <a14:useLocalDpi xmlns:a14="http://schemas.microsoft.com/office/drawing/2010/main" val="0"/>
                        </a:ext>
                      </a:extLst>
                    </a:blip>
                    <a:srcRect l="22472" t="12012" r="19551" b="23425"/>
                    <a:stretch>
                      <a:fillRect/>
                    </a:stretch>
                  </pic:blipFill>
                  <pic:spPr bwMode="auto">
                    <a:xfrm>
                      <a:off x="0" y="0"/>
                      <a:ext cx="2388870" cy="17913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noProof/>
        </w:rPr>
        <w:t>(c)</w:t>
      </w:r>
      <w:r>
        <w:rPr>
          <w:rFonts w:cs="Arial"/>
          <w:noProof/>
        </w:rPr>
        <w:tab/>
        <w:t>The graph of</w:t>
      </w:r>
      <w:r>
        <w:rPr>
          <w:noProof/>
        </w:rPr>
        <w:t xml:space="preserve"> </w:t>
      </w:r>
      <w:r>
        <w:rPr>
          <w:noProof/>
          <w:position w:val="-24"/>
        </w:rPr>
        <w:object w:dxaOrig="1400" w:dyaOrig="620" w14:anchorId="25D5A29E">
          <v:shape id="_x0000_i1266" type="#_x0000_t75" style="width:69pt;height:31.2pt" o:ole="">
            <v:imagedata r:id="rId493" o:title=""/>
          </v:shape>
          <o:OLEObject Type="Embed" ProgID="Equation.DSMT4" ShapeID="_x0000_i1266" DrawAspect="Content" ObjectID="_1650009242" r:id="rId494"/>
        </w:object>
      </w:r>
      <w:r>
        <w:rPr>
          <w:noProof/>
        </w:rPr>
        <w:t xml:space="preserve"> </w:t>
      </w:r>
      <w:r>
        <w:rPr>
          <w:rFonts w:cs="Arial"/>
          <w:noProof/>
        </w:rPr>
        <w:t xml:space="preserve">is a </w:t>
      </w:r>
      <w:r>
        <w:rPr>
          <w:rFonts w:cs="Arial"/>
          <w:b/>
          <w:noProof/>
          <w:color w:val="00B050"/>
          <w:u w:val="single"/>
        </w:rPr>
        <w:t>reciprocal</w:t>
      </w:r>
      <w:r>
        <w:rPr>
          <w:rFonts w:cs="Arial"/>
          <w:noProof/>
          <w:color w:val="00B050"/>
          <w:u w:val="single"/>
        </w:rPr>
        <w:t>/</w:t>
      </w:r>
      <w:r>
        <w:rPr>
          <w:rFonts w:cs="Arial"/>
          <w:b/>
          <w:i/>
          <w:noProof/>
          <w:color w:val="00B050"/>
          <w:u w:val="single"/>
        </w:rPr>
        <w:t>hyperbola</w:t>
      </w:r>
      <w:r>
        <w:rPr>
          <w:rFonts w:cs="Arial"/>
          <w:noProof/>
          <w:color w:val="00B050"/>
          <w:u w:val="single"/>
        </w:rPr>
        <w:t>:</w:t>
      </w:r>
    </w:p>
    <w:p w14:paraId="4F03EB0B" w14:textId="77777777" w:rsidR="00603A9F" w:rsidRDefault="00A20E52">
      <w:pPr>
        <w:rPr>
          <w:noProof/>
        </w:rPr>
      </w:pPr>
      <w:r>
        <w:rPr>
          <w:noProof/>
          <w:lang w:eastAsia="en-GB"/>
        </w:rPr>
        <w:drawing>
          <wp:anchor distT="0" distB="0" distL="114300" distR="114300" simplePos="0" relativeHeight="251665408" behindDoc="0" locked="0" layoutInCell="1" allowOverlap="1" wp14:anchorId="0FCC540E" wp14:editId="2CC14998">
            <wp:simplePos x="0" y="0"/>
            <wp:positionH relativeFrom="column">
              <wp:posOffset>350520</wp:posOffset>
            </wp:positionH>
            <wp:positionV relativeFrom="paragraph">
              <wp:posOffset>41910</wp:posOffset>
            </wp:positionV>
            <wp:extent cx="2301240" cy="1725295"/>
            <wp:effectExtent l="0" t="0" r="3810" b="8255"/>
            <wp:wrapNone/>
            <wp:docPr id="233" name="Picture 1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5">
                      <a:extLst>
                        <a:ext uri="{28A0092B-C50C-407E-A947-70E740481C1C}">
                          <a14:useLocalDpi xmlns:a14="http://schemas.microsoft.com/office/drawing/2010/main" val="0"/>
                        </a:ext>
                      </a:extLst>
                    </a:blip>
                    <a:srcRect l="22472" t="23425" r="19551" b="12012"/>
                    <a:stretch>
                      <a:fillRect/>
                    </a:stretch>
                  </pic:blipFill>
                  <pic:spPr bwMode="auto">
                    <a:xfrm>
                      <a:off x="0" y="0"/>
                      <a:ext cx="2301240" cy="17252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45CE38E" w14:textId="77777777" w:rsidR="00603A9F" w:rsidRDefault="00603A9F">
      <w:pPr>
        <w:rPr>
          <w:noProof/>
        </w:rPr>
      </w:pPr>
    </w:p>
    <w:p w14:paraId="5A92A144" w14:textId="77777777" w:rsidR="00603A9F" w:rsidRDefault="00603A9F">
      <w:pPr>
        <w:rPr>
          <w:noProof/>
        </w:rPr>
      </w:pPr>
    </w:p>
    <w:p w14:paraId="46419002" w14:textId="77777777" w:rsidR="00603A9F" w:rsidRDefault="00603A9F">
      <w:pPr>
        <w:rPr>
          <w:noProof/>
        </w:rPr>
      </w:pPr>
    </w:p>
    <w:p w14:paraId="5C3E828D" w14:textId="77777777" w:rsidR="00603A9F" w:rsidRDefault="00603A9F">
      <w:pPr>
        <w:rPr>
          <w:noProof/>
        </w:rPr>
      </w:pPr>
    </w:p>
    <w:p w14:paraId="652355A7" w14:textId="77777777" w:rsidR="00603A9F" w:rsidRDefault="00A20E52">
      <w:pPr>
        <w:rPr>
          <w:rFonts w:cs="Arial"/>
          <w:noProof/>
        </w:rPr>
      </w:pPr>
      <w:r>
        <w:rPr>
          <w:rFonts w:cs="Arial"/>
          <w:noProof/>
        </w:rPr>
        <w:br/>
      </w:r>
    </w:p>
    <w:p w14:paraId="1799E03B" w14:textId="77777777" w:rsidR="00603A9F" w:rsidRDefault="00A20E52">
      <w:pPr>
        <w:rPr>
          <w:rFonts w:cs="Arial"/>
          <w:noProof/>
        </w:rPr>
      </w:pPr>
      <w:r>
        <w:rPr>
          <w:rFonts w:cs="Arial"/>
          <w:noProof/>
        </w:rPr>
        <w:t xml:space="preserve">The graph of a hyperbola gets closer and closer to the axes without ever actually touching them. This is called </w:t>
      </w:r>
      <w:r>
        <w:rPr>
          <w:rFonts w:cs="Arial"/>
          <w:b/>
          <w:noProof/>
          <w:color w:val="00B050"/>
          <w:u w:val="single"/>
        </w:rPr>
        <w:t>asymptotic</w:t>
      </w:r>
      <w:r>
        <w:rPr>
          <w:rFonts w:cs="Arial"/>
          <w:noProof/>
        </w:rPr>
        <w:t xml:space="preserve"> behaviour, and the axes are referred to as the </w:t>
      </w:r>
      <w:r>
        <w:rPr>
          <w:rFonts w:cs="Arial"/>
          <w:b/>
          <w:noProof/>
          <w:color w:val="00B050"/>
          <w:u w:val="single"/>
        </w:rPr>
        <w:t>asymptotes</w:t>
      </w:r>
      <w:r>
        <w:rPr>
          <w:rFonts w:cs="Arial"/>
          <w:noProof/>
          <w:color w:val="00B050"/>
          <w:u w:val="single"/>
        </w:rPr>
        <w:t xml:space="preserve"> </w:t>
      </w:r>
      <w:r>
        <w:rPr>
          <w:rFonts w:cs="Arial"/>
          <w:noProof/>
        </w:rPr>
        <w:t>of this graph.</w:t>
      </w:r>
    </w:p>
    <w:p w14:paraId="053BF4E1" w14:textId="77777777" w:rsidR="00603A9F" w:rsidRDefault="00A20E52">
      <w:pPr>
        <w:ind w:left="720" w:hanging="720"/>
        <w:rPr>
          <w:rFonts w:cs="Arial"/>
          <w:noProof/>
        </w:rPr>
      </w:pPr>
      <w:r>
        <w:rPr>
          <w:noProof/>
          <w:lang w:eastAsia="en-GB"/>
        </w:rPr>
        <w:lastRenderedPageBreak/>
        <mc:AlternateContent>
          <mc:Choice Requires="wps">
            <w:drawing>
              <wp:anchor distT="0" distB="0" distL="114300" distR="114300" simplePos="0" relativeHeight="251999232" behindDoc="0" locked="0" layoutInCell="1" allowOverlap="1" wp14:anchorId="0E312204" wp14:editId="0DF2A61C">
                <wp:simplePos x="0" y="0"/>
                <wp:positionH relativeFrom="column">
                  <wp:posOffset>-419100</wp:posOffset>
                </wp:positionH>
                <wp:positionV relativeFrom="paragraph">
                  <wp:posOffset>31115</wp:posOffset>
                </wp:positionV>
                <wp:extent cx="412750" cy="342900"/>
                <wp:effectExtent l="0" t="0" r="25400" b="19050"/>
                <wp:wrapNone/>
                <wp:docPr id="1978" name="Flowchart: Process 1978"/>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CE4897" id="Flowchart: Process 1978" o:spid="_x0000_s1026" type="#_x0000_t109" style="position:absolute;margin-left:-33pt;margin-top:2.45pt;width:32.5pt;height:27pt;z-index:25199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HoHfAIAAAgFAAAOAAAAZHJzL2Uyb0RvYy54bWysVE1v2zAMvQ/YfxB0X+1k6boGdYosRYYB&#10;RRugHXpmZDk2IEuapMTJfv2eZDdNu56G5aCQIsWPx0dfXe9bxXbS+cbogo/Ocs6kFqZs9KbgPx+X&#10;n75y5gPpkpTRsuAH6fn17OOHq85O5djURpXSMQTRftrZgtch2GmWeVHLlvyZsVLDWBnXUoDqNlnp&#10;qEP0VmXjPP+SdcaV1hkhvcftTW/ksxS/qqQI91XlZWCq4KgtpNOlcx3PbHZF040jWzdiKIP+oYqW&#10;Go2kx1A3FIhtXfNXqLYRznhThTNh2sxUVSNk6gHdjPI33TzUZGXqBeB4e4TJ/7+w4m63cqwpMbvL&#10;C8xKU4spLZXpRE0uTNmqx5YlM9DqrJ/i0YNduUHzEGPr+8q18R9NsX1C+HBEWO4DE7icjMYX55iD&#10;gOnzZHyZpwlkL4+t8+G7NC2LQsErFLKIhQxlJIxpd+sDkuPZs3vM641qymWjVFLcZr1Qju0oDj7/&#10;liNr/+SVm9KsK/j4fIJCmCAQsFIUILYWkHi94YzUBswWwaXcr177gz/mACdL0z2iUc4U+QBDTBx/&#10;7yWOhd+Qr/sCU9TBTelYv0zcHfqMmPcoR2ltygNm5kxPZm/FskG0WyRdkQN70Qo2MtzjiPgV3AwS&#10;Z7Vxv9+7j/4gFaycddgG9P5rS06ilx8adLscTSZxfZIyOb8YQ3GnlvWpRW/bhQHuI+y+FUmM/kE9&#10;i5Uz7RMWdx6zwkRaIHeP8qAsQr+lWH0h5/PkhpWxFG71gxUxeMQp4vi4fyJnB8YETODOPG8OTd+Q&#10;pfeNL7WZb4OpmsSkF1xBq6hg3RLBhk9D3OdTPXm9fMBmfwAAAP//AwBQSwMEFAAGAAgAAAAhAPnK&#10;ZpbdAAAABwEAAA8AAABkcnMvZG93bnJldi54bWxMj81OwzAQhO9IvIO1SNxSp6hEbcimQkiIExWU&#10;H3F0kyUOjddR7DaBp2d7guNoRjPfFOvJdepIQ2g9I8xnKSjiytctNwivL/fJElSIhmvTeSaEbwqw&#10;Ls/PCpPXfuRnOm5jo6SEQ24QbIx9rnWoLDkTZr4nFu/TD85EkUOj68GMUu46fZWmmXamZVmwpqc7&#10;S9V+e3AI709Nu398+3Hjw9dmsSG2H5RNiJcX0+0NqEhT/AvDCV/QoRSmnT9wHVSHkGSZfIkIixUo&#10;8ZO5yB3C9XIFuiz0f/7yFwAA//8DAFBLAQItABQABgAIAAAAIQC2gziS/gAAAOEBAAATAAAAAAAA&#10;AAAAAAAAAAAAAABbQ29udGVudF9UeXBlc10ueG1sUEsBAi0AFAAGAAgAAAAhADj9If/WAAAAlAEA&#10;AAsAAAAAAAAAAAAAAAAALwEAAF9yZWxzLy5yZWxzUEsBAi0AFAAGAAgAAAAhAAsUegd8AgAACAUA&#10;AA4AAAAAAAAAAAAAAAAALgIAAGRycy9lMm9Eb2MueG1sUEsBAi0AFAAGAAgAAAAhAPnKZpbdAAAA&#10;BwEAAA8AAAAAAAAAAAAAAAAA1gQAAGRycy9kb3ducmV2LnhtbFBLBQYAAAAABAAEAPMAAADgBQAA&#10;AAA=&#10;" fillcolor="#00b050" strokecolor="windowText" strokeweight="2pt"/>
            </w:pict>
          </mc:Fallback>
        </mc:AlternateContent>
      </w:r>
      <w:r>
        <w:rPr>
          <w:rFonts w:cs="Arial"/>
          <w:noProof/>
        </w:rPr>
        <w:t xml:space="preserve"> (d)</w:t>
      </w:r>
      <w:r>
        <w:rPr>
          <w:rFonts w:cs="Arial"/>
          <w:noProof/>
        </w:rPr>
        <w:tab/>
        <w:t>The graph of</w:t>
      </w:r>
      <w:r>
        <w:rPr>
          <w:noProof/>
        </w:rPr>
        <w:t xml:space="preserve"> </w:t>
      </w:r>
      <w:r>
        <w:rPr>
          <w:noProof/>
          <w:position w:val="-24"/>
        </w:rPr>
        <w:object w:dxaOrig="1400" w:dyaOrig="620" w14:anchorId="30DB2B8E">
          <v:shape id="_x0000_i1267" type="#_x0000_t75" style="width:69pt;height:31.2pt" o:ole="">
            <v:imagedata r:id="rId496" o:title=""/>
          </v:shape>
          <o:OLEObject Type="Embed" ProgID="Equation.DSMT4" ShapeID="_x0000_i1267" DrawAspect="Content" ObjectID="_1650009243" r:id="rId497"/>
        </w:object>
      </w:r>
      <w:r>
        <w:rPr>
          <w:noProof/>
        </w:rPr>
        <w:t xml:space="preserve"> </w:t>
      </w:r>
      <w:r>
        <w:rPr>
          <w:rFonts w:cs="Arial"/>
          <w:noProof/>
        </w:rPr>
        <w:t>is similar (but not identical) to a hyperbola to the right but is in a different quadrant to the left:</w:t>
      </w:r>
    </w:p>
    <w:p w14:paraId="682E0D1D" w14:textId="77777777" w:rsidR="00603A9F" w:rsidRDefault="00A20E52">
      <w:pPr>
        <w:rPr>
          <w:noProof/>
        </w:rPr>
      </w:pPr>
      <w:r>
        <w:rPr>
          <w:noProof/>
          <w:lang w:eastAsia="en-GB"/>
        </w:rPr>
        <w:drawing>
          <wp:anchor distT="0" distB="0" distL="114300" distR="114300" simplePos="0" relativeHeight="251667456" behindDoc="0" locked="0" layoutInCell="1" allowOverlap="1" wp14:anchorId="6322C6F1" wp14:editId="4836FC05">
            <wp:simplePos x="0" y="0"/>
            <wp:positionH relativeFrom="column">
              <wp:posOffset>3110230</wp:posOffset>
            </wp:positionH>
            <wp:positionV relativeFrom="paragraph">
              <wp:posOffset>150495</wp:posOffset>
            </wp:positionV>
            <wp:extent cx="1970405" cy="1712595"/>
            <wp:effectExtent l="0" t="0" r="0" b="1905"/>
            <wp:wrapSquare wrapText="bothSides"/>
            <wp:docPr id="231" name="Picture 1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98">
                      <a:extLst>
                        <a:ext uri="{28A0092B-C50C-407E-A947-70E740481C1C}">
                          <a14:useLocalDpi xmlns:a14="http://schemas.microsoft.com/office/drawing/2010/main" val="0"/>
                        </a:ext>
                      </a:extLst>
                    </a:blip>
                    <a:srcRect l="32921" t="51619" r="32697" b="3993"/>
                    <a:stretch>
                      <a:fillRect/>
                    </a:stretch>
                  </pic:blipFill>
                  <pic:spPr bwMode="auto">
                    <a:xfrm>
                      <a:off x="0" y="0"/>
                      <a:ext cx="1970405" cy="17125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BA0646" w14:textId="77777777" w:rsidR="00603A9F" w:rsidRDefault="00A20E52">
      <w:pPr>
        <w:rPr>
          <w:i/>
          <w:noProof/>
        </w:rPr>
      </w:pPr>
      <w:r>
        <w:rPr>
          <w:noProof/>
          <w:lang w:eastAsia="en-GB"/>
        </w:rPr>
        <w:drawing>
          <wp:anchor distT="0" distB="0" distL="114300" distR="114300" simplePos="0" relativeHeight="251668480" behindDoc="0" locked="0" layoutInCell="1" allowOverlap="1" wp14:anchorId="006F17F3" wp14:editId="40F6675F">
            <wp:simplePos x="0" y="0"/>
            <wp:positionH relativeFrom="column">
              <wp:posOffset>193040</wp:posOffset>
            </wp:positionH>
            <wp:positionV relativeFrom="paragraph">
              <wp:posOffset>39370</wp:posOffset>
            </wp:positionV>
            <wp:extent cx="1970405" cy="1718310"/>
            <wp:effectExtent l="0" t="0" r="0" b="0"/>
            <wp:wrapSquare wrapText="bothSides"/>
            <wp:docPr id="230" name="Picture 1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99">
                      <a:extLst>
                        <a:ext uri="{28A0092B-C50C-407E-A947-70E740481C1C}">
                          <a14:useLocalDpi xmlns:a14="http://schemas.microsoft.com/office/drawing/2010/main" val="0"/>
                        </a:ext>
                      </a:extLst>
                    </a:blip>
                    <a:srcRect l="32921" t="3838" r="32697" b="51620"/>
                    <a:stretch>
                      <a:fillRect/>
                    </a:stretch>
                  </pic:blipFill>
                  <pic:spPr bwMode="auto">
                    <a:xfrm>
                      <a:off x="0" y="0"/>
                      <a:ext cx="1970405" cy="17183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08F8520" w14:textId="77777777" w:rsidR="00603A9F" w:rsidRDefault="00603A9F">
      <w:pPr>
        <w:rPr>
          <w:i/>
          <w:noProof/>
        </w:rPr>
      </w:pPr>
    </w:p>
    <w:p w14:paraId="1CF2BA00" w14:textId="77777777" w:rsidR="00603A9F" w:rsidRDefault="00603A9F">
      <w:pPr>
        <w:rPr>
          <w:i/>
          <w:noProof/>
        </w:rPr>
      </w:pPr>
    </w:p>
    <w:p w14:paraId="26D64D45" w14:textId="77777777" w:rsidR="00603A9F" w:rsidRDefault="00603A9F">
      <w:pPr>
        <w:rPr>
          <w:i/>
          <w:noProof/>
        </w:rPr>
      </w:pPr>
    </w:p>
    <w:p w14:paraId="065F290C" w14:textId="77777777" w:rsidR="00603A9F" w:rsidRDefault="00603A9F">
      <w:pPr>
        <w:rPr>
          <w:i/>
          <w:noProof/>
        </w:rPr>
      </w:pPr>
    </w:p>
    <w:p w14:paraId="0BB66C72" w14:textId="77777777" w:rsidR="00603A9F" w:rsidRDefault="00A20E52">
      <w:pPr>
        <w:rPr>
          <w:i/>
          <w:noProof/>
        </w:rPr>
      </w:pPr>
      <w:r>
        <w:rPr>
          <w:noProof/>
          <w:lang w:eastAsia="en-GB"/>
        </w:rPr>
        <mc:AlternateContent>
          <mc:Choice Requires="wps">
            <w:drawing>
              <wp:anchor distT="0" distB="0" distL="114300" distR="114300" simplePos="0" relativeHeight="252001280" behindDoc="0" locked="0" layoutInCell="1" allowOverlap="1" wp14:anchorId="47E873CA" wp14:editId="3BAEEE3D">
                <wp:simplePos x="0" y="0"/>
                <wp:positionH relativeFrom="column">
                  <wp:posOffset>-2696845</wp:posOffset>
                </wp:positionH>
                <wp:positionV relativeFrom="paragraph">
                  <wp:posOffset>282575</wp:posOffset>
                </wp:positionV>
                <wp:extent cx="412750" cy="342900"/>
                <wp:effectExtent l="0" t="0" r="25400" b="19050"/>
                <wp:wrapNone/>
                <wp:docPr id="1979" name="Flowchart: Process 1979"/>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7EC128" id="Flowchart: Process 1979" o:spid="_x0000_s1026" type="#_x0000_t109" style="position:absolute;margin-left:-212.35pt;margin-top:22.25pt;width:32.5pt;height:27pt;z-index:25200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cbDnfAIAAAgFAAAOAAAAZHJzL2Uyb0RvYy54bWysVE1v2zAMvQ/YfxB0X+1k6boEdYosRYYB&#10;RRugHXpmZDk2IEuapMTJfv2eZDf9WE/DclBIkeLH46Mvrw6tYnvpfGN0wUdnOWdSC1M2elvwnw+r&#10;T18584F0ScpoWfCj9Pxq/vHDZWdncmxqo0rpGIJoP+tswesQ7CzLvKhlS/7MWKlhrIxrKUB126x0&#10;1CF6q7Jxnn/JOuNK64yQ3uP2ujfyeYpfVVKEu6ryMjBVcNQW0unSuYlnNr+k2daRrRsxlEH/UEVL&#10;jUbSU6hrCsR2rvkrVNsIZ7ypwpkwbWaqqhEy9YBuRvmbbu5rsjL1AnC8PcHk/19YcbtfO9aUmN30&#10;YsqZphZTWinTiZpcmLF1jy1LZqDVWT/Do3u7doPmIcbWD5Vr4z+aYoeE8PGEsDwEJnA5GY0vzjEH&#10;AdPnyXiapwlkz4+t8+G7NC2LQsErFLKMhQxlJIxpf+MDkuPZk3vM641qylWjVFLcdrNUju0pDj7/&#10;liNr/+SVm9KsK/j4fIJCmCAQsFIUILYWkHi95YzUFswWwaXcr177oz/lACdL0z2gUc4U+QBDTBx/&#10;7yWOhV+Tr/sCU9TBTelYv0zcHfqMmPcoR2ljyiNm5kxPZm/FqkG0GyRdkwN70Qo2MtzhiPgV3AwS&#10;Z7Vxv9+7j/4gFaycddgG9P5rR06ilx8adJuOJpO4PkmZnF+MobiXls1Li961SwPcR9h9K5IY/YN6&#10;Eitn2kcs7iJmhYm0QO4e5UFZhn5LsfpCLhbJDStjKdzoeyti8IhTxPHh8EjODowJmMCtedocmr0h&#10;S+8bX2qz2AVTNYlJz7iCVlHBuiWCDZ+GuM8v9eT1/AGb/wEAAP//AwBQSwMEFAAGAAgAAAAhAH9m&#10;VBTiAAAACwEAAA8AAABkcnMvZG93bnJldi54bWxMj01PwzAMhu9I/IfISNy6lJGOrdSdEBLixATj&#10;QxyzxrRljVM12Vr49YQTHG0/ev28xXqynTjS4FvHCBezFARx5UzLNcLL812yBOGDZqM7x4TwRR7W&#10;5elJoXPjRn6i4zbUIoawzzVCE0KfS+mrhqz2M9cTx9uHG6wOcRxqaQY9xnDbyXmaLqTVLccPje7p&#10;tqFqvz1YhLfHut0/vH7b8f5zozbEzTstJsTzs+nmGkSgKfzB8Ksf1aGMTjt3YONFh5CoubqKLIJS&#10;GYhIJJfZKm52CKtlBrIs5P8O5Q8AAAD//wMAUEsBAi0AFAAGAAgAAAAhALaDOJL+AAAA4QEAABMA&#10;AAAAAAAAAAAAAAAAAAAAAFtDb250ZW50X1R5cGVzXS54bWxQSwECLQAUAAYACAAAACEAOP0h/9YA&#10;AACUAQAACwAAAAAAAAAAAAAAAAAvAQAAX3JlbHMvLnJlbHNQSwECLQAUAAYACAAAACEAOXGw53wC&#10;AAAIBQAADgAAAAAAAAAAAAAAAAAuAgAAZHJzL2Uyb0RvYy54bWxQSwECLQAUAAYACAAAACEAf2ZU&#10;FOIAAAALAQAADwAAAAAAAAAAAAAAAADWBAAAZHJzL2Rvd25yZXYueG1sUEsFBgAAAAAEAAQA8wAA&#10;AOUFAAAAAA==&#10;" fillcolor="#00b050" strokecolor="windowText" strokeweight="2pt"/>
            </w:pict>
          </mc:Fallback>
        </mc:AlternateContent>
      </w:r>
    </w:p>
    <w:p w14:paraId="706AFA49" w14:textId="77777777" w:rsidR="00603A9F" w:rsidRDefault="00A20E52">
      <w:pPr>
        <w:rPr>
          <w:rFonts w:cs="Arial"/>
          <w:noProof/>
        </w:rPr>
      </w:pPr>
      <w:r>
        <w:rPr>
          <w:rFonts w:cs="Arial"/>
          <w:noProof/>
        </w:rPr>
        <w:t xml:space="preserve"> (e)</w:t>
      </w:r>
      <w:r>
        <w:rPr>
          <w:rFonts w:cs="Arial"/>
          <w:noProof/>
        </w:rPr>
        <w:tab/>
        <w:t xml:space="preserve">Graphs of higher </w:t>
      </w:r>
      <w:r>
        <w:rPr>
          <w:rFonts w:cs="Arial"/>
          <w:i/>
          <w:noProof/>
          <w:color w:val="00B050"/>
          <w:u w:val="single"/>
        </w:rPr>
        <w:t>even</w:t>
      </w:r>
      <w:r>
        <w:rPr>
          <w:rFonts w:cs="Arial"/>
          <w:noProof/>
          <w:color w:val="00B050"/>
          <w:u w:val="single"/>
        </w:rPr>
        <w:t xml:space="preserve"> powers</w:t>
      </w:r>
      <w:r>
        <w:rPr>
          <w:rFonts w:cs="Arial"/>
          <w:noProof/>
          <w:color w:val="00B050"/>
        </w:rPr>
        <w:t xml:space="preserve"> </w:t>
      </w:r>
      <w:r>
        <w:rPr>
          <w:rFonts w:cs="Arial"/>
          <w:noProof/>
        </w:rPr>
        <w:tab/>
      </w:r>
      <w:r>
        <w:rPr>
          <w:rFonts w:cs="Arial"/>
          <w:noProof/>
        </w:rPr>
        <w:tab/>
        <w:t>(f)</w:t>
      </w:r>
      <w:r>
        <w:rPr>
          <w:rFonts w:cs="Arial"/>
          <w:noProof/>
        </w:rPr>
        <w:tab/>
        <w:t xml:space="preserve">Graphs of higher </w:t>
      </w:r>
      <w:r>
        <w:rPr>
          <w:rFonts w:cs="Arial"/>
          <w:i/>
          <w:noProof/>
          <w:color w:val="00B050"/>
          <w:u w:val="single"/>
        </w:rPr>
        <w:t>odd</w:t>
      </w:r>
      <w:r>
        <w:rPr>
          <w:rFonts w:cs="Arial"/>
          <w:noProof/>
          <w:color w:val="00B050"/>
          <w:u w:val="single"/>
        </w:rPr>
        <w:t xml:space="preserve"> powers</w:t>
      </w:r>
      <w:r>
        <w:rPr>
          <w:rFonts w:cs="Arial"/>
          <w:noProof/>
          <w:color w:val="00B050"/>
        </w:rPr>
        <w:t xml:space="preserve"> </w:t>
      </w:r>
    </w:p>
    <w:p w14:paraId="5310B2CC" w14:textId="77777777" w:rsidR="00603A9F" w:rsidRDefault="00A20E52">
      <w:pPr>
        <w:ind w:firstLine="720"/>
        <w:rPr>
          <w:noProof/>
        </w:rPr>
      </w:pP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4</w:t>
      </w:r>
      <w:r>
        <w:rPr>
          <w:rFonts w:ascii="Times New Roman" w:hAnsi="Times New Roman"/>
          <w:noProof/>
          <w:sz w:val="24"/>
        </w:rPr>
        <w:t xml:space="preserve"> (</w:t>
      </w:r>
      <w:r>
        <w:rPr>
          <w:rFonts w:ascii="Times New Roman" w:hAnsi="Times New Roman"/>
          <w:i/>
          <w:noProof/>
          <w:sz w:val="24"/>
        </w:rPr>
        <w:t xml:space="preserve">y </w:t>
      </w:r>
      <w:r>
        <w:rPr>
          <w:rFonts w:ascii="Times New Roman" w:hAnsi="Times New Roman"/>
          <w:noProof/>
          <w:sz w:val="24"/>
        </w:rPr>
        <w:t xml:space="preserve">= </w:t>
      </w:r>
      <w:r>
        <w:rPr>
          <w:rFonts w:ascii="Times New Roman" w:hAnsi="Times New Roman"/>
          <w:i/>
          <w:noProof/>
          <w:sz w:val="24"/>
        </w:rPr>
        <w:t>x</w:t>
      </w:r>
      <w:r>
        <w:rPr>
          <w:rFonts w:ascii="Times New Roman" w:hAnsi="Times New Roman"/>
          <w:noProof/>
          <w:sz w:val="24"/>
          <w:vertAlign w:val="superscript"/>
        </w:rPr>
        <w:t>6</w:t>
      </w:r>
      <w:r>
        <w:rPr>
          <w:noProof/>
          <w:sz w:val="24"/>
        </w:rPr>
        <w:t xml:space="preserve"> </w:t>
      </w:r>
      <w:r>
        <w:rPr>
          <w:rFonts w:cs="Arial"/>
          <w:noProof/>
        </w:rPr>
        <w:t>etc. are similar):</w:t>
      </w:r>
      <w:r>
        <w:rPr>
          <w:noProof/>
        </w:rPr>
        <w:tab/>
      </w:r>
      <w:r>
        <w:rPr>
          <w:noProof/>
        </w:rPr>
        <w:tab/>
      </w:r>
      <w:r>
        <w:rPr>
          <w:noProof/>
        </w:rPr>
        <w:tab/>
      </w:r>
      <w:r>
        <w:rPr>
          <w:noProof/>
        </w:rPr>
        <w:tab/>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5</w:t>
      </w:r>
      <w:r>
        <w:rPr>
          <w:rFonts w:ascii="Times New Roman" w:hAnsi="Times New Roman"/>
          <w:noProof/>
          <w:sz w:val="24"/>
        </w:rPr>
        <w:t xml:space="preserve"> (</w:t>
      </w:r>
      <w:r>
        <w:rPr>
          <w:rFonts w:ascii="Times New Roman" w:hAnsi="Times New Roman"/>
          <w:i/>
          <w:noProof/>
          <w:sz w:val="24"/>
        </w:rPr>
        <w:t xml:space="preserve">y </w:t>
      </w:r>
      <w:r>
        <w:rPr>
          <w:rFonts w:ascii="Times New Roman" w:hAnsi="Times New Roman"/>
          <w:noProof/>
          <w:sz w:val="24"/>
        </w:rPr>
        <w:t xml:space="preserve">= </w:t>
      </w:r>
      <w:r>
        <w:rPr>
          <w:rFonts w:ascii="Times New Roman" w:hAnsi="Times New Roman"/>
          <w:i/>
          <w:noProof/>
          <w:sz w:val="24"/>
        </w:rPr>
        <w:t>x</w:t>
      </w:r>
      <w:r>
        <w:rPr>
          <w:rFonts w:ascii="Times New Roman" w:hAnsi="Times New Roman"/>
          <w:noProof/>
          <w:sz w:val="24"/>
          <w:vertAlign w:val="superscript"/>
        </w:rPr>
        <w:t>7</w:t>
      </w:r>
      <w:r>
        <w:rPr>
          <w:noProof/>
        </w:rPr>
        <w:t xml:space="preserve"> </w:t>
      </w:r>
      <w:r>
        <w:rPr>
          <w:rFonts w:cs="Arial"/>
          <w:noProof/>
        </w:rPr>
        <w:t>etc. are similar):</w:t>
      </w:r>
    </w:p>
    <w:p w14:paraId="42A83079" w14:textId="77777777" w:rsidR="00603A9F" w:rsidRDefault="00A20E52">
      <w:pPr>
        <w:rPr>
          <w:noProof/>
        </w:rPr>
      </w:pPr>
      <w:r>
        <w:rPr>
          <w:noProof/>
          <w:lang w:eastAsia="en-GB"/>
        </w:rPr>
        <w:drawing>
          <wp:anchor distT="0" distB="0" distL="114300" distR="114300" simplePos="0" relativeHeight="251669504" behindDoc="0" locked="0" layoutInCell="1" allowOverlap="1" wp14:anchorId="40F67C8B" wp14:editId="4B14A6EE">
            <wp:simplePos x="0" y="0"/>
            <wp:positionH relativeFrom="column">
              <wp:posOffset>3849370</wp:posOffset>
            </wp:positionH>
            <wp:positionV relativeFrom="paragraph">
              <wp:posOffset>306070</wp:posOffset>
            </wp:positionV>
            <wp:extent cx="1384300" cy="1609725"/>
            <wp:effectExtent l="0" t="0" r="6350" b="9525"/>
            <wp:wrapSquare wrapText="bothSides"/>
            <wp:docPr id="229" name="Picture 1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0">
                      <a:extLst>
                        <a:ext uri="{28A0092B-C50C-407E-A947-70E740481C1C}">
                          <a14:useLocalDpi xmlns:a14="http://schemas.microsoft.com/office/drawing/2010/main" val="0"/>
                        </a:ext>
                      </a:extLst>
                    </a:blip>
                    <a:srcRect l="56068" t="2168" r="19775" b="56125"/>
                    <a:stretch>
                      <a:fillRect/>
                    </a:stretch>
                  </pic:blipFill>
                  <pic:spPr bwMode="auto">
                    <a:xfrm>
                      <a:off x="0" y="0"/>
                      <a:ext cx="1384300" cy="16097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9586F2B" w14:textId="77777777" w:rsidR="00603A9F" w:rsidRDefault="00A20E52">
      <w:pPr>
        <w:rPr>
          <w:b/>
          <w:noProof/>
        </w:rPr>
      </w:pPr>
      <w:r>
        <w:rPr>
          <w:noProof/>
          <w:lang w:eastAsia="en-GB"/>
        </w:rPr>
        <w:drawing>
          <wp:anchor distT="0" distB="0" distL="114300" distR="114300" simplePos="0" relativeHeight="251670528" behindDoc="0" locked="0" layoutInCell="1" allowOverlap="1" wp14:anchorId="7254C868" wp14:editId="399936B7">
            <wp:simplePos x="0" y="0"/>
            <wp:positionH relativeFrom="column">
              <wp:posOffset>538480</wp:posOffset>
            </wp:positionH>
            <wp:positionV relativeFrom="paragraph">
              <wp:posOffset>99060</wp:posOffset>
            </wp:positionV>
            <wp:extent cx="1564640" cy="1474470"/>
            <wp:effectExtent l="0" t="0" r="0" b="0"/>
            <wp:wrapSquare wrapText="bothSides"/>
            <wp:docPr id="228" name="Picture 1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01">
                      <a:extLst>
                        <a:ext uri="{28A0092B-C50C-407E-A947-70E740481C1C}">
                          <a14:useLocalDpi xmlns:a14="http://schemas.microsoft.com/office/drawing/2010/main" val="0"/>
                        </a:ext>
                      </a:extLst>
                    </a:blip>
                    <a:srcRect l="52921" r="19775" b="61797"/>
                    <a:stretch>
                      <a:fillRect/>
                    </a:stretch>
                  </pic:blipFill>
                  <pic:spPr bwMode="auto">
                    <a:xfrm>
                      <a:off x="0" y="0"/>
                      <a:ext cx="1564640" cy="14744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t xml:space="preserve"> </w:t>
      </w:r>
    </w:p>
    <w:p w14:paraId="60AD9CF6" w14:textId="77777777" w:rsidR="00603A9F" w:rsidRDefault="00603A9F"/>
    <w:p w14:paraId="7F6B691F" w14:textId="77777777" w:rsidR="00603A9F" w:rsidRDefault="00603A9F"/>
    <w:p w14:paraId="56ACCFB5" w14:textId="77777777" w:rsidR="00603A9F" w:rsidRDefault="00603A9F"/>
    <w:p w14:paraId="3EA93FED" w14:textId="77777777" w:rsidR="00603A9F" w:rsidRDefault="00603A9F"/>
    <w:p w14:paraId="7E063385" w14:textId="77777777" w:rsidR="00603A9F" w:rsidRDefault="00603A9F">
      <w:pPr>
        <w:jc w:val="right"/>
      </w:pPr>
    </w:p>
    <w:p w14:paraId="4EF38002" w14:textId="77777777" w:rsidR="00603A9F" w:rsidRDefault="00A20E52">
      <w:pPr>
        <w:rPr>
          <w:rFonts w:cs="Arial"/>
          <w:noProof/>
        </w:rPr>
      </w:pPr>
      <w:r>
        <w:rPr>
          <w:rFonts w:cs="Arial"/>
          <w:b/>
          <w:noProof/>
        </w:rPr>
        <w:t xml:space="preserve">Which way up? </w:t>
      </w:r>
      <w:r>
        <w:rPr>
          <w:rFonts w:cs="Arial"/>
          <w:noProof/>
        </w:rPr>
        <w:t xml:space="preserve">This is determined by the </w:t>
      </w:r>
      <w:r>
        <w:rPr>
          <w:rFonts w:cs="Arial"/>
          <w:i/>
          <w:noProof/>
        </w:rPr>
        <w:t>sign of the highest power</w:t>
      </w:r>
      <w:r>
        <w:rPr>
          <w:rFonts w:cs="Arial"/>
          <w:noProof/>
        </w:rPr>
        <w:t>.</w:t>
      </w:r>
    </w:p>
    <w:p w14:paraId="6E82AEF4" w14:textId="77777777" w:rsidR="00603A9F" w:rsidRDefault="00A20E52">
      <w:pPr>
        <w:rPr>
          <w:rFonts w:cs="Arial"/>
          <w:noProof/>
        </w:rPr>
      </w:pPr>
      <w:r>
        <w:rPr>
          <w:rFonts w:cs="Arial"/>
          <w:noProof/>
        </w:rPr>
        <w:t xml:space="preserve">If the sign is positive, the </w:t>
      </w:r>
      <w:r>
        <w:rPr>
          <w:rFonts w:cs="Arial"/>
          <w:i/>
          <w:noProof/>
        </w:rPr>
        <w:t>right-hand</w:t>
      </w:r>
      <w:r>
        <w:rPr>
          <w:rFonts w:cs="Arial"/>
          <w:noProof/>
        </w:rPr>
        <w:t xml:space="preserve"> side is (eventually) </w:t>
      </w:r>
      <w:r>
        <w:rPr>
          <w:rFonts w:cs="Arial"/>
          <w:i/>
          <w:noProof/>
        </w:rPr>
        <w:t>above the</w:t>
      </w:r>
      <w:r>
        <w:rPr>
          <w:i/>
          <w:noProof/>
        </w:rPr>
        <w:t xml:space="preserve"> </w:t>
      </w:r>
      <w:r>
        <w:rPr>
          <w:rFonts w:ascii="Times New Roman" w:hAnsi="Times New Roman"/>
          <w:i/>
          <w:noProof/>
          <w:sz w:val="24"/>
          <w:szCs w:val="24"/>
        </w:rPr>
        <w:t>x</w:t>
      </w:r>
      <w:r>
        <w:rPr>
          <w:rFonts w:cs="Arial"/>
          <w:i/>
          <w:noProof/>
        </w:rPr>
        <w:t>-axis.</w:t>
      </w:r>
    </w:p>
    <w:p w14:paraId="267ECBDD" w14:textId="77777777" w:rsidR="00603A9F" w:rsidRDefault="00A20E52">
      <w:pPr>
        <w:rPr>
          <w:rFonts w:cs="Arial"/>
          <w:noProof/>
        </w:rPr>
      </w:pPr>
      <w:r>
        <w:rPr>
          <w:rFonts w:cs="Arial"/>
          <w:noProof/>
        </w:rPr>
        <w:t xml:space="preserve">This is because for big values of </w:t>
      </w:r>
      <w:r>
        <w:rPr>
          <w:rFonts w:ascii="Times New Roman" w:hAnsi="Times New Roman"/>
          <w:i/>
          <w:noProof/>
          <w:sz w:val="24"/>
          <w:szCs w:val="24"/>
        </w:rPr>
        <w:t>x</w:t>
      </w:r>
      <w:r>
        <w:rPr>
          <w:noProof/>
        </w:rPr>
        <w:t xml:space="preserve"> </w:t>
      </w:r>
      <w:r>
        <w:rPr>
          <w:rFonts w:cs="Arial"/>
          <w:noProof/>
        </w:rPr>
        <w:t>the highest power dominates the expression</w:t>
      </w:r>
      <w:r>
        <w:rPr>
          <w:rFonts w:cs="Arial"/>
          <w:i/>
          <w:noProof/>
        </w:rPr>
        <w:t>.</w:t>
      </w:r>
      <w:r>
        <w:rPr>
          <w:rFonts w:cs="Arial"/>
          <w:noProof/>
        </w:rPr>
        <w:t xml:space="preserve"> </w:t>
      </w:r>
    </w:p>
    <w:p w14:paraId="695FB5A0" w14:textId="77777777" w:rsidR="00603A9F" w:rsidRDefault="00A20E52">
      <w:pPr>
        <w:rPr>
          <w:noProof/>
        </w:rPr>
      </w:pPr>
      <w:r>
        <w:rPr>
          <w:rFonts w:cs="Arial"/>
          <w:noProof/>
        </w:rPr>
        <w:t xml:space="preserve">(If </w:t>
      </w:r>
      <w:r>
        <w:rPr>
          <w:rFonts w:ascii="Times New Roman" w:hAnsi="Times New Roman"/>
          <w:i/>
          <w:noProof/>
          <w:sz w:val="24"/>
        </w:rPr>
        <w:t xml:space="preserve">x </w:t>
      </w:r>
      <w:r>
        <w:rPr>
          <w:rFonts w:ascii="Times New Roman" w:hAnsi="Times New Roman"/>
          <w:noProof/>
          <w:sz w:val="24"/>
        </w:rPr>
        <w:t xml:space="preserve">= 1000, </w:t>
      </w:r>
      <w:r>
        <w:rPr>
          <w:rFonts w:ascii="Times New Roman" w:hAnsi="Times New Roman"/>
          <w:i/>
          <w:noProof/>
          <w:sz w:val="24"/>
        </w:rPr>
        <w:t>x</w:t>
      </w:r>
      <w:r>
        <w:rPr>
          <w:rFonts w:ascii="Times New Roman" w:hAnsi="Times New Roman"/>
          <w:noProof/>
          <w:sz w:val="24"/>
          <w:vertAlign w:val="superscript"/>
        </w:rPr>
        <w:t>3</w:t>
      </w:r>
      <w:r>
        <w:rPr>
          <w:rFonts w:ascii="Times New Roman" w:hAnsi="Times New Roman"/>
          <w:noProof/>
          <w:sz w:val="24"/>
        </w:rPr>
        <w:t xml:space="preserve"> </w:t>
      </w:r>
      <w:r>
        <w:rPr>
          <w:rFonts w:cs="Arial"/>
          <w:noProof/>
        </w:rPr>
        <w:t>is bigger than</w:t>
      </w:r>
      <w:r>
        <w:rPr>
          <w:noProof/>
        </w:rPr>
        <w:t xml:space="preserve"> </w:t>
      </w:r>
      <w:r>
        <w:rPr>
          <w:rFonts w:ascii="Times New Roman" w:hAnsi="Times New Roman"/>
          <w:noProof/>
          <w:sz w:val="24"/>
        </w:rPr>
        <w:t>50</w:t>
      </w:r>
      <w:r>
        <w:rPr>
          <w:rFonts w:ascii="Times New Roman" w:hAnsi="Times New Roman"/>
          <w:i/>
          <w:noProof/>
          <w:sz w:val="24"/>
        </w:rPr>
        <w:t>x</w:t>
      </w:r>
      <w:r>
        <w:rPr>
          <w:rFonts w:ascii="Times New Roman" w:hAnsi="Times New Roman"/>
          <w:noProof/>
          <w:sz w:val="24"/>
          <w:vertAlign w:val="superscript"/>
        </w:rPr>
        <w:t>2</w:t>
      </w:r>
      <w:r>
        <w:rPr>
          <w:rFonts w:cs="Arial"/>
          <w:noProof/>
        </w:rPr>
        <w:t>).</w:t>
      </w:r>
    </w:p>
    <w:p w14:paraId="17C79AE3" w14:textId="77777777" w:rsidR="00603A9F" w:rsidRDefault="00603A9F"/>
    <w:p w14:paraId="5F8DAF2F" w14:textId="77777777" w:rsidR="00603A9F" w:rsidRDefault="00603A9F"/>
    <w:p w14:paraId="59868B2B" w14:textId="77777777" w:rsidR="00603A9F" w:rsidRDefault="00A20E52">
      <w:pPr>
        <w:rPr>
          <w:noProof/>
        </w:rPr>
      </w:pPr>
      <w:r>
        <w:br w:type="page"/>
      </w:r>
    </w:p>
    <w:p w14:paraId="1995DC72" w14:textId="77777777" w:rsidR="00603A9F" w:rsidRDefault="00A20E52">
      <w:pPr>
        <w:rPr>
          <w:noProof/>
        </w:rPr>
      </w:pPr>
      <w:r>
        <w:rPr>
          <w:noProof/>
          <w:lang w:eastAsia="en-GB"/>
        </w:rPr>
        <w:lastRenderedPageBreak/>
        <mc:AlternateContent>
          <mc:Choice Requires="wps">
            <w:drawing>
              <wp:anchor distT="0" distB="0" distL="114300" distR="114300" simplePos="0" relativeHeight="252003328" behindDoc="0" locked="0" layoutInCell="1" allowOverlap="1" wp14:anchorId="45D4EAEA" wp14:editId="1444E415">
                <wp:simplePos x="0" y="0"/>
                <wp:positionH relativeFrom="column">
                  <wp:posOffset>-469900</wp:posOffset>
                </wp:positionH>
                <wp:positionV relativeFrom="paragraph">
                  <wp:posOffset>221615</wp:posOffset>
                </wp:positionV>
                <wp:extent cx="412750" cy="342900"/>
                <wp:effectExtent l="0" t="0" r="25400" b="19050"/>
                <wp:wrapNone/>
                <wp:docPr id="1981" name="Flowchart: Process 1981"/>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007E68B" id="Flowchart: Process 1981" o:spid="_x0000_s1026" type="#_x0000_t109" style="position:absolute;margin-left:-37pt;margin-top:17.45pt;width:32.5pt;height:27pt;z-index:25200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DtufAIAAAgFAAAOAAAAZHJzL2Uyb0RvYy54bWysVE1v2zAMvQ/YfxB0X+1k6doGdYosRYYB&#10;RRugLXpmZDk2IEuapMTJfv2eZDf9WE/DclBIkeLH46Mvr/atYjvpfGN0wUcnOWdSC1M2elPwx4fl&#10;l3POfCBdkjJaFvwgPb+aff502dmpHJvaqFI6hiDaTztb8DoEO80yL2rZkj8xVmoYK+NaClDdJisd&#10;dYjeqmyc59+yzrjSOiOk97i97o18luJXlRThrqq8DEwVHLWFdLp0ruOZzS5punFk60YMZdA/VNFS&#10;o5H0GOqaArGta/4K1TbCGW+qcCJMm5mqaoRMPaCbUf6um/uarEy9ABxvjzD5/xdW3O5WjjUlZndx&#10;PuJMU4spLZXpRE0uTNmqx5YlM9DqrJ/i0b1duUHzEGPr+8q18R9NsX1C+HBEWO4DE7icjMZnp5iD&#10;gOnrZHyRpwlkL4+t8+GHNC2LQsErFLKIhQxlJIxpd+MDkuPZs3vM641qymWjVFLcZr1Qju0oDj7/&#10;niNr/+SNm9KsK/j4dIJCmCAQsFIUILYWkHi94YzUBswWwaXcb177gz/mACdL0z2gUc4U+QBDTBx/&#10;HyWOhV+Tr/sCU9TBTelYv0zcHfqMmPcoR2ltygNm5kxPZm/FskG0GyRdkQN70Qo2MtzhiPgV3AwS&#10;Z7Vxvz+6j/4gFaycddgG9P5rS06il58adLsYTSZxfZIyOT0bQ3GvLevXFr1tFwa4g0+oLonRP6hn&#10;sXKmfcLizmNWmEgL5O5RHpRF6LcUqy/kfJ7csDKWwo2+tyIGjzhFHB/2T+TswJiACdya582h6Tuy&#10;9L7xpTbzbTBVk5j0gitoFRWsWyLY8GmI+/xaT14vH7DZHwAAAP//AwBQSwMEFAAGAAgAAAAhAN2l&#10;xYbeAAAACAEAAA8AAABkcnMvZG93bnJldi54bWxMj81OwzAQhO9IvIO1SNxSB4hKErKpEBLiREXL&#10;jzi68RKHxusodpvA02NOcBzNaOabajXbXhxp9J1jhItFCoK4cbrjFuHl+T7JQfigWKveMSF8kYdV&#10;fXpSqVK7iTd03IZWxBL2pUIwIQyllL4xZJVfuIE4eh9utCpEObZSj2qK5baXl2m6lFZ1HBeMGujO&#10;ULPfHizC21Pb7R9fv+308LnO1sTmnZYz4vnZfHsDItAc/sLwix/RoY5MO3dg7UWPkFxn8UtAuMoK&#10;EDGQFFHvEPK8AFlX8v+B+gcAAP//AwBQSwECLQAUAAYACAAAACEAtoM4kv4AAADhAQAAEwAAAAAA&#10;AAAAAAAAAAAAAAAAW0NvbnRlbnRfVHlwZXNdLnhtbFBLAQItABQABgAIAAAAIQA4/SH/1gAAAJQB&#10;AAALAAAAAAAAAAAAAAAAAC8BAABfcmVscy8ucmVsc1BLAQItABQABgAIAAAAIQC4SDtufAIAAAgF&#10;AAAOAAAAAAAAAAAAAAAAAC4CAABkcnMvZTJvRG9jLnhtbFBLAQItABQABgAIAAAAIQDdpcWG3gAA&#10;AAgBAAAPAAAAAAAAAAAAAAAAANYEAABkcnMvZG93bnJldi54bWxQSwUGAAAAAAQABADzAAAA4QUA&#10;AAAA&#10;" fillcolor="#00b050" strokecolor="windowText" strokeweight="2pt"/>
            </w:pict>
          </mc:Fallback>
        </mc:AlternateContent>
      </w:r>
    </w:p>
    <w:p w14:paraId="2536C381" w14:textId="77777777" w:rsidR="00603A9F" w:rsidRDefault="00A20E52">
      <w:pPr>
        <w:rPr>
          <w:rFonts w:ascii="Times New Roman" w:hAnsi="Times New Roman"/>
          <w:noProof/>
          <w:sz w:val="24"/>
          <w:vertAlign w:val="superscript"/>
        </w:rPr>
      </w:pPr>
      <w:r>
        <w:rPr>
          <w:rFonts w:cs="Arial"/>
          <w:b/>
          <w:i/>
          <w:noProof/>
        </w:rPr>
        <w:t>Examples</w:t>
      </w:r>
      <w:r>
        <w:rPr>
          <w:i/>
          <w:noProof/>
        </w:rPr>
        <w:tab/>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3</w:t>
      </w:r>
      <w:r>
        <w:rPr>
          <w:rFonts w:ascii="Times New Roman" w:hAnsi="Times New Roman"/>
          <w:i/>
          <w:noProof/>
          <w:sz w:val="24"/>
        </w:rPr>
        <w:t xml:space="preserve">x </w:t>
      </w:r>
      <w:r>
        <w:rPr>
          <w:rFonts w:ascii="Times New Roman" w:hAnsi="Times New Roman"/>
          <w:noProof/>
          <w:sz w:val="24"/>
        </w:rPr>
        <w:t>– 1</w:t>
      </w:r>
      <w:r>
        <w:rPr>
          <w:rFonts w:ascii="Times New Roman" w:hAnsi="Times New Roman"/>
          <w:noProof/>
          <w:sz w:val="24"/>
        </w:rPr>
        <w:tab/>
      </w:r>
      <w:r>
        <w:rPr>
          <w:noProof/>
        </w:rPr>
        <w:tab/>
      </w:r>
      <w:r>
        <w:rPr>
          <w:noProof/>
        </w:rPr>
        <w:tab/>
      </w:r>
      <w:r>
        <w:rPr>
          <w:noProof/>
        </w:rPr>
        <w:tab/>
      </w:r>
      <w:r>
        <w:rPr>
          <w:noProof/>
        </w:rPr>
        <w:tab/>
      </w:r>
      <w:r>
        <w:rPr>
          <w:rFonts w:ascii="Times New Roman" w:hAnsi="Times New Roman"/>
          <w:i/>
          <w:noProof/>
          <w:sz w:val="24"/>
        </w:rPr>
        <w:t>y</w:t>
      </w:r>
      <w:r>
        <w:rPr>
          <w:rFonts w:ascii="Times New Roman" w:hAnsi="Times New Roman"/>
          <w:noProof/>
          <w:sz w:val="24"/>
        </w:rPr>
        <w:t xml:space="preserve"> = 10 – </w:t>
      </w:r>
      <w:r>
        <w:rPr>
          <w:rFonts w:ascii="Times New Roman" w:hAnsi="Times New Roman"/>
          <w:i/>
          <w:noProof/>
          <w:sz w:val="24"/>
        </w:rPr>
        <w:t>x</w:t>
      </w:r>
      <w:r>
        <w:rPr>
          <w:rFonts w:ascii="Times New Roman" w:hAnsi="Times New Roman"/>
          <w:noProof/>
          <w:sz w:val="24"/>
          <w:vertAlign w:val="superscript"/>
        </w:rPr>
        <w:t>2</w:t>
      </w:r>
    </w:p>
    <w:p w14:paraId="40F6E748" w14:textId="77777777" w:rsidR="00603A9F" w:rsidRDefault="00603A9F">
      <w:pPr>
        <w:rPr>
          <w:noProof/>
        </w:rPr>
      </w:pPr>
    </w:p>
    <w:p w14:paraId="5B139091" w14:textId="77777777" w:rsidR="00603A9F" w:rsidRDefault="00A20E52">
      <w:pPr>
        <w:rPr>
          <w:noProof/>
        </w:rPr>
      </w:pPr>
      <w:r>
        <w:rPr>
          <w:noProof/>
          <w:lang w:eastAsia="en-GB"/>
        </w:rPr>
        <w:drawing>
          <wp:anchor distT="0" distB="0" distL="114300" distR="114300" simplePos="0" relativeHeight="251673600" behindDoc="0" locked="0" layoutInCell="1" allowOverlap="1" wp14:anchorId="31EEC1A3" wp14:editId="2F87530C">
            <wp:simplePos x="0" y="0"/>
            <wp:positionH relativeFrom="column">
              <wp:posOffset>3230880</wp:posOffset>
            </wp:positionH>
            <wp:positionV relativeFrom="paragraph">
              <wp:posOffset>-83820</wp:posOffset>
            </wp:positionV>
            <wp:extent cx="1725295" cy="1448435"/>
            <wp:effectExtent l="0" t="0" r="8255" b="0"/>
            <wp:wrapNone/>
            <wp:docPr id="226" name="Picture 1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2">
                      <a:extLst>
                        <a:ext uri="{28A0092B-C50C-407E-A947-70E740481C1C}">
                          <a14:useLocalDpi xmlns:a14="http://schemas.microsoft.com/office/drawing/2010/main" val="0"/>
                        </a:ext>
                      </a:extLst>
                    </a:blip>
                    <a:srcRect l="58315" t="61130" r="11572" b="1334"/>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89DFB98" w14:textId="77777777" w:rsidR="00603A9F" w:rsidRDefault="00A20E52">
      <w:pPr>
        <w:rPr>
          <w:noProof/>
        </w:rPr>
      </w:pPr>
      <w:r>
        <w:rPr>
          <w:noProof/>
          <w:lang w:eastAsia="en-GB"/>
        </w:rPr>
        <w:drawing>
          <wp:anchor distT="0" distB="0" distL="114300" distR="114300" simplePos="0" relativeHeight="251672576" behindDoc="0" locked="0" layoutInCell="1" allowOverlap="1" wp14:anchorId="7589BC1D" wp14:editId="40028CB0">
            <wp:simplePos x="0" y="0"/>
            <wp:positionH relativeFrom="column">
              <wp:posOffset>466725</wp:posOffset>
            </wp:positionH>
            <wp:positionV relativeFrom="paragraph">
              <wp:posOffset>12065</wp:posOffset>
            </wp:positionV>
            <wp:extent cx="1725295" cy="1448435"/>
            <wp:effectExtent l="0" t="0" r="8255" b="0"/>
            <wp:wrapSquare wrapText="bothSides"/>
            <wp:docPr id="227" name="Picture 1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3">
                      <a:extLst>
                        <a:ext uri="{28A0092B-C50C-407E-A947-70E740481C1C}">
                          <a14:useLocalDpi xmlns:a14="http://schemas.microsoft.com/office/drawing/2010/main" val="0"/>
                        </a:ext>
                      </a:extLst>
                    </a:blip>
                    <a:srcRect l="58315" t="1334" r="11572" b="61130"/>
                    <a:stretch>
                      <a:fillRect/>
                    </a:stretch>
                  </pic:blipFill>
                  <pic:spPr bwMode="auto">
                    <a:xfrm>
                      <a:off x="0" y="0"/>
                      <a:ext cx="1725295" cy="14484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C9C5CA" w14:textId="77777777" w:rsidR="00603A9F" w:rsidRDefault="00603A9F">
      <w:pPr>
        <w:rPr>
          <w:noProof/>
        </w:rPr>
      </w:pPr>
    </w:p>
    <w:p w14:paraId="7AB5D2D6" w14:textId="77777777" w:rsidR="00603A9F" w:rsidRDefault="00603A9F">
      <w:pPr>
        <w:rPr>
          <w:noProof/>
        </w:rPr>
      </w:pPr>
    </w:p>
    <w:p w14:paraId="2C6650B5" w14:textId="77777777" w:rsidR="00603A9F" w:rsidRDefault="00603A9F">
      <w:pPr>
        <w:rPr>
          <w:noProof/>
        </w:rPr>
      </w:pPr>
    </w:p>
    <w:p w14:paraId="6C32F80F" w14:textId="77777777" w:rsidR="00603A9F" w:rsidRDefault="00603A9F">
      <w:pPr>
        <w:rPr>
          <w:noProof/>
        </w:rPr>
      </w:pPr>
    </w:p>
    <w:p w14:paraId="7A633C26" w14:textId="77777777" w:rsidR="00603A9F" w:rsidRDefault="00A20E52">
      <w:pPr>
        <w:rPr>
          <w:rFonts w:cs="Arial"/>
          <w:noProof/>
        </w:rPr>
      </w:pPr>
      <w:r>
        <w:rPr>
          <w:rFonts w:cs="Arial"/>
          <w:noProof/>
        </w:rPr>
        <w:t xml:space="preserve">These are often referred to (informally!) as </w:t>
      </w:r>
      <w:r>
        <w:rPr>
          <w:rFonts w:cs="Arial"/>
          <w:b/>
          <w:i/>
          <w:noProof/>
          <w:color w:val="00B050"/>
          <w:u w:val="single"/>
        </w:rPr>
        <w:t>happy</w:t>
      </w:r>
      <w:r>
        <w:rPr>
          <w:rFonts w:cs="Arial"/>
          <w:noProof/>
          <w:color w:val="00B050"/>
          <w:u w:val="single"/>
        </w:rPr>
        <w:t xml:space="preserve"> </w:t>
      </w:r>
      <w:r>
        <w:rPr>
          <w:rFonts w:cs="Arial"/>
          <w:noProof/>
        </w:rPr>
        <w:t xml:space="preserve">and </w:t>
      </w:r>
      <w:r>
        <w:rPr>
          <w:rFonts w:cs="Arial"/>
          <w:b/>
          <w:i/>
          <w:noProof/>
          <w:color w:val="00B050"/>
          <w:u w:val="single"/>
        </w:rPr>
        <w:t>sad</w:t>
      </w:r>
      <w:r>
        <w:rPr>
          <w:rFonts w:cs="Arial"/>
          <w:noProof/>
          <w:color w:val="00B050"/>
          <w:u w:val="single"/>
        </w:rPr>
        <w:t xml:space="preserve"> </w:t>
      </w:r>
      <w:r>
        <w:rPr>
          <w:rFonts w:cs="Arial"/>
          <w:noProof/>
        </w:rPr>
        <w:t xml:space="preserve">parabolas respectively </w:t>
      </w:r>
      <w:r>
        <w:rPr>
          <w:rFonts w:cs="Arial"/>
          <w:noProof/>
        </w:rPr>
        <w:sym w:font="Wingdings" w:char="F04A"/>
      </w:r>
      <w:r>
        <w:rPr>
          <w:rFonts w:cs="Arial"/>
          <w:noProof/>
        </w:rPr>
        <w:t xml:space="preserve"> </w:t>
      </w:r>
      <w:r>
        <w:rPr>
          <w:rFonts w:cs="Arial"/>
          <w:noProof/>
        </w:rPr>
        <w:sym w:font="Wingdings" w:char="F04C"/>
      </w:r>
      <w:r>
        <w:rPr>
          <w:rFonts w:cs="Arial"/>
          <w:noProof/>
        </w:rPr>
        <w:t xml:space="preserve"> .</w:t>
      </w:r>
    </w:p>
    <w:p w14:paraId="4C0782CD" w14:textId="77777777" w:rsidR="00603A9F" w:rsidRDefault="00603A9F">
      <w:pPr>
        <w:rPr>
          <w:noProof/>
        </w:rPr>
      </w:pPr>
    </w:p>
    <w:p w14:paraId="5731DC32" w14:textId="77777777" w:rsidR="00603A9F" w:rsidRDefault="00A20E52">
      <w:pPr>
        <w:ind w:firstLine="720"/>
        <w:rPr>
          <w:rFonts w:ascii="Times New Roman" w:hAnsi="Times New Roman"/>
          <w:noProof/>
          <w:sz w:val="24"/>
        </w:rPr>
      </w:pP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3</w:t>
      </w:r>
      <w:r>
        <w:rPr>
          <w:rFonts w:ascii="Times New Roman" w:hAnsi="Times New Roman"/>
          <w:noProof/>
          <w:sz w:val="24"/>
        </w:rPr>
        <w:t xml:space="preserve"> – 3</w:t>
      </w:r>
      <w:r>
        <w:rPr>
          <w:rFonts w:ascii="Times New Roman" w:hAnsi="Times New Roman"/>
          <w:i/>
          <w:noProof/>
          <w:sz w:val="24"/>
        </w:rPr>
        <w:t>x</w:t>
      </w:r>
      <w:r>
        <w:rPr>
          <w:rFonts w:ascii="Times New Roman" w:hAnsi="Times New Roman"/>
          <w:noProof/>
          <w:sz w:val="24"/>
        </w:rPr>
        <w:t xml:space="preserve"> – 2</w:t>
      </w:r>
      <w:r>
        <w:rPr>
          <w:rFonts w:ascii="Times New Roman" w:hAnsi="Times New Roman"/>
          <w:noProof/>
          <w:sz w:val="24"/>
        </w:rPr>
        <w:tab/>
      </w:r>
      <w:r>
        <w:rPr>
          <w:noProof/>
        </w:rPr>
        <w:tab/>
      </w:r>
      <w:r>
        <w:rPr>
          <w:noProof/>
        </w:rPr>
        <w:tab/>
      </w:r>
      <w:r>
        <w:rPr>
          <w:noProof/>
        </w:rPr>
        <w:tab/>
      </w:r>
      <w:r>
        <w:rPr>
          <w:noProof/>
        </w:rPr>
        <w:tab/>
      </w:r>
      <w:r>
        <w:rPr>
          <w:noProof/>
        </w:rPr>
        <w:tab/>
      </w:r>
      <w:r>
        <w:rPr>
          <w:rFonts w:ascii="Times New Roman" w:hAnsi="Times New Roman"/>
          <w:i/>
          <w:noProof/>
          <w:sz w:val="24"/>
        </w:rPr>
        <w:t xml:space="preserve">y </w:t>
      </w:r>
      <w:r>
        <w:rPr>
          <w:rFonts w:ascii="Times New Roman" w:hAnsi="Times New Roman"/>
          <w:noProof/>
          <w:sz w:val="24"/>
        </w:rPr>
        <w:t xml:space="preserve">= 2 – </w:t>
      </w:r>
      <w:r>
        <w:rPr>
          <w:rFonts w:ascii="Times New Roman" w:hAnsi="Times New Roman"/>
          <w:i/>
          <w:noProof/>
          <w:sz w:val="24"/>
        </w:rPr>
        <w:t>x</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5</w:t>
      </w:r>
    </w:p>
    <w:p w14:paraId="2ED94F52" w14:textId="77777777" w:rsidR="00603A9F" w:rsidRDefault="00A20E52">
      <w:pPr>
        <w:rPr>
          <w:noProof/>
        </w:rPr>
      </w:pPr>
      <w:r>
        <w:rPr>
          <w:noProof/>
          <w:lang w:eastAsia="en-GB"/>
        </w:rPr>
        <w:drawing>
          <wp:anchor distT="0" distB="0" distL="114300" distR="114300" simplePos="0" relativeHeight="251675648" behindDoc="0" locked="0" layoutInCell="1" allowOverlap="1" wp14:anchorId="3CDC01FF" wp14:editId="5F45671B">
            <wp:simplePos x="0" y="0"/>
            <wp:positionH relativeFrom="column">
              <wp:posOffset>3547745</wp:posOffset>
            </wp:positionH>
            <wp:positionV relativeFrom="paragraph">
              <wp:posOffset>321945</wp:posOffset>
            </wp:positionV>
            <wp:extent cx="1229360" cy="1583690"/>
            <wp:effectExtent l="0" t="0" r="8890" b="0"/>
            <wp:wrapSquare wrapText="bothSides"/>
            <wp:docPr id="224" name="Picture 2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2">
                      <a:extLst>
                        <a:ext uri="{28A0092B-C50C-407E-A947-70E740481C1C}">
                          <a14:useLocalDpi xmlns:a14="http://schemas.microsoft.com/office/drawing/2010/main" val="0"/>
                        </a:ext>
                      </a:extLst>
                    </a:blip>
                    <a:srcRect l="56741" t="2837" r="21797" b="56122"/>
                    <a:stretch>
                      <a:fillRect/>
                    </a:stretch>
                  </pic:blipFill>
                  <pic:spPr bwMode="auto">
                    <a:xfrm>
                      <a:off x="0" y="0"/>
                      <a:ext cx="1229360"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74624" behindDoc="0" locked="0" layoutInCell="1" allowOverlap="1" wp14:anchorId="04915DFD" wp14:editId="57CF6AF5">
            <wp:simplePos x="0" y="0"/>
            <wp:positionH relativeFrom="column">
              <wp:posOffset>511810</wp:posOffset>
            </wp:positionH>
            <wp:positionV relativeFrom="paragraph">
              <wp:posOffset>321945</wp:posOffset>
            </wp:positionV>
            <wp:extent cx="1511935" cy="1616075"/>
            <wp:effectExtent l="0" t="0" r="0" b="3175"/>
            <wp:wrapSquare wrapText="bothSides"/>
            <wp:docPr id="225" name="Picture 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3">
                      <a:extLst>
                        <a:ext uri="{28A0092B-C50C-407E-A947-70E740481C1C}">
                          <a14:useLocalDpi xmlns:a14="http://schemas.microsoft.com/office/drawing/2010/main" val="0"/>
                        </a:ext>
                      </a:extLst>
                    </a:blip>
                    <a:srcRect l="67528" t="2168" r="6067" b="55928"/>
                    <a:stretch>
                      <a:fillRect/>
                    </a:stretch>
                  </pic:blipFill>
                  <pic:spPr bwMode="auto">
                    <a:xfrm>
                      <a:off x="0" y="0"/>
                      <a:ext cx="1511935" cy="16160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1C4B881" w14:textId="77777777" w:rsidR="00603A9F" w:rsidRDefault="00603A9F">
      <w:pPr>
        <w:rPr>
          <w:noProof/>
        </w:rPr>
      </w:pPr>
    </w:p>
    <w:p w14:paraId="52E72426" w14:textId="77777777" w:rsidR="00603A9F" w:rsidRDefault="00603A9F">
      <w:pPr>
        <w:rPr>
          <w:noProof/>
        </w:rPr>
      </w:pPr>
    </w:p>
    <w:p w14:paraId="0862A63E" w14:textId="77777777" w:rsidR="00603A9F" w:rsidRDefault="00603A9F">
      <w:pPr>
        <w:rPr>
          <w:noProof/>
        </w:rPr>
      </w:pPr>
    </w:p>
    <w:p w14:paraId="4B90433B" w14:textId="77777777" w:rsidR="00603A9F" w:rsidRDefault="00603A9F">
      <w:pPr>
        <w:rPr>
          <w:noProof/>
        </w:rPr>
      </w:pPr>
    </w:p>
    <w:p w14:paraId="78701CCD" w14:textId="77777777" w:rsidR="00603A9F" w:rsidRDefault="00603A9F">
      <w:pPr>
        <w:rPr>
          <w:noProof/>
        </w:rPr>
      </w:pPr>
    </w:p>
    <w:p w14:paraId="000DD3AC" w14:textId="77777777" w:rsidR="00603A9F" w:rsidRDefault="00603A9F">
      <w:pPr>
        <w:rPr>
          <w:noProof/>
        </w:rPr>
      </w:pPr>
    </w:p>
    <w:p w14:paraId="2D7E0FE1" w14:textId="77777777" w:rsidR="00603A9F" w:rsidRDefault="00603A9F">
      <w:pPr>
        <w:rPr>
          <w:noProof/>
        </w:rPr>
      </w:pPr>
    </w:p>
    <w:p w14:paraId="5833EC87" w14:textId="77777777" w:rsidR="00603A9F" w:rsidRDefault="00A20E52">
      <w:pPr>
        <w:spacing w:after="0" w:line="240" w:lineRule="auto"/>
        <w:rPr>
          <w:rFonts w:eastAsia="Times New Roman"/>
          <w:b/>
          <w:bCs/>
          <w:noProof/>
          <w:color w:val="530010"/>
          <w:sz w:val="28"/>
        </w:rPr>
      </w:pPr>
      <w:r>
        <w:rPr>
          <w:noProof/>
        </w:rPr>
        <w:br w:type="page"/>
      </w:r>
    </w:p>
    <w:p w14:paraId="5B05CA96" w14:textId="77777777" w:rsidR="00603A9F" w:rsidRDefault="00A20E52">
      <w:pPr>
        <w:pStyle w:val="Heading3"/>
        <w:rPr>
          <w:noProof/>
        </w:rPr>
      </w:pPr>
      <w:bookmarkStart w:id="19" w:name="_Toc477163064"/>
      <w:r>
        <w:rPr>
          <w:noProof/>
        </w:rPr>
        <w:lastRenderedPageBreak/>
        <w:t>Exercise 2.2</w:t>
      </w:r>
      <w:bookmarkEnd w:id="19"/>
    </w:p>
    <w:p w14:paraId="0839CAA4" w14:textId="77777777" w:rsidR="00603A9F" w:rsidRDefault="00A20E52">
      <w:pPr>
        <w:rPr>
          <w:rFonts w:cs="Arial"/>
          <w:noProof/>
        </w:rPr>
      </w:pPr>
      <w:r>
        <w:rPr>
          <w:noProof/>
          <w:lang w:eastAsia="en-GB"/>
        </w:rPr>
        <mc:AlternateContent>
          <mc:Choice Requires="wps">
            <w:drawing>
              <wp:anchor distT="0" distB="0" distL="114300" distR="114300" simplePos="0" relativeHeight="252005376" behindDoc="0" locked="0" layoutInCell="1" allowOverlap="1" wp14:anchorId="4B470DBF" wp14:editId="7FE742EE">
                <wp:simplePos x="0" y="0"/>
                <wp:positionH relativeFrom="column">
                  <wp:posOffset>-463550</wp:posOffset>
                </wp:positionH>
                <wp:positionV relativeFrom="paragraph">
                  <wp:posOffset>35560</wp:posOffset>
                </wp:positionV>
                <wp:extent cx="412750" cy="342900"/>
                <wp:effectExtent l="0" t="0" r="25400" b="19050"/>
                <wp:wrapNone/>
                <wp:docPr id="1982" name="Flowchart: Process 1982"/>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1784F1" id="Flowchart: Process 1982" o:spid="_x0000_s1026" type="#_x0000_t109" style="position:absolute;margin-left:-36.5pt;margin-top:2.8pt;width:32.5pt;height:27pt;z-index:25200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RSUfAIAAAgFAAAOAAAAZHJzL2Uyb0RvYy54bWysVMlu2zAQvRfoPxC8N5JVp0mEyIHrwEWB&#10;IDGQBDnTFGUJ4FaStux+fR8pxVmaU1Ef6BnOcJY3b3R5tVeS7ITzndEVnZzklAjNTd3pTUUfH5Zf&#10;zinxgemaSaNFRQ/C06vZ50+XvS1FYVoja+EIgmhf9raibQi2zDLPW6GYPzFWaBgb4xQLUN0mqx3r&#10;EV3JrMjzb1lvXG2d4cJ73F4PRjpL8ZtG8HDXNF4EIiuK2kI6XTrX8cxml6zcOGbbjo9lsH+oQrFO&#10;I+kx1DULjGxd91co1XFnvGnCCTcqM03TcZF6QDeT/F039y2zIvUCcLw9wuT/X1h+u1s50tWY3cV5&#10;QYlmClNaStPzlrlQktWALUlmoNVbX+LRvV25UfMQY+v7xqn4j6bIPiF8OCIs9oFwXE4nxdkp5sBh&#10;+jotLvI0gezlsXU+/BBGkShUtEEhi1jIWEbCmO1ufEByPHt2j3m9kV297KRMitusF9KRHYuDz7/n&#10;yDo8eeMmNekrWpxOUQjhDARsJAsQlQUkXm8oYXIDZvPgUu43r/3BH3OAk7XpH9AoJZL5AENMHH8f&#10;JY6FXzPfDgWmqKOb1LF+kbg79hkxH1CO0trUB8zMmYHM3vJlh2g3SLpiDuxFK9jIcIcj4ldRM0qU&#10;tMb9/ug++oNUsFLSYxvQ+68tcwK9/NSg28VkOo3rk5Tp6VkBxb22rF9b9FYtDHCfYPctT2L0D/JZ&#10;bJxRT1jcecwKE9McuQeUR2URhi3F6nMxnyc3rIxl4UbfWx6DR5wijg/7J+bsyJiACdya581h5Tuy&#10;DL7xpTbzbTBNl5j0gitoFRWsWyLY+GmI+/xaT14vH7DZHwAAAP//AwBQSwMEFAAGAAgAAAAhAJt5&#10;/UrdAAAABwEAAA8AAABkcnMvZG93bnJldi54bWxMj8tOwzAQRfdI/QdrKrFLHV6hhDgVQkKsqGhp&#10;EUs3HuLQeBzFbhP4eoYVXR7d0b1nisXoWnHEPjSeFFzMUhBIlTcN1Qo2b0/JHESImoxuPaGCbwyw&#10;KCdnhc6NH2iFx3WsBZdQyLUCG2OXSxkqi06Hme+QOPv0vdORsa+l6fXA5a6Vl2maSacb4gWrO3y0&#10;WO3XB6fg/bVu9i/bHzc8fy2vl0j2A7NRqfPp+HAPIuIY/4/hT5/VoWSnnT+QCaJVkNxe8S9RwU0G&#10;gvNkzrhjvMtAloU89S9/AQAA//8DAFBLAQItABQABgAIAAAAIQC2gziS/gAAAOEBAAATAAAAAAAA&#10;AAAAAAAAAAAAAABbQ29udGVudF9UeXBlc10ueG1sUEsBAi0AFAAGAAgAAAAhADj9If/WAAAAlAEA&#10;AAsAAAAAAAAAAAAAAAAALwEAAF9yZWxzLy5yZWxzUEsBAi0AFAAGAAgAAAAhAK/hFJR8AgAACAUA&#10;AA4AAAAAAAAAAAAAAAAALgIAAGRycy9lMm9Eb2MueG1sUEsBAi0AFAAGAAgAAAAhAJt5/UrdAAAA&#10;BwEAAA8AAAAAAAAAAAAAAAAA1gQAAGRycy9kb3ducmV2LnhtbFBLBQYAAAAABAAEAPMAAADgBQAA&#10;AAA=&#10;" fillcolor="#00b050" strokecolor="windowText" strokeweight="2pt"/>
            </w:pict>
          </mc:Fallback>
        </mc:AlternateContent>
      </w:r>
      <w:r>
        <w:rPr>
          <w:rFonts w:cs="Arial"/>
          <w:noProof/>
        </w:rPr>
        <w:t xml:space="preserve">Sketch (do not </w:t>
      </w:r>
      <w:r>
        <w:rPr>
          <w:rFonts w:cs="Arial"/>
          <w:i/>
          <w:noProof/>
        </w:rPr>
        <w:t>plot</w:t>
      </w:r>
      <w:r>
        <w:rPr>
          <w:rFonts w:cs="Arial"/>
          <w:noProof/>
        </w:rPr>
        <w:t>) the general shape of the graphs of the following curves.</w:t>
      </w:r>
    </w:p>
    <w:p w14:paraId="2C1FA981" w14:textId="77777777" w:rsidR="00603A9F" w:rsidRDefault="00A20E52">
      <w:pPr>
        <w:rPr>
          <w:noProof/>
        </w:rPr>
      </w:pPr>
      <w:r>
        <w:rPr>
          <w:rFonts w:cs="Arial"/>
          <w:noProof/>
        </w:rPr>
        <w:t>Axes are not required but can be included in the questions marked with an asterix.</w:t>
      </w:r>
    </w:p>
    <w:p w14:paraId="55B68EFB" w14:textId="77777777" w:rsidR="00603A9F" w:rsidRDefault="00A20E52">
      <w:pPr>
        <w:rPr>
          <w:rFonts w:ascii="Times New Roman" w:hAnsi="Times New Roman"/>
          <w:noProof/>
          <w:sz w:val="24"/>
        </w:rPr>
      </w:pPr>
      <w:r>
        <w:rPr>
          <w:rFonts w:cs="Arial"/>
          <w:b/>
          <w:noProof/>
        </w:rPr>
        <w:t>1</w:t>
      </w:r>
      <w:r>
        <w:rPr>
          <w:noProof/>
        </w:rPr>
        <w:tab/>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3</w:t>
      </w:r>
      <w:r>
        <w:rPr>
          <w:rFonts w:ascii="Times New Roman" w:hAnsi="Times New Roman"/>
          <w:i/>
          <w:noProof/>
          <w:sz w:val="24"/>
        </w:rPr>
        <w:t>x</w:t>
      </w:r>
      <w:r>
        <w:rPr>
          <w:rFonts w:ascii="Times New Roman" w:hAnsi="Times New Roman"/>
          <w:noProof/>
          <w:sz w:val="24"/>
        </w:rPr>
        <w:t xml:space="preserve"> + 2</w:t>
      </w:r>
      <w:r>
        <w:rPr>
          <w:rFonts w:ascii="Times New Roman" w:hAnsi="Times New Roman"/>
          <w:noProof/>
          <w:sz w:val="24"/>
        </w:rPr>
        <w:tab/>
      </w:r>
      <w:r>
        <w:rPr>
          <w:noProof/>
        </w:rPr>
        <w:tab/>
      </w:r>
      <w:r>
        <w:rPr>
          <w:noProof/>
        </w:rPr>
        <w:tab/>
      </w:r>
      <w:r>
        <w:rPr>
          <w:noProof/>
        </w:rPr>
        <w:tab/>
      </w:r>
      <w:r>
        <w:rPr>
          <w:rFonts w:cs="Arial"/>
          <w:b/>
          <w:noProof/>
        </w:rPr>
        <w:t>2</w:t>
      </w:r>
      <w:r>
        <w:rPr>
          <w:noProof/>
        </w:rPr>
        <w:tab/>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5</w:t>
      </w:r>
      <w:r>
        <w:rPr>
          <w:rFonts w:ascii="Times New Roman" w:hAnsi="Times New Roman"/>
          <w:i/>
          <w:noProof/>
          <w:sz w:val="24"/>
        </w:rPr>
        <w:t>x</w:t>
      </w:r>
      <w:r>
        <w:rPr>
          <w:rFonts w:ascii="Times New Roman" w:hAnsi="Times New Roman"/>
          <w:noProof/>
          <w:sz w:val="24"/>
        </w:rPr>
        <w:t xml:space="preserve"> + 1</w:t>
      </w:r>
    </w:p>
    <w:p w14:paraId="57981A35" w14:textId="77777777" w:rsidR="00603A9F" w:rsidRDefault="00603A9F">
      <w:pPr>
        <w:rPr>
          <w:noProof/>
        </w:rPr>
      </w:pPr>
    </w:p>
    <w:p w14:paraId="01325A18" w14:textId="77777777" w:rsidR="00603A9F" w:rsidRDefault="00A20E52">
      <w:pPr>
        <w:rPr>
          <w:noProof/>
        </w:rPr>
      </w:pPr>
      <w:r>
        <w:rPr>
          <w:rFonts w:cs="Arial"/>
          <w:b/>
          <w:noProof/>
        </w:rPr>
        <w:t>3</w:t>
      </w:r>
      <w:r>
        <w:rPr>
          <w:noProof/>
        </w:rPr>
        <w:tab/>
      </w:r>
      <w:r>
        <w:rPr>
          <w:rFonts w:ascii="Times New Roman" w:hAnsi="Times New Roman"/>
          <w:i/>
          <w:noProof/>
          <w:sz w:val="24"/>
        </w:rPr>
        <w:t>y</w:t>
      </w:r>
      <w:r>
        <w:rPr>
          <w:rFonts w:ascii="Times New Roman" w:hAnsi="Times New Roman"/>
          <w:noProof/>
          <w:sz w:val="24"/>
        </w:rPr>
        <w:t xml:space="preserve"> = 1 – </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ab/>
      </w:r>
      <w:r>
        <w:rPr>
          <w:noProof/>
        </w:rPr>
        <w:tab/>
      </w:r>
      <w:r>
        <w:rPr>
          <w:noProof/>
        </w:rPr>
        <w:tab/>
      </w:r>
      <w:r>
        <w:rPr>
          <w:noProof/>
        </w:rPr>
        <w:tab/>
      </w:r>
      <w:r>
        <w:rPr>
          <w:rFonts w:cs="Arial"/>
          <w:b/>
          <w:noProof/>
        </w:rPr>
        <w:t>4</w:t>
      </w:r>
      <w:r>
        <w:rPr>
          <w:noProof/>
        </w:rPr>
        <w:tab/>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rPr>
        <w:t xml:space="preserve"> – 2)(</w:t>
      </w:r>
      <w:r>
        <w:rPr>
          <w:rFonts w:ascii="Times New Roman" w:hAnsi="Times New Roman"/>
          <w:i/>
          <w:noProof/>
          <w:sz w:val="24"/>
        </w:rPr>
        <w:t>x</w:t>
      </w:r>
      <w:r>
        <w:rPr>
          <w:rFonts w:ascii="Times New Roman" w:hAnsi="Times New Roman"/>
          <w:noProof/>
          <w:sz w:val="24"/>
        </w:rPr>
        <w:t xml:space="preserve"> + 4)</w:t>
      </w:r>
    </w:p>
    <w:p w14:paraId="03B70158" w14:textId="77777777" w:rsidR="00603A9F" w:rsidRDefault="00603A9F">
      <w:pPr>
        <w:rPr>
          <w:noProof/>
        </w:rPr>
      </w:pPr>
    </w:p>
    <w:p w14:paraId="1EBB5068" w14:textId="77777777" w:rsidR="00603A9F" w:rsidRDefault="00A20E52">
      <w:pPr>
        <w:rPr>
          <w:rFonts w:ascii="Times New Roman" w:hAnsi="Times New Roman"/>
          <w:noProof/>
          <w:sz w:val="24"/>
        </w:rPr>
      </w:pPr>
      <w:r>
        <w:rPr>
          <w:rFonts w:cs="Arial"/>
          <w:b/>
          <w:noProof/>
        </w:rPr>
        <w:t>5</w:t>
      </w:r>
      <w:r>
        <w:rPr>
          <w:noProof/>
        </w:rPr>
        <w:tab/>
      </w:r>
      <w:r>
        <w:rPr>
          <w:rFonts w:ascii="Times New Roman" w:hAnsi="Times New Roman"/>
          <w:i/>
          <w:noProof/>
          <w:sz w:val="24"/>
        </w:rPr>
        <w:t>y</w:t>
      </w:r>
      <w:r>
        <w:rPr>
          <w:rFonts w:ascii="Times New Roman" w:hAnsi="Times New Roman"/>
          <w:noProof/>
          <w:sz w:val="24"/>
        </w:rPr>
        <w:t xml:space="preserve"> = (3 – </w:t>
      </w:r>
      <w:r>
        <w:rPr>
          <w:rFonts w:ascii="Times New Roman" w:hAnsi="Times New Roman"/>
          <w:i/>
          <w:noProof/>
          <w:sz w:val="24"/>
        </w:rPr>
        <w:t>x</w:t>
      </w:r>
      <w:r>
        <w:rPr>
          <w:rFonts w:ascii="Times New Roman" w:hAnsi="Times New Roman"/>
          <w:noProof/>
          <w:sz w:val="24"/>
        </w:rPr>
        <w:t xml:space="preserve">)(2 + </w:t>
      </w:r>
      <w:r>
        <w:rPr>
          <w:rFonts w:ascii="Times New Roman" w:hAnsi="Times New Roman"/>
          <w:i/>
          <w:noProof/>
          <w:sz w:val="24"/>
        </w:rPr>
        <w:t>x</w:t>
      </w:r>
      <w:r>
        <w:rPr>
          <w:rFonts w:ascii="Times New Roman" w:hAnsi="Times New Roman"/>
          <w:noProof/>
          <w:sz w:val="24"/>
        </w:rPr>
        <w:t>)</w:t>
      </w:r>
      <w:r>
        <w:rPr>
          <w:rFonts w:ascii="Times New Roman" w:hAnsi="Times New Roman"/>
          <w:noProof/>
          <w:sz w:val="24"/>
        </w:rPr>
        <w:tab/>
      </w:r>
      <w:r>
        <w:rPr>
          <w:noProof/>
        </w:rPr>
        <w:tab/>
      </w:r>
      <w:r>
        <w:rPr>
          <w:noProof/>
        </w:rPr>
        <w:tab/>
      </w:r>
      <w:r>
        <w:rPr>
          <w:rFonts w:cs="Arial"/>
          <w:b/>
          <w:noProof/>
        </w:rPr>
        <w:t>6</w:t>
      </w:r>
      <w:r>
        <w:rPr>
          <w:noProof/>
        </w:rPr>
        <w:tab/>
      </w:r>
      <w:r>
        <w:rPr>
          <w:rFonts w:ascii="Times New Roman" w:hAnsi="Times New Roman"/>
          <w:i/>
          <w:noProof/>
          <w:sz w:val="24"/>
        </w:rPr>
        <w:t>y</w:t>
      </w:r>
      <w:r>
        <w:rPr>
          <w:rFonts w:ascii="Times New Roman" w:hAnsi="Times New Roman"/>
          <w:noProof/>
          <w:sz w:val="24"/>
        </w:rPr>
        <w:t xml:space="preserve"> = (1 – </w:t>
      </w:r>
      <w:r>
        <w:rPr>
          <w:rFonts w:ascii="Times New Roman" w:hAnsi="Times New Roman"/>
          <w:i/>
          <w:noProof/>
          <w:sz w:val="24"/>
        </w:rPr>
        <w:t>x</w:t>
      </w:r>
      <w:r>
        <w:rPr>
          <w:rFonts w:ascii="Times New Roman" w:hAnsi="Times New Roman"/>
          <w:noProof/>
          <w:sz w:val="24"/>
        </w:rPr>
        <w:t xml:space="preserve">)(5 – </w:t>
      </w:r>
      <w:r>
        <w:rPr>
          <w:rFonts w:ascii="Times New Roman" w:hAnsi="Times New Roman"/>
          <w:i/>
          <w:noProof/>
          <w:sz w:val="24"/>
        </w:rPr>
        <w:t>x</w:t>
      </w:r>
      <w:r>
        <w:rPr>
          <w:rFonts w:ascii="Times New Roman" w:hAnsi="Times New Roman"/>
          <w:noProof/>
          <w:sz w:val="24"/>
        </w:rPr>
        <w:t>)</w:t>
      </w:r>
    </w:p>
    <w:p w14:paraId="1308770A" w14:textId="77777777" w:rsidR="00603A9F" w:rsidRDefault="00603A9F">
      <w:pPr>
        <w:rPr>
          <w:noProof/>
        </w:rPr>
      </w:pPr>
    </w:p>
    <w:p w14:paraId="46CB793C" w14:textId="77777777" w:rsidR="00603A9F" w:rsidRDefault="00A20E52">
      <w:pPr>
        <w:spacing w:line="360" w:lineRule="auto"/>
        <w:rPr>
          <w:rFonts w:ascii="Times New Roman" w:hAnsi="Times New Roman"/>
          <w:noProof/>
          <w:sz w:val="24"/>
        </w:rPr>
      </w:pPr>
      <w:r>
        <w:rPr>
          <w:rFonts w:cs="Arial"/>
          <w:b/>
          <w:noProof/>
        </w:rPr>
        <w:t>7</w:t>
      </w:r>
      <w:r>
        <w:rPr>
          <w:noProof/>
        </w:rPr>
        <w:tab/>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3</w:t>
      </w:r>
      <w:r>
        <w:rPr>
          <w:rFonts w:ascii="Times New Roman" w:hAnsi="Times New Roman"/>
          <w:noProof/>
          <w:sz w:val="24"/>
        </w:rPr>
        <w:tab/>
      </w:r>
      <w:r>
        <w:rPr>
          <w:noProof/>
        </w:rPr>
        <w:tab/>
      </w:r>
      <w:r>
        <w:rPr>
          <w:noProof/>
        </w:rPr>
        <w:tab/>
      </w:r>
      <w:r>
        <w:rPr>
          <w:noProof/>
        </w:rPr>
        <w:tab/>
      </w:r>
      <w:r>
        <w:rPr>
          <w:noProof/>
        </w:rPr>
        <w:tab/>
      </w:r>
      <w:r>
        <w:rPr>
          <w:rFonts w:cs="Arial"/>
          <w:b/>
          <w:noProof/>
        </w:rPr>
        <w:t>8</w:t>
      </w:r>
      <w:r>
        <w:rPr>
          <w:noProof/>
        </w:rPr>
        <w:tab/>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3</w:t>
      </w:r>
    </w:p>
    <w:p w14:paraId="06F6D6A5" w14:textId="77777777" w:rsidR="00603A9F" w:rsidRDefault="00A20E52">
      <w:pPr>
        <w:rPr>
          <w:noProof/>
        </w:rPr>
      </w:pPr>
      <w:r>
        <w:rPr>
          <w:rFonts w:cs="Arial"/>
          <w:b/>
          <w:noProof/>
        </w:rPr>
        <w:t>9*</w:t>
      </w:r>
      <w:r>
        <w:rPr>
          <w:noProof/>
        </w:rPr>
        <w:tab/>
      </w:r>
      <w:r>
        <w:rPr>
          <w:noProof/>
          <w:position w:val="-24"/>
        </w:rPr>
        <w:object w:dxaOrig="620" w:dyaOrig="620" w14:anchorId="65FFAFE7">
          <v:shape id="_x0000_i1268" type="#_x0000_t75" style="width:31.2pt;height:31.2pt" o:ole="">
            <v:imagedata r:id="rId504" o:title=""/>
          </v:shape>
          <o:OLEObject Type="Embed" ProgID="Equation.DSMT4" ShapeID="_x0000_i1268" DrawAspect="Content" ObjectID="_1650009244" r:id="rId505"/>
        </w:object>
      </w:r>
      <w:r>
        <w:rPr>
          <w:noProof/>
        </w:rPr>
        <w:tab/>
      </w:r>
      <w:r>
        <w:rPr>
          <w:noProof/>
        </w:rPr>
        <w:tab/>
      </w:r>
      <w:r>
        <w:rPr>
          <w:noProof/>
        </w:rPr>
        <w:tab/>
      </w:r>
      <w:r>
        <w:rPr>
          <w:noProof/>
        </w:rPr>
        <w:tab/>
      </w:r>
      <w:r>
        <w:rPr>
          <w:noProof/>
        </w:rPr>
        <w:tab/>
      </w:r>
      <w:r>
        <w:rPr>
          <w:rFonts w:cs="Arial"/>
          <w:b/>
          <w:noProof/>
        </w:rPr>
        <w:t>10*</w:t>
      </w:r>
      <w:r>
        <w:rPr>
          <w:noProof/>
        </w:rPr>
        <w:tab/>
      </w:r>
      <w:r>
        <w:rPr>
          <w:noProof/>
          <w:position w:val="-24"/>
        </w:rPr>
        <w:object w:dxaOrig="780" w:dyaOrig="620" w14:anchorId="1D0C0C1C">
          <v:shape id="_x0000_i1269" type="#_x0000_t75" style="width:40.8pt;height:31.2pt" o:ole="">
            <v:imagedata r:id="rId506" o:title=""/>
          </v:shape>
          <o:OLEObject Type="Embed" ProgID="Equation.DSMT4" ShapeID="_x0000_i1269" DrawAspect="Content" ObjectID="_1650009245" r:id="rId507"/>
        </w:object>
      </w:r>
    </w:p>
    <w:p w14:paraId="469519A9" w14:textId="77777777" w:rsidR="00603A9F" w:rsidRDefault="00A20E52">
      <w:pPr>
        <w:rPr>
          <w:rFonts w:ascii="Times New Roman" w:hAnsi="Times New Roman"/>
          <w:noProof/>
          <w:sz w:val="24"/>
        </w:rPr>
      </w:pPr>
      <w:r>
        <w:rPr>
          <w:rFonts w:cs="Arial"/>
          <w:b/>
          <w:noProof/>
        </w:rPr>
        <w:t>11</w:t>
      </w:r>
      <w:r>
        <w:rPr>
          <w:noProof/>
        </w:rPr>
        <w:tab/>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rPr>
        <w:t xml:space="preserve"> – 2)(</w:t>
      </w:r>
      <w:r>
        <w:rPr>
          <w:rFonts w:ascii="Times New Roman" w:hAnsi="Times New Roman"/>
          <w:i/>
          <w:noProof/>
          <w:sz w:val="24"/>
        </w:rPr>
        <w:t>x</w:t>
      </w:r>
      <w:r>
        <w:rPr>
          <w:rFonts w:ascii="Times New Roman" w:hAnsi="Times New Roman"/>
          <w:noProof/>
          <w:sz w:val="24"/>
        </w:rPr>
        <w:t xml:space="preserve"> – 3)(</w:t>
      </w:r>
      <w:r>
        <w:rPr>
          <w:rFonts w:ascii="Times New Roman" w:hAnsi="Times New Roman"/>
          <w:i/>
          <w:noProof/>
          <w:sz w:val="24"/>
        </w:rPr>
        <w:t>x</w:t>
      </w:r>
      <w:r>
        <w:rPr>
          <w:rFonts w:ascii="Times New Roman" w:hAnsi="Times New Roman"/>
          <w:noProof/>
          <w:sz w:val="24"/>
        </w:rPr>
        <w:t xml:space="preserve"> + 1)</w:t>
      </w:r>
      <w:r>
        <w:rPr>
          <w:noProof/>
        </w:rPr>
        <w:tab/>
      </w:r>
      <w:r>
        <w:rPr>
          <w:noProof/>
        </w:rPr>
        <w:tab/>
      </w:r>
      <w:r>
        <w:rPr>
          <w:rFonts w:cs="Arial"/>
          <w:b/>
          <w:noProof/>
        </w:rPr>
        <w:t>12*</w:t>
      </w:r>
      <w:r>
        <w:rPr>
          <w:noProof/>
        </w:rPr>
        <w:tab/>
      </w:r>
      <w:r>
        <w:rPr>
          <w:rFonts w:ascii="Times New Roman" w:hAnsi="Times New Roman"/>
          <w:noProof/>
          <w:position w:val="-24"/>
          <w:sz w:val="24"/>
        </w:rPr>
        <w:object w:dxaOrig="720" w:dyaOrig="620" w14:anchorId="723943D1">
          <v:shape id="_x0000_i1270" type="#_x0000_t75" style="width:36.6pt;height:31.2pt" o:ole="">
            <v:imagedata r:id="rId508" o:title=""/>
          </v:shape>
          <o:OLEObject Type="Embed" ProgID="Equation.DSMT4" ShapeID="_x0000_i1270" DrawAspect="Content" ObjectID="_1650009246" r:id="rId509"/>
        </w:object>
      </w:r>
    </w:p>
    <w:p w14:paraId="61063831" w14:textId="77777777" w:rsidR="00603A9F" w:rsidRDefault="00A20E52">
      <w:pPr>
        <w:rPr>
          <w:noProof/>
        </w:rPr>
      </w:pPr>
      <w:r>
        <w:rPr>
          <w:noProof/>
          <w:lang w:eastAsia="en-GB"/>
        </w:rPr>
        <mc:AlternateContent>
          <mc:Choice Requires="wps">
            <w:drawing>
              <wp:anchor distT="0" distB="0" distL="114300" distR="114300" simplePos="0" relativeHeight="252007424" behindDoc="0" locked="0" layoutInCell="1" allowOverlap="1" wp14:anchorId="19EBAB3B" wp14:editId="0114A51E">
                <wp:simplePos x="0" y="0"/>
                <wp:positionH relativeFrom="column">
                  <wp:posOffset>-463550</wp:posOffset>
                </wp:positionH>
                <wp:positionV relativeFrom="paragraph">
                  <wp:posOffset>238760</wp:posOffset>
                </wp:positionV>
                <wp:extent cx="412750" cy="342900"/>
                <wp:effectExtent l="0" t="0" r="25400" b="19050"/>
                <wp:wrapNone/>
                <wp:docPr id="1983" name="Flowchart: Process 1983"/>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D44C53" id="Flowchart: Process 1983" o:spid="_x0000_s1026" type="#_x0000_t109" style="position:absolute;margin-left:-36.5pt;margin-top:18.8pt;width:32.5pt;height:27pt;z-index:25200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hN50fAIAAAgFAAAOAAAAZHJzL2Uyb0RvYy54bWysVE1v2zAMvQ/YfxB0X+2k6doGdYosRYYB&#10;RRugHXpmZDk2IEuapMTJfv2eZDf9WE/DclBIkeLH46OvrvetYjvpfGN0wUcnOWdSC1M2elPwn4/L&#10;Lxec+UC6JGW0LPhBen49+/zpqrNTOTa1UaV0DEG0n3a24HUIdpplXtSyJX9irNQwVsa1FKC6TVY6&#10;6hC9Vdk4z79mnXGldUZI73F70xv5LMWvKinCfVV5GZgqOGoL6XTpXMczm13RdOPI1o0YyqB/qKKl&#10;RiPpMdQNBWJb1/wVqm2EM95U4USYNjNV1QiZekA3o/xdNw81WZl6ATjeHmHy/y+suNutHGtKzO7y&#10;4pQzTS2mtFSmEzW5MGWrHluWzECrs36KRw925QbNQ4yt7yvXxn80xfYJ4cMRYbkPTOByMhqfn2EO&#10;AqbTyfgyTxPIXh5b58N3aVoWhYJXKGQRCxnKSBjT7tYHJMezZ/eY1xvVlMtGqaS4zXqhHNtRHHz+&#10;LUfW/skbN6VZV/Dx2QSFMEEgYKUoQGwtIPF6wxmpDZgtgku537z2B3/MAU6WpntEo5wp8gGGmDj+&#10;PkocC78hX/cFpqiDm9Kxfpm4O/QZMe9RjtLalAfMzJmezN6KZYNot0i6Igf2ohVsZLjHEfEruBkk&#10;zmrjfn90H/1BKlg567AN6P3XlpxELz806HY5mkzi+iRlcnY+huJeW9avLXrbLgxwH2H3rUhi9A/q&#10;WaycaZ+wuPOYFSbSArl7lAdlEfotxeoLOZ8nN6yMpXCrH6yIwSNOEcfH/RM5OzAmYAJ35nlzaPqO&#10;LL1vfKnNfBtM1SQmveAKWkUF65YINnwa4j6/1pPXywds9gcAAP//AwBQSwMEFAAGAAgAAAAhAAq+&#10;vdjfAAAACAEAAA8AAABkcnMvZG93bnJldi54bWxMj81OwzAQhO9IvIO1SNxSpxSlJWRTISTEiQrK&#10;jzi6yRKHxusodpvA07Oc4Dia0cw3xXpynTrSEFrPCPNZCoq48nXLDcLL812yAhWi4dp0ngnhiwKs&#10;y9OTwuS1H/mJjtvYKCnhkBsEG2Ofax0qS86Eme+JxfvwgzNR5NDoejCjlLtOX6Rppp1pWRas6enW&#10;UrXfHhzC22PT7h9ev914/7m53BDbd8omxPOz6eYaVKQp/oXhF1/QoRSmnT9wHVSHkCwX8iUiLJYZ&#10;KAkkK9E7hKt5Bros9P8D5Q8AAAD//wMAUEsBAi0AFAAGAAgAAAAhALaDOJL+AAAA4QEAABMAAAAA&#10;AAAAAAAAAAAAAAAAAFtDb250ZW50X1R5cGVzXS54bWxQSwECLQAUAAYACAAAACEAOP0h/9YAAACU&#10;AQAACwAAAAAAAAAAAAAAAAAvAQAAX3JlbHMvLnJlbHNQSwECLQAUAAYACAAAACEAnYTedHwCAAAI&#10;BQAADgAAAAAAAAAAAAAAAAAuAgAAZHJzL2Uyb0RvYy54bWxQSwECLQAUAAYACAAAACEACr692N8A&#10;AAAIAQAADwAAAAAAAAAAAAAAAADWBAAAZHJzL2Rvd25yZXYueG1sUEsFBgAAAAAEAAQA8wAAAOIF&#10;AAAAAA==&#10;" fillcolor="#00b050" strokecolor="windowText" strokeweight="2pt"/>
            </w:pict>
          </mc:Fallback>
        </mc:AlternateContent>
      </w:r>
    </w:p>
    <w:p w14:paraId="46A69ACC" w14:textId="77777777" w:rsidR="00603A9F" w:rsidRDefault="00A20E52">
      <w:pPr>
        <w:rPr>
          <w:noProof/>
        </w:rPr>
      </w:pPr>
      <w:r>
        <w:rPr>
          <w:rFonts w:cs="Arial"/>
          <w:b/>
          <w:noProof/>
        </w:rPr>
        <w:t>13</w:t>
      </w:r>
      <w:r>
        <w:rPr>
          <w:noProof/>
        </w:rPr>
        <w:tab/>
      </w:r>
      <w:r>
        <w:rPr>
          <w:rFonts w:cs="Arial"/>
          <w:noProof/>
        </w:rPr>
        <w:t>Sketch on the same axes the general shape of the graphs of</w:t>
      </w:r>
      <w:r>
        <w:rPr>
          <w:noProof/>
        </w:rPr>
        <w:t xml:space="preserve"> </w:t>
      </w:r>
      <w:r>
        <w:rPr>
          <w:rFonts w:ascii="Times New Roman" w:hAnsi="Times New Roman"/>
          <w:i/>
          <w:noProof/>
          <w:sz w:val="24"/>
        </w:rPr>
        <w:t xml:space="preserve">y </w:t>
      </w:r>
      <w:r>
        <w:rPr>
          <w:rFonts w:ascii="Times New Roman" w:hAnsi="Times New Roman"/>
          <w:noProof/>
          <w:sz w:val="24"/>
        </w:rPr>
        <w:t xml:space="preserve">= </w:t>
      </w:r>
      <w:r>
        <w:rPr>
          <w:rFonts w:ascii="Times New Roman" w:hAnsi="Times New Roman"/>
          <w:i/>
          <w:noProof/>
          <w:sz w:val="24"/>
        </w:rPr>
        <w:t>x</w:t>
      </w:r>
      <w:r>
        <w:rPr>
          <w:rFonts w:ascii="Times New Roman" w:hAnsi="Times New Roman"/>
          <w:noProof/>
          <w:sz w:val="24"/>
          <w:vertAlign w:val="superscript"/>
        </w:rPr>
        <w:t>2</w:t>
      </w:r>
      <w:r>
        <w:rPr>
          <w:noProof/>
          <w:sz w:val="24"/>
        </w:rPr>
        <w:t xml:space="preserve"> </w:t>
      </w:r>
      <w:r>
        <w:rPr>
          <w:rFonts w:cs="Arial"/>
          <w:noProof/>
        </w:rPr>
        <w:t>and</w:t>
      </w:r>
      <w:r>
        <w:rPr>
          <w:noProof/>
        </w:rPr>
        <w:t xml:space="preserve"> </w:t>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4</w:t>
      </w:r>
      <w:r>
        <w:rPr>
          <w:rFonts w:cs="Arial"/>
          <w:noProof/>
        </w:rPr>
        <w:t>.</w:t>
      </w:r>
    </w:p>
    <w:p w14:paraId="008D6CA3" w14:textId="77777777" w:rsidR="00603A9F" w:rsidRDefault="00A20E52">
      <w:pPr>
        <w:rPr>
          <w:noProof/>
        </w:rPr>
      </w:pPr>
      <w:r>
        <w:rPr>
          <w:noProof/>
          <w:lang w:eastAsia="en-GB"/>
        </w:rPr>
        <mc:AlternateContent>
          <mc:Choice Requires="wps">
            <w:drawing>
              <wp:anchor distT="0" distB="0" distL="114300" distR="114300" simplePos="0" relativeHeight="252009472" behindDoc="0" locked="0" layoutInCell="1" allowOverlap="1" wp14:anchorId="100F2999" wp14:editId="30BB80D1">
                <wp:simplePos x="0" y="0"/>
                <wp:positionH relativeFrom="column">
                  <wp:posOffset>-476250</wp:posOffset>
                </wp:positionH>
                <wp:positionV relativeFrom="paragraph">
                  <wp:posOffset>246380</wp:posOffset>
                </wp:positionV>
                <wp:extent cx="412750" cy="342900"/>
                <wp:effectExtent l="0" t="0" r="25400" b="19050"/>
                <wp:wrapNone/>
                <wp:docPr id="1984" name="Flowchart: Process 1984"/>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2D7927" id="Flowchart: Process 1984" o:spid="_x0000_s1026" type="#_x0000_t109" style="position:absolute;margin-left:-37.5pt;margin-top:19.4pt;width:32.5pt;height:27pt;z-index:25200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Tq7fAIAAAgFAAAOAAAAZHJzL2Uyb0RvYy54bWysVMlu2zAQvRfoPxC8N5JdpUmEyIHrwEWB&#10;IDGQBDnTFGUJ4FaStux+fR8pxVmaU1Ef6BnOcJY3b3R5tVeS7ITzndEVnZzklAjNTd3pTUUfH5Zf&#10;zinxgemaSaNFRQ/C06vZ50+XvS3F1LRG1sIRBNG+7G1F2xBsmWWet0Ixf2Ks0DA2xikWoLpNVjvW&#10;I7qS2TTPv2W9cbV1hgvvcXs9GOksxW8awcNd03gRiKwoagvpdOlcxzObXbJy45htOz6Wwf6hCsU6&#10;jaTHUNcsMLJ13V+hVMed8aYJJ9yozDRNx0XqAd1M8nfd3LfMitQLwPH2CJP/f2H57W7lSFdjdhfn&#10;BSWaKUxpKU3PW+ZCSVYDtiSZgVZvfYlH93blRs1DjK3vG6fiP5oi+4Tw4Yiw2AfCcVlMpmenmAOH&#10;6WsxvcjTBLKXx9b58EMYRaJQ0QaFLGIhYxkJY7a78QHJ8ezZPeb1Rnb1spMyKW6zXkhHdiwOPv+e&#10;I+vw5I2b1KSv6PS0QCGEMxCwkSxAVBaQeL2hhMkNmM2DS7nfvPYHf8wBTtamf0CjlEjmAwwxcfx9&#10;lDgWfs18OxSYoo5uUsf6ReLu2GfEfEA5SmtTHzAzZwYye8uXHaLdIOmKObAXrWAjwx2OiF9FzShR&#10;0hr3+6P76A9SwUpJj21A77+2zAn08lODbheToojrk5Ti9GwKxb22rF9b9FYtDHCfYPctT2L0D/JZ&#10;bJxRT1jcecwKE9McuQeUR2URhi3F6nMxnyc3rIxl4UbfWx6DR5wijg/7J+bsyJiACdya581h5Tuy&#10;DL7xpTbzbTBNl5j0gitoFRWsWyLY+GmI+/xaT14vH7DZHwAAAP//AwBQSwMEFAAGAAgAAAAhAM9D&#10;JCDfAAAACQEAAA8AAABkcnMvZG93bnJldi54bWxMj01PwzAMhu9I/IfISNy6dANGKXUnhIQ4McH4&#10;EMesMW1Z41RNthZ+PeYER9uvXj9PsZpcpw40hNYzwnyWgiKuvG25Rnh5vksyUCEatqbzTAhfFGBV&#10;Hh8VJrd+5Cc6bGKtpIRDbhCaGPtc61A15EyY+Z5Ybh9+cCbKONTaDmaUctfpRZoutTMty4fG9HTb&#10;ULXb7B3C22Pd7h5ev914/7k+XxM377ScEE9PpptrUJGm+BeGX3xBh1KYtn7PNqgOIbm8EJeIcJaJ&#10;ggSSeSqLLcLVIgNdFvq/QfkDAAD//wMAUEsBAi0AFAAGAAgAAAAhALaDOJL+AAAA4QEAABMAAAAA&#10;AAAAAAAAAAAAAAAAAFtDb250ZW50X1R5cGVzXS54bWxQSwECLQAUAAYACAAAACEAOP0h/9YAAACU&#10;AQAACwAAAAAAAAAAAAAAAAAvAQAAX3JlbHMvLnJlbHNQSwECLQAUAAYACAAAACEAwLU6u3wCAAAI&#10;BQAADgAAAAAAAAAAAAAAAAAuAgAAZHJzL2Uyb0RvYy54bWxQSwECLQAUAAYACAAAACEAz0MkIN8A&#10;AAAJAQAADwAAAAAAAAAAAAAAAADWBAAAZHJzL2Rvd25yZXYueG1sUEsFBgAAAAAEAAQA8wAAAOIF&#10;AAAAAA==&#10;" fillcolor="#00b050" strokecolor="windowText" strokeweight="2pt"/>
            </w:pict>
          </mc:Fallback>
        </mc:AlternateContent>
      </w:r>
    </w:p>
    <w:p w14:paraId="4C8D6B9A" w14:textId="77777777" w:rsidR="00603A9F" w:rsidRDefault="00A20E52">
      <w:pPr>
        <w:rPr>
          <w:noProof/>
        </w:rPr>
        <w:sectPr w:rsidR="00603A9F">
          <w:footerReference w:type="first" r:id="rId510"/>
          <w:pgSz w:w="11906" w:h="16838"/>
          <w:pgMar w:top="1440" w:right="1440" w:bottom="1440" w:left="1440" w:header="708" w:footer="708" w:gutter="0"/>
          <w:cols w:space="708"/>
          <w:titlePg/>
          <w:docGrid w:linePitch="360"/>
        </w:sectPr>
      </w:pPr>
      <w:r>
        <w:rPr>
          <w:rFonts w:cs="Arial"/>
          <w:b/>
          <w:noProof/>
        </w:rPr>
        <w:t>14</w:t>
      </w:r>
      <w:r>
        <w:rPr>
          <w:noProof/>
        </w:rPr>
        <w:tab/>
      </w:r>
      <w:r>
        <w:rPr>
          <w:rFonts w:cs="Arial"/>
          <w:noProof/>
        </w:rPr>
        <w:t>Sketch on the same axes the general shape of the graphs of</w:t>
      </w:r>
      <w:r>
        <w:rPr>
          <w:noProof/>
        </w:rPr>
        <w:t xml:space="preserve"> </w:t>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3</w:t>
      </w:r>
      <w:r>
        <w:rPr>
          <w:noProof/>
          <w:sz w:val="24"/>
        </w:rPr>
        <w:t xml:space="preserve"> </w:t>
      </w:r>
      <w:r>
        <w:rPr>
          <w:rFonts w:cs="Arial"/>
          <w:noProof/>
        </w:rPr>
        <w:t>and</w:t>
      </w:r>
      <w:r>
        <w:rPr>
          <w:noProof/>
        </w:rPr>
        <w:t xml:space="preserve"> </w:t>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5</w:t>
      </w:r>
      <w:r>
        <w:rPr>
          <w:rFonts w:cs="Arial"/>
          <w:noProof/>
        </w:rPr>
        <w:t>.</w:t>
      </w:r>
    </w:p>
    <w:p w14:paraId="6865CA3C" w14:textId="77777777" w:rsidR="00603A9F" w:rsidRDefault="00A20E52">
      <w:pPr>
        <w:pStyle w:val="Heading3"/>
        <w:rPr>
          <w:noProof/>
        </w:rPr>
      </w:pPr>
      <w:bookmarkStart w:id="20" w:name="_Toc477163065"/>
      <w:r>
        <w:rPr>
          <w:noProof/>
        </w:rPr>
        <w:lastRenderedPageBreak/>
        <w:t>2.3</w:t>
      </w:r>
      <w:r>
        <w:rPr>
          <w:noProof/>
        </w:rPr>
        <w:tab/>
        <w:t>Factors</w:t>
      </w:r>
      <w:bookmarkEnd w:id="20"/>
    </w:p>
    <w:p w14:paraId="240C5C8E" w14:textId="77777777" w:rsidR="00603A9F" w:rsidRDefault="00A20E52">
      <w:pPr>
        <w:rPr>
          <w:rFonts w:cs="Arial"/>
          <w:noProof/>
        </w:rPr>
      </w:pPr>
      <w:r>
        <w:rPr>
          <w:rFonts w:cs="Arial"/>
          <w:noProof/>
        </w:rPr>
        <w:t xml:space="preserve">Factors are crucial when curve-sketching. </w:t>
      </w:r>
    </w:p>
    <w:p w14:paraId="094777A0" w14:textId="77777777" w:rsidR="00603A9F" w:rsidRDefault="00A20E52">
      <w:pPr>
        <w:rPr>
          <w:rFonts w:cs="Arial"/>
          <w:noProof/>
        </w:rPr>
      </w:pPr>
      <w:r>
        <w:rPr>
          <w:rFonts w:cs="Arial"/>
          <w:noProof/>
        </w:rPr>
        <w:t>They tell you where the curve meets the</w:t>
      </w:r>
      <w:r>
        <w:rPr>
          <w:noProof/>
        </w:rPr>
        <w:t xml:space="preserve"> </w:t>
      </w:r>
      <w:r>
        <w:rPr>
          <w:rFonts w:ascii="Times New Roman" w:hAnsi="Times New Roman"/>
          <w:i/>
          <w:noProof/>
          <w:sz w:val="24"/>
          <w:szCs w:val="24"/>
        </w:rPr>
        <w:t>x</w:t>
      </w:r>
      <w:r>
        <w:rPr>
          <w:rFonts w:cs="Arial"/>
          <w:noProof/>
        </w:rPr>
        <w:t>-axis.</w:t>
      </w:r>
    </w:p>
    <w:p w14:paraId="15C4E5E8" w14:textId="77777777" w:rsidR="00603A9F" w:rsidRDefault="00A20E52">
      <w:pPr>
        <w:rPr>
          <w:rFonts w:cs="Arial"/>
          <w:b/>
          <w:noProof/>
        </w:rPr>
      </w:pPr>
      <w:r>
        <w:rPr>
          <w:rFonts w:cs="Arial"/>
          <w:b/>
          <w:noProof/>
        </w:rPr>
        <w:t>Do not multiply out brackets!</w:t>
      </w:r>
    </w:p>
    <w:p w14:paraId="3DB4B246" w14:textId="77777777" w:rsidR="00603A9F" w:rsidRDefault="00A20E52">
      <w:pPr>
        <w:rPr>
          <w:noProof/>
        </w:rPr>
      </w:pPr>
      <w:r>
        <w:rPr>
          <w:noProof/>
          <w:lang w:eastAsia="en-GB"/>
        </w:rPr>
        <mc:AlternateContent>
          <mc:Choice Requires="wps">
            <w:drawing>
              <wp:anchor distT="0" distB="0" distL="114300" distR="114300" simplePos="0" relativeHeight="252011520" behindDoc="0" locked="0" layoutInCell="1" allowOverlap="1" wp14:anchorId="244993AD" wp14:editId="35B32974">
                <wp:simplePos x="0" y="0"/>
                <wp:positionH relativeFrom="column">
                  <wp:posOffset>-482600</wp:posOffset>
                </wp:positionH>
                <wp:positionV relativeFrom="paragraph">
                  <wp:posOffset>-3175</wp:posOffset>
                </wp:positionV>
                <wp:extent cx="412750" cy="342900"/>
                <wp:effectExtent l="0" t="0" r="25400" b="19050"/>
                <wp:wrapNone/>
                <wp:docPr id="1985" name="Flowchart: Process 1985"/>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F192E4" id="Flowchart: Process 1985" o:spid="_x0000_s1026" type="#_x0000_t109" style="position:absolute;margin-left:-38pt;margin-top:-.25pt;width:32.5pt;height:27pt;z-index:25201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0PBbfAIAAAgFAAAOAAAAZHJzL2Uyb0RvYy54bWysVE1v2zAMvQ/YfxB0X+1kydoGdYosRYYB&#10;RRugHXZmZDk2IEuapMTJfv2eZDf9WE/DclBIkeLH46Ovrg+tYnvpfGN0wUdnOWdSC1M2elvwH4+r&#10;Txec+UC6JGW0LPhRen49//jhqrMzOTa1UaV0DEG0n3W24HUIdpZlXtSyJX9mrNQwVsa1FKC6bVY6&#10;6hC9Vdk4z79knXGldUZI73F70xv5PMWvKinCfVV5GZgqOGoL6XTp3MQzm1/RbOvI1o0YyqB/qKKl&#10;RiPpKdQNBWI71/wVqm2EM95U4UyYNjNV1QiZekA3o/xNNw81WZl6ATjenmDy/y+suNuvHWtKzO7y&#10;YsqZphZTWinTiZpcmLF1jy1LZqDVWT/Dowe7doPmIcbWD5Vr4z+aYoeE8PGEsDwEJnA5GY3Pp5iD&#10;gOnzZHyZpwlkz4+t8+GbNC2LQsErFLKMhQxlJIxpf+sDkuPZk3vM641qylWjVFLcdrNUju0pDj7/&#10;miNr/+SVm9KsK/h4OkEhTBAIWCkKEFsLSLzeckZqC2aL4FLuV6/90Z9ygJOl6R7RKGeKfIAhJo6/&#10;9xLHwm/I132BKergpnSsXybuDn1GzHuUo7Qx5REzc6Yns7di1SDaLZKuyYG9aAUbGe5xRPwKbgaJ&#10;s9q43+/dR3+QClbOOmwDev+1IyfRy3cNul2OJpO4PkmZTM/HUNxLy+alRe/apQHuI+y+FUmM/kE9&#10;iZUz7U8s7iJmhYm0QO4e5UFZhn5LsfpCLhbJDStjKdzqByti8IhTxPHx8JOcHRgTMIE787Q5NHtD&#10;lt43vtRmsQumahKTnnEFraKCdUsEGz4NcZ9f6snr+QM2/wMAAP//AwBQSwMEFAAGAAgAAAAhAItr&#10;zHXeAAAACAEAAA8AAABkcnMvZG93bnJldi54bWxMj8FOwzAQRO9I/IO1SNxSJ0ACCnEqhIQ4UUGh&#10;FUc3XuLQeB3FbhP4epYT3HY0o9k31XJ2vTjiGDpPCrJFCgKp8aajVsHb60NyAyJETUb3nlDBFwZY&#10;1qcnlS6Nn+gFj+vYCi6hUGoFNsahlDI0Fp0OCz8gsffhR6cjy7GVZtQTl7teXqRpIZ3uiD9YPeC9&#10;xWa/PjgF2+e22z9tvt30+Lm6WiHZdyxmpc7P5rtbEBHn+BeGX3xGh5qZdv5AJoheQXJd8JbIRw6C&#10;/STLWO8U5Jc5yLqS/wfUPwAAAP//AwBQSwECLQAUAAYACAAAACEAtoM4kv4AAADhAQAAEwAAAAAA&#10;AAAAAAAAAAAAAAAAW0NvbnRlbnRfVHlwZXNdLnhtbFBLAQItABQABgAIAAAAIQA4/SH/1gAAAJQB&#10;AAALAAAAAAAAAAAAAAAAAC8BAABfcmVscy8ucmVsc1BLAQItABQABgAIAAAAIQDy0PBbfAIAAAgF&#10;AAAOAAAAAAAAAAAAAAAAAC4CAABkcnMvZTJvRG9jLnhtbFBLAQItABQABgAIAAAAIQCLa8x13gAA&#10;AAgBAAAPAAAAAAAAAAAAAAAAANYEAABkcnMvZG93bnJldi54bWxQSwUGAAAAAAQABADzAAAA4QUA&#10;AAAA&#10;" fillcolor="#00b050" strokecolor="windowText" strokeweight="2pt"/>
            </w:pict>
          </mc:Fallback>
        </mc:AlternateContent>
      </w:r>
      <w:r>
        <w:rPr>
          <w:noProof/>
          <w:lang w:eastAsia="en-GB"/>
        </w:rPr>
        <w:drawing>
          <wp:anchor distT="0" distB="0" distL="114300" distR="114300" simplePos="0" relativeHeight="251677696" behindDoc="0" locked="0" layoutInCell="1" allowOverlap="1" wp14:anchorId="354A21EB" wp14:editId="7803FD33">
            <wp:simplePos x="0" y="0"/>
            <wp:positionH relativeFrom="column">
              <wp:posOffset>4047490</wp:posOffset>
            </wp:positionH>
            <wp:positionV relativeFrom="paragraph">
              <wp:posOffset>269240</wp:posOffset>
            </wp:positionV>
            <wp:extent cx="1209040" cy="1329055"/>
            <wp:effectExtent l="0" t="0" r="0" b="4445"/>
            <wp:wrapSquare wrapText="bothSides"/>
            <wp:docPr id="223" name="Picture 1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11" cstate="print">
                      <a:extLst>
                        <a:ext uri="{28A0092B-C50C-407E-A947-70E740481C1C}">
                          <a14:useLocalDpi xmlns:a14="http://schemas.microsoft.com/office/drawing/2010/main" val="0"/>
                        </a:ext>
                      </a:extLst>
                    </a:blip>
                    <a:srcRect l="44719" t="2837" r="10899" b="24760"/>
                    <a:stretch>
                      <a:fillRect/>
                    </a:stretch>
                  </pic:blipFill>
                  <pic:spPr bwMode="auto">
                    <a:xfrm>
                      <a:off x="0" y="0"/>
                      <a:ext cx="1209040" cy="13290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b/>
          <w:i/>
          <w:noProof/>
        </w:rPr>
        <w:t>Example</w:t>
      </w:r>
      <w:r>
        <w:rPr>
          <w:rFonts w:cs="Arial"/>
          <w:noProof/>
        </w:rPr>
        <w:tab/>
        <w:t>Sketch the graph of</w:t>
      </w:r>
      <w:r>
        <w:rPr>
          <w:noProof/>
        </w:rPr>
        <w:t xml:space="preserve"> </w:t>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rPr>
        <w:t xml:space="preserve"> – 2)(</w:t>
      </w:r>
      <w:r>
        <w:rPr>
          <w:rFonts w:ascii="Times New Roman" w:hAnsi="Times New Roman"/>
          <w:i/>
          <w:noProof/>
          <w:sz w:val="24"/>
        </w:rPr>
        <w:t>x</w:t>
      </w:r>
      <w:r>
        <w:rPr>
          <w:rFonts w:ascii="Times New Roman" w:hAnsi="Times New Roman"/>
          <w:noProof/>
          <w:sz w:val="24"/>
        </w:rPr>
        <w:t xml:space="preserve"> + 3)</w:t>
      </w:r>
      <w:r>
        <w:rPr>
          <w:rFonts w:cs="Arial"/>
          <w:noProof/>
        </w:rPr>
        <w:t>.</w:t>
      </w:r>
    </w:p>
    <w:p w14:paraId="5827FBB9" w14:textId="77777777" w:rsidR="00603A9F" w:rsidRDefault="00A20E52">
      <w:pPr>
        <w:rPr>
          <w:rFonts w:cs="Arial"/>
          <w:noProof/>
        </w:rPr>
      </w:pPr>
      <w:r>
        <w:rPr>
          <w:rFonts w:cs="Arial"/>
          <w:b/>
          <w:i/>
          <w:noProof/>
        </w:rPr>
        <w:t>Solution</w:t>
      </w:r>
      <w:r>
        <w:rPr>
          <w:rFonts w:cs="Arial"/>
          <w:noProof/>
        </w:rPr>
        <w:tab/>
        <w:t xml:space="preserve">The graph is a </w:t>
      </w:r>
      <w:r>
        <w:rPr>
          <w:rFonts w:cs="Arial"/>
          <w:i/>
          <w:noProof/>
        </w:rPr>
        <w:t>positive</w:t>
      </w:r>
      <w:r>
        <w:rPr>
          <w:rFonts w:cs="Arial"/>
          <w:noProof/>
        </w:rPr>
        <w:t xml:space="preserve"> (happy!) </w:t>
      </w:r>
      <w:r>
        <w:rPr>
          <w:rFonts w:cs="Arial"/>
          <w:i/>
          <w:noProof/>
        </w:rPr>
        <w:t>parabola</w:t>
      </w:r>
    </w:p>
    <w:p w14:paraId="10F0CF50" w14:textId="77777777" w:rsidR="00603A9F" w:rsidRDefault="00A20E52">
      <w:pPr>
        <w:rPr>
          <w:rFonts w:cs="Arial"/>
          <w:noProof/>
        </w:rPr>
      </w:pPr>
      <w:r>
        <w:rPr>
          <w:rFonts w:cs="Arial"/>
          <w:noProof/>
        </w:rPr>
        <w:tab/>
      </w:r>
      <w:r>
        <w:rPr>
          <w:rFonts w:cs="Arial"/>
          <w:noProof/>
        </w:rPr>
        <w:tab/>
        <w:t xml:space="preserve">so start by drawing the </w:t>
      </w:r>
      <w:r>
        <w:rPr>
          <w:rFonts w:cs="Arial"/>
          <w:i/>
          <w:noProof/>
        </w:rPr>
        <w:t>correct shape</w:t>
      </w:r>
      <w:r>
        <w:rPr>
          <w:rFonts w:cs="Arial"/>
          <w:noProof/>
        </w:rPr>
        <w:t xml:space="preserve"> </w:t>
      </w:r>
    </w:p>
    <w:p w14:paraId="014DE125" w14:textId="77777777" w:rsidR="00603A9F" w:rsidRDefault="00A20E52">
      <w:pPr>
        <w:ind w:left="720" w:firstLine="720"/>
        <w:rPr>
          <w:rFonts w:cs="Arial"/>
          <w:noProof/>
        </w:rPr>
      </w:pPr>
      <w:r>
        <w:rPr>
          <w:rFonts w:cs="Arial"/>
          <w:noProof/>
        </w:rPr>
        <w:t xml:space="preserve">with a </w:t>
      </w:r>
      <w:r>
        <w:rPr>
          <w:rFonts w:cs="Arial"/>
          <w:i/>
          <w:noProof/>
        </w:rPr>
        <w:t>horizontal axis</w:t>
      </w:r>
      <w:r>
        <w:rPr>
          <w:rFonts w:cs="Arial"/>
          <w:noProof/>
        </w:rPr>
        <w:t xml:space="preserve"> across it.</w:t>
      </w:r>
    </w:p>
    <w:p w14:paraId="23C2FAF2" w14:textId="77777777" w:rsidR="00603A9F" w:rsidRDefault="00603A9F">
      <w:pPr>
        <w:ind w:left="720" w:firstLine="720"/>
        <w:rPr>
          <w:rFonts w:cs="Arial"/>
          <w:noProof/>
        </w:rPr>
      </w:pPr>
    </w:p>
    <w:p w14:paraId="0A21D9BB" w14:textId="77777777" w:rsidR="00603A9F" w:rsidRDefault="00A20E52">
      <w:pPr>
        <w:ind w:left="720" w:firstLine="720"/>
        <w:rPr>
          <w:rFonts w:cs="Arial"/>
          <w:noProof/>
        </w:rPr>
      </w:pPr>
      <w:r>
        <w:rPr>
          <w:noProof/>
          <w:lang w:eastAsia="en-GB"/>
        </w:rPr>
        <mc:AlternateContent>
          <mc:Choice Requires="wpg">
            <w:drawing>
              <wp:anchor distT="0" distB="0" distL="114300" distR="114300" simplePos="0" relativeHeight="251678720" behindDoc="0" locked="0" layoutInCell="1" allowOverlap="1" wp14:anchorId="4C157CA5" wp14:editId="6F5BAE2A">
                <wp:simplePos x="0" y="0"/>
                <wp:positionH relativeFrom="column">
                  <wp:posOffset>4087272</wp:posOffset>
                </wp:positionH>
                <wp:positionV relativeFrom="paragraph">
                  <wp:posOffset>324485</wp:posOffset>
                </wp:positionV>
                <wp:extent cx="1210310" cy="1326515"/>
                <wp:effectExtent l="0" t="0" r="8890" b="6985"/>
                <wp:wrapNone/>
                <wp:docPr id="1867" name="Group 26"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210310" cy="1326515"/>
                          <a:chOff x="0" y="0"/>
                          <a:chExt cx="1210614" cy="1326524"/>
                        </a:xfrm>
                      </wpg:grpSpPr>
                      <pic:pic xmlns:pic="http://schemas.openxmlformats.org/drawingml/2006/picture">
                        <pic:nvPicPr>
                          <pic:cNvPr id="1868" name="Picture 21" title="Graph"/>
                          <pic:cNvPicPr>
                            <a:picLocks noChangeAspect="1"/>
                          </pic:cNvPicPr>
                        </pic:nvPicPr>
                        <pic:blipFill rotWithShape="1">
                          <a:blip r:embed="rId511" cstate="print">
                            <a:extLst>
                              <a:ext uri="{28A0092B-C50C-407E-A947-70E740481C1C}">
                                <a14:useLocalDpi xmlns:a14="http://schemas.microsoft.com/office/drawing/2010/main" val="0"/>
                              </a:ext>
                            </a:extLst>
                          </a:blip>
                          <a:srcRect l="44719" t="2836" r="10899" b="24760"/>
                          <a:stretch/>
                        </pic:blipFill>
                        <pic:spPr bwMode="auto">
                          <a:xfrm>
                            <a:off x="0" y="0"/>
                            <a:ext cx="1210614" cy="1326524"/>
                          </a:xfrm>
                          <a:prstGeom prst="rect">
                            <a:avLst/>
                          </a:prstGeom>
                          <a:ln>
                            <a:noFill/>
                          </a:ln>
                          <a:extLst>
                            <a:ext uri="{53640926-AAD7-44D8-BBD7-CCE9431645EC}">
                              <a14:shadowObscured xmlns:a14="http://schemas.microsoft.com/office/drawing/2010/main"/>
                            </a:ext>
                          </a:extLst>
                        </pic:spPr>
                      </pic:pic>
                      <wps:wsp>
                        <wps:cNvPr id="1869" name="Text Box 22"/>
                        <wps:cNvSpPr txBox="1"/>
                        <wps:spPr>
                          <a:xfrm>
                            <a:off x="145864" y="566969"/>
                            <a:ext cx="1036749" cy="238125"/>
                          </a:xfrm>
                          <a:prstGeom prst="rect">
                            <a:avLst/>
                          </a:prstGeom>
                          <a:noFill/>
                          <a:ln w="6350">
                            <a:noFill/>
                          </a:ln>
                          <a:effectLst/>
                        </wps:spPr>
                        <wps:txbx>
                          <w:txbxContent>
                            <w:p w14:paraId="1A02E84B" w14:textId="77777777" w:rsidR="00603A9F" w:rsidRDefault="00A20E52">
                              <w:pPr>
                                <w:rPr>
                                  <w:rFonts w:ascii="Times New Roman" w:hAnsi="Times New Roman"/>
                                </w:rPr>
                              </w:pPr>
                              <w:r>
                                <w:rPr>
                                  <w:rFonts w:ascii="Times New Roman" w:hAnsi="Times New Roman"/>
                                </w:rPr>
                                <w:t>–3</w:t>
                              </w:r>
                              <w:r>
                                <w:rPr>
                                  <w:rFonts w:ascii="Times New Roman" w:hAnsi="Times New Roman"/>
                                </w:rPr>
                                <w:tab/>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C157CA5" id="Group 26" o:spid="_x0000_s1048" alt="Title: Graph" style="position:absolute;left:0;text-align:left;margin-left:321.85pt;margin-top:25.55pt;width:95.3pt;height:104.45pt;z-index:251678720" coordsize="12106,132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BHaMTQQAAPMJAAAOAAAAZHJzL2Uyb0RvYy54bWykVk1v4zYQvRfofyB0&#10;dyzJsmQLcRaOnQQLpJtgk0XONE1ZwkoiS9Kxs0X/ex9JyXE+2qbbgw2SQw5n3nsz1OmnfVOTR650&#10;JdpZEJ2EAeEtE+uq3cyCb/eXg0lAtKHtmtai5bPgievg09mvv5zuZM5jUYp6zRWBk1bnOzkLSmNk&#10;PhxqVvKG6hMheQtjIVRDDaZqM1wruoP3ph7GYZgOd0KtpRKMa43VpTcGZ85/UXBmbopCc0PqWYDY&#10;jPtX7n9l/4dnpzTfKCrLinVh0J+IoqFVi0sPrpbUULJV1RtXTcWU0KIwJ0w0Q1EUFeMuB2QTha+y&#10;uVJiK10um3y3kQeYAO0rnH7aLfvyeKtItQZ3kzQLSEsbsOQuJnEKwCpTuwUgZMHayU2OM1dK3slb&#10;5TPG8Fqw7xrm4Wu7nW+eN+8L1dhDSJzsHQtPBxb43hCGxSiOwlEEshhs0ShOx9HY88RKkPnmHCsv&#10;jk6mUXJ0Mk7sySHN/cUuvEM4smI5fh2sGL2B9d/lh1Nmq3jQOWk+5KOh6vtWDqAASU21qurKPDk1&#10;g2sbVPt4WzGLrp28YAjV5BnCBnsviaO3HPWnvA9qc3T8kFYsStpu+FxLFAbAdeC83D600xcBrOpK&#10;XlZ1TZQwD5Up70oqIYkIwdLcGrvcUVWvVPkOfF7xS8G2DW+NL2HFa8AgWl1WUgdE5bxZcShSfV4j&#10;O4b2YXCfVFVr3J0QyrU29nYrGVdlf8STeRhO4/PBYhwuBkmYXQzm0yQbZOFFloTJJFpEiz/t6SjJ&#10;t5oDD1ovZdWFjtU3wb9bUl3z8cXqip48UtdavMwQkJNbHyKUZxGysWrFvgJ124iSJIumrhnFkxGK&#10;DMhF4WSKJfSkOMnSri9po7hhpXVtWemJ8LrQqD+y2v0m1gCHbo1w2Hy0wP6xTCAZpc0VFw2xAzCB&#10;wJ17+gjkfar9Fptb3dr/VliZeKtf6WE4Zmo8ShMwlQ7m82U2SJLlZHB+jtFicTFNRlGajC8OTOmS&#10;rsXuZqUZtL7+/2T9DUkWXAtnhzOmttHhQdK9tjH7mEDsc/ReK3dFAwit2xcVDdJ9Rd9bMZ+LPYlj&#10;32jdRttlidljvStX68DH2je1QzeNkvEkRfdD2xyn6TSd+q5p/bq+Go7SLMF9tq/Go0kUu7Z6aI7/&#10;mfUD31YAZDcL0tE4dDI5WOC8U4J7izvxPOdgR2a/2rsXKM76xFdi/YS80XDcG6Elu6wgxGuqzS1V&#10;eKDxOuCjw9zgr6gFrhbdKCClUD/eW7f7wSGsAdnhwZ8F+vctta27/tyC3WmUJPYLwU2ScRZjoo4t&#10;q2NLu20WAqWMBoXo3NDuN3U/LJRoHiCGub0VJtoy3D0LTD9cGMxgwLcN4/O5G/sX4bq9k3hHfIO1&#10;ZXa/f6BKdrVowOcX0euJ5q9K0u/15ThHVygqV68WaI8qRG4n0LYbuS8LjF58uhzP3a7nb7Wzv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OmY/tHhAAAACgEAAA8AAABkcnMvZG93&#10;bnJldi54bWxMj8FqwzAQRO+F/oPYQm+NpDhxg2s5hND2FApNCqU3xdrYJtbKWIrt/H3VU3Nc5jHz&#10;Nl9PtmUD9r5xpEDOBDCk0pmGKgVfh7enFTAfNBndOkIFV/SwLu7vcp0ZN9InDvtQsVhCPtMK6hC6&#10;jHNf1mi1n7kOKWYn11sd4tlX3PR6jOW25XMhUm51Q3Gh1h1uayzP+4tV8D7qcZPI12F3Pm2vP4fl&#10;x/dOolKPD9PmBVjAKfzD8Kcf1aGITkd3IeNZqyBdJM8RVbCUElgEVskiAXZUME+FAF7k/PaF4hcA&#10;AP//AwBQSwMECgAAAAAAAAAhADZLtawRLAAAESwAABQAAABkcnMvbWVkaWEvaW1hZ2UxLnBuZ4lQ&#10;TkcNChoKAAAADUlIRFIAAAKQAAABuggCAAAAMAjhygAAAAFzUkdCAK7OHOkAAAAEZ0FNQQAAsY8L&#10;/GEFAAAACXBIWXMAACHVAAAh1QEEnLSdAAArpklEQVR4Xu3dWVdVCZqn8foI/Wn6vm7qom+6qrvW&#10;6tVdVasye2UNXVGVFZkRRkZkqMBhngRBJhllUubJAFQglFkmBZFBZhCQeT6HM9JbecM0wyFApvPu&#10;/fwucvk/EKYi8LDPsPdfHAAAAL9HsAEAUIBgAwCgAMEGAEABgg0AgAIEGwAABQg2AAAKEGwAABQg&#10;2AAAKECwAQBQgGDDfzl3Vpe2ncYvtpdmeruevNpyHN4OABZEsOGnthdf2L76h8Sm6QPvekrI9/mp&#10;iYGpNXafvNWwvb099ZPZ2Vm59TXfzsaq03PgddnXN+1yGwAoR7Dhp2aHun4ovvE62LMNl291eQ9c&#10;JYkBoxvyVsPg4GBycvKXX375b//2b9nZ2XLra64fbkX9+GJr9F7CrYZ3Q34xhoaGRkZGZAA4F3Nz&#10;c93d3TLMgmDDf820578O9ljNpeJ+Yxbf+N2TBdfhm9768ccff/jhBxk/mR/q+OF+07XglHW54SI9&#10;e/YsNzdXBoBzUVJS8vjxYxlmQbDhvyTYu8Mh4dl7m7OxkSlLrx/R/jMfDLZvby4hITmjsFz2hbLb&#10;7YGBgV6vVzaAM+bz+YKDg3d2dmSbBcGG/1p50Xrv+crBgbe1JOkPv/9jTc/0Ow9hiw8G++DAVX79&#10;jzUDS7Iu2o0bN2ZmZmQAOGMrKyuRkZEyTIRgQ7cPBnvqceXlxGKHR+aFq6+vb2hokAHgjA0MDJjy&#10;cSiCDd0+coTtX4aHhzMzM2UAOGNVVVUtLS0yTIRgQzcVwd7c3AwNDZUB4Ixdu3ZtYWFBhokQbOim&#10;Itg+ny88PHxj450XpQE4Gzs7O8HBwcYXnWwTIdjQTUWwDXfv3n348KEMAGemv78/Ly9PhrkQbOim&#10;Jdjj4+NpaWkyAJyZysrKtrY2GeZCsKGblmBvbGyEhYXJAHBmEhMT//xcxeZBsKGblmB7vV6bzba3&#10;tycbwBlwuVyBgYFO53unWDIFgg3dtATbUFZW1tHRIQPAGRgdHc3IyJBhOgQbuikK9sTERGpqqgwA&#10;Z6C8vLy9vV2G6RBs6KYo2Lu7uzabjZOKA2cnMTHRxKcBJtjQTVGwPR7P5cuXCTZwdq5evWq3m/Yq&#10;+AQbuikKtiErK2t4eFgGgFM1PT2dlJQkw4wINnTTFeyxsTFejQ2ckdu3b/f19ckwI4IN3XQF2+v1&#10;Xr582eVyyQZweiIiIlZXV2WYEcGGbrqCbQgNDd3c3JQB4JT4fL4rV67s7+/LNiOCDd3UBTsjI2Nk&#10;ZEQGgFOysLAQFxcnw6QINnRTF+y+vr7CwkIZAE5JcXFxV1eXDJMi2NBNXbDdbveVK1eM/5UN4MS8&#10;Xq/xZWXWM5K+RbChm7pgG2JiYpaWlmQAODG73R4YGGj6kxwQbOimMdh5eXkDAwMyAJzYy5cv4+Pj&#10;ZZgXwYZuGoPd29t7584dGQBOrLq6urm5WYZ5EWzopjHYdrvdZrN5PB7ZAE7A6/UGBwfv7OzINi+C&#10;Dd00BtsQHx//8uVLGQBOYHNzMyQkRIapEWzopjTY5eXlXBsbOBWTk5MpKSkyTI1gQzelwX769GlB&#10;QYEMACdQW1vb1NQkw9QINnRTGuytra3Q0FCfzycbwGcxvoiioqLMfQrxtwg2dFMabENcXNzCwoIM&#10;AJ9lY2MjLCzMIj/7EmzopjfY9+7da2hokAHgszx//jw7O1uG2RFs6KY32MPDw5mZmTIAfJba2lrj&#10;m4AMsyPY0E1vsDc3N0NDQ2UA+CzXrl1bXFyUYXYEG7rpDbYhMjJyZWVFBoBjss4rsA8RbOimOtj3&#10;35AB4Jh6enosdZZfgg3dVAd7enr6xo0bMgAcU1FRUXd3twwLINjQTXWwd3Z2bDabDADHFB0dbakr&#10;1RJs6KY62D6fLyIiYm1tTTaAI9vY2DC+fEx/Dex3EWzopjrYhoaGhvr6ehkAjqy5ubm6ulqGNRBs&#10;6KY92Kurq5GRkZyjFDiujIyMkZERGdZAsKGb9mA7nc6AgAC32y0bwNGEhYVtbGzIsAaCDd20B9s4&#10;tg4PD19fX5cN4Aisefkcgg3dtAfbwMPYwHE1NTXV1tbKsAyCDd1MEOzt7e2QkBBLPdkVOKH4+PiX&#10;L1/KsAyCDd1MEGyDzWYzsi0DwC8JCAjY29uTYRkEG7qZI9gJCQmzs7MyAHyS3W43gm3B11YQbOhm&#10;jmCb428BnA/LPu2DYEM3c6Rud3fXZrPxMDbwi4wD68DAQOMgW7aVEGzoZppj0+jo6OXlZRkAPmJv&#10;b88ItgyLIdjQzTTBLiwsfPLkiQwAH/Hy5cvr16/LsBiCDd1ME+ze3l5LXdkX+DyVlZWtra0yLIZg&#10;QzfTBHtvby84OJhzlAKf4PF4jC+T3d1d2RZDsKGbaYJt4MVdwKcdXixHhvUQbOhmpmDX1NQ8evRI&#10;BoD3DA8PZ2ZmyrAegg3dzBRs45tRVlaWDADvuX37dm9vrwzrIdjQzUzBdjgcNpuNh7GBDzp8ANua&#10;r8A+RLChm5mCbUhLSxsbG5MB4B1zc3MJCQkyLIlgQzeTBbulpaW6uloGgHe0tbVVVlbKsCSCDd1M&#10;FuzZ2VmLH0MAH5OTk/P8+XMZlkSwoZvJgu10OgMCAngYG/gZ44vC4g9gGwg2dDNZsA0FBQWcoxT4&#10;mfHx8bS0NBlWRbChm/mCPTY2dvPmTRkA3qipqWlubpZhVQQbupkv2BsbG2FhYTIAvJGUlDQ1NSXD&#10;qgg2dDNfsD0eT0BAwP7+vmzA8lwuV2BgoNPplG1VBBu6mS/YhqqqqpaWFhmA5fX39+fl5cmwMIIN&#10;3UwZ7KWlpZiYGBmA5Rm1HhgYkGFhBBu6mTLYh3cAGv8rG7C2qKiolZUVGRZGsKGbKYPt8/kiIiLW&#10;1tZkAxbmcDiMn189Ho9sCyPY0M2UwTY0NTXV1dXJACystbXV4mckfYtgQzezBttutxtHFV6vVzZg&#10;VdeuXVtYWJBhbQQbupk12IaQkJDNzU0ZgCX5fL6AgACLn5H0LYIN3Uwc7PT09NHRURmAJa2vr0dE&#10;RBjZlm1tBBu6mTjYPT09d+7ckQFYUkVFRVtbmwzLI9jQzcTBdjqdgYGBXLkLluXxeC5fvszzw98i&#10;2NDNxME2JCQkzM3NyQAsZmtrKzg4WAYINrQzd7CrqqpaW1tlABYzNDSUlZUlAwQb2pk72GNjY1wD&#10;GJaVmZk5PDwsAwQb2pk72B6PJyQkZGdnRzZgGXa7PSgoiAew30WwoZu5g23Izc199uyZDMAyZmZm&#10;EhMTZeANgg3dTB/s9vb2iooKGYBlPHr0qKamRgbeINjQzfTBfvXqFZfahAXFx8fPz8/LwBsEG7qZ&#10;PtiGqKio5eVlGYAFrK+vh4WFycBPCDZ0s0Kw778hA7CAnp6eoqIiGfgJwYZuVgj25ORkcnKyDMAC&#10;CgoKnjx5IgM/IdjQzQrB3tvbs9lsvL4FFmF8qoeGhvJqxvcRbOhmhWAbMjIyRkZGZACmNjExkZKS&#10;IgPvINjQzSLBHhwczMnJkQGYWnV1dXNzswy8g2BDN4sEe2NjIzQ0VAZgaomJibOzszLwDoIN3SwS&#10;bI/HExgYuL+/LxswKeOTPCgoiKvKfhDBhm4WCbahvr6+sbFRBmBS7e3t5eXlMvDnCDZ0s06wt7e3&#10;Q0NDfT6fbMCM0tLSxsfHZeDPEWzoZp1ge73ewMBAh8MhGzCj4OBg42dTGfhzBBu6WSfYhtTUVA4+&#10;YGLLy8sxMTHcjfQxBBu6WSrYQ0ND2dnZMgDTKS8vb29vl4H3EGzoZqlgG65cucK94jAl48A6JCSE&#10;+8M/gWBDN6sFOy4ujmsOwpRcLtfVq1c5Be8nEGzoZrVg19fXNzQ0yABMpL+/Py8vTwY+hGBDN6sF&#10;e2VlJTo62uv1ygZMwefzxcXFLSwsyMaHEGzoZrVgG6KiooxsywBMYW9vLyAgQAY+gmBDNwsGu6io&#10;qLu7WwZgCrOzs4mJiTLwEQQbulkw2E+fPs3Pz5cBmEJlZWVbW5sMfATBhm4WDLbL5QoKCnI6nbIB&#10;5Q4/pbm2zS8i2NDNgsE25OTkDA4OygCUm52dTUhIkIGPI9jQzZrB7uzsLCsrkwEo19TUVFtbKwMf&#10;R7ChmzWDvbS0FB0dLQPQjBd0HR3Bhm7WDLbxPS42NtbItmxArZWVlaioKC74cRQEG7pZM9iGxsbG&#10;+vp6GYBaHR0d5eXlMvBJBBu6WTbYMzMzvG4VJsAzKI+OYEM3ywbb6XQGBARwpQSo5na7eUHX0RFs&#10;6GbZYBtKS0sfP34sA1DIOLY2jrBl4JcQbOhm5WBzrzi0u337dm9vrwz8EoIN3awcbLvdzvUSoJfP&#10;54uMjFxbW5ONX0KwoZuVg218v0tISJibm5MNqDI/P3/9+nVe0HV0BBu6WTnYhpGRkczMTBmAKsXF&#10;xV1dXTJwBAQbulk82F6v98qVKy6XSzagR0RExOrqqgwcAcGGbhYPts/n47seNHI4HIGBgbwu8VgI&#10;NnSzeLANxkeACydAnYaGBk7Vd1wEG7oR7L29veDgYLfbLRvwez6fLzw8fGNjQzaOhmBDN4JtiI6O&#10;5kIgUGR/fz8wMJCfMo+LYEM3gm0oLy/v6OiQAfi958+fc4Kzz0CwoRvBNiwsLMTFxfF6VqhgfKLG&#10;x8fPz8/LxpERbOhGsA9FRUUtLy/LAPzY7u5uYGCgDBwHwYZuBPtQZWVlW1ubDMCPTU5OpqSkyMBx&#10;EGzoRrAPjY+Pp6amygD8WGFhYV9fnwwcB8GGbgT7kMfjCQsL297elg34JbvdbrPZeH745yHY0I1g&#10;v1VaWtrZ2SkD8EtjY2NpaWkycEwEG7oR7LeeP3+enZ0tA/BLNTU1jx49koFjItjQjWC/dXhnIydn&#10;ht/yer3h4eGbm5uycUwEG7oR7Hfl5uYODAzIAPzM5ORkcnKyDBwfwYZuBPtdXB4b/qy2ttb4gpWB&#10;4yPY0I1gv2trays4OFgG4GdiYmI46f1JEGzoRrDf5fP5kpOTp6amZAN+Y25uLiEhgRPongTBhm4E&#10;+2cGBwdv3bolA/AblZWVra2tMvBZCDZ0I9g/s7u7GxQUJAPwG9euXVtYWJCBz0KwoRvB/hmfzxcc&#10;HLyzsyMb8AMbGxsRERFer1c2PgvBhm4E+309PT1FRUUyAD/A+VJOBcGGbgT7fcZB9uXLl51Op2zg&#10;okVGRq6srMjA5yLY0I1gf1B0dDSvn4GfMH52DAgI4IIfJ0ewoRvB/qCWlpaqqioZwIV6+PAhX6Sn&#10;gmBDN4L9Qfv7+8HBwdwrjgvn9XpDQ0O3trZk4wQINnQj2B+TmJg4MzMjA7ggu7u7NpuN54efCoIN&#10;3Qj2xzQ1NdXW1soALkhnZ2dpaakMnAzBhm4E+2OMI5uQkBCe6YMLZBxYh4WFcX/4aSHY0I1gf0Ja&#10;Wtr4+LgM4NytrKxERkbKwIkRbOhGsD+hubm5pqZGBnDuOjs7y8rKZODECDZ0I9ifsLa2ZhzfeDwe&#10;2cA58nq9cXFxi4uLsnFiBBu6EexPS01NnZiYkAGco1evXsXExMjAaSDY0I1gf1p7e3t5ebkM4By1&#10;trZWVlbKwGkg2NCNYH/a6uoqz/rBhYiLi5ufn5eB00CwoRvB/kXJycmTk5MygHNhpNoItgycEoIN&#10;3Qj2L+rv78/Ly5MBnIu6urrGxkYZOCUEG7oR7F+0sbERGhoqAzgXxuH1wsKCDJwSgg3dCPYv8vl8&#10;fPfEeTI+2a5fv2584snGKSHY0I1gH8Xg4GBOTo4M4IxVVla2trbKwOkh2NCNYB+F3W4PDAzkikk4&#10;HzExMa9evZKB00OwoRvBPgqfz2d8D11eXpYNnJnV1dWoqCjuDz8LBBu6EewjmpycTElJkQGcmfz8&#10;/P7+fhk4VQQbuhHsIzKOeIKCgvb29mQDZ8Nms21vb8vAqSLY0I1gH11mZubIyIgM4AzMz8/Hx8dz&#10;f/gZIdjQjWAf3eG94nwzxRkxPrXS09PHxsZk47QRbOhGsI8lLCxsY2NDBnCq9vf3r169yosRzg7B&#10;hm4E+1ju3LnT09MjAzhVExMTqampMnAGCDZ0I9jHMjs7m5CQIAM4VUlJSdPT0zJwBgg2dCPYxxUb&#10;G7u4uCgDOCWbm5ucsv6sEWzoRrCPi8so4Sw8efKksLBQBs4GwYZuBPu4Xr16FRcXx3PFcYqMT6cb&#10;N27MzMzIxtkg2NCNYB+X8b01NTV1cnJSNnBiS0tLsbGx/BR41gg2dCPYn6Grq6u4uFgGcGKPHj26&#10;e/euDJwZgg3dCPZn2NzcDAsL43gIp8L4ROKC6+eDYEM3gv15cnJyBgcHZQAnMDMzk5iYKANniWBD&#10;N4L9eSYnJ5OTk2UAJ1BeXt7e3i4DZ4lgQzeC/XkcDkdQUJDH45ENfBav1xseHs75bs8HwYZuBPuz&#10;lZWVdXZ2ygA+y+Dg4K1bt2TgjBFs6EawP9va2lpkZCRPPcNJZGRkcM3Wc0OwoRvB/mwejycoKMhu&#10;t8sGjsntdttsNj6Fzg3Bhm4E+yTuvyEDOKaHDx/y8utj8rmcTq/P53a5PN5j37lFsKEbwT4Jr9d7&#10;5coVl8slGziO8PDw9fV1GTgSe+I3/7egrv6rL7/pmTv2M/UINnQj2CeUkJAwNzcnAziy3d1dm83G&#10;Cw2Oy7sz/Q9/9Ze3O6ZkHwfBhkrGt4nh4eGKiorvv//+u+++u3///tLSkrwNx/H06dP8/HwZwJEV&#10;FRV1d3fLwJEtd5f+46//wZbasC83HAPBhjI+n29iYiIuLi4zM7OtrS0jIyM+Pt4IdkxMzJ07dzY3&#10;N+X9cDTGjz7h4eF83HAs+/v7AQEBHF4f32rM5dDR2aWCuIgfR1/JbUdGsKGJ1+vt6uq6efPmq1fy&#10;uf7uXeLGz/upqamLi4uHE0dUUlJifFRlAEfAmfIuBMGGJv39/Xl5ee/+XP+zx7CXlpaMZnPepWOZ&#10;n5+/fv06L8jGERmfKunp6WNjY7JxXgg21FhbW4uJifnZU5rff9LZwMBAbm6uDBxNQkLC7OysDOCT&#10;1tfXw8LCZOAcEWyoYYTZyLOMn3zwWeI3btyYnp6WgSNobW2trKyUAXxSS0tLVVWVDJwjgg01oqKi&#10;lpeXZfzkg8E2vqFUV1fLwBFsb28bx0xut1s28BHGJ0lkZKRZn6V49epV+ZVfOl6w6+rqyoEL8jd/&#10;8zdlZWUyfmKz2S5fvizjJ/Hx8b/97W9l4Gi++OKLGzduyAA+4ubNm7/5zW9kmM5f//Vfy6/OxXEf&#10;hzpesHt6etqBi9Dc3PyrX/1KxjuMxsTGxsr4yZ07d7777jsZOJqKioqvvvpKBvARV65cyc/Pl2E6&#10;f/d3fye/OhcrKysS16PhLnGoYRxJ7+///GQDH7xL/OnTpwUFBTJwNE6nMzIycnt7Wzbwnp2dnYiI&#10;iPe/DE3j0qVL8iu/RLChRnp6+ujoqIyffDDYVVVVLS0tMnBkHR0dZWVlMoD3PHz48P0vNzPx8xMS&#10;EGyo0d3dXVxcLOMn7wfb4XAYR4q7u7uycWSbm5shISEygPdcv36dM89fIIINNXw+382bN392uob3&#10;g11SUvL48WMZOKbU1NSJiQkZwDvm5+cTEhI4wc4FItjQZH19PS0tbWrqTxe6+VmwHzx4UFVV5fV6&#10;ZeOYXr16FRsbyzdlvC83N/fZs2cycBEINpRZW1tLT08vKyszft43wnwYbJfLZXwrSU5OvnfvHld3&#10;PgmPxxMcHMwDCvgZ4xMjJCTElJ8YPo+zp+La9UbjMMDVUpLw7Re/iy585J9nJCDY0MdIcmdnZ3x8&#10;fGho6L/8y7/8+te/DgoKunXrlnHkzaHhyTU0NBg/98gA3mhvby8vL5dhLvP9D67Z/vNy5ejB5vOw&#10;+Ns7jq38uIhRv3y1BMGGYltbW5WVlbdv3zbx60zOn/HzkM1mczgcsmF5xs/BERER6+vrsk3HOVjy&#10;Otgzjy7lvX51yf3M3zeO++O3FIIN3T74si6cUGpq6vj4uAxYnvGTcWhoqImvfi3BXum1Jdc6vftV&#10;Sbb+NXmTXyHY0I1gn4WJiYmUlBQZsDbj8DojI2NkZES2GUmwD/aLor/83f/7z6+vVzrlLf6FYEM3&#10;gn1GYmNjFxcXZcDCdnZ2bDabDLPy+bxvnv7i83rdbrfX66dPhSHY0I1gn5HGxsa6ujoZsLC2traK&#10;igoZuFAEG7oR7DNiHFdFRkby1DOLczqdERERnGHeTxBs6Eawz05RUVF3d7cMWNKLFy9u3rwpAxeN&#10;YEM3gn12JiYmUlNTZcB6fD5fdnb20NCQbFw0gg3dCPbZMb5fx8fHz8/Py4bFcJ5af0OwoRvBPlP9&#10;/f15eXkyYDF37959+PChDPgBgg3dCPaZcjgc4eHhdrtdNizD+Efnn97fEGzoRrDPmnGMxUfYgvh3&#10;90MEG7oR7LO2tbUVEhIiA9bA0xf8E8GGbgT7rBnfu3NycniqsKWMjY2lp6fzdDN/Q7ChG8E+B+vr&#10;65GRkSa+9gN+JjU1dWJiQgb8BsGGbgT7HBhHWua+uiLeZbfbg4ODXS6XbPgNgg3dCPb5GBoays7O&#10;lgFTKyws7OvrkwF/QrChG8E+H8ZBdmRk5OrqqmyYlNvtDggI2N/flw1/QrChG8E+N7zOxwo6OjrK&#10;y8tlwM8QbOhGsM+NcdQVFRXFhZtMzPgnDgkJ4RJtfotgQzeCfZ4qKira29tlwHRevHiRnp4uA/6H&#10;YEM3gn2eVlZW4uLi3G63bJiI1+tNTEx8+fKlbPgfgg3dCPY54ynEZjUzM2MEWwb8EsGGbgT7nPFt&#10;3azy8/P7+/tlwC8RbOhGsM+Zz+dLS0sbHx+XDVNYWFiIj4/3er2y4ZcINnQj2OdvdHSUpyaZTFFR&#10;UXd3twz4K4IN3Qj2+XO5XLGxsZxExTQ2NjZiYmKcTqds+CuCDd0I9oUYGBjIy8uTAeUqKyvb2tpk&#10;wI8RbOhGsC+EcTRms9k4gaUJuFyuyMhIzoejAsGGbgT7ohweZHPJZO3q6uoaGxtlwL8RbOhGsC+K&#10;1+sNDAzc29uTDZ2Cg4O3trZkwL8RbOhGsC/Qw4cP7969KwMKNTc319TUyIDfI9jQjWBfILfbHRYW&#10;xsOfShn/fCEhIdxHogjBhm4E+2JVV1e3tLTIgCrPnz/Pzs7mWQiKEGzoRrAvlnF8Fh0dvbu7KxtK&#10;OJ3OiIgI7h3RhWBDN4J94Wpqapqbm2VAiaGhIePwWgaUINjQjWBfuJ2dncjISIfDIRt+z+VyRUVF&#10;bWxsyIYSBBu6EWx/UF9fz2t5FXny5ElhYaEM6EGwoRvB9gcrKyuxsbEej0c2/JhxeB0fH7+8vCwb&#10;ehBs6Eaw/URVVVVra6sM+LHu7u7i4mIZUIVgQzeC7SeMg+xr164ZR2+y4ZfcbndCQsLCwoJsqEKw&#10;oRvB9h88ku3/jMProqIiGdCGYEM3gu0/9vb2bDab1+uVDT9j/NNER0evrKzIhjYEG7oRbL/y6NEj&#10;zk3ttzj3u3YEG7oRbL/i8/mCgoI48Zl/4sJc2hFs6Eaw/Y3xL1JbWysDfqOurq6pqYkzh6tGsKEb&#10;wfY3brc7Ojp6bW1NNvyAw+EwDq+dTqds6ESwoRvB9kPt7e2VlZUczPkJ4x+isbGxvr5eNtQi2NCN&#10;YPshr9ebmJg4NzcnGxdqY2MjLCyMn59MgGBDN4LtnwYHB2/duiUDF6qyspKT0JkDwYZuBNtvpaWl&#10;jY+Py8AFWVxcjI2NlQHlCDZ0I9h+a3p6+saNGzJwQXJycgYHB2VAOYIN3Qi23/L5fKWlpV1dXbJx&#10;7kZGRrKysjj3nGkQbOhGsP3ZyspKTEwMl928EG63OzU1dXp6Wjb0I9jQjWD7ubq6Oq4IciHa29sr&#10;Kip4criZEGzoRrD93P7+PqfsOH8ulysqKmpjY0M2TIFgQzeC7f+ePHlSWFjIod55Mo6tjSNsGTAL&#10;gg3dCLYKcXFx8/PzMnDGdnZ2wsPDjYNs2TALgg3dCLYKi4uLiYmJ3DF+Drxer/HjkfEBlw0TIdjQ&#10;jWBrUVxc3N3dLQNnZnR0ND09XQbMhWBDN4Ktxfb2tnHkx/WYz9Te3t61a9f4IJsVwYZuBFuRtra2&#10;yspKGThth1flunfvnmyYDsGGbgRbEY/Hk56ePjExIRunanFx8fr16263WzZMh2BDN4Kty8LCQlxc&#10;nAycqszMzOHhYRkwI4IN3Qi2Ok1NTbW1tTJwSrq6ukpLS2XApAg2dCPY6jgcjpiYmM3NTdk4sd3d&#10;3fj4eD6kpkewoRvB1mhmZiYpKYlzn52WwsLCJ0+eyIB5EWzoRrA1MlJ9+/ZtGnMqRkdHc3JyeK6Z&#10;FRBs6EawlXI6ndHR0dyLe0KHF/ngw2gRBBu6EWy9BgcH8/LyvF6vbByTz+crKirq6emRDbMj2NCN&#10;YKuWn5//9OlTGTim6enppKQkGbAAgg3dCLZqdrs9Pj5+bW1NNo5se3s7MjJyf39fNiyAYEM3gq3d&#10;0NDQrVu3PB6PbByBz+crKSnhYipWQ7ChG8HWzmhPXV2d8e8oG0fQ29tbVFTEw/9WQ7ChG8E2Abvd&#10;npKSsrCwIBuftLy8bHy4dnZ2ZMMyCDZ0I9jmMD8/n5iYyIuJf5HxIcrKyhobG5MNKyHY0I1gm0Zn&#10;Z2dZWRmnP/u0e/fuNTQ0yIDFEGzoRrBNw0h1Tk7O0NCQbLxnZmYmNTWV+yEsi2BDN4JtJl6vNyYm&#10;Znl5WTbesb+/HxYWtre3JxvWQ7ChG8E2mfn5+ZSUFLvdLhtvGEfVaWlpU1NTsmFJBBu6EWzz6ezs&#10;rKio4DVLbxkfiqampnv37smGVRFs6Eawzcfn8xnBbm9vl215/f39BQUF/AQDgg3dCLYpORyOrKys&#10;yclJ2RY2NzeXnp6+u7srGxZGsKEbwTarjY2NhIQEi58exOh0SkrKq1evZMPaCDZ0I9gmZoTq2rVr&#10;lr0r2OfzGcfWnCMFbxFs6Eawzc3IVUZGhjUvDVJcXNzd3c2ZZPAWwYZuBNv0mpuba2trLdVsI9KN&#10;jY3379/niWZ4F8GGbgTb9Ix6VVVVtbW1WaRext+3r6/POLzmkqP4GYIN3Qi2Fbjd7pKSkt7eXtPf&#10;P2z8BQ8vEM6xNd5HsKEbwbYIp9NZWFg4ODgo26QmJyezsrIcDods4B0EG7oRbOuw2+15eXnDw8Oy&#10;TWdmZiY7O5sLXeNjCDZ0I9iWYhxnm7XZU1NTRq25tgc+gWBDN4JtNcZxdlZWlsmaPTk5mZuby7E1&#10;Po1gQzeCbUEOh6OgoGBgYMAcz0F78eKFcWy9vb0tG/gIgg3dCLY1Gc2+c+fO48ePVT+b2viB4/nz&#10;5zk5OdwTjqMg2NCNYFuW0+ksLy9vbm5W+npl44/d19eXl5dn/EXkJuCTCDZ0I9hWZhxe3717t7q6&#10;2uVyyU1KuN3uhoaG27dvG7+Qm4BfQrChG8FGe3t7SkqKovIZx9a5ubkPHjyQDRwNwYZuBBuG2dnZ&#10;sLCw+fl52X5saWkpOjraxK8mx9kh2NCNYOPQzs5OcnJyc3Oz3z4NzefzdXV1JSUlra2tyU3AcRBs&#10;6Eaw8ZbT6aypqbl165YfFnF3d7e4uLi0tNRut8tNwDERbOhGsPGuw4tnGEexvb29fnKobfwxjD/S&#10;jRs3enp6zPHCcVwUgg3dCDbet7W1defOnezs7As/1N7c3DQOrHNyclZXV+Um4HMRbOhGsPFBxrHs&#10;8PBweHh4a2vr/v6+3HqO3G53e3t7RESEcWCt+uwu8B8EG7oRbHxaVVVVcHDw48ePz+3u6MO75Y3/&#10;04qKCl5mjVNEsKEbwcYvMo6wS0tLjYPdlpaWMz0tmnEk3dHRYRzWZ2dn8+QynDqCDd0INo7COOpd&#10;X1+vrq4ODQ0tKipaWlqSN5yS1dVV43jaSHVZWdna2hpPLsNZINjQjWDjWLa3t7u7u2NiYhITExsb&#10;GxcXFz87rsZ/aIT/0aNHycnJUVFRbW1tm5ub8jbgDBBs6Eaw8RmM1s7OztbV1V27ds045i4pKenp&#10;6ZmamtrY2PjEfebGf7W7uzszM9PX11daWmpE2gj/3bt3JycnOaTGOSDY0I1g44SMw+Kurq47d+4k&#10;JSWFhYV9++23ERER6enpxe8w3mTk+ZtvvgkMDDQOzW/fvv348WNeqYVzRrChG8HGqTNKPDo6alT8&#10;LePge2VlRd4MXBCCDd0INgCLINjQjWADsAiCDd0INgCLINjQjWADsAiCDd0INgCLINjQjWADsAiC&#10;Dd0INgCLINjQjWADsAiCDd0INgCLINjQjWADsAiCDd0INgCLINjQjWADsAiCDd0INgCLINjQjWAD&#10;sAiCDd0INgCLINjQjWADsAiCDd0INgCLINjQjWADsAiCDd0INgCLINjQjWADsAiCDd0INgCLINjQ&#10;jWADsAiCDd0INgCLINjQjWADsAiCDd0INgCLINjQjWADsAiCDd0INgCLINjQjWADsAiCDd0INgCL&#10;INjQjWADsAiCDd0INgCLINjQjWADsAiCDd0INgCLINjQjWADsAiCDd0INgCLINjQjWADsAiCDd0I&#10;NgCLINjQjWADsAiCDd0INgCLINjQjWADsAiCDd0INgCLINjQjWADsAiCDd0INgCLINjQjWADsAiC&#10;Dd0INgCLINjQjWADsAiCDd0INgCLINjQjWADsAiCDd0INgCLINjQjWADsAiCDd0INgCLINjQjWAD&#10;sAiCDd0INgCLINjQjWADsAiCDd0INgCLINjQjWADsAiCDd0INgCLINjQjWADsAiCDd0INgCLINjQ&#10;jWADsAiCDd0INgCLINjQjWADsAiCDd0INgCLINjQjWADsAiCDd0INgCLINjQjWADsAiCDd0INgCL&#10;INjwXz6P2+XxGb/wuPZ3d3ZdHu/h7e8i2AAsgmDDT7l3V5KC/jmxafrgwH4r9MurX/7uanaTS974&#10;JwQbgEUQbPip0cf3cjOjXwd74WFARqvH57hzPWR8S95q6OjouHTp0ldv2Gw2uRUATIpgw2943fUF&#10;8UaDDfeeLhg3zLTnvw72WM2l4n5jFt34sm/+/WNsALAEgg3/JcFe77PFl+/bV1Jj4l7a5U0AYDUE&#10;G/5rsf+H213GobarKing63//fUb9gEfeAgCWQ7ABAFCAYAMAoADBBgBAAYINAIACBBsAAAUINgAA&#10;ChBsAAAUINgAAChAsAEAUIBgAwCgwDGCnZKS8l8+4unTp/JOAADgDBwj2PHx8X/xEb29vW/exTPX&#10;31H+RmPbM8cvn/d5d/zZ3Nriy8XVXbnhY/aWjXeUX3/S5OjwuuNDF3Ty7HY11dc/6Nl1O58NDR7e&#10;tjj9YmHzQ1eT8DietTVWVTesOw+Gh57su31yOwAAF+R0g+0o/jqgqP21/qFpl9M++KSr5/nQ9NTy&#10;0uT0jtu7u7r4am1va3G8paWl6/nUzvSD3/zv8L6BgfG59f3tV50trYOTSwfunfGRkc6OlqHZlTe/&#10;54F7a/HGH//+n9ObD7z7s+MvnQcHPu/+9NSMz3ewsfBydWf/8N0M9rW+7Ox7fU/71/ccC5PDL9f3&#10;5A0HB6MtFWn5lZU3r2c2DP6YHdU0Y9/fGi3Iqe7tf7q4ubc2Nzq5tC3venCw/OJRVFTKj8VJ0cVP&#10;O0uTavpfX+oRAIALdOrBDq4ffm12aXOoMf9KZFp+6tV/+q7g1leXu9f3npSn5RT9mBEVm1dZ+vWv&#10;/tD/vOp//Y+rlYW51Q/aMyJCbxVVRH3zXc9I59//7b8W3E6//G3qqvf1b+pan37aVPR1QceBx/5i&#10;YMJhBNu9Ex4Zu+vavxMXUlVRcHgF5ZTy5sYb0R2vtn4sjA6Ovv6H70MGpmbf/FmGJ2YX5ybHpudf&#10;1qSFJtcOHez0hUbUdhRn1vdP99VnfR8S+/0333ZPyDuPTc3ODjbFxuc++fF2bGG3b284Oqx0j2Ns&#10;AMCFOuVgF311KTzrtXuPx6rzI5tGN3dW+iMj3wl29dOlmWfxgV/99//6Vy1j3d9+ld9WXVRSXP59&#10;Ur7x38/dj7xRVffd73O3D/ZKYqNf7Lz5XQ1TjZeMYP+J70lZzuPBhyFJD3YdOytvbG7vxNtCpvac&#10;B861P/zjf0t7MGJfHHrzZ8kqu9e6sb33crAtLTEuv8r4o66Gfh+cdT2mY3rNOKBP+P3/vFrYdbA5&#10;nf3mnYuq7w+234+KSMzISLt556HXt5EYGLjwp2N1AAAuwCkHu+RS7Is3vzL03svJvze8/rzut6EF&#10;ZVe+f/RypzHFlpxX9K9fBy/v7ob9n79tefk89OtCI9gVNfe+/SZ40e7+IeI/StofHSHYBwfrj7/7&#10;4kr9yOJ03/3INwrvPS4JjxvZ2X/ZUfjFf3z520upm/Kur9XlxlS3T2/O9Ucm5RwczMRevlWbld42&#10;trw22vDvX/znv/5T8Kq842sdZUk5D0adu5PfXYp0exdSrqSvcx1mAMCFOt1gu59U5RzeQR2RnLe+&#10;vVmeEv11xPdXvyu0z/Zc+eO3WUV3+8cnGrITv/3+SllxbtvUavH1qMofHg5NrWzMdNkufZtV0+Oz&#10;v6yr6d0/cA08erjifPO7GtbH7vbNHLjWmypbfnqo2XH1D18t7fzZ88v2Zh4U1PbkpeXNrjsGHhTW&#10;9czIGwzO1YL48Kuh0dObvrl7N9MeLztePS6oeFSRm/dsfnvmcUVR08if7vZ2rOclR3z7/eWhlYNX&#10;7SWJDcNyOwAAF+QYwbbb7csf4Xa75Z3eY98aqyjtlHFavJ77hXGFLWPvPbLs+bH2h9kth6wP8Th3&#10;KypLXK8fHff2PXrwbOHd4/APqK/KX9/76N8OAIDzcYxgAwCAi0KwAQBQgGADAKAAwQYAQAGCDQCA&#10;AgQbAAAFCDYAAAoQbAAAFCDYAAAoQLABAFCAYAMAoADBBgBAAYINAIACBBsAAAUINgAAChBsAAAU&#10;INgAAChAsAEAUIBgAwCgAMEGAEABgg0AgAIEGwAABQg2AAAKEGwAABQg2AAAKECwAQBQgGADAKAA&#10;wQYAQAGCDQCAAgQbAAAFCDYAAAoQbAAA/N7Bwf8HGGp66lN2580AAAAASUVORK5CYIJQSwECLQAU&#10;AAYACAAAACEAsYJntgoBAAATAgAAEwAAAAAAAAAAAAAAAAAAAAAAW0NvbnRlbnRfVHlwZXNdLnht&#10;bFBLAQItABQABgAIAAAAIQA4/SH/1gAAAJQBAAALAAAAAAAAAAAAAAAAADsBAABfcmVscy8ucmVs&#10;c1BLAQItABQABgAIAAAAIQAmBHaMTQQAAPMJAAAOAAAAAAAAAAAAAAAAADoCAABkcnMvZTJvRG9j&#10;LnhtbFBLAQItABQABgAIAAAAIQCqJg6+vAAAACEBAAAZAAAAAAAAAAAAAAAAALMGAABkcnMvX3Jl&#10;bHMvZTJvRG9jLnhtbC5yZWxzUEsBAi0AFAAGAAgAAAAhAOmY/tHhAAAACgEAAA8AAAAAAAAAAAAA&#10;AAAApgcAAGRycy9kb3ducmV2LnhtbFBLAQItAAoAAAAAAAAAIQA2S7WsESwAABEsAAAUAAAAAAAA&#10;AAAAAAAAALQIAABkcnMvbWVkaWEvaW1hZ2UxLnBuZ1BLBQYAAAAABgAGAHwBAAD3NAAAAAA=&#10;">
                <v:shape id="Picture 21" o:spid="_x0000_s1049" type="#_x0000_t75" style="position:absolute;width:12106;height:132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DMPMxwAAAN0AAAAPAAAAZHJzL2Rvd25yZXYueG1sRI9Pa8JA&#10;EMXvQr/DMgUvUjf2EDR1lSLYCkLBP9geh+w0CWZnw+5W47fvHARvM7w37/1mvuxdqy4UYuPZwGSc&#10;gSIuvW24MnA8rF+moGJCtth6JgM3irBcPA3mWFh/5R1d9qlSEsKxQAN1Sl2hdSxrchjHviMW7dcH&#10;h0nWUGkb8CrhrtWvWZZrhw1LQ40drWoqz/s/Z+D00cxwlH//bNfBded0+vqs7MiY4XP//gYqUZ8e&#10;5vv1xgr+NBdc+UZG0It/AAAA//8DAFBLAQItABQABgAIAAAAIQDb4fbL7gAAAIUBAAATAAAAAAAA&#10;AAAAAAAAAAAAAABbQ29udGVudF9UeXBlc10ueG1sUEsBAi0AFAAGAAgAAAAhAFr0LFu/AAAAFQEA&#10;AAsAAAAAAAAAAAAAAAAAHwEAAF9yZWxzLy5yZWxzUEsBAi0AFAAGAAgAAAAhAPQMw8zHAAAA3QAA&#10;AA8AAAAAAAAAAAAAAAAABwIAAGRycy9kb3ducmV2LnhtbFBLBQYAAAAAAwADALcAAAD7AgAAAAA=&#10;">
                  <v:imagedata r:id="rId512" o:title="" croptop="1859f" cropbottom="16227f" cropleft="29307f" cropright="7143f"/>
                </v:shape>
                <v:shape id="Text Box 22" o:spid="_x0000_s1050" type="#_x0000_t202" style="position:absolute;left:1458;top:5669;width:10368;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EO4xAAAAN0AAAAPAAAAZHJzL2Rvd25yZXYueG1sRE9Ni8Iw&#10;EL0L/ocwwt40VVip1ShSEBdxD7pevI3N2BabSW2yWv31G0HY2zze58wWranEjRpXWlYwHEQgiDOr&#10;S84VHH5W/RiE88gaK8uk4EEOFvNuZ4aJtnfe0W3vcxFC2CWooPC+TqR0WUEG3cDWxIE728agD7DJ&#10;pW7wHsJNJUdRNJYGSw4NBdaUFpRd9r9GwSZdfePuNDLxs0rX2/Oyvh6On0p99NrlFISn1v+L3+4v&#10;HebH4wm8vgknyPkfAAAA//8DAFBLAQItABQABgAIAAAAIQDb4fbL7gAAAIUBAAATAAAAAAAAAAAA&#10;AAAAAAAAAABbQ29udGVudF9UeXBlc10ueG1sUEsBAi0AFAAGAAgAAAAhAFr0LFu/AAAAFQEAAAsA&#10;AAAAAAAAAAAAAAAAHwEAAF9yZWxzLy5yZWxzUEsBAi0AFAAGAAgAAAAhAKGwQ7jEAAAA3QAAAA8A&#10;AAAAAAAAAAAAAAAABwIAAGRycy9kb3ducmV2LnhtbFBLBQYAAAAAAwADALcAAAD4AgAAAAA=&#10;" filled="f" stroked="f" strokeweight=".5pt">
                  <v:textbox>
                    <w:txbxContent>
                      <w:p w14:paraId="1A02E84B" w14:textId="77777777" w:rsidR="00603A9F" w:rsidRDefault="00A20E52">
                        <w:pPr>
                          <w:rPr>
                            <w:rFonts w:ascii="Times New Roman" w:hAnsi="Times New Roman"/>
                          </w:rPr>
                        </w:pPr>
                        <w:r>
                          <w:rPr>
                            <w:rFonts w:ascii="Times New Roman" w:hAnsi="Times New Roman"/>
                          </w:rPr>
                          <w:t>–3</w:t>
                        </w:r>
                        <w:r>
                          <w:rPr>
                            <w:rFonts w:ascii="Times New Roman" w:hAnsi="Times New Roman"/>
                          </w:rPr>
                          <w:tab/>
                          <w:t xml:space="preserve">     2</w:t>
                        </w:r>
                      </w:p>
                    </w:txbxContent>
                  </v:textbox>
                </v:shape>
              </v:group>
            </w:pict>
          </mc:Fallback>
        </mc:AlternateContent>
      </w:r>
    </w:p>
    <w:p w14:paraId="4FAA824F" w14:textId="77777777" w:rsidR="00603A9F" w:rsidRDefault="00A20E52">
      <w:pPr>
        <w:ind w:left="720" w:firstLine="720"/>
        <w:rPr>
          <w:rFonts w:cs="Arial"/>
          <w:noProof/>
        </w:rPr>
      </w:pPr>
      <w:r>
        <w:rPr>
          <w:rFonts w:cs="Arial"/>
          <w:noProof/>
        </w:rPr>
        <w:t>The factors tell you that it hits the</w:t>
      </w:r>
      <w:r>
        <w:rPr>
          <w:noProof/>
        </w:rPr>
        <w:t xml:space="preserve"> </w:t>
      </w:r>
      <w:r>
        <w:rPr>
          <w:rFonts w:ascii="Times New Roman" w:hAnsi="Times New Roman"/>
          <w:i/>
          <w:noProof/>
          <w:sz w:val="24"/>
          <w:szCs w:val="24"/>
        </w:rPr>
        <w:t>x</w:t>
      </w:r>
      <w:r>
        <w:rPr>
          <w:rFonts w:cs="Arial"/>
          <w:noProof/>
        </w:rPr>
        <w:t>-axis</w:t>
      </w:r>
    </w:p>
    <w:p w14:paraId="5B55E8B3" w14:textId="77777777" w:rsidR="00603A9F" w:rsidRDefault="00A20E52">
      <w:pPr>
        <w:ind w:left="720" w:firstLine="720"/>
        <w:rPr>
          <w:noProof/>
        </w:rPr>
      </w:pPr>
      <w:r>
        <w:rPr>
          <w:rFonts w:cs="Arial"/>
          <w:noProof/>
        </w:rPr>
        <w:t xml:space="preserve">at </w:t>
      </w:r>
      <w:r>
        <w:rPr>
          <w:rFonts w:ascii="Times New Roman" w:hAnsi="Times New Roman"/>
          <w:i/>
          <w:noProof/>
          <w:sz w:val="24"/>
        </w:rPr>
        <w:t>x</w:t>
      </w:r>
      <w:r>
        <w:rPr>
          <w:rFonts w:ascii="Times New Roman" w:hAnsi="Times New Roman"/>
          <w:noProof/>
          <w:sz w:val="24"/>
        </w:rPr>
        <w:t xml:space="preserve"> = –3</w:t>
      </w:r>
      <w:r>
        <w:rPr>
          <w:noProof/>
          <w:sz w:val="24"/>
        </w:rPr>
        <w:t xml:space="preserve"> </w:t>
      </w:r>
      <w:r>
        <w:rPr>
          <w:rFonts w:cs="Arial"/>
          <w:noProof/>
        </w:rPr>
        <w:t xml:space="preserve">and </w:t>
      </w:r>
      <w:r>
        <w:rPr>
          <w:rFonts w:ascii="Times New Roman" w:hAnsi="Times New Roman"/>
          <w:i/>
          <w:noProof/>
          <w:sz w:val="24"/>
        </w:rPr>
        <w:t>x</w:t>
      </w:r>
      <w:r>
        <w:rPr>
          <w:rFonts w:ascii="Times New Roman" w:hAnsi="Times New Roman"/>
          <w:noProof/>
          <w:sz w:val="24"/>
        </w:rPr>
        <w:t xml:space="preserve"> = 2</w:t>
      </w:r>
      <w:r>
        <w:rPr>
          <w:noProof/>
        </w:rPr>
        <w:t xml:space="preserve">. </w:t>
      </w:r>
    </w:p>
    <w:p w14:paraId="09CD1504" w14:textId="77777777" w:rsidR="00603A9F" w:rsidRDefault="00603A9F">
      <w:pPr>
        <w:ind w:left="720" w:firstLine="720"/>
        <w:rPr>
          <w:noProof/>
        </w:rPr>
      </w:pPr>
    </w:p>
    <w:p w14:paraId="1BABE2D8" w14:textId="77777777" w:rsidR="00603A9F" w:rsidRDefault="00A20E52">
      <w:pPr>
        <w:ind w:left="720" w:firstLine="720"/>
        <w:rPr>
          <w:rFonts w:cs="Arial"/>
          <w:noProof/>
        </w:rPr>
      </w:pPr>
      <w:r>
        <w:rPr>
          <w:rFonts w:cs="Arial"/>
          <w:noProof/>
        </w:rPr>
        <w:t>Mark these on your sketch:</w:t>
      </w:r>
    </w:p>
    <w:p w14:paraId="2C2A2846" w14:textId="77777777" w:rsidR="00603A9F" w:rsidRDefault="00A20E52">
      <w:pPr>
        <w:ind w:left="720" w:firstLine="720"/>
        <w:rPr>
          <w:noProof/>
        </w:rPr>
      </w:pPr>
      <w:r>
        <w:rPr>
          <w:noProof/>
          <w:lang w:eastAsia="en-GB"/>
        </w:rPr>
        <mc:AlternateContent>
          <mc:Choice Requires="wpg">
            <w:drawing>
              <wp:anchor distT="0" distB="0" distL="114300" distR="114300" simplePos="0" relativeHeight="251679744" behindDoc="0" locked="0" layoutInCell="1" allowOverlap="1" wp14:anchorId="2B357480" wp14:editId="3CC31410">
                <wp:simplePos x="0" y="0"/>
                <wp:positionH relativeFrom="column">
                  <wp:posOffset>4095695</wp:posOffset>
                </wp:positionH>
                <wp:positionV relativeFrom="paragraph">
                  <wp:posOffset>295882</wp:posOffset>
                </wp:positionV>
                <wp:extent cx="1194453" cy="1210310"/>
                <wp:effectExtent l="0" t="0" r="5715" b="8890"/>
                <wp:wrapNone/>
                <wp:docPr id="1864" name="Group 2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194453" cy="1210310"/>
                          <a:chOff x="0" y="0"/>
                          <a:chExt cx="1194774" cy="1210615"/>
                        </a:xfrm>
                      </wpg:grpSpPr>
                      <pic:pic xmlns:pic="http://schemas.openxmlformats.org/drawingml/2006/picture">
                        <pic:nvPicPr>
                          <pic:cNvPr id="1865" name="Picture 23" title="Graph"/>
                          <pic:cNvPicPr>
                            <a:picLocks noChangeAspect="1"/>
                          </pic:cNvPicPr>
                        </pic:nvPicPr>
                        <pic:blipFill rotWithShape="1">
                          <a:blip r:embed="rId513" cstate="print">
                            <a:extLst>
                              <a:ext uri="{28A0092B-C50C-407E-A947-70E740481C1C}">
                                <a14:useLocalDpi xmlns:a14="http://schemas.microsoft.com/office/drawing/2010/main" val="0"/>
                              </a:ext>
                            </a:extLst>
                          </a:blip>
                          <a:srcRect l="11910" t="8508" r="45618" b="25762"/>
                          <a:stretch/>
                        </pic:blipFill>
                        <pic:spPr bwMode="auto">
                          <a:xfrm>
                            <a:off x="0" y="0"/>
                            <a:ext cx="1165538" cy="1210615"/>
                          </a:xfrm>
                          <a:prstGeom prst="rect">
                            <a:avLst/>
                          </a:prstGeom>
                          <a:ln>
                            <a:noFill/>
                          </a:ln>
                          <a:extLst>
                            <a:ext uri="{53640926-AAD7-44D8-BBD7-CCE9431645EC}">
                              <a14:shadowObscured xmlns:a14="http://schemas.microsoft.com/office/drawing/2010/main"/>
                            </a:ext>
                          </a:extLst>
                        </pic:spPr>
                      </pic:pic>
                      <wps:wsp>
                        <wps:cNvPr id="1866" name="Text Box 24"/>
                        <wps:cNvSpPr txBox="1"/>
                        <wps:spPr>
                          <a:xfrm>
                            <a:off x="158454" y="463930"/>
                            <a:ext cx="1036320" cy="238125"/>
                          </a:xfrm>
                          <a:prstGeom prst="rect">
                            <a:avLst/>
                          </a:prstGeom>
                          <a:noFill/>
                          <a:ln w="6350">
                            <a:noFill/>
                          </a:ln>
                          <a:effectLst/>
                        </wps:spPr>
                        <wps:txbx>
                          <w:txbxContent>
                            <w:p w14:paraId="2BF38CE5" w14:textId="77777777" w:rsidR="00603A9F" w:rsidRDefault="00A20E52">
                              <w:pPr>
                                <w:rPr>
                                  <w:rFonts w:ascii="Times New Roman" w:hAnsi="Times New Roman"/>
                                </w:rPr>
                              </w:pPr>
                              <w:r>
                                <w:rPr>
                                  <w:rFonts w:ascii="Times New Roman" w:hAnsi="Times New Roman"/>
                                </w:rPr>
                                <w:t>–3</w:t>
                              </w:r>
                              <w:r>
                                <w:rPr>
                                  <w:rFonts w:ascii="Times New Roman" w:hAnsi="Times New Roman"/>
                                </w:rPr>
                                <w:tab/>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B357480" id="Group 27" o:spid="_x0000_s1051" alt="Title: Graph" style="position:absolute;left:0;text-align:left;margin-left:322.5pt;margin-top:23.3pt;width:94.05pt;height:95.3pt;z-index:251679744" coordsize="11947,121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eL5XLTgQAAPMJAAAOAAAAZHJzL2Uyb0RvYy54bWykVsFu4zYQvRfoPxC6&#10;O5ZkSbaFOAvHThYLpJugSZEzTUuWsJLIknTsbNF/7xtKcmIni6bbgw2SQw5n3nsz1PmnfV2xp0yb&#10;UjYzLzjzPZY1Qq7LZjPz/ni4Hkw8Zixv1rySTTbznjPjfbr49ZfznUqzUBayWmeawUlj0p2aeYW1&#10;Kh0OjSiympszqbIGxlzqmltM9Wa41nwH73U1DH0/Ge6kXistRWYMVpet0btw/vM8E/Y2z01mWTXz&#10;EJt1/9r9r+h/eHHO043mqihFFwb/iShqXja49OBqyS1nW12+cVWXQksjc3smZD2UeV6KzOWAbAL/&#10;JJvPWm6Vy2WT7jbqABOgPcHpp92Kr093mpVrcDdJIo81vAZL7mIWjgFYaSu3AIQIrJ3apDjzWat7&#10;dafbjDG8keKbgXl4aqf55mXzPtc1HULibO9YeD6wkO0tE1gMgmkUxSOPCdiCMPBHQceTKEDmm3Oi&#10;uHp1cjxGFv3JJIgp6CFP24tdeIdwVClS/DpYMXoD67/LD6fsVmde56T+kI+a629bNYACFLflqqxK&#10;++zUDK4pqObprhSELk2OGIp7hrCB7mUhcDrlqD/V+uCUo+OHNXJR8GaTzY1CYQBcB87x9iFNjwJY&#10;VaW6LquKaWkfS1vcF1xBEgGC5SkZu9xRVSeqfAe+VvFLKbZ11ti2hHVWAQbZmKJUxmM6zepVBkXq&#10;L+sAXKJ9WNyndNlYdyeEcmMs3U6ScVX2VziZ+/40vBwsYn8xiPzx1WA+jcaDsX81jvxoEiyCxd90&#10;OojSrcmAB6+WquxCx+qb4N8tqa75tMXqip49cddaWpkhICe3PkQojxCiWI0WvwN1akRQOCRNzWgS&#10;+2iQQC6KkwAj9KQwHidh25eM1ZkVBbkmVnoiWl0Y1B9b7X6Ta4DDt1Y6bD5WYEkcj3Dbj8oEktHG&#10;fs5kzWgAJhC4c8+fgHybar+Fcqsa+m8kyaS1tis9DK+ZikdJBKaSwXy+HA+iaDkZXF5itFhcTaNR&#10;kETx1YEpU/C13N2ujIDW1/+frB+QROASnB3OmFKjw4Nkem1j9jGB0HP0Xit3RQMIye1RRSd9RT+Q&#10;mC/lnoVR22jdRuqyzO6x3pUrOWhj7ZvaoZsG8SSK0f3QNqNkNB11XZP8ur7qj5JRCN0R7eFoEoTH&#10;zfE/s37gmwTAdjMvGcW+k8nBAv13SnBvcSeelxxoZPervXuBwkmf+Equn5E3Go57I4wS1yWEeMON&#10;veMaDzSywEeHvcVfXklcLbuRxwqpv7+3TvvBIawe2+HBn3nmzy2n1l19acDuNIgiKko3ieIxIaVf&#10;W1avLc22XkgqZXzeKOGGtN9W/TDXsn6EGOZ0K0y8Ebh75tl+uLCYwYBvG5HN527cvgg3zb3CO9I2&#10;WCqzh/0j16qrRQs+v8peTzw9Kcl2b1uOc3SFvHT1SkC3qELkNIG23ch9WWB09Onyeu52vXyrXfwD&#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WQdT4gAAAAoBAAAPAAAAZHJzL2Rv&#10;d25yZXYueG1sTI9Pa8JAFMTvhX6H5RV6q5s/mkrMi4i0PUmhWije1uSZBLNvQ3ZN4rfv9lSPwwwz&#10;v8nWk27FQL1tDCOEswAEcWHKhiuE78P7yxKEdYpL1RomhBtZWOePD5lKSzPyFw17VwlfwjZVCLVz&#10;XSqlLWrSys5MR+y9s+m1cl72lSx7Nfpy3cooCBKpVcN+oVYdbWsqLvurRvgY1biJw7dhdzlvb8fD&#10;4vNnFxLi89O0WYFwNLn/MPzhe3TIPdPJXLm0okVI5gv/xSHMkwSEDyzjOARxQoji1whknsn7C/kv&#10;AAAA//8DAFBLAwQKAAAAAAAAACEAGh2GFLosAAC6LAAAFAAAAGRycy9tZWRpYS9pbWFnZTEucG5n&#10;iVBORw0KGgoAAAANSUhEUgAAApUAAAG9CAIAAADLJBo2AAAAAXNSR0IArs4c6QAAAARnQU1BAACx&#10;jwv8YQUAAAAJcEhZcwAAIdUAACHVAQSctJ0AACxPSURBVHhe7d3pUxx3nufx+WP2n9iZmNjuiI2O&#10;2X0yER3TET0b09sbE+uZPnbCvevumW7L4gZxmPsQh0DcCCHEjTkkECAEQuISIG7EjYubgqKok02Z&#10;r23ZujjqyPzl+/XA4Q8Qsoxs3pVVWZl/dQoAAIyGfgMAYDz0GwAA46HfAAAYD/0GAMB46DcAAMZD&#10;vwEAMB76DQCA8dBvAACMh34DAGA89Bt6d3Cw73R7T089extrC69WTjzycQAwM/oNXdud6fm7X/9u&#10;fsu2t/w0/np4auh/3Oxc0GL+nZOTk8NvHR8fy0df8zocJ17vqcftcrpoPgDVqNbvycnJ5eVlGTA4&#10;r8f1VX39jYwvtX4/bSmqHVhxHG0kJae9meOampqwsLCf/exnf/rTn0pLS+Wjr9nT48Nf7TieVCbU&#10;PV2Xj8HP2travNqDJgD+p1q/X7x4UVxcLANKyMpO0vrd05BXN2Jx2vbCoj//5un0H/jyyy+//vpr&#10;Gd8abr3f/+Lpl9HF+wQlIKampvLy8mQA8DPV+m2320NDQ91ut2wY31m/J7orS74asa0PxWTc9bzV&#10;43f22/X18/jYxMLWJ7LhZ9pD59HRURkA/EzB17+1H+UbGxsyYHw1dZVr+3bH/uLNyC/+/f9ee7x0&#10;JJ94wzv7fXp6nBryWf/Cjiz4k8vlun79utPplA3AzxTsd3l5+dDQkAyYwzv7PdCYHZFTb+e5mIA4&#10;PDwMDw/nxW8gYBTsd39/f1VVlQyYw3uOvxE4S0tLaWlpMgD4n4L93t/fj4qKkgFzoN9BV1dX19PT&#10;IwOA/ynYb01CQoLFYpEBE6DfweX1eiMjI61Wq2wA/qdmv6urq5884axjE6HfwbW3t8eTXkCAqdnv&#10;wcHB8vJyGTAB+h1cs7OzOTk5MgAEhJr9tlgs8fHxMmAC9Du4Wltb29vbZQAICDX77fF4wsPDbTab&#10;bKiOfgdXUlLS+joXqQUCSs1+a8rLywcHB2VAdfQ7iKxWq/ZwWQaAQFG23y9evCgqKpIB1dHvIJqc&#10;nMzPz5cBIFCU7bfFYklISJAB1dHvIGptbW1ra5MBIFCU7bfT6QwJCXG5XLKhNPodRFlZWfPz8zIA&#10;BIqy/dYUFhaOj4/LgNLod7DY7fawsDAeKAOBp3K/JyYmCgoKZEBp9DtYxsbGtAfKMgAEkMr9tlqt&#10;kZGR3BDJDOh3sHCtQyBYVO630+n84osvPB6PbKiLfgdLWlra0tKSDAABpHK/NZxZYxL0OyjcbndI&#10;SMjJyYlsAAGkeL95F7hJ0O+gmJqaysvLkwEgsBTvt8vl+uKLLzg5Vnn0Oyju3Lnz7NkzGQACS/F+&#10;a6Kiovb392VAUfQ7KOLj47nRPhAs6vf75s2bc3NzMqAo+h0U169fPz4+lgEgsNTvd19fX3V1tQwo&#10;in4H3vr6elJSkgwAAad+v7Xjg7CwMLfbLRsqot+BV1lZyYvfQBCp329NXFzc5uamDKiIfgeYx+PR&#10;Hhbz5DkQRKbod1FR0djYmAyoiH4H2Nllz3laCwgiU/T7yZMnvASuNvodYOvr64mJiTIABIMp+n1w&#10;cMCF0NVGvwOssbHx0aNHMgAEgyn6rUlISODnu8LodyB5PJ7w8PCjoyPZAILBLP2+d+9eX1+fDCiH&#10;fgfSzs5OTEyMDABBYpZ+P3/+/M6dOzKgHPodSNPT07m5uTIABIlZ+q0dMdy4cYOXwFVFvwOpvr6+&#10;u7tbBoAgMUu/tXInJCRwrWZV0e+A0f5X0h4K7+7uygYQJGbpt4YzZhVGvwPm7KksGQCCx0T9npyc&#10;zM/PlwG10O+AGR4eLi0tlQEgeEzU7729vaioKBlQC/0OmHv37vX398sAEDwm6vfZ63Y7OzuyoRD6&#10;HRja/0TcUB/QCRP1W9Pa2tre3i4DCqHfgaF9k7VvtQwAQWWufq+trSUnJ8uAQuh3YPT09NTW1soA&#10;EFTm6vfR0VFoaKgMKIR+B0ZRUdGLFy9kAAgqc/Xb6/Vy3WYl0e/AiI6O5p3fgE6Yq9+a1tbWtrY2&#10;GVAF/Q6Ara2t2NhYGQCCzXT9tlqt3EtUPfQ7AB48eNDS0iIDQLCZrt9auUNCQo6Pj2VDCfQ7ANLT&#10;0xcXF2UACDbT9Vuj/azf2NiQASXQ7wCIiIiwWq0yAASbGfvNS+Dqod/+tru7GxMTwwtPgH6Ysd8H&#10;Bwe8BK4Y+u1vDQ0NXV1dMgDogBn7reFtMIqh336lPdjlsqmA3pi03/n5+S9fvpQB46PffuVwOEJD&#10;Q10ul2wAOmDSfvf391dVVcmA8dFvv1pZWUlJSZEBQB9M2u+Dg4OoqCiPxyMbBke//aqysnJgYEAG&#10;AH0wab81SUlJa2trMmBw9Nt/XC7X9evXnU6nbAD6YN5+V1dX9/X1yYDB0W//2dnZiYmJkQFAN8zb&#10;7+Hh4dLSUhkwOPrtPxMTEwUFBTIA6IZ5+310dBQeHs67wNVAv/2npKRkZGREBgDdMG+/NWlpaUtL&#10;SzJgZPTbT3jnGKBbpu73w4cPm5ubZcDI6LefLC8vp6amygCgJ6bu9/z8fFZWlgwYGf32k8ePH9fW&#10;1soAoCem7rfNZgsPD+dd4Aqg337ClQoB3TJ1vzU5OTkzMzMyYFj02x/OXvzmnd+APpm932NjY0VF&#10;RTJgWPTbH6ampvLy8mQA0Bmz95trU6iBfvsD9wwF9Mzs/XY6nSEhITxDaHT02x94gyWgZ2bvt6as&#10;rGxoaEgGjIl++5zdbg8PD+ehLaBb9Pt0dXWVeyMaHf32uefPn1dUVMgAoD/0+/XtlUJCQhwOh2wY&#10;EP32ucLCwvHxcRkA9Id+n3q93ujo6P39fdkwIPrtc7GxsVtbWzIA6A/9fq25ubmjo0MGDIh++9bx&#10;8XFYWBiXNgL0jH6/tru7qx1t8NPKuOi3bz169KixsVEGAF2i3yIyMpKn0I2LfvtWYmLi+vq6DAC6&#10;RL9Fdnb27OysDBgN/fYht9sdGhpqt9tlA9Al+i16enq4z5Jx0W8fslgsCQkJXq9XNgBdot/i8PAw&#10;MjKSl8ANin770J07d549eyYDgF7R7+8lJyevra3JgKHQb19xuVzXrl1zu92yAegV/f7e/fv3e3t7&#10;ZcBQ6Lev7O7uRkdHywCgY/T7e+Pj47dv35YBQ6HfvjI6OlpcXCwDgI7R7++dnJyEh4dzIVUjot++&#10;kpeXNz09LQOAjtHvH8jPz5+cnJQB46DfPmGz2UJDQznzHDAE+v0Dvb29NTU1MmAc9Nsn5ufns7Ky&#10;ZADQN/r9A9xL1KDot0+0tbW1trbKAKBv9PsHXC5XZGTk0dGRbBgE/b46r9ebmJi4sbEhG4C+0e8f&#10;q62tffz4sQwYBP2+us3Nzfj4eF78BoyCfv/YwsICLwEaDv2+ut7e3vv378sAoHv0+8cODw/Dw8Nl&#10;wCDo99UVFRWNjY3JAKB79PsdEhISiIGx0O8r8ng82sNWm80mG4Du0e93GBoaKisrkwEjoN9XNDMz&#10;k5ubKwOAEdDvd9COQrRjEW7hYCD0+4ru3r379OlTGQCMgH6/g1busLCw4+Nj2dA9+n1FiYmJ6+vr&#10;MgAYAf1+t5KSkpGRERnQPfp9FdpD1fDwcJfLJRuAEdDvdzu7EBvvhTUK+n0VvHMMMCL6/V5hYWFc&#10;iM0o6PdVpKamrqysyABgEPT7vTIzM1+9eiUD+ka/ryIkJIR3jgGGQ7/fq7+/v6qqSgb0jX5f2s7O&#10;zo0bN3ipCDAc+v1edrs9PDzc6XTKho7R70srLy8fHByUAcA46PeHpKamLi8vy4CO0e/Lcblc169f&#10;50EqYET0+0MaGhq6urpkQMfo9+Xs7e1FR0fLAGAo9PtD5ufns7OzZUDH6PflPH/+vKKiQgYAQ6Hf&#10;H+L1eiMiIqxWq2zoFf2+nOTk5NXVVRkADIV+f0RVVVV/f78M6BX9voT9/f3IyEgZAIyGfn/EyMhI&#10;SUmJDOgV/b6EycnJ/Px8GQCMhn5/xMHBQXR0tMfjkQ1dot+XcPfu3YGBARkAjIZ+f1xGRsbi4qIM&#10;6BL9viiHwxEZGclN9gDjot8f19fXd+/ePRnQJfp9UbOzs7y3AjA0+v1xWhi0PMiALtHvi2pqauro&#10;6JABwIDo98e53e7Q0NCTkxPZ0B/6fVGJiYnr6+syABgQ/T4X7WCls7NTBvSHfl/I1tZWXFwc9ywB&#10;DI1+n4vFYklISODnnW7R7wvp6Ohobm6WAcCY6Pe5OByOkJAQt9stGzpDvy8kOzt7dnZWBgBjot/n&#10;oh15p6WlcS8y3aLf56c9DA0LC7Pb7bIBGBP9Pq+JiYnbt2/LgM7Q7/MbHR3lkoKAAuj3BXzxxRec&#10;ha5P9Pv8bt68OTc3JwOAYdHvC+BmTbpFv88vLCzs8PBQBgDDot8X0NXV1dDQIAN6Qr/PyWKxaN8r&#10;3kkBKIB+X8Dx8XFERITT6ZQN3aDf51RSUjIyMiIDgJHR74tJTU3lLHQdot/n4XK5QkNDHQ6HbABG&#10;Rr8vpqGh4dGjRzKgG/T7PPb396OionjyHFAD/b6YtbW15ORkGdAN+n0enZ2djY2NMgAYHP2+sLi4&#10;uK2tLRnQB/r9UW63Ozw83GazyQZgcPT7wurq6rq7u2VAH+j3R21ubmoPPWUAMD76fWFTU1N5eXky&#10;oA/0+6OePXt2584dGQCMj35f2MnJSUREBBdi0xX6/WFer/fmzZsLCwuyARgf/b6MysrKgYEBGdAB&#10;+v1he3t70dHRnHkOqIR+X8bMzExubq4M6AD9/rDBwcGKigoZAJRAvy/j6OgoPDzc4/HIRrDR7w8r&#10;Li4eHR2VAUAJ9PuSCgoKXr58KQPBRr8/wOFwcMYGoB76fUlzc3PZ2dkyEGz0+wNGRka44TegHvp9&#10;SUdHR2FhYTIQbPT7A8rKyoaGhmQAUAX9viSv1xsbG7uzsyMbQUW/30f7DzUmJmZ3d1c2AFXQ78vT&#10;jmnKy8tlIKjo9/ssLS2lp6fLAKAQ+n0ln3/+OXdj1AP6/T6ceQ6oin5fSUJCAtnQA/r9PtHR0Xt7&#10;ezIAKIR+X8nDhw+bm5tlIHjo9ztZLBbtISaXXQOURL+vxGazRUZGOp1O2QgS+v1OFRUVg4ODMgCo&#10;hX5fVXJy8tramgwECf1+29kNv4+Pj2UDUAv9vqqmpqaOjg4ZCBL6/Tar1RoZGcmT54Cq6PdVbW1t&#10;xcXF8VMyuOj32xobGzs7O2UAUA799oGUlJTV1VUZCAb6/SNOpzMkJMTlcskGoBz67QOtra1tbW0y&#10;EAz0+0fW19cTExNlAFAR/faBlZWV1NRUnkIPIvr9Ix0dHU1NTTIAqIh++4DH46EfwcX3/01utzs2&#10;NpbLtgBqo9++0dnZyeFOENHvN509ISQDgKLot2+srq4mJyfLQMDR7zd1dHRwWUBAefTbNzweT0xM&#10;zP7+vmwEFv1+k/bd2NjYkAFAUfTbZ7q7u+vr62UgsOj3d9bW1lJSUjibElAe/faZswu5yEBg0e/v&#10;tLS0PHjwQAYAddFvn3G5XFxuOljo93e0g++VlRUZANRFv32pra2ttbVVBgKIfp/Z2tpKSEjweDyy&#10;AaiLfvuSdvAdGhrqdrtlI1Do95n79+8/efJEBgCl0W9f8nq9UVFRnIUeePT7TGxs7Pb2tgwASqPf&#10;Ptbc3MztRAOPfms2Nzd58hwwD/rtYzabLSIigvs+BRj91pSXlw8ODsoAoDr67XtJSUlra2syEBD0&#10;Wzvs1h44Hh0dyQagOvrte9xONPDo9/7+fnR0NE+eA+ZBv33v4OAgKiqKs9ADiX5XVVU9ffpUBgAT&#10;oN9+kZmZubCwIAP+Z/J+n5ycXLt2TQYAc6DfftHV1cW10APJ5P3mhqGACdFvv9jb24uNjeUp9IAx&#10;eb/Ly8ufP38uA4A50G9/yc/Pf/nypQz4mZn7fXh4GB0dzVsWAbOh3/4yPDxcWloqA35m5n6PjY0V&#10;FhbKAGAa9NtftKOiiIgIbsMcGGbud0lJyejoqAwApkG//Ug7/taOwmXAn0zbb+1hYmRkJGdaACZE&#10;v/1oYWEhKytLBvzJtP1+8uTJ/fv3ZQAwE/rtR8fHx2FhYRwbBYBp+52TkzM7OysDgJnQb/+qqKjg&#10;jT0BYM5+7+/v37hxgzPPAXOi3/61vb0dFxfHWWz+Zs5+t7e3t7S0yABgMvTbv9xud3h4+PHxsWz4&#10;hzn7nZycvLq6KgOAydBvv6urq+vu7pYB/zBhv8+ePOfsCsC06Lff2e127RDc6XTKhh+YsN+VlZUD&#10;AwMyAJgP/Q6ElJQUnuf0KxP2OzIy8uDgQAYA86HfgdDd3c3tyPzKbP3e2tqKj4/3eDyyAZgP/Q6E&#10;k5OTqKgozmLzH1P12+v13r59e2JiQjYAU6LfAVJYWDg2NiYDvmaqfmsPBK9fvy4DgFnR7wAZGRkp&#10;KSmRAV8zVb/n5uZu3rwpA4BZ0e8Acbvd0dHRVqtVNnzKVP1OS0tbXl6WAcCs6Hfg1NfXd3V1yYBP&#10;maffFoslISGBK/oBoN+Bs7i4mJGRIQM+ZZ5+P3r0qKGhQQYAE6PfgeN2uxMTEzc3N2XDd0zSb+0/&#10;ofj4+O3tbdkAjOzkcPXL8Mh5y6u4qMSFvQu/QYl+B1RfX191dbUM+I5J+j07O5udnS0DgOF515+V&#10;/be//e8FPQuXuJgD/Q6onZ2dmJgYGbgyr9frcrkcDsf169eXl5e1v1f7heF79+5pDwFlADA+x3L/&#10;3/70rx9NX+bUZvodUFpdMjMzX716JRtXcHBwkJeXFxoaeu3atb//+7//wx/+EBISkpiYuLKyIl+h&#10;Fq4CBCjGbp359B9/PTE9/cmvPh3fPpKPnhv9DjQt3pzFdnXDw8NJSUnT09Na1bR59vy50+nU/qo9&#10;Qmpubj77MpU8fvy4trZWBgDj83pc1sPXj8iPjw6dngs/d0i/A83hcISFhXE7sqvQ4l1eXn54eCj7&#10;h69/u1yuBw8eNDU1KXZ58PT09MXFRRkATI9+B0FFRcXz589l4IL29/cTExNtNpvsb/zo/DWv11tU&#10;VDQ+Pi7b+HZ3d+Pi4rjbN4Dv0O8g0A4co6OjtcNE2Tg3Lcy5ubkzMzOyv/X2+efaNzk2NtZut8s2&#10;uLt373K3bwBvot/BYZL3O/mc1uPQ0NC3D0Pf+f3MyspaWFiQYXDc7RsIsJffkKFL9Ds4+vv7q6qq&#10;ZODc9vf3o6Ki3n6T2Dv73dTU1NHRIcPIlpaW0tLS1H5rHKA3bW1tra2tMnTpYv1OT0//I3zhs88+&#10;+8lPfvL73/9eNs7nt7/97U9/+lMZb9C+mb/73e9kfOuXv/zlz3/+cxmGpf2n8jd/8zeffvqpbAAB&#10;8Ytf/OIf/uEfZATERZ8v5Pg7aMrLywcHB2XgfHZ3d6Ojo2W84Z3H39pjZ+0RtAzDOjw8jIiIUOxc&#10;ekD/VDv+hg8tLi5mZmbyc/lCbDZbeHj429+0d/b79u3bCpyC3tPTw9u+gcB79uyZzk8apd9B4/V6&#10;MzIyeEfvhWjlvnHjhnYULvtbb/fb5XJpX7m/vy/bmBwOR1RU1I/eLAcAGvodTH19fffu3ZOB89Ee&#10;8WRlZf3oFPS3+63/577OY2FhITMzUwYAvIF+B9PR0ZF2dMW12C7q/v37PT09Mr7xo36vrKykpaUp&#10;8A770tLS4eFhGQDwBvodZLW1tT9KET7K6/VWV1drbfvuEqrf9Vt7MPTgwYOMjAwF4r23txcTE8MZ&#10;EkCADQ4/Pzpxn54eP6kuy8yusLy+x4Ie0e8gW15eTk1NlYFzc7vdIyMj8fHxubm5X3311b/+679W&#10;VlYWFxfHxcW1tLQ4HA75OiPr6uqqr6+XAcD/vG5nZ0XKX//T79f2T+b6q3PLWye67sZX9MqndYZ+&#10;B5nWIe3YcWtrSzYu4vj4eGZmRjvg/uSTT+7cufPixQujn7D2He2wOzk5eWNjQzYA//N63MtLy/Hp&#10;CVq/H9bmtoxZ7HurMYmJ8mmdod/BNzQ0VFZWJgOX8vb5a0Y3NTV169YtrrkGBF7SWb9rpN/RiV/K&#10;J3SGfgefzWYLCwvjZc6rUK/fhYWFY2NjMgAE0Fm/Z/vuZZe3TfZUxVc8lk/oDP3WheLi4hcvXsjA&#10;xSnW76Ojo5iYGDVexQcM5/nQs8MT96nL2lZRkJ5Vzvlr+JCTk5N33lYL56RYv2tqah4/1ulDfgA6&#10;Qb/1IiEhwWKxyMAFKdbvqKgoZU7EA+An9FsvBgcHKyoqZOCCVOr39PQ0Z64B+Cj6rRdutzs2NnZv&#10;b082LkKZfns8nsTERJWeSwDgJ/RbR2pra3nV83KU6ffBwUFUVBRnQgD4KPqtI7u7u3FxcQpc+DPw&#10;lOl3dXX1kydPZADA+9FvfSkpKRkZGZGBc1Oj31arNSIiQgYAfBD91pf5+fmbN2/KwLmp0W/tyFs7&#10;/pYBAB9Ev/XF4/Gkpqaurq7Kxvko0G+HwxEbG3twcCAbAD6IfuvO4OBgeXm5DJyPAv0eHx8vLCyU&#10;AQAfQ7915+zamXa7XTbOwej99nq9eXl509PTsgHgY+i3Hj148KClpUUGzsHo/V5dXU1JSeGaLQDO&#10;j37r0f7+fmRkpAycg9H7XVlZOTAwIAMAzoF+65F2HHbr1q2pqSnZ+BhD99tut0dFRZ2c6PUmRwB0&#10;iX7rlNVq5Tpc52fofjc1NXV2dsoAgPOh3/qVkpLCG8nOybj99nq9N27c2NnZkQ0A50O/9WtmZiY3&#10;N5dzms7DuP0eGRkpKyvjTxnARdFvXYuPj+em4Odh0H5r2U5ISNjc3JQNAOdGv3Wts7OzqalJBt7P&#10;oP3e3t6Oi4vzeDyyAeDc6LeuaT/Zo6Oj9/f3ZeM9jNhv7Q83OTnZoE/7Awg6+q13LS0t7e3tMvAe&#10;Ruy39hvWftsyAOCC6Lfe7e3taT/leXPwhxmu316vt6SkZHR0VDYAXBD9NoC6urru7m4ZeBfD9dti&#10;sWi/Z175BnBp9NsA1tfXk5OT+Vn/AYbrN9dsAXBF9NsYCgoKJiYmZOAtxuq31WqNi4vjNREAV0G/&#10;jWFjY0NLlAy8xVj9bm5ufvjwoQwAuBT6bQwejycnJ2dubk42fshA/dYOu+Pj43lPIIArot+GwbU+&#10;PsBA/W5ra2ttbZUBAJdFvw1DK3dSUtLGxoZsvMEo/db+ELWD762tLdkAcFn020iWlpYyMzM5BH+b&#10;Ufr99OnTqqoqGQBwBfTbYFJSUlZWVmTgW4bot9frjYqKOjg4kA0AV0C/DebFixfFxcUy8C1D9Ht0&#10;dLSkpIRbhQLwCfptMNpP/7S0tOXlZdn4hv777XA4wsPDnU6nbAC4GvptPMPDw6WlpTLwDf33W/tT&#10;KysrkwEAV0a/jcftdmdkZHAI/iad99tut8fHx1utVtkAcGX025DOXkmVAd33+/nz53fu3JEBAL5A&#10;vw3J5XIlJydbLBbZpqfnfjscDu23t7OzIxsAfIF+G9Xk5GR+fr4M09Nzv/v6+qqrq2UAgI/Qb6PS&#10;DsHj4uJ2d3dlm5tu+639MSUkJGxvb8sGAB+h3wa2srKSlpbG+4k1uu13V1dXfX29DADwHfptYGdX&#10;RNfzeVsBo89+O53O+Ph4niMB4A/029hWV1czMjLcbrdss9Jnv9vb27nVGAA/od+Gl52dzX3Bddhv&#10;j8cTERFxeHgoGwB8in4b3sbGRnJysskPwXXY75aWFu34WwYA+Br9VkFZWdnQ0JAMU9Jbv202W1hY&#10;GHd6BeA/9FsF29vbqampdrtdtvnord/V1dV9fX0yAMAP6LcimpqaOjs7ZZiPrvqt/U4SExM5+Abg&#10;V/RbEQcHB1rDbDabbJPRT7+9Xm9ZWdnw8LBsAPAP+q2O3t7e+/fvyzAZ/fR7YWEhKyuLi+oA8Df6&#10;rQ673X7jxg1zHoLrpN9atrOzs+fn52UDgN/Qb6XMzMzk5OTIMBOd9HtgYKCyslIGAPgT/VaK2+1O&#10;Tk7e2NiQbRp66PfZrUq2trZkA4A/0W/VaP3QYuZ0OmWbgx76bfK3AAAIMPqtoJKSktHRURnmEPR+&#10;Hx0dxcXFHR8fywYAP6PfCjo8PExKSjo4OJBtAsHtt8fjKSgomJyclA0A/ke/1dTZ2dnY2CjDBILb&#10;77MbsXPBFgCBRL/VpLUkJSVlbW1NtuqC2G+HwxEXF2eqZzsA6AH9Vtbs7GxOTo5JLiQSxH739vbW&#10;1NTIAIBAod/K0spdVVX19OlT2UoLVr83NzdNfucYAMFCv1W2u7ubnJxshpOig9Jvj8dTXl7Opc4B&#10;BAX9Vtzg4GBFRYUMdQWl32NjY8XFxZy2BiAo6LfiXC5XWlqa8ieyBb7fTqczJSXFYrHIBoDAot/q&#10;Ozw8jImJcTgcslUU+H7X1tb29PTIAICAo9+m0NLS0t7eLkNFAe63dtidnJxstovUAtAV+m0Kbrc7&#10;PT19ZWVFtnIC2W/tm8l9SgAEHf02i8XFxdzcXFWfRQ9Yv71eb1tbW3t7u0neWA9At+i3iTQ2Nqp6&#10;g6yA9Xt1dTUlJYV4Awg6+m0idrs9KytrfX1dtkIC0++Tk5PMzEwlv4EADId+m8vy8nJaWpoMhQSm&#10;3w8ePGhpaZEBAEFFv02nq6urvr5ehioC0O+ZmZm8vDyu1gJAJ+i36TidzszMTMXORfd3v4+Pj9PT&#10;0zc3N2UDQLDRbzPa399PTExU6bro/u53eXn54OCgDADQAfptUlqN7t6963a7ZRucX/s9PDx8584d&#10;l8slGwB0gH6bV0VFhTLHlP7rt9VqjY+PN8M93AAYC/02L4fDkZGRocatTfzUb6fTmZ6ervzdXwAY&#10;Ef02tfX19czMTAUOLv3U76amJlWveAPA6Oi32Q0NDZWXl8swLH/0++w7wxvGAOgT/TY7t9tdX1//&#10;+PFj2cbk836vrKzk5eXZbDbZAKAz9Buvr6uqtWppaUm2Afm230dHR9o3ZHV1VTYA6A/9xmt7e3sp&#10;KSmHh4eyjcaH/Xa73eXl5aOjo7IBQJfoN4R2/J2Tk3NyciLbUHzY79bW1vb2dhkAoFf0G98z7kVd&#10;fNXv8fHx4uJiZS5rA0Bh9Bvf83q9Br3Flk/6vby8nJGRQbwBGAL9xg9o9aqrq+vr65NtEFfv9+bm&#10;ZlZWlnHPAABgNvQbP2a320tLSycnJ2UbwRX7vbu7e/v27fX1ddkAoHv0G++gHYYWFBQsLy/L1r2r&#10;9Fv7ly0qKlpYWJANAEZAv/FuVqs1JSVlf39ftr5dut9Op1OLt7GebAAADf3Ge2kHplrC9/b2ZOvY&#10;pft969atqakpGQBgHPQbH6Idhd+8edNiscjWq0v02+Vy5ebmzs/PywYAQ6Hf+Agt3gUFBRsbG7J1&#10;6aL9ttvtJSUl09PTsgHAaOg3Pk5L+O3btxcXF2Xrz4X6fXR0VFlZOT4+LhsADIh+41y2t7e1o/C5&#10;uTnZOnP+fh8cHJSWlo6NjckGAGOi3zgvm82Wm5s7MzPj9XrlQ7pxzn7v7u6e/SvIBgDDot+4AI/H&#10;o/VvYGBAtm6cp98WiyUxMVHnL+QDwDnRb1xY9TdcLpdsHfhov4eGhlJSUgx6dzUAeBv9xoVpR+F9&#10;fX15eXm7u7vyoWD7QL8dDkddXd2dO3ecTqd8CACMj37jMrxe79zcXFZWlk7O4n5fvzc3NwsKCnp6&#10;erirGADF0G9c3t7eXlFRUXNz8/HxsXwoSN7ut/YIY2hoSHuEodtz5gHgKug3rkTLZEdHh5bJ1dVV&#10;j8cjHw24H/XbZrPdvXu3oqKC+4ECUBX9hg+sr68nJyc3NjYG6zXm7/qtPYaYmJiIiooaGBjQ4fvc&#10;AMBX6Dd8pru7OyYmZmRkRHYAnfV7a2srPT29sLDQ4XDIJwBAUfQbvmS1WktLS1NTU+fm5gJ5+Kv1&#10;W5OUlLS8vMxhNwAzoN/wMS2fKysr2d8YGxvz94nfFovl3r17P/vZz3p7eznsBmAe9Bt+4fF4Zmdn&#10;i4qKUlJSHj9+vL+/L5/wkZOTk4mJicLCwsTExP7+/piYmHe+fwwAVEW/4V8bGxs1NTWRkZGlpaUz&#10;MzNWq/Uqz29r2V5dXa2vr9d+wYKCgu+O789e/z77GgAwA/qNABkZGcnNzQ0PD4+Li2tvb9/a2rLb&#10;7R+9CKuWZ+3LtOqPjo7eunXr2rVr2gF9d3e39kH5im/QbwBmQ78RaFq5W1tbtYqHhYWFhIRcv349&#10;PT29qKio4w3aEbYW+9DQUO0LtL9GREQUFxdPTk7KL/EW+g3AbOg3gsPr9WrH1g6HQzuSXlpaevHi&#10;RdMburq6ZmZmbDab9gXaMfpHn3Kn3wDMhn5DBfQbgNnQb6iAfgMwG/oNFdBvAGZDv6EC+g3AbOg3&#10;VEC/AZgN/YYK6DcAs6HfUAH9BmA29BsqoN8AzIZ+QwX0G4DZ0G+ogH4DMBv6DRXQbwBmQ7+hAvoN&#10;wGzoN1RAvwGYDf2GCug3ALOh31AB/QZgNvQbKqDfAMyGfkMF9BuA2dBvqIB+AzAb+g0V0G8AZkO/&#10;oQL6DcBs6DdUQL8BmA39hgroNwCzod9QAf0GYDb0Gyqg3wDMhn5DBfQbgNnQb6iAfgMwG/oNFdBv&#10;AGZDv6EC+g3AbOg3VEC/AZgN/YYK6DcAs6HfUAH9BmA29BsqoN8AzIZ+QwX0G4DZ0G+ogH4DMBv6&#10;DRXQbwBmQ7+hAvoNwGzoN1RAvwGYDf2GCug3ALOh31AB/QZgNvQbKqDfAMyGfkMF9BuA2dBvqIB+&#10;AzAb+g0V0G8AZkO/oQL6DcBs6DdUQL8BmA39hgroNwCzod9QAf0GYDb0Gyqg3wDMhn5DBfQbgNnQ&#10;b6iAfgMwG/oNFdBvAGZDv6EC+g3AbOg3VEC/AZgN/YYK6DcAs6HfUAH9BmA29BsqoN8AzIZ+QwX0&#10;G4DZ0G+ogH4DMBv6DRXQbwBmQ7+hAvoNwGzoN1RAvwGYDf2GCug3ALOh31AB/QZgNvQbKqDfAMyG&#10;fkMF9BuA2dBvqIB+AzAb+g0V0G8AZkO/oQL6DcBs6Df0bmx85MDuOj09ed50Lzv3juVEPv4m+g3A&#10;bOg39Mvrcffev/mTf/rt/JZtaaQp63bdRNfdG6U9Hvn8awMDA3fv3v3Vr36Vl5fX3d0tHwUA1dFv&#10;6MzJ/kDf40ePHj1+0r9n9ywuLCRnJWr9ftJUUDe47rRt30iIdr0R8Pn5+affmpqako8CgOroN3Tm&#10;eKezvaWhoeGrtofbx68/kJWdpPW7tym/bmhD63dMfOSb/QYAc6Lf0Luzfr96VptV2rI82BB1u4N8&#10;AwD9ht4NDQ3sHTtPXYft5bcSEvPX7fJxADAz+g0AgPHQbwAAjId+AwBgPPQbAADjod8AABgP/QYA&#10;wHjoNwAAxkO/AQAwHvoNAIDxXKDfu7u7z95ja2tLvggAAPjfBfpdXV39V+9RWFgoXwQAAPzPx/1+&#10;NdD4xWd/1FwPS1/95uZRH+R4XtOxebrV1TDqlI+8m9ftbH7Yfnjilv1+nu3pe51jLlk/YJnqCv3j&#10;X8ofTGxPdXSMrXu1X/Z4u6bp0Tsvp+05mI/7y5+j024vLs41d/VpXwwAgH74uN99xYUPRlfP/l7r&#10;4+O6/MT8/K+qu+cnXzybWHe7vu74asj29VTqlzFx6XnTCy8/+S//Nb+7/0n7hMuxXZWdmpRRvml3&#10;PevpryyI/DKvcsf2Otge5/Gd1Ov/+defbh06VkafjS9uax979bRxeuf09MTS2Tr8ZoCr8pNHhnqr&#10;mvsO9pbLyuq0Ty30P1u12k+P15NjUlYPDyN/f2359DgvLWVxzzHYntfWO15SVHV8aq8tLVs5+PZX&#10;8jpzYpJW7M6xxpt5dQOPyzNaZg/kUwAA6IDP+5365+uxOTk5RTXdu9O1/xZZtT7b+ZtfX2+rLs68&#10;+9xxPPL5/8l7VH1v4NX6s7r87NLW+H/+8/jJy8Q/3q24GXH30cu5/vrrX97O/M2vKkdX2/PSGoaW&#10;Xv+iXu+xzXYjNUHrt9vpcH5z82fbq68S746/bMy/196TkRCuHfH/x1++eLk6Hh9eY3Mdlid+9i//&#10;6zfFPdNdDSV/+MU//jkueWDWYj8+6G8o+5+/izg8PR24U9A6OJAdesvidg7fj/nnf/oksrJ/euih&#10;9jvXNPSOnzgc3lNHTUZE09Mly8zj3Nsdr38nAADog8/7nVfa8Hh2dnZhZXO7Lze2beX0dK8gOvHN&#10;fk+P9GTc+OJ//49fhN+sS/6X0NnTGa3fN7MiRlePjjdnwpKSMv/lLxNuz2RLaXXfzNkve+r1xH7T&#10;b5naAbjrqKiwODv9xuzKRteD5pqamtq6ho3J9s9SH7pOT2d6iv/ul79dP/RYVl8VfR56r3fQYtkY&#10;mZxdfjV1L+bzh8uOiaaskpr6a9GFWstdWy9/8tO/HVo9Ptr9Wvuda1a39k8dO+UpYcVNgw63d3ex&#10;Pz69XP7BAADogM/7fTOzqLa3t7fv6bPd7fGIzzO6Ht79zSehfT2NYZG5D2sL/19EXkrEp7erW4sS&#10;/vSXzPtlfwptW3j85R/vtlamZxbVN5XnJN5u+EC/rZsbW/tnr6t7WmrzklOKbfajF0MD2j/xSV//&#10;7uFCWkylZXMi9t//XJCWFJrVbNcePqxtWB0uz4kl/8aXDR09FUkRTzZcXaV5nWPjpTdyXx1uFX7x&#10;b4WlJZ9ey9s4/vZVeK+rMeGTf4u8/ain95XFujb+IK/siXwKAAAduEC/W1tb/9N7aGk/+5qd5YlG&#10;7Vi4pqa+6atNm3d5rK+2/U7IP0ct7VmfdDS19Q/NzbzaXHjRUFPT82zoxdTCxvSzJy8mZsZW3a7D&#10;pw9bmtueWJ3uheEJq9drtSyv7WiHx2e8M3MzWoV3lhZWtl5/0Htirc+KuDeycfbp73TXlXU+7u0f&#10;X3bZrU+7nhzJh1872ppvqqnpGpp12tZyMnI3jlwLw1/db+592D2ifXas99H64cnZV3o97tHelm/+&#10;PWpG5xabb6f3n+NkPAAAAuYC/b6so5Ge4aN3nhF+Be7tmZzqB1rRZX/ncK175NWHz1M/WB4ZXd57&#10;/XeOwycDL75/Uv5dTvbXn41PyQAAQB8C0G8AAOBj9BsAAOOh3wAAGA/9BgDAeOg3AADGQ78BADAe&#10;+g0AgPHQbwAAjId+AwBgPPQbAADjod8AABgP/QYAwHjoNwAAxkO/AQAwHvoNAIDx0G8AAIyHfgMA&#10;YDz0GwAA46HfAAAYD/0GAMB46DcAAMZDvwEAMB76DQCA8dBvAACMh34DAGA89BsAAOOh3wAAGA/9&#10;BgDAeOg3AADGQ78BADAe+g0AgPHQbwAAjOb09P8DaBREiwIoxL0AAAAASUVORK5CYIJQSwECLQAU&#10;AAYACAAAACEAsYJntgoBAAATAgAAEwAAAAAAAAAAAAAAAAAAAAAAW0NvbnRlbnRfVHlwZXNdLnht&#10;bFBLAQItABQABgAIAAAAIQA4/SH/1gAAAJQBAAALAAAAAAAAAAAAAAAAADsBAABfcmVscy8ucmVs&#10;c1BLAQItABQABgAIAAAAIQCeL5XLTgQAAPMJAAAOAAAAAAAAAAAAAAAAADoCAABkcnMvZTJvRG9j&#10;LnhtbFBLAQItABQABgAIAAAAIQCqJg6+vAAAACEBAAAZAAAAAAAAAAAAAAAAALQGAABkcnMvX3Jl&#10;bHMvZTJvRG9jLnhtbC5yZWxzUEsBAi0AFAAGAAgAAAAhAD5ZB1PiAAAACgEAAA8AAAAAAAAAAAAA&#10;AAAApwcAAGRycy9kb3ducmV2LnhtbFBLAQItAAoAAAAAAAAAIQAaHYYUuiwAALosAAAUAAAAAAAA&#10;AAAAAAAAALYIAABkcnMvbWVkaWEvaW1hZ2UxLnBuZ1BLBQYAAAAABgAGAHwBAACiNQAAAAA=&#10;">
                <v:shape id="Picture 23" o:spid="_x0000_s1052" type="#_x0000_t75" style="position:absolute;width:11655;height:1210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xP2wQAAAN0AAAAPAAAAZHJzL2Rvd25yZXYueG1sRE9Li8Iw&#10;EL4L/ocwwl5EU4sWtxpFBFkvK1jd+9BMH9hMShO1++83C4K3+fies972phEP6lxtWcFsGoEgzq2u&#10;uVRwvRwmSxDOI2tsLJOCX3Kw3QwHa0y1ffKZHpkvRQhhl6KCyvs2ldLlFRl0U9sSB66wnUEfYFdK&#10;3eEzhJtGxlGUSIM1h4YKW9pXlN+yu1EwH8fzGf18Zxc+xcUVv+j4WZBSH6N+twLhqfdv8ct91GH+&#10;MlnA/zfhBLn5AwAA//8DAFBLAQItABQABgAIAAAAIQDb4fbL7gAAAIUBAAATAAAAAAAAAAAAAAAA&#10;AAAAAABbQ29udGVudF9UeXBlc10ueG1sUEsBAi0AFAAGAAgAAAAhAFr0LFu/AAAAFQEAAAsAAAAA&#10;AAAAAAAAAAAAHwEAAF9yZWxzLy5yZWxzUEsBAi0AFAAGAAgAAAAhAGYjE/bBAAAA3QAAAA8AAAAA&#10;AAAAAAAAAAAABwIAAGRycy9kb3ducmV2LnhtbFBLBQYAAAAAAwADALcAAAD1AgAAAAA=&#10;">
                  <v:imagedata r:id="rId514" o:title="" croptop="5576f" cropbottom="16883f" cropleft="7805f" cropright="29896f"/>
                </v:shape>
                <v:shape id="Text Box 24" o:spid="_x0000_s1053" type="#_x0000_t202" style="position:absolute;left:1584;top:4639;width:10363;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9fKxQAAAN0AAAAPAAAAZHJzL2Rvd25yZXYueG1sRE9Na8JA&#10;EL0X/A/LCL01mwYMIXUVCYhF2oOai7dpdkxCs7Mxu41pf323UPA2j/c5y/VkOjHS4FrLCp6jGARx&#10;ZXXLtYLytH3KQDiPrLGzTAq+ycF6NXtYYq7tjQ80Hn0tQgi7HBU03ve5lK5qyKCLbE8cuIsdDPoA&#10;h1rqAW8h3HQyieNUGmw5NDTYU9FQ9Xn8Mgr2xfYdDx+JyX66Yvd22fTX8rxQ6nE+bV5AeJr8Xfzv&#10;ftVhfpam8PdNOEGufgEAAP//AwBQSwECLQAUAAYACAAAACEA2+H2y+4AAACFAQAAEwAAAAAAAAAA&#10;AAAAAAAAAAAAW0NvbnRlbnRfVHlwZXNdLnhtbFBLAQItABQABgAIAAAAIQBa9CxbvwAAABUBAAAL&#10;AAAAAAAAAAAAAAAAAB8BAABfcmVscy8ucmVsc1BLAQItABQABgAIAAAAIQDQL9fKxQAAAN0AAAAP&#10;AAAAAAAAAAAAAAAAAAcCAABkcnMvZG93bnJldi54bWxQSwUGAAAAAAMAAwC3AAAA+QIAAAAA&#10;" filled="f" stroked="f" strokeweight=".5pt">
                  <v:textbox>
                    <w:txbxContent>
                      <w:p w14:paraId="2BF38CE5" w14:textId="77777777" w:rsidR="00603A9F" w:rsidRDefault="00A20E52">
                        <w:pPr>
                          <w:rPr>
                            <w:rFonts w:ascii="Times New Roman" w:hAnsi="Times New Roman"/>
                          </w:rPr>
                        </w:pPr>
                        <w:r>
                          <w:rPr>
                            <w:rFonts w:ascii="Times New Roman" w:hAnsi="Times New Roman"/>
                          </w:rPr>
                          <w:t>–3</w:t>
                        </w:r>
                        <w:r>
                          <w:rPr>
                            <w:rFonts w:ascii="Times New Roman" w:hAnsi="Times New Roman"/>
                          </w:rPr>
                          <w:tab/>
                          <w:t xml:space="preserve">    2</w:t>
                        </w:r>
                      </w:p>
                    </w:txbxContent>
                  </v:textbox>
                </v:shape>
              </v:group>
            </w:pict>
          </mc:Fallback>
        </mc:AlternateContent>
      </w:r>
    </w:p>
    <w:p w14:paraId="6857DAEC" w14:textId="77777777" w:rsidR="00603A9F" w:rsidRDefault="00A20E52">
      <w:pPr>
        <w:ind w:left="720" w:firstLine="720"/>
        <w:rPr>
          <w:rFonts w:cs="Arial"/>
          <w:noProof/>
        </w:rPr>
      </w:pPr>
      <w:r>
        <w:rPr>
          <w:rFonts w:cs="Arial"/>
          <w:noProof/>
        </w:rPr>
        <w:t xml:space="preserve">and only now put in the </w:t>
      </w:r>
      <w:r>
        <w:rPr>
          <w:rFonts w:ascii="Times New Roman" w:hAnsi="Times New Roman"/>
          <w:i/>
          <w:noProof/>
          <w:sz w:val="24"/>
          <w:szCs w:val="24"/>
        </w:rPr>
        <w:t>y</w:t>
      </w:r>
      <w:r>
        <w:rPr>
          <w:rFonts w:cs="Arial"/>
          <w:noProof/>
        </w:rPr>
        <w:t>-axis, which is</w:t>
      </w:r>
    </w:p>
    <w:p w14:paraId="0D76733E" w14:textId="77777777" w:rsidR="00603A9F" w:rsidRDefault="00A20E52">
      <w:pPr>
        <w:ind w:left="720" w:firstLine="720"/>
        <w:rPr>
          <w:noProof/>
        </w:rPr>
      </w:pPr>
      <w:r>
        <w:rPr>
          <w:rFonts w:cs="Arial"/>
          <w:noProof/>
        </w:rPr>
        <w:t xml:space="preserve">clearly slightly nearer </w:t>
      </w:r>
      <w:r>
        <w:rPr>
          <w:rFonts w:ascii="Times New Roman" w:hAnsi="Times New Roman"/>
          <w:noProof/>
          <w:sz w:val="24"/>
        </w:rPr>
        <w:t xml:space="preserve">2 </w:t>
      </w:r>
      <w:r>
        <w:rPr>
          <w:rFonts w:cs="Arial"/>
          <w:noProof/>
        </w:rPr>
        <w:t>than</w:t>
      </w:r>
      <w:r>
        <w:rPr>
          <w:noProof/>
        </w:rPr>
        <w:t xml:space="preserve"> </w:t>
      </w:r>
      <w:r>
        <w:rPr>
          <w:rFonts w:ascii="Times New Roman" w:hAnsi="Times New Roman"/>
          <w:noProof/>
          <w:sz w:val="24"/>
        </w:rPr>
        <w:t>–3</w:t>
      </w:r>
      <w:r>
        <w:rPr>
          <w:rFonts w:cs="Arial"/>
          <w:noProof/>
        </w:rPr>
        <w:t>:</w:t>
      </w:r>
    </w:p>
    <w:p w14:paraId="142FCD65" w14:textId="77777777" w:rsidR="00603A9F" w:rsidRDefault="00603A9F">
      <w:pPr>
        <w:ind w:left="720" w:firstLine="720"/>
        <w:rPr>
          <w:noProof/>
        </w:rPr>
      </w:pPr>
    </w:p>
    <w:p w14:paraId="08E75431" w14:textId="77777777" w:rsidR="00603A9F" w:rsidRDefault="00A20E52">
      <w:pPr>
        <w:ind w:firstLine="720"/>
        <w:rPr>
          <w:rFonts w:cs="Arial"/>
          <w:noProof/>
        </w:rPr>
      </w:pPr>
      <w:r>
        <w:rPr>
          <w:rFonts w:cs="Arial"/>
          <w:b/>
          <w:i/>
          <w:noProof/>
        </w:rPr>
        <w:t>Note:</w:t>
      </w:r>
      <w:r>
        <w:rPr>
          <w:rFonts w:cs="Arial"/>
          <w:noProof/>
        </w:rPr>
        <w:t xml:space="preserve"> </w:t>
      </w:r>
      <w:r>
        <w:rPr>
          <w:rFonts w:cs="Arial"/>
          <w:noProof/>
        </w:rPr>
        <w:tab/>
        <w:t>the lowest point on the graph is</w:t>
      </w:r>
    </w:p>
    <w:p w14:paraId="2D958DA1" w14:textId="77777777" w:rsidR="00603A9F" w:rsidRDefault="00A20E52">
      <w:pPr>
        <w:ind w:left="720" w:firstLine="720"/>
        <w:rPr>
          <w:rFonts w:cs="Arial"/>
          <w:noProof/>
        </w:rPr>
      </w:pPr>
      <w:r>
        <w:rPr>
          <w:rFonts w:cs="Arial"/>
          <w:i/>
          <w:noProof/>
        </w:rPr>
        <w:t>not</w:t>
      </w:r>
      <w:r>
        <w:rPr>
          <w:rFonts w:cs="Arial"/>
          <w:noProof/>
        </w:rPr>
        <w:t xml:space="preserve"> on the </w:t>
      </w:r>
      <w:r>
        <w:rPr>
          <w:rFonts w:ascii="Times New Roman" w:hAnsi="Times New Roman"/>
          <w:i/>
          <w:noProof/>
          <w:sz w:val="24"/>
        </w:rPr>
        <w:t>y</w:t>
      </w:r>
      <w:r>
        <w:rPr>
          <w:rFonts w:ascii="Times New Roman" w:hAnsi="Times New Roman"/>
          <w:noProof/>
          <w:sz w:val="24"/>
        </w:rPr>
        <w:t>-</w:t>
      </w:r>
      <w:r>
        <w:rPr>
          <w:rFonts w:cs="Arial"/>
          <w:noProof/>
        </w:rPr>
        <w:t>axis. (Because the</w:t>
      </w:r>
    </w:p>
    <w:p w14:paraId="5D672B4F" w14:textId="77777777" w:rsidR="00603A9F" w:rsidRDefault="00A20E52">
      <w:pPr>
        <w:ind w:left="720" w:firstLine="720"/>
        <w:rPr>
          <w:noProof/>
        </w:rPr>
      </w:pPr>
      <w:r>
        <w:rPr>
          <w:rFonts w:cs="Arial"/>
          <w:noProof/>
        </w:rPr>
        <w:t>graph is symmetric, it is at</w:t>
      </w:r>
      <w:r>
        <w:rPr>
          <w:noProof/>
        </w:rPr>
        <w:t xml:space="preserve"> </w:t>
      </w:r>
      <w:r>
        <w:rPr>
          <w:rFonts w:ascii="Times New Roman" w:hAnsi="Times New Roman"/>
          <w:i/>
          <w:noProof/>
          <w:sz w:val="24"/>
        </w:rPr>
        <w:t>x</w:t>
      </w:r>
      <w:r>
        <w:rPr>
          <w:rFonts w:ascii="Times New Roman" w:hAnsi="Times New Roman"/>
          <w:noProof/>
          <w:sz w:val="24"/>
        </w:rPr>
        <w:t xml:space="preserve"> = </w:t>
      </w:r>
      <w:r>
        <w:rPr>
          <w:rFonts w:ascii="Times New Roman" w:hAnsi="Times New Roman"/>
          <w:noProof/>
          <w:position w:val="-12"/>
          <w:sz w:val="24"/>
        </w:rPr>
        <w:object w:dxaOrig="360" w:dyaOrig="360" w14:anchorId="22E5812E">
          <v:shape id="_x0000_i1271" type="#_x0000_t75" style="width:18pt;height:18pt" o:ole="">
            <v:imagedata r:id="rId515" o:title=""/>
          </v:shape>
          <o:OLEObject Type="Embed" ProgID="Equation.DSMT4" ShapeID="_x0000_i1271" DrawAspect="Content" ObjectID="_1650009247" r:id="rId516"/>
        </w:object>
      </w:r>
      <w:r>
        <w:rPr>
          <w:rFonts w:cs="Arial"/>
          <w:noProof/>
        </w:rPr>
        <w:t xml:space="preserve">.) </w:t>
      </w:r>
    </w:p>
    <w:p w14:paraId="59F55D06" w14:textId="77777777" w:rsidR="00603A9F" w:rsidRDefault="00603A9F">
      <w:pPr>
        <w:rPr>
          <w:b/>
          <w:i/>
          <w:noProof/>
        </w:rPr>
      </w:pPr>
    </w:p>
    <w:p w14:paraId="34FE9B87" w14:textId="77777777" w:rsidR="00603A9F" w:rsidRDefault="00603A9F">
      <w:pPr>
        <w:rPr>
          <w:rFonts w:cs="Arial"/>
          <w:b/>
          <w:noProof/>
        </w:rPr>
      </w:pPr>
    </w:p>
    <w:p w14:paraId="26A1568C" w14:textId="77777777" w:rsidR="00603A9F" w:rsidRDefault="00603A9F">
      <w:pPr>
        <w:rPr>
          <w:rFonts w:cs="Arial"/>
          <w:b/>
          <w:noProof/>
        </w:rPr>
      </w:pPr>
    </w:p>
    <w:p w14:paraId="1681FDCC" w14:textId="77777777" w:rsidR="00603A9F" w:rsidRDefault="00603A9F">
      <w:pPr>
        <w:rPr>
          <w:rFonts w:cs="Arial"/>
          <w:b/>
          <w:noProof/>
        </w:rPr>
      </w:pPr>
    </w:p>
    <w:p w14:paraId="13F232C9" w14:textId="77777777" w:rsidR="00603A9F" w:rsidRDefault="00A20E52">
      <w:pPr>
        <w:rPr>
          <w:rFonts w:cs="Arial"/>
          <w:noProof/>
        </w:rPr>
      </w:pPr>
      <w:r>
        <w:rPr>
          <w:noProof/>
          <w:color w:val="FF0000"/>
          <w:lang w:eastAsia="en-GB"/>
        </w:rPr>
        <w:lastRenderedPageBreak/>
        <mc:AlternateContent>
          <mc:Choice Requires="wps">
            <w:drawing>
              <wp:anchor distT="0" distB="0" distL="114300" distR="114300" simplePos="0" relativeHeight="252013568" behindDoc="0" locked="0" layoutInCell="1" allowOverlap="1" wp14:anchorId="5999939B" wp14:editId="73C08F9A">
                <wp:simplePos x="0" y="0"/>
                <wp:positionH relativeFrom="column">
                  <wp:posOffset>-488950</wp:posOffset>
                </wp:positionH>
                <wp:positionV relativeFrom="paragraph">
                  <wp:posOffset>-14605</wp:posOffset>
                </wp:positionV>
                <wp:extent cx="412750" cy="342900"/>
                <wp:effectExtent l="0" t="0" r="25400" b="19050"/>
                <wp:wrapNone/>
                <wp:docPr id="1986" name="Flowchart: Process 1986"/>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310ACBF" id="Flowchart: Process 1986" o:spid="_x0000_s1026" type="#_x0000_t109" style="position:absolute;margin-left:-38.5pt;margin-top:-1.15pt;width:32.5pt;height:27pt;z-index:25201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S7DfAIAAAgFAAAOAAAAZHJzL2Uyb0RvYy54bWysVMlu2zAQvRfoPxC8N7JdZxMiB4YDFwWC&#10;xEAS5DymKEsARbIkbdn9+j5SirM0p6I6UDOa4Sxv3ujqet8qtpPON0YXfHwy4kxqYcpGbwr+9Lj8&#10;dsGZD6RLUkbLgh+k59ezr1+uOpvLiamNKqVjCKJ93tmC1yHYPMu8qGVL/sRYqWGsjGspQHWbrHTU&#10;IXqrsslodJZ1xpXWGSG9x9eb3shnKX5VSRHuq8rLwFTBUVtIp0vnOp7Z7IryjSNbN2Iog/6hipYa&#10;jaTHUDcUiG1d81eothHOeFOFE2HazFRVI2TqAd2MRx+6eajJytQLwPH2CJP/f2HF3W7lWFNidpcX&#10;Z5xpajGlpTKdqMmFnK16bFkyA63O+hyXHuzKDZqHGFvfV66NbzTF9gnhwxFhuQ9M4ON0PDk/xRwE&#10;TN+nk8tRmkD2etk6H35I07IoFLxCIYtYyFBGwph2tz4gOa69uMe83qimXDZKJcVt1gvl2I4w+OVy&#10;hCfOGlfeuSnNuoJPTqcwM0EgYKUoQGwtIPF6wxmpDZgtgku53932B3/MAU6WpntEo5wp8gEGdJ+e&#10;zxLHwm/I132BKergpnSsXybuDn1GzHuUo7Q25QEzc6Yns7di2SDaLZKuyIG9aAUbGe5xRPwKbgaJ&#10;s9q43599j/4gFaycddgG9P5rS06il58adLscT6dxfZIyPT2fQHFvLeu3Fr1tFwa4j7H7ViQx+gf1&#10;IlbOtM9Y3HnMChNpgdw9yoOyCP2WYvWFnM+TG1bGUrjVD1bE4BGniOPj/pmcHRgTMIE787I5lH8g&#10;S+8bb2oz3wZTNYlJr7iCI1HBuiW2DL+GuM9v9eT1+gOb/QEAAP//AwBQSwMEFAAGAAgAAAAhACkR&#10;DPLfAAAACQEAAA8AAABkcnMvZG93bnJldi54bWxMj81OwzAQhO9IvIO1SNxSJ0E0JcSpKqSeONFW&#10;SNyceEms+ifEbpPw9CwnuO3ujGa/qbazNeyKY9DeCchWKTB0rVfadQJOx32yARaidEoa71DAggG2&#10;9e1NJUvlJ/eG10PsGIW4UEoBfYxDyXloe7QyrPyAjrRPP1oZaR07rkY5Ubg1PE/TNbdSO/rQywFf&#10;emzPh4sVcPx4/VLvzfdGn/XTsqj1rjH7SYj7u3n3DCziHP/M8ItP6FATU+MvTgVmBCRFQV0iDfkD&#10;MDIkWU6HRsBjVgCvK/6/Qf0DAAD//wMAUEsBAi0AFAAGAAgAAAAhALaDOJL+AAAA4QEAABMAAAAA&#10;AAAAAAAAAAAAAAAAAFtDb250ZW50X1R5cGVzXS54bWxQSwECLQAUAAYACAAAACEAOP0h/9YAAACU&#10;AQAACwAAAAAAAAAAAAAAAAAvAQAAX3JlbHMvLnJlbHNQSwECLQAUAAYACAAAACEAKVUuw3wCAAAI&#10;BQAADgAAAAAAAAAAAAAAAAAuAgAAZHJzL2Uyb0RvYy54bWxQSwECLQAUAAYACAAAACEAKREM8t8A&#10;AAAJAQAADwAAAAAAAAAAAAAAAADWBAAAZHJzL2Rvd25yZXYueG1sUEsFBgAAAAAEAAQA8wAAAOIF&#10;AAAAAA==&#10;" fillcolor="red" strokecolor="windowText" strokeweight="2pt"/>
            </w:pict>
          </mc:Fallback>
        </mc:AlternateContent>
      </w:r>
      <w:r>
        <w:rPr>
          <w:noProof/>
          <w:lang w:eastAsia="en-GB"/>
        </w:rPr>
        <w:drawing>
          <wp:anchor distT="0" distB="0" distL="114300" distR="114300" simplePos="0" relativeHeight="251680768" behindDoc="0" locked="0" layoutInCell="1" allowOverlap="1" wp14:anchorId="3D51EF2C" wp14:editId="0B5137F0">
            <wp:simplePos x="0" y="0"/>
            <wp:positionH relativeFrom="column">
              <wp:posOffset>3867785</wp:posOffset>
            </wp:positionH>
            <wp:positionV relativeFrom="paragraph">
              <wp:posOffset>25400</wp:posOffset>
            </wp:positionV>
            <wp:extent cx="1512570" cy="1525905"/>
            <wp:effectExtent l="0" t="0" r="0" b="0"/>
            <wp:wrapSquare wrapText="bothSides"/>
            <wp:docPr id="216" name="Picture 2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17">
                      <a:extLst>
                        <a:ext uri="{28A0092B-C50C-407E-A947-70E740481C1C}">
                          <a14:useLocalDpi xmlns:a14="http://schemas.microsoft.com/office/drawing/2010/main" val="0"/>
                        </a:ext>
                      </a:extLst>
                    </a:blip>
                    <a:srcRect l="29663" t="18018" r="31573" b="23926"/>
                    <a:stretch>
                      <a:fillRect/>
                    </a:stretch>
                  </pic:blipFill>
                  <pic:spPr bwMode="auto">
                    <a:xfrm>
                      <a:off x="0" y="0"/>
                      <a:ext cx="1512570" cy="15259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b/>
          <w:noProof/>
        </w:rPr>
        <w:t>Repeated factors</w:t>
      </w:r>
      <w:r>
        <w:rPr>
          <w:rFonts w:cs="Arial"/>
          <w:noProof/>
        </w:rPr>
        <w:tab/>
      </w:r>
    </w:p>
    <w:p w14:paraId="4D92FAEC" w14:textId="77777777" w:rsidR="00603A9F" w:rsidRDefault="00A20E52">
      <w:pPr>
        <w:rPr>
          <w:noProof/>
        </w:rPr>
      </w:pPr>
      <w:r>
        <w:rPr>
          <w:rFonts w:cs="Arial"/>
          <w:noProof/>
        </w:rPr>
        <w:t xml:space="preserve">Suppose you want to sketch </w:t>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rPr>
        <w:t xml:space="preserve"> – 1)</w:t>
      </w:r>
      <w:r>
        <w:rPr>
          <w:rFonts w:ascii="Times New Roman" w:hAnsi="Times New Roman"/>
          <w:noProof/>
          <w:sz w:val="24"/>
          <w:vertAlign w:val="superscript"/>
        </w:rPr>
        <w:t>2</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2)</w:t>
      </w:r>
      <w:r>
        <w:rPr>
          <w:rFonts w:cs="Arial"/>
          <w:noProof/>
        </w:rPr>
        <w:t>.</w:t>
      </w:r>
    </w:p>
    <w:p w14:paraId="1AB10887" w14:textId="77777777" w:rsidR="00603A9F" w:rsidRDefault="00A20E52">
      <w:pPr>
        <w:rPr>
          <w:noProof/>
        </w:rPr>
      </w:pPr>
      <w:r>
        <w:rPr>
          <w:rFonts w:cs="Arial"/>
          <w:noProof/>
        </w:rPr>
        <w:t>You know there is an intercept at</w:t>
      </w:r>
      <w:r>
        <w:rPr>
          <w:noProof/>
        </w:rPr>
        <w:t xml:space="preserve"> </w:t>
      </w:r>
      <w:r>
        <w:rPr>
          <w:rFonts w:ascii="Times New Roman" w:hAnsi="Times New Roman"/>
          <w:i/>
          <w:noProof/>
          <w:sz w:val="24"/>
        </w:rPr>
        <w:t xml:space="preserve">x </w:t>
      </w:r>
      <w:r>
        <w:rPr>
          <w:rFonts w:ascii="Times New Roman" w:hAnsi="Times New Roman"/>
          <w:noProof/>
          <w:sz w:val="24"/>
        </w:rPr>
        <w:t>= –2</w:t>
      </w:r>
      <w:r>
        <w:rPr>
          <w:rFonts w:cs="Arial"/>
          <w:noProof/>
        </w:rPr>
        <w:t>.</w:t>
      </w:r>
      <w:r>
        <w:rPr>
          <w:noProof/>
        </w:rPr>
        <w:t xml:space="preserve"> </w:t>
      </w:r>
    </w:p>
    <w:p w14:paraId="14A0DFE3" w14:textId="77777777" w:rsidR="00603A9F" w:rsidRDefault="00A20E52">
      <w:pPr>
        <w:rPr>
          <w:rFonts w:cs="Arial"/>
          <w:noProof/>
        </w:rPr>
      </w:pPr>
      <w:r>
        <w:rPr>
          <w:rFonts w:cs="Arial"/>
          <w:noProof/>
        </w:rPr>
        <w:t xml:space="preserve">At </w:t>
      </w:r>
      <w:r>
        <w:rPr>
          <w:rFonts w:ascii="Times New Roman" w:hAnsi="Times New Roman"/>
          <w:i/>
          <w:noProof/>
          <w:sz w:val="24"/>
        </w:rPr>
        <w:t>x</w:t>
      </w:r>
      <w:r>
        <w:rPr>
          <w:rFonts w:ascii="Times New Roman" w:hAnsi="Times New Roman"/>
          <w:noProof/>
          <w:sz w:val="24"/>
        </w:rPr>
        <w:t xml:space="preserve"> = 1</w:t>
      </w:r>
      <w:r>
        <w:rPr>
          <w:noProof/>
          <w:sz w:val="24"/>
        </w:rPr>
        <w:t xml:space="preserve"> </w:t>
      </w:r>
      <w:r>
        <w:rPr>
          <w:rFonts w:cs="Arial"/>
          <w:noProof/>
        </w:rPr>
        <w:t xml:space="preserve">the graph </w:t>
      </w:r>
      <w:r>
        <w:rPr>
          <w:rFonts w:cs="Arial"/>
          <w:i/>
          <w:noProof/>
        </w:rPr>
        <w:t>touches</w:t>
      </w:r>
      <w:r>
        <w:rPr>
          <w:rFonts w:cs="Arial"/>
          <w:noProof/>
        </w:rPr>
        <w:t xml:space="preserve"> the axes, as if it were </w:t>
      </w:r>
    </w:p>
    <w:p w14:paraId="7AB9CDD2" w14:textId="77777777" w:rsidR="00603A9F" w:rsidRDefault="00A20E52">
      <w:pPr>
        <w:spacing w:after="120"/>
        <w:rPr>
          <w:rFonts w:cs="Arial"/>
          <w:noProof/>
        </w:rPr>
      </w:pPr>
      <w:r>
        <w:rPr>
          <w:rFonts w:cs="Arial"/>
          <w:noProof/>
        </w:rPr>
        <w:t xml:space="preserve">the graph of </w:t>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 xml:space="preserve">x </w:t>
      </w:r>
      <w:r>
        <w:rPr>
          <w:rFonts w:ascii="Times New Roman" w:hAnsi="Times New Roman"/>
          <w:noProof/>
          <w:sz w:val="24"/>
        </w:rPr>
        <w:t>– 1)</w:t>
      </w:r>
      <w:r>
        <w:rPr>
          <w:rFonts w:ascii="Times New Roman" w:hAnsi="Times New Roman"/>
          <w:noProof/>
          <w:sz w:val="24"/>
          <w:vertAlign w:val="superscript"/>
        </w:rPr>
        <w:t>2</w:t>
      </w:r>
      <w:r>
        <w:rPr>
          <w:noProof/>
          <w:sz w:val="24"/>
        </w:rPr>
        <w:t xml:space="preserve"> </w:t>
      </w:r>
      <w:r>
        <w:rPr>
          <w:rFonts w:cs="Arial"/>
          <w:noProof/>
        </w:rPr>
        <w:t>there.</w:t>
      </w:r>
    </w:p>
    <w:p w14:paraId="4519E0A2" w14:textId="77777777" w:rsidR="00603A9F" w:rsidRDefault="00A20E52">
      <w:pPr>
        <w:rPr>
          <w:noProof/>
        </w:rPr>
      </w:pPr>
      <w:r>
        <w:rPr>
          <w:rFonts w:cs="Arial"/>
          <w:noProof/>
        </w:rPr>
        <w:t>[More precisely, it is very like</w:t>
      </w:r>
      <w:r>
        <w:rPr>
          <w:noProof/>
        </w:rPr>
        <w:t xml:space="preserve"> </w:t>
      </w:r>
      <w:r>
        <w:rPr>
          <w:rFonts w:ascii="Times New Roman" w:hAnsi="Times New Roman"/>
          <w:i/>
          <w:noProof/>
          <w:sz w:val="24"/>
        </w:rPr>
        <w:t xml:space="preserve">y </w:t>
      </w:r>
      <w:r>
        <w:rPr>
          <w:rFonts w:ascii="Times New Roman" w:hAnsi="Times New Roman"/>
          <w:noProof/>
          <w:sz w:val="24"/>
        </w:rPr>
        <w:t>= 3(</w:t>
      </w:r>
      <w:r>
        <w:rPr>
          <w:rFonts w:ascii="Times New Roman" w:hAnsi="Times New Roman"/>
          <w:i/>
          <w:noProof/>
          <w:sz w:val="24"/>
        </w:rPr>
        <w:t>x</w:t>
      </w:r>
      <w:r>
        <w:rPr>
          <w:rFonts w:ascii="Times New Roman" w:hAnsi="Times New Roman"/>
          <w:noProof/>
          <w:sz w:val="24"/>
        </w:rPr>
        <w:t xml:space="preserve"> – 1)</w:t>
      </w:r>
      <w:r>
        <w:rPr>
          <w:rFonts w:ascii="Times New Roman" w:hAnsi="Times New Roman"/>
          <w:noProof/>
          <w:sz w:val="24"/>
          <w:vertAlign w:val="superscript"/>
        </w:rPr>
        <w:t>2</w:t>
      </w:r>
      <w:r>
        <w:rPr>
          <w:noProof/>
          <w:sz w:val="24"/>
        </w:rPr>
        <w:t xml:space="preserve"> </w:t>
      </w:r>
      <w:r>
        <w:rPr>
          <w:rFonts w:cs="Arial"/>
          <w:noProof/>
        </w:rPr>
        <w:t xml:space="preserve">there. That is because, close to </w:t>
      </w:r>
      <w:r>
        <w:rPr>
          <w:rFonts w:ascii="Times New Roman" w:hAnsi="Times New Roman"/>
          <w:i/>
          <w:noProof/>
          <w:sz w:val="24"/>
        </w:rPr>
        <w:t>x</w:t>
      </w:r>
      <w:r>
        <w:rPr>
          <w:rFonts w:ascii="Times New Roman" w:hAnsi="Times New Roman"/>
          <w:noProof/>
          <w:sz w:val="24"/>
        </w:rPr>
        <w:t xml:space="preserve"> = 1</w:t>
      </w:r>
      <w:r>
        <w:rPr>
          <w:rFonts w:cs="Arial"/>
          <w:noProof/>
        </w:rPr>
        <w:t>, the</w:t>
      </w:r>
      <w:r>
        <w:rPr>
          <w:noProof/>
        </w:rPr>
        <w:t xml:space="preserve"> </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1)</w:t>
      </w:r>
      <w:r>
        <w:rPr>
          <w:rFonts w:ascii="Times New Roman" w:hAnsi="Times New Roman"/>
          <w:noProof/>
          <w:sz w:val="24"/>
          <w:vertAlign w:val="superscript"/>
        </w:rPr>
        <w:t>2</w:t>
      </w:r>
      <w:r>
        <w:rPr>
          <w:noProof/>
          <w:sz w:val="24"/>
        </w:rPr>
        <w:t xml:space="preserve"> </w:t>
      </w:r>
      <w:r>
        <w:rPr>
          <w:rFonts w:cs="Arial"/>
          <w:noProof/>
        </w:rPr>
        <w:t xml:space="preserve">factor changes rapidly, while </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2)</w:t>
      </w:r>
      <w:r>
        <w:rPr>
          <w:noProof/>
          <w:sz w:val="24"/>
        </w:rPr>
        <w:t xml:space="preserve"> </w:t>
      </w:r>
      <w:r>
        <w:rPr>
          <w:rFonts w:cs="Arial"/>
          <w:noProof/>
        </w:rPr>
        <w:t>remains close to</w:t>
      </w:r>
      <w:r>
        <w:rPr>
          <w:noProof/>
        </w:rPr>
        <w:t xml:space="preserve"> </w:t>
      </w:r>
      <w:r>
        <w:rPr>
          <w:rFonts w:ascii="Times New Roman" w:hAnsi="Times New Roman"/>
          <w:noProof/>
          <w:sz w:val="24"/>
        </w:rPr>
        <w:t>3</w:t>
      </w:r>
      <w:r>
        <w:rPr>
          <w:rFonts w:cs="Arial"/>
          <w:noProof/>
        </w:rPr>
        <w:t>.]</w:t>
      </w:r>
    </w:p>
    <w:p w14:paraId="0CCB7DB2" w14:textId="77777777" w:rsidR="00603A9F" w:rsidRDefault="00603A9F">
      <w:pPr>
        <w:rPr>
          <w:noProof/>
        </w:rPr>
      </w:pPr>
    </w:p>
    <w:p w14:paraId="75A1DD25" w14:textId="77777777" w:rsidR="00603A9F" w:rsidRDefault="00A20E52">
      <w:pPr>
        <w:rPr>
          <w:noProof/>
        </w:rPr>
      </w:pPr>
      <w:r>
        <w:rPr>
          <w:noProof/>
          <w:lang w:eastAsia="en-GB"/>
        </w:rPr>
        <w:drawing>
          <wp:anchor distT="0" distB="0" distL="114300" distR="114300" simplePos="0" relativeHeight="251681792" behindDoc="0" locked="0" layoutInCell="1" allowOverlap="1" wp14:anchorId="45DBBA91" wp14:editId="1991385A">
            <wp:simplePos x="0" y="0"/>
            <wp:positionH relativeFrom="column">
              <wp:posOffset>3809365</wp:posOffset>
            </wp:positionH>
            <wp:positionV relativeFrom="paragraph">
              <wp:posOffset>139700</wp:posOffset>
            </wp:positionV>
            <wp:extent cx="1680210" cy="1618615"/>
            <wp:effectExtent l="0" t="0" r="0" b="635"/>
            <wp:wrapSquare wrapText="bothSides"/>
            <wp:docPr id="215" name="Picture 2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8" cstate="print">
                      <a:extLst>
                        <a:ext uri="{28A0092B-C50C-407E-A947-70E740481C1C}">
                          <a14:useLocalDpi xmlns:a14="http://schemas.microsoft.com/office/drawing/2010/main" val="0"/>
                        </a:ext>
                      </a:extLst>
                    </a:blip>
                    <a:srcRect l="29663" t="19685" r="28877" b="29265"/>
                    <a:stretch>
                      <a:fillRect/>
                    </a:stretch>
                  </pic:blipFill>
                  <pic:spPr bwMode="auto">
                    <a:xfrm>
                      <a:off x="0" y="0"/>
                      <a:ext cx="1680210" cy="16186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DADB938" w14:textId="77777777" w:rsidR="00603A9F" w:rsidRDefault="00A20E52">
      <w:pPr>
        <w:rPr>
          <w:noProof/>
        </w:rPr>
      </w:pPr>
      <w:r>
        <w:rPr>
          <w:rFonts w:cs="Arial"/>
          <w:noProof/>
        </w:rPr>
        <w:t>Likewise, the graph of</w:t>
      </w:r>
      <w:r>
        <w:rPr>
          <w:noProof/>
        </w:rPr>
        <w:t xml:space="preserve"> </w:t>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rPr>
        <w:t xml:space="preserve"> + 2)(</w:t>
      </w:r>
      <w:r>
        <w:rPr>
          <w:rFonts w:ascii="Times New Roman" w:hAnsi="Times New Roman"/>
          <w:i/>
          <w:noProof/>
          <w:sz w:val="24"/>
        </w:rPr>
        <w:t>x</w:t>
      </w:r>
      <w:r>
        <w:rPr>
          <w:rFonts w:ascii="Times New Roman" w:hAnsi="Times New Roman"/>
          <w:noProof/>
          <w:sz w:val="24"/>
        </w:rPr>
        <w:t xml:space="preserve"> – 1)</w:t>
      </w:r>
      <w:r>
        <w:rPr>
          <w:rFonts w:ascii="Times New Roman" w:hAnsi="Times New Roman"/>
          <w:noProof/>
          <w:sz w:val="24"/>
          <w:vertAlign w:val="superscript"/>
        </w:rPr>
        <w:t>3</w:t>
      </w:r>
    </w:p>
    <w:p w14:paraId="6CA77F05" w14:textId="77777777" w:rsidR="00603A9F" w:rsidRDefault="00A20E52">
      <w:pPr>
        <w:spacing w:after="120"/>
        <w:rPr>
          <w:noProof/>
        </w:rPr>
      </w:pPr>
      <w:r>
        <w:rPr>
          <w:rFonts w:cs="Arial"/>
          <w:noProof/>
        </w:rPr>
        <w:t>looks like</w:t>
      </w:r>
      <w:r>
        <w:rPr>
          <w:noProof/>
        </w:rPr>
        <w:t xml:space="preserve"> </w:t>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rPr>
        <w:t xml:space="preserve"> – 1)</w:t>
      </w:r>
      <w:r>
        <w:rPr>
          <w:rFonts w:ascii="Times New Roman" w:hAnsi="Times New Roman"/>
          <w:noProof/>
          <w:sz w:val="24"/>
          <w:vertAlign w:val="superscript"/>
        </w:rPr>
        <w:t>3</w:t>
      </w:r>
      <w:r>
        <w:rPr>
          <w:noProof/>
          <w:sz w:val="24"/>
        </w:rPr>
        <w:t xml:space="preserve"> </w:t>
      </w:r>
      <w:r>
        <w:rPr>
          <w:rFonts w:cs="Arial"/>
          <w:noProof/>
        </w:rPr>
        <w:t>close to</w:t>
      </w:r>
      <w:r>
        <w:rPr>
          <w:noProof/>
        </w:rPr>
        <w:t xml:space="preserve"> </w:t>
      </w:r>
      <w:r>
        <w:rPr>
          <w:rFonts w:ascii="Times New Roman" w:hAnsi="Times New Roman"/>
          <w:i/>
          <w:noProof/>
          <w:sz w:val="24"/>
        </w:rPr>
        <w:t>x</w:t>
      </w:r>
      <w:r>
        <w:rPr>
          <w:rFonts w:ascii="Times New Roman" w:hAnsi="Times New Roman"/>
          <w:noProof/>
          <w:sz w:val="24"/>
        </w:rPr>
        <w:t xml:space="preserve"> = 1</w:t>
      </w:r>
      <w:r>
        <w:rPr>
          <w:noProof/>
        </w:rPr>
        <w:t>.</w:t>
      </w:r>
    </w:p>
    <w:p w14:paraId="70C0CF4F" w14:textId="77777777" w:rsidR="00603A9F" w:rsidRDefault="00A20E52">
      <w:pPr>
        <w:rPr>
          <w:rFonts w:cs="Arial"/>
          <w:noProof/>
        </w:rPr>
      </w:pPr>
      <w:r>
        <w:rPr>
          <w:rFonts w:cs="Arial"/>
          <w:noProof/>
        </w:rPr>
        <w:t xml:space="preserve">[Again, more precisely, it is </w:t>
      </w:r>
    </w:p>
    <w:p w14:paraId="2FDE0A81" w14:textId="77777777" w:rsidR="00603A9F" w:rsidRDefault="00A20E52">
      <w:pPr>
        <w:rPr>
          <w:noProof/>
        </w:rPr>
      </w:pPr>
      <w:r>
        <w:rPr>
          <w:rFonts w:cs="Arial"/>
          <w:noProof/>
        </w:rPr>
        <w:t>very like</w:t>
      </w:r>
      <w:r>
        <w:rPr>
          <w:rFonts w:ascii="Times New Roman" w:hAnsi="Times New Roman"/>
          <w:noProof/>
          <w:sz w:val="24"/>
        </w:rPr>
        <w:t xml:space="preserve"> </w:t>
      </w:r>
      <w:r>
        <w:rPr>
          <w:rFonts w:ascii="Times New Roman" w:hAnsi="Times New Roman"/>
          <w:i/>
          <w:noProof/>
          <w:sz w:val="24"/>
        </w:rPr>
        <w:t xml:space="preserve">y = </w:t>
      </w:r>
      <w:r>
        <w:rPr>
          <w:rFonts w:ascii="Times New Roman" w:hAnsi="Times New Roman"/>
          <w:noProof/>
          <w:sz w:val="24"/>
        </w:rPr>
        <w:t>3(</w:t>
      </w:r>
      <w:r>
        <w:rPr>
          <w:rFonts w:ascii="Times New Roman" w:hAnsi="Times New Roman"/>
          <w:i/>
          <w:noProof/>
          <w:sz w:val="24"/>
        </w:rPr>
        <w:t>x</w:t>
      </w:r>
      <w:r>
        <w:rPr>
          <w:rFonts w:ascii="Times New Roman" w:hAnsi="Times New Roman"/>
          <w:noProof/>
          <w:sz w:val="24"/>
        </w:rPr>
        <w:t xml:space="preserve"> – 1)</w:t>
      </w:r>
      <w:r>
        <w:rPr>
          <w:rFonts w:ascii="Times New Roman" w:hAnsi="Times New Roman"/>
          <w:noProof/>
          <w:sz w:val="24"/>
          <w:vertAlign w:val="superscript"/>
        </w:rPr>
        <w:t>3</w:t>
      </w:r>
      <w:r>
        <w:rPr>
          <w:noProof/>
          <w:sz w:val="28"/>
        </w:rPr>
        <w:t xml:space="preserve"> </w:t>
      </w:r>
      <w:r>
        <w:rPr>
          <w:rFonts w:cs="Arial"/>
          <w:noProof/>
        </w:rPr>
        <w:t>there.]</w:t>
      </w:r>
    </w:p>
    <w:p w14:paraId="7445B3A1" w14:textId="77777777" w:rsidR="00603A9F" w:rsidRDefault="00603A9F">
      <w:pPr>
        <w:rPr>
          <w:noProof/>
        </w:rPr>
      </w:pPr>
    </w:p>
    <w:p w14:paraId="31090D3E" w14:textId="77777777" w:rsidR="00603A9F" w:rsidRDefault="00603A9F">
      <w:pPr>
        <w:rPr>
          <w:noProof/>
        </w:rPr>
      </w:pPr>
    </w:p>
    <w:p w14:paraId="434DD0C6" w14:textId="77777777" w:rsidR="00603A9F" w:rsidRDefault="00A20E52">
      <w:pPr>
        <w:rPr>
          <w:noProof/>
        </w:rPr>
      </w:pPr>
      <w:r>
        <w:rPr>
          <w:noProof/>
        </w:rPr>
        <w:t xml:space="preserve"> </w:t>
      </w:r>
    </w:p>
    <w:p w14:paraId="1B4F2030" w14:textId="77777777" w:rsidR="00603A9F" w:rsidRDefault="00603A9F">
      <w:pPr>
        <w:spacing w:line="480" w:lineRule="auto"/>
        <w:rPr>
          <w:b/>
          <w:noProof/>
        </w:rPr>
      </w:pPr>
    </w:p>
    <w:p w14:paraId="45928643" w14:textId="77777777" w:rsidR="00603A9F" w:rsidRDefault="00A20E52">
      <w:pPr>
        <w:pStyle w:val="Heading3"/>
        <w:rPr>
          <w:noProof/>
        </w:rPr>
      </w:pPr>
      <w:r>
        <w:rPr>
          <w:noProof/>
        </w:rPr>
        <w:br w:type="page"/>
      </w:r>
      <w:bookmarkStart w:id="21" w:name="_Toc477163066"/>
      <w:r>
        <w:rPr>
          <w:noProof/>
        </w:rPr>
        <w:lastRenderedPageBreak/>
        <w:t>Exercise 2.3</w:t>
      </w:r>
      <w:bookmarkEnd w:id="21"/>
    </w:p>
    <w:p w14:paraId="2135945B" w14:textId="77777777" w:rsidR="00603A9F" w:rsidRDefault="00A20E52">
      <w:pPr>
        <w:rPr>
          <w:noProof/>
        </w:rPr>
      </w:pPr>
      <w:r>
        <w:rPr>
          <w:noProof/>
          <w:lang w:eastAsia="en-GB"/>
        </w:rPr>
        <mc:AlternateContent>
          <mc:Choice Requires="wps">
            <w:drawing>
              <wp:anchor distT="0" distB="0" distL="114300" distR="114300" simplePos="0" relativeHeight="252019712" behindDoc="0" locked="0" layoutInCell="1" allowOverlap="1" wp14:anchorId="732B88D8" wp14:editId="682DB07D">
                <wp:simplePos x="0" y="0"/>
                <wp:positionH relativeFrom="column">
                  <wp:posOffset>2209800</wp:posOffset>
                </wp:positionH>
                <wp:positionV relativeFrom="paragraph">
                  <wp:posOffset>427990</wp:posOffset>
                </wp:positionV>
                <wp:extent cx="412750" cy="342900"/>
                <wp:effectExtent l="0" t="0" r="25400" b="19050"/>
                <wp:wrapNone/>
                <wp:docPr id="1989" name="Flowchart: Process 1989"/>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B43385" id="Flowchart: Process 1989" o:spid="_x0000_s1026" type="#_x0000_t109" style="position:absolute;margin-left:174pt;margin-top:33.7pt;width:32.5pt;height:27pt;z-index:25201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KwFfAIAAAgFAAAOAAAAZHJzL2Uyb0RvYy54bWysVE1v2zAMvQ/YfxB0X+1k6doEdYosRYYB&#10;RRugHXZmZDk2IEuapMTJfv2eZDf9WE/DclBIkeLH46Ovrg+tYnvpfGN0wUdnOWdSC1M2elvwH4+r&#10;T5ec+UC6JGW0LPhRen49//jhqrMzOTa1UaV0DEG0n3W24HUIdpZlXtSyJX9mrNQwVsa1FKC6bVY6&#10;6hC9Vdk4z79knXGldUZI73F70xv5PMWvKinCfVV5GZgqOGoL6XTp3MQzm1/RbOvI1o0YyqB/qKKl&#10;RiPpKdQNBWI71/wVqm2EM95U4UyYNjNV1QiZekA3o/xNNw81WZl6ATjenmDy/y+suNuvHWtKzG56&#10;OeVMU4sprZTpRE0uzNi6x5YlM9DqrJ/h0YNdu0HzEGPrh8q18R9NsUNC+HhCWB4CE7icjMYX55iD&#10;gOnzZDzN0wSy58fW+fBNmpZFoeAVClnGQoYyEsa0v/UByfHsyT3m9UY15apRKiluu1kqx/YUB59/&#10;zZG1f/LKTWnWFXx8PkEhTBAIWCkKEFsLSLzeckZqC2aL4FLuV6/90Z9ygJOl6R7RKGeKfIAhJo6/&#10;9xLHwm/I132BKergpnSsXybuDn1GzHuUo7Qx5REzc6Yns7di1SDaLZKuyYG9aAUbGe5xRPwKbgaJ&#10;s9q43+/dR3+QClbOOmwDev+1IyfRy3cNuk1Hk0lcn6RMzi/GUNxLy+alRe/apQHuI+y+FUmM/kE9&#10;iZUz7U8s7iJmhYm0QO4e5UFZhn5LsfpCLhbJDStjKdzqByti8IhTxPHx8JOcHRgTMIE787Q5NHtD&#10;lt43vtRmsQumahKTnnEFraKCdUsEGz4NcZ9f6snr+QM2/wMAAP//AwBQSwMEFAAGAAgAAAAhAOSt&#10;kEvgAAAACgEAAA8AAABkcnMvZG93bnJldi54bWxMj8FOwzAMhu9IvENkJG4s7RaVqTSdEBLixAQD&#10;ph2zxrRljVM12Vp4erwTHG1/+v39xWpynTjhEFpPGtJZAgKp8ralWsP72+PNEkSIhqzpPKGGbwyw&#10;Ki8vCpNbP9IrnjaxFhxCITcamhj7XMpQNehMmPkeiW+ffnAm8jjU0g5m5HDXyXmSZNKZlvhDY3p8&#10;aLA6bI5Ow/albg/PHz9ufPpaqzVSs8Ns0vr6arq/AxFxin8wnPVZHUp22vsj2SA6DQu15C5RQ3ar&#10;QDCg0gUv9kzOUwWyLOT/CuUvAAAA//8DAFBLAQItABQABgAIAAAAIQC2gziS/gAAAOEBAAATAAAA&#10;AAAAAAAAAAAAAAAAAABbQ29udGVudF9UeXBlc10ueG1sUEsBAi0AFAAGAAgAAAAhADj9If/WAAAA&#10;lAEAAAsAAAAAAAAAAAAAAAAALwEAAF9yZWxzLy5yZWxzUEsBAi0AFAAGAAgAAAAhACx4rAV8AgAA&#10;CAUAAA4AAAAAAAAAAAAAAAAALgIAAGRycy9lMm9Eb2MueG1sUEsBAi0AFAAGAAgAAAAhAOStkEvg&#10;AAAACgEAAA8AAAAAAAAAAAAAAAAA1gQAAGRycy9kb3ducmV2LnhtbFBLBQYAAAAABAAEAPMAAADj&#10;BQAAAAA=&#10;" fillcolor="#00b050" strokecolor="windowText" strokeweight="2pt"/>
            </w:pict>
          </mc:Fallback>
        </mc:AlternateContent>
      </w:r>
      <w:r>
        <w:rPr>
          <w:noProof/>
          <w:lang w:eastAsia="en-GB"/>
        </w:rPr>
        <mc:AlternateContent>
          <mc:Choice Requires="wps">
            <w:drawing>
              <wp:anchor distT="0" distB="0" distL="114300" distR="114300" simplePos="0" relativeHeight="252015616" behindDoc="0" locked="0" layoutInCell="1" allowOverlap="1" wp14:anchorId="3BD8AC83" wp14:editId="025EF629">
                <wp:simplePos x="0" y="0"/>
                <wp:positionH relativeFrom="column">
                  <wp:posOffset>-514350</wp:posOffset>
                </wp:positionH>
                <wp:positionV relativeFrom="paragraph">
                  <wp:posOffset>472440</wp:posOffset>
                </wp:positionV>
                <wp:extent cx="412750" cy="342900"/>
                <wp:effectExtent l="0" t="0" r="25400" b="19050"/>
                <wp:wrapNone/>
                <wp:docPr id="1987" name="Flowchart: Process 1987"/>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971623B" id="Flowchart: Process 1987" o:spid="_x0000_s1026" type="#_x0000_t109" style="position:absolute;margin-left:-40.5pt;margin-top:37.2pt;width:32.5pt;height:27pt;z-index:25201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BVBfAIAAAgFAAAOAAAAZHJzL2Uyb0RvYy54bWysVE1v2zAMvQ/YfxB0X+1k6doGdYosRYYB&#10;RRugLXpmZDk2IEuapMTJfv2eZDf9WE/DclBIkeLH46Mvr/atYjvpfGN0wUcnOWdSC1M2elPwx4fl&#10;l3POfCBdkjJaFvwgPb+aff502dmpHJvaqFI6hiDaTztb8DoEO80yL2rZkj8xVmoYK+NaClDdJisd&#10;dYjeqmyc59+yzrjSOiOk97i97o18luJXlRThrqq8DEwVHLWFdLp0ruOZzS5punFk60YMZdA/VNFS&#10;o5H0GOqaArGta/4K1TbCGW+qcCJMm5mqaoRMPaCbUf6um/uarEy9ABxvjzD5/xdW3O5WjjUlZndx&#10;fsaZphZTWirTiZpcmLJVjy1LZqDVWT/Fo3u7coPmIcbW95Vr4z+aYvuE8OGIsNwHJnA5GY3PTjEH&#10;AdPXyfgiTxPIXh5b58MPaVoWhYJXKGQRCxnKSBjT7sYHJMezZ/eY1xvVlMtGqaS4zXqhHNtRHHz+&#10;PUfW/skbN6VZV/Dx6QSFMEEgYKUoQGwtIPF6wxmpDZgtgku537z2B3/MAU6WpntAo5wp8gGGmDj+&#10;PkocC78mX/cFpqiDm9Kxfpm4O/QZMe9RjtLalAfMzJmezN6KZYNoN0i6Igf2ohVsZLjDEfEruBkk&#10;zmrjfn90H/1BKlg567AN6P3XlpxELz816HYxmkzi+iRlcno2huJeW9avLXrbLgxwH2H3rUhi9A/q&#10;WaycaZ+wuPOYFSbSArl7lAdlEfotxeoLOZ8nN6yMpXCj762IwSNOEceH/RM5OzAmYAK35nlzaPqO&#10;LL1vfKnNfBtM1SQmveAKWkUF65YINnwa4j6/1pPXywds9gcAAP//AwBQSwMEFAAGAAgAAAAhAL8v&#10;/HHfAAAACgEAAA8AAABkcnMvZG93bnJldi54bWxMj01PwzAMhu9I/IfISNy6tFNVqtJ0QkiIExOM&#10;D3HMGtOUNU7VZGvh12NOcLT96PXz1pvFDeKEU+g9KchWKQik1pueOgUvz3dJCSJETUYPnlDBFwbY&#10;NOdnta6Mn+kJT7vYCQ6hUGkFNsaxkjK0Fp0OKz8i8e3DT05HHqdOmknPHO4GuU7TQjrdE3+wesRb&#10;i+1hd3QK3h67/vDw+u3m+89tvkWy71gsSl1eLDfXICIu8Q+GX31Wh4ad9v5IJohBQVJm3CUquMpz&#10;EAwkWcGLPZPrMgfZ1PJ/heYHAAD//wMAUEsBAi0AFAAGAAgAAAAhALaDOJL+AAAA4QEAABMAAAAA&#10;AAAAAAAAAAAAAAAAAFtDb250ZW50X1R5cGVzXS54bWxQSwECLQAUAAYACAAAACEAOP0h/9YAAACU&#10;AQAACwAAAAAAAAAAAAAAAAAvAQAAX3JlbHMvLnJlbHNQSwECLQAUAAYACAAAACEA1xwVQXwCAAAI&#10;BQAADgAAAAAAAAAAAAAAAAAuAgAAZHJzL2Uyb0RvYy54bWxQSwECLQAUAAYACAAAACEAvy/8cd8A&#10;AAAKAQAADwAAAAAAAAAAAAAAAADWBAAAZHJzL2Rvd25yZXYueG1sUEsFBgAAAAAEAAQA8wAAAOIF&#10;AAAAAA==&#10;" fillcolor="#00b050" strokecolor="windowText" strokeweight="2pt"/>
            </w:pict>
          </mc:Fallback>
        </mc:AlternateContent>
      </w:r>
      <w:r>
        <w:rPr>
          <w:rFonts w:cs="Arial"/>
          <w:noProof/>
        </w:rPr>
        <w:t xml:space="preserve">Sketch the curves in questions 1–21. Use a different diagram for each. </w:t>
      </w:r>
      <w:r>
        <w:rPr>
          <w:rFonts w:cs="Arial"/>
          <w:noProof/>
        </w:rPr>
        <w:br/>
        <w:t xml:space="preserve">Show the </w:t>
      </w:r>
      <w:r>
        <w:rPr>
          <w:rFonts w:ascii="Times New Roman" w:hAnsi="Times New Roman"/>
          <w:i/>
          <w:noProof/>
          <w:sz w:val="24"/>
          <w:szCs w:val="24"/>
        </w:rPr>
        <w:t>x</w:t>
      </w:r>
      <w:r>
        <w:rPr>
          <w:rFonts w:cs="Arial"/>
          <w:noProof/>
        </w:rPr>
        <w:t>-coordinates of the intersections with the</w:t>
      </w:r>
      <w:r>
        <w:rPr>
          <w:noProof/>
        </w:rPr>
        <w:t xml:space="preserve"> </w:t>
      </w:r>
      <w:r>
        <w:rPr>
          <w:rFonts w:ascii="Times New Roman" w:hAnsi="Times New Roman"/>
          <w:i/>
          <w:noProof/>
          <w:sz w:val="24"/>
          <w:szCs w:val="24"/>
        </w:rPr>
        <w:t>x</w:t>
      </w:r>
      <w:r>
        <w:rPr>
          <w:rFonts w:cs="Arial"/>
          <w:noProof/>
        </w:rPr>
        <w:t>-axis.</w:t>
      </w:r>
    </w:p>
    <w:p w14:paraId="1F891CA2" w14:textId="77777777" w:rsidR="00603A9F" w:rsidRDefault="00A20E52">
      <w:pPr>
        <w:spacing w:line="360" w:lineRule="auto"/>
        <w:rPr>
          <w:noProof/>
        </w:rPr>
      </w:pPr>
      <w:r>
        <w:rPr>
          <w:noProof/>
          <w:lang w:eastAsia="en-GB"/>
        </w:rPr>
        <mc:AlternateContent>
          <mc:Choice Requires="wps">
            <w:drawing>
              <wp:anchor distT="0" distB="0" distL="114300" distR="114300" simplePos="0" relativeHeight="252021760" behindDoc="0" locked="0" layoutInCell="1" allowOverlap="1" wp14:anchorId="10162AD6" wp14:editId="3D76001A">
                <wp:simplePos x="0" y="0"/>
                <wp:positionH relativeFrom="column">
                  <wp:posOffset>2209800</wp:posOffset>
                </wp:positionH>
                <wp:positionV relativeFrom="paragraph">
                  <wp:posOffset>276860</wp:posOffset>
                </wp:positionV>
                <wp:extent cx="412750" cy="342900"/>
                <wp:effectExtent l="0" t="0" r="25400" b="19050"/>
                <wp:wrapNone/>
                <wp:docPr id="1990" name="Flowchart: Process 1990"/>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A45589" id="Flowchart: Process 1990" o:spid="_x0000_s1026" type="#_x0000_t109" style="position:absolute;margin-left:174pt;margin-top:21.8pt;width:32.5pt;height:27pt;z-index:25202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sZGegIAAAgFAAAOAAAAZHJzL2Uyb0RvYy54bWysVF1v2jAUfZ+0/2D5fU1gdB2ooWJUTJOq&#10;Fqmd+nxxHBLJsT3bENiv37GT0o/1aRoP5l7f7+Nzc3l1aBXbS+cbows+Oss5k1qYstHbgv98WH36&#10;ypkPpEtSRsuCH6XnV/OPHy47O5NjUxtVSseQRPtZZwteh2BnWeZFLVvyZ8ZKDWNlXEsBqttmpaMO&#10;2VuVjfP8S9YZV1pnhPQet9e9kc9T/qqSItxVlZeBqYKjt5BOl85NPLP5Jc22jmzdiKEN+ocuWmo0&#10;ip5SXVMgtnPNX6naRjjjTRXOhGkzU1WNkGkGTDPK30xzX5OVaRaA4+0JJv//0orb/dqxpsTbTacA&#10;SFOLV1op04maXJixdY8tS2ag1Vk/Q9C9XbtB8xDj6IfKtfEfQ7FDQvh4QlgeAhO4nIzGF+coI2D6&#10;PBlP8/QC2XOwdT58l6ZlUSh4hUaWsZGhjYQx7W98QHGEPbnHut6oplw1SiXFbTdL5die4sPn33JU&#10;7UNeuSnNuoKPzydohAkCAStFAWJrAYnXW85IbcFsEVyq/SraH/2pBjhZmu4Bg3KmyAcYYuH4e69w&#10;bPyafN03mLIObkrH/mXi7jBnxLxHOUobUx7xZs70ZPZWrBpku0HRNTmwF6NgI8Mdjohfwc0gcVYb&#10;9/u9++gPUsHKWYdtwOy/duQkZvmhQbfpaDJB2pCUyfnFGIp7adm8tOhduzTAfYTdtyKJ0T+oJ7Fy&#10;pn3E4i5iVZhIC9TuUR6UZei3FKsv5GKR3LAylsKNvrciJo84RRwfDo/k7MCYgBe4NU+bQ7M3ZOl9&#10;Y6Q2i10wVZOY9IwraBUVrFsi2PBpiPv8Uk9ezx+w+R8AAAD//wMAUEsDBBQABgAIAAAAIQCH14Fs&#10;4AAAAAkBAAAPAAAAZHJzL2Rvd25yZXYueG1sTI/BTsMwEETvSPyDtUjcqFMShRLiVAgJcaKipUUc&#10;3XiJQ+N1FLtN4OtZTnCcndHsm3I5uU6ccAitJwXzWQICqfampUbB9vXxagEiRE1Gd55QwRcGWFbn&#10;Z6UujB9pjadNbASXUCi0AhtjX0gZaotOh5nvkdj78IPTkeXQSDPokctdJ6+TJJdOt8QfrO7xwWJ9&#10;2BydgreXpj08777d+PS5ylZI9h3zSanLi+n+DkTEKf6F4Ref0aFipr0/kgmiU5BmC94SFWRpDoID&#10;2Tzlw17B7U0Osirl/wXVDwAAAP//AwBQSwECLQAUAAYACAAAACEAtoM4kv4AAADhAQAAEwAAAAAA&#10;AAAAAAAAAAAAAAAAW0NvbnRlbnRfVHlwZXNdLnhtbFBLAQItABQABgAIAAAAIQA4/SH/1gAAAJQB&#10;AAALAAAAAAAAAAAAAAAAAC8BAABfcmVscy8ucmVsc1BLAQItABQABgAIAAAAIQBvtsZGegIAAAgF&#10;AAAOAAAAAAAAAAAAAAAAAC4CAABkcnMvZTJvRG9jLnhtbFBLAQItABQABgAIAAAAIQCH14Fs4AAA&#10;AAkBAAAPAAAAAAAAAAAAAAAAANQEAABkcnMvZG93bnJldi54bWxQSwUGAAAAAAQABADzAAAA4QUA&#10;AAAA&#10;" fillcolor="#00b050" strokecolor="windowText" strokeweight="2pt"/>
            </w:pict>
          </mc:Fallback>
        </mc:AlternateContent>
      </w:r>
      <w:r>
        <w:rPr>
          <w:noProof/>
          <w:lang w:eastAsia="en-GB"/>
        </w:rPr>
        <mc:AlternateContent>
          <mc:Choice Requires="wps">
            <w:drawing>
              <wp:anchor distT="0" distB="0" distL="114300" distR="114300" simplePos="0" relativeHeight="252017664" behindDoc="0" locked="0" layoutInCell="1" allowOverlap="1" wp14:anchorId="72EEC44D" wp14:editId="4CEDBC87">
                <wp:simplePos x="0" y="0"/>
                <wp:positionH relativeFrom="column">
                  <wp:posOffset>-514350</wp:posOffset>
                </wp:positionH>
                <wp:positionV relativeFrom="paragraph">
                  <wp:posOffset>340360</wp:posOffset>
                </wp:positionV>
                <wp:extent cx="412750" cy="342900"/>
                <wp:effectExtent l="0" t="0" r="25400" b="19050"/>
                <wp:wrapNone/>
                <wp:docPr id="1988" name="Flowchart: Process 1988"/>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B29570" id="Flowchart: Process 1988" o:spid="_x0000_s1026" type="#_x0000_t109" style="position:absolute;margin-left:-40.5pt;margin-top:26.8pt;width:32.5pt;height:27pt;z-index:25201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WblfAIAAAgFAAAOAAAAZHJzL2Uyb0RvYy54bWysVE1v2zAMvQ/YfxB0X+1k6doGdYosRYYB&#10;RRugLXpmZDk2IEuapMTJfv2eZDf9WE/DclBIkeLH46Mvr/atYjvpfGN0wUcnOWdSC1M2elPwx4fl&#10;l3POfCBdkjJaFvwgPb+aff502dmpHJvaqFI6hiDaTztb8DoEO80yL2rZkj8xVmoYK+NaClDdJisd&#10;dYjeqmyc59+yzrjSOiOk97i97o18luJXlRThrqq8DEwVHLWFdLp0ruOZzS5punFk60YMZdA/VNFS&#10;o5H0GOqaArGta/4K1TbCGW+qcCJMm5mqaoRMPaCbUf6um/uarEy9ABxvjzD5/xdW3O5WjjUlZndx&#10;jllpajGlpTKdqMmFKVv12LJkBlqd9VM8urcrN2geYmx9X7k2/qMptk8IH44Iy31gApeT0fjsFHMQ&#10;MH2djC/yNIHs5bF1PvyQpmVRKHiFQhaxkKGMhDHtbnxAcjx7do95vVFNuWyUSorbrBfKsR3Fweff&#10;c2Ttn7xxU5p1BR+fTlAIEwQCVooCxNYCEq83nJHagNkiuJT7zWt/8Mcc4GRpugc0ypkiH2CIiePv&#10;o8Sx8GvydV9gijq4KR3rl4m7Q58R8x7lKK1NecDMnOnJ7K1YNoh2g6QrcmAvWsFGhjscEb+Cm0Hi&#10;rDbu90f30R+kgpWzDtuA3n9tyUn08lODbhejySSuT1Imp2djKO61Zf3aorftwgD3EXbfiiRG/6Ce&#10;xcqZ9gmLO49ZYSItkLtHeVAWod9SrL6Q83lyw8pYCjf63ooYPOIUcXzYP5GzA2MCJnBrnjeHpu/I&#10;0vvGl9rMt8FUTWLSC66gVVSwbolgw6ch7vNrPXm9fMBmfwAAAP//AwBQSwMEFAAGAAgAAAAhABOa&#10;yMzgAAAACgEAAA8AAABkcnMvZG93bnJldi54bWxMj8tOwzAQRfdI/IM1SOxSJzxMFeJUCAmxooLy&#10;EEs3HuLQeBzFbhP4eoYVLGfm6M651Wr2vTjgGLtAGopFDgKpCbajVsPL8122BBGTIWv6QKjhCyOs&#10;6uOjypQ2TPSEh01qBYdQLI0Gl9JQShkbh97ERRiQ+PYRRm8Sj2Mr7WgmDve9PMtzJb3piD84M+Ct&#10;w2a32XsNb49tt3t4/fbT/ef6Yo3k3lHNWp+ezDfXIBLO6Q+GX31Wh5qdtmFPNopeQ7YsuEvScHmu&#10;QDCQFYoXWybzKwWyruT/CvUPAAAA//8DAFBLAQItABQABgAIAAAAIQC2gziS/gAAAOEBAAATAAAA&#10;AAAAAAAAAAAAAAAAAABbQ29udGVudF9UeXBlc10ueG1sUEsBAi0AFAAGAAgAAAAhADj9If/WAAAA&#10;lAEAAAsAAAAAAAAAAAAAAAAALwEAAF9yZWxzLy5yZWxzUEsBAi0AFAAGAAgAAAAhAB4dZuV8AgAA&#10;CAUAAA4AAAAAAAAAAAAAAAAALgIAAGRycy9lMm9Eb2MueG1sUEsBAi0AFAAGAAgAAAAhABOayMzg&#10;AAAACgEAAA8AAAAAAAAAAAAAAAAA1gQAAGRycy9kb3ducmV2LnhtbFBLBQYAAAAABAAEAPMAAADj&#10;BQAAAAA=&#10;" fillcolor="#00b050" strokecolor="windowText" strokeweight="2pt"/>
            </w:pict>
          </mc:Fallback>
        </mc:AlternateContent>
      </w:r>
      <w:r>
        <w:rPr>
          <w:rFonts w:cs="Arial"/>
          <w:b/>
          <w:noProof/>
        </w:rPr>
        <w:t>1</w:t>
      </w:r>
      <w:r>
        <w:rPr>
          <w:noProof/>
        </w:rPr>
        <w:tab/>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2</w:t>
      </w:r>
      <w:r>
        <w:rPr>
          <w:noProof/>
        </w:rPr>
        <w:tab/>
      </w:r>
      <w:r>
        <w:rPr>
          <w:noProof/>
        </w:rPr>
        <w:tab/>
      </w:r>
      <w:r>
        <w:rPr>
          <w:noProof/>
        </w:rPr>
        <w:tab/>
      </w:r>
      <w:r>
        <w:rPr>
          <w:noProof/>
        </w:rPr>
        <w:tab/>
      </w:r>
      <w:r>
        <w:rPr>
          <w:noProof/>
        </w:rPr>
        <w:tab/>
      </w:r>
      <w:r>
        <w:rPr>
          <w:rFonts w:cs="Arial"/>
          <w:b/>
          <w:noProof/>
        </w:rPr>
        <w:t>2</w:t>
      </w:r>
      <w:r>
        <w:rPr>
          <w:noProof/>
        </w:rPr>
        <w:tab/>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rPr>
        <w:t xml:space="preserve"> – 1)(</w:t>
      </w:r>
      <w:r>
        <w:rPr>
          <w:rFonts w:ascii="Times New Roman" w:hAnsi="Times New Roman"/>
          <w:i/>
          <w:noProof/>
          <w:sz w:val="24"/>
        </w:rPr>
        <w:t>x</w:t>
      </w:r>
      <w:r>
        <w:rPr>
          <w:rFonts w:ascii="Times New Roman" w:hAnsi="Times New Roman"/>
          <w:noProof/>
          <w:sz w:val="24"/>
        </w:rPr>
        <w:t xml:space="preserve"> – 3)</w:t>
      </w:r>
      <w:r>
        <w:rPr>
          <w:noProof/>
        </w:rPr>
        <w:tab/>
      </w:r>
      <w:r>
        <w:rPr>
          <w:noProof/>
        </w:rPr>
        <w:tab/>
      </w:r>
    </w:p>
    <w:p w14:paraId="6A1C47D1" w14:textId="77777777" w:rsidR="00603A9F" w:rsidRDefault="00A20E52">
      <w:pPr>
        <w:spacing w:line="360" w:lineRule="auto"/>
        <w:rPr>
          <w:noProof/>
        </w:rPr>
      </w:pPr>
      <w:r>
        <w:rPr>
          <w:noProof/>
          <w:lang w:eastAsia="en-GB"/>
        </w:rPr>
        <mc:AlternateContent>
          <mc:Choice Requires="wps">
            <w:drawing>
              <wp:anchor distT="0" distB="0" distL="114300" distR="114300" simplePos="0" relativeHeight="252025856" behindDoc="0" locked="0" layoutInCell="1" allowOverlap="1" wp14:anchorId="576658F0" wp14:editId="0C6EDD7C">
                <wp:simplePos x="0" y="0"/>
                <wp:positionH relativeFrom="column">
                  <wp:posOffset>2209800</wp:posOffset>
                </wp:positionH>
                <wp:positionV relativeFrom="paragraph">
                  <wp:posOffset>267970</wp:posOffset>
                </wp:positionV>
                <wp:extent cx="412750" cy="342900"/>
                <wp:effectExtent l="0" t="0" r="25400" b="19050"/>
                <wp:wrapNone/>
                <wp:docPr id="1992" name="Flowchart: Process 1992"/>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193757C" id="Flowchart: Process 1992" o:spid="_x0000_s1026" type="#_x0000_t109" style="position:absolute;margin-left:174pt;margin-top:21.1pt;width:32.5pt;height:27pt;z-index:25202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iNcfAIAAAgFAAAOAAAAZHJzL2Uyb0RvYy54bWysVMtu2zAQvBfoPxC8N5JVp6mFyIHrwEWB&#10;IDGQFDnTFGkJoEiWpC27X98hpTiP5lTUB3qXu9zH7Kwurw6dInvhfGt0RSdnOSVCc1O3elvRnw+r&#10;T18p8YHpmimjRUWPwtOr+ccPl70tRWEao2rhCIJoX/a2ok0ItswyzxvRMX9mrNAwSuM6FqC6bVY7&#10;1iN6p7Iiz79kvXG1dYYL73F7PRjpPMWXUvBwJ6UXgaiKoraQTpfOTTyz+SUrt47ZpuVjGewfquhY&#10;q5H0FOqaBUZ2rv0rVNdyZ7yR4YybLjNStlykHtDNJH/TzX3DrEi9ABxvTzD5/xeW3+7XjrQ1Zjeb&#10;FZRo1mFKK2V63jAXSrIesCXJDLR660s8urdrN2oeYmz9IF0X/9EUOSSEjyeExSEQjsvppLg4xxw4&#10;TJ+nxSxPE8ieH1vnw3dhOhKFikoUsoyFjGUkjNn+xgckx7Mn95jXG9XWq1appLjtZqkc2bM4+Pxb&#10;jqzDk1duSpO+osX5FIUQzkBAqViA2FlA4vWWEqa2YDYPLuV+9dof/SkHOFmb/gGNUqKYDzDExPH3&#10;XuJY+DXzzVBgijq6KR3rF4m7Y58R8wHlKG1MfcTMnBnI7C1ftYh2g6Rr5sBetIKNDHc4In4VNaNE&#10;SWPc7/fuoz9IBSslPbYBvf/aMSfQyw8Nus0m02lcn6RMzy8KKO6lZfPSonfd0gD3CXbf8iRG/6Ce&#10;ROlM94jFXcSsMDHNkXtAeVSWYdhSrD4Xi0Vyw8pYFm70veUxeMQp4vhweGTOjowJmMCtedocVr4h&#10;y+AbX2qz2AUj28SkZ1xBq6hg3RLBxk9D3OeXevJ6/oDN/wAAAP//AwBQSwMEFAAGAAgAAAAhAKuu&#10;LljgAAAACQEAAA8AAABkcnMvZG93bnJldi54bWxMj8FOwzAQRO9I/IO1SNyo0zSK2pBNhZAQJyoo&#10;UHF04yUOjddR7DaBr8c9wXF2RrNvyvVkO3GiwbeOEeazBARx7XTLDcLb68PNEoQPirXqHBPCN3lY&#10;V5cXpSq0G/mFTtvQiFjCvlAIJoS+kNLXhqzyM9cTR+/TDVaFKIdG6kGNsdx2Mk2SXFrVcvxgVE/3&#10;hurD9mgRds9Ne3h6/7Hj49cm2xCbD8onxOur6e4WRKAp/IXhjB/RoYpMe3dk7UWHsMiWcUtAyNIU&#10;RAxk80U87BFWeQqyKuX/BdUvAAAA//8DAFBLAQItABQABgAIAAAAIQC2gziS/gAAAOEBAAATAAAA&#10;AAAAAAAAAAAAAAAAAABbQ29udGVudF9UeXBlc10ueG1sUEsBAi0AFAAGAAgAAAAhADj9If/WAAAA&#10;lAEAAAsAAAAAAAAAAAAAAAAALwEAAF9yZWxzLy5yZWxzUEsBAi0AFAAGAAgAAAAhAEp6I1x8AgAA&#10;CAUAAA4AAAAAAAAAAAAAAAAALgIAAGRycy9lMm9Eb2MueG1sUEsBAi0AFAAGAAgAAAAhAKuuLljg&#10;AAAACQEAAA8AAAAAAAAAAAAAAAAA1gQAAGRycy9kb3ducmV2LnhtbFBLBQYAAAAABAAEAPMAAADj&#10;BQAAAAA=&#10;" fillcolor="#00b050" strokecolor="windowText" strokeweight="2pt"/>
            </w:pict>
          </mc:Fallback>
        </mc:AlternateContent>
      </w:r>
      <w:r>
        <w:rPr>
          <w:noProof/>
          <w:lang w:eastAsia="en-GB"/>
        </w:rPr>
        <mc:AlternateContent>
          <mc:Choice Requires="wps">
            <w:drawing>
              <wp:anchor distT="0" distB="0" distL="114300" distR="114300" simplePos="0" relativeHeight="252023808" behindDoc="0" locked="0" layoutInCell="1" allowOverlap="1" wp14:anchorId="14339FE9" wp14:editId="1B8A7A86">
                <wp:simplePos x="0" y="0"/>
                <wp:positionH relativeFrom="column">
                  <wp:posOffset>-514350</wp:posOffset>
                </wp:positionH>
                <wp:positionV relativeFrom="paragraph">
                  <wp:posOffset>325120</wp:posOffset>
                </wp:positionV>
                <wp:extent cx="412750" cy="342900"/>
                <wp:effectExtent l="0" t="0" r="25400" b="19050"/>
                <wp:wrapNone/>
                <wp:docPr id="1991" name="Flowchart: Process 1991"/>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480D9BE" id="Flowchart: Process 1991" o:spid="_x0000_s1026" type="#_x0000_t109" style="position:absolute;margin-left:-40.5pt;margin-top:25.6pt;width:32.5pt;height:27pt;z-index:25202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wymewIAAAgFAAAOAAAAZHJzL2Uyb0RvYy54bWysVE1v2zAMvQ/YfxB0X+1k6boEdYosRYYB&#10;RRugHXpmZDk2IEuapMTJfv2eZDf9WE/DclBIkeLH46Mvrw6tYnvpfGN0wUdnOWdSC1M2elvwnw+r&#10;T18584F0ScpoWfCj9Pxq/vHDZWdncmxqo0rpGIJoP+tswesQ7CzLvKhlS/7MWKlhrIxrKUB126x0&#10;1CF6q7Jxnn/JOuNK64yQ3uP2ujfyeYpfVVKEu6ryMjBVcNQW0unSuYlnNr+k2daRrRsxlEH/UEVL&#10;jUbSU6hrCsR2rvkrVNsIZ7ypwpkwbWaqqhEy9YBuRvmbbu5rsjL1AnC8PcHk/19YcbtfO9aUmN10&#10;OuJMU4sprZTpRE0uzNi6x5YlM9DqrJ/h0b1du0HzEGPrh8q18R9NsUNC+HhCWB4CE7icjMYX55iD&#10;gOnzZDzN0wSy58fW+fBdmpZFoeAVClnGQoYyEsa0v/EByfHsyT3m9UY15apRKiluu1kqx/YUB59/&#10;y5G1f/LKTWnWFXx8PkEhTBAIWCkKEFsLSLzeckZqC2aL4FLuV6/90Z9ygJOl6R7QKGeKfIAhJo6/&#10;9xLHwq/J132BKergpnSsXybuDn1GzHuUo7Qx5REzc6Yns7di1SDaDZKuyYG9aAUbGe5wRPwKbgaJ&#10;s9q43+/dR3+QClbOOmwDev+1IyfRyw8Nuk1Hk0lcn6RMzi/GUNxLy+alRe/apQHu4BOqS2L0D+pJ&#10;rJxpH7G4i5gVJtICuXuUB2UZ+i3F6gu5WCQ3rIylcKPvrYjBI04Rx4fDIzk7MCZgArfmaXNo9oYs&#10;vW98qc1iF0zVJCY94wpaRQXrlgg2fBriPr/Uk9fzB2z+BwAA//8DAFBLAwQUAAYACAAAACEAR0pd&#10;Qd8AAAAKAQAADwAAAGRycy9kb3ducmV2LnhtbEyPwU7DMAyG70i8Q2Qkbl3ailVTaTohJMSJCQZM&#10;O2aNacoap2qytfD0mBMcbX/6/f3Vena9OOMYOk8KskUKAqnxpqNWwdvrQ7ICEaImo3tPqOALA6zr&#10;y4tKl8ZP9ILnbWwFh1AotQIb41BKGRqLToeFH5D49uFHpyOPYyvNqCcOd73M07SQTnfEH6we8N5i&#10;c9yenILdc9sdn96/3fT4ubnZINk9FrNS11fz3S2IiHP8g+FXn9WhZqeDP5EJoleQrDLuEhUssxwE&#10;A0lW8OLAZLrMQdaV/F+h/gEAAP//AwBQSwECLQAUAAYACAAAACEAtoM4kv4AAADhAQAAEwAAAAAA&#10;AAAAAAAAAAAAAAAAW0NvbnRlbnRfVHlwZXNdLnhtbFBLAQItABQABgAIAAAAIQA4/SH/1gAAAJQB&#10;AAALAAAAAAAAAAAAAAAAAC8BAABfcmVscy8ucmVsc1BLAQItABQABgAIAAAAIQBd0wymewIAAAgF&#10;AAAOAAAAAAAAAAAAAAAAAC4CAABkcnMvZTJvRG9jLnhtbFBLAQItABQABgAIAAAAIQBHSl1B3wAA&#10;AAoBAAAPAAAAAAAAAAAAAAAAANUEAABkcnMvZG93bnJldi54bWxQSwUGAAAAAAQABADzAAAA4QUA&#10;AAAA&#10;" fillcolor="#00b050" strokecolor="windowText" strokeweight="2pt"/>
            </w:pict>
          </mc:Fallback>
        </mc:AlternateContent>
      </w:r>
      <w:r>
        <w:rPr>
          <w:rFonts w:cs="Arial"/>
          <w:b/>
          <w:noProof/>
        </w:rPr>
        <w:t>3</w:t>
      </w:r>
      <w:r>
        <w:rPr>
          <w:noProof/>
        </w:rPr>
        <w:tab/>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rPr>
        <w:t xml:space="preserve"> + 2)(</w:t>
      </w:r>
      <w:r>
        <w:rPr>
          <w:rFonts w:ascii="Times New Roman" w:hAnsi="Times New Roman"/>
          <w:i/>
          <w:noProof/>
          <w:sz w:val="24"/>
        </w:rPr>
        <w:t>x</w:t>
      </w:r>
      <w:r>
        <w:rPr>
          <w:rFonts w:ascii="Times New Roman" w:hAnsi="Times New Roman"/>
          <w:noProof/>
          <w:sz w:val="24"/>
        </w:rPr>
        <w:t xml:space="preserve"> – 4)</w:t>
      </w:r>
      <w:r>
        <w:rPr>
          <w:noProof/>
        </w:rPr>
        <w:tab/>
      </w:r>
      <w:r>
        <w:rPr>
          <w:noProof/>
        </w:rPr>
        <w:tab/>
      </w:r>
      <w:r>
        <w:rPr>
          <w:noProof/>
        </w:rPr>
        <w:tab/>
      </w:r>
      <w:r>
        <w:rPr>
          <w:rFonts w:cs="Arial"/>
          <w:b/>
          <w:noProof/>
        </w:rPr>
        <w:t>4</w:t>
      </w:r>
      <w:r>
        <w:rPr>
          <w:noProof/>
        </w:rPr>
        <w:tab/>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3)</w:t>
      </w:r>
      <w:r>
        <w:rPr>
          <w:noProof/>
        </w:rPr>
        <w:tab/>
      </w:r>
      <w:r>
        <w:rPr>
          <w:noProof/>
        </w:rPr>
        <w:tab/>
      </w:r>
    </w:p>
    <w:p w14:paraId="59FC1C61" w14:textId="77777777" w:rsidR="00603A9F" w:rsidRDefault="00A20E52">
      <w:pPr>
        <w:spacing w:line="360" w:lineRule="auto"/>
        <w:rPr>
          <w:rFonts w:ascii="Times New Roman" w:hAnsi="Times New Roman"/>
          <w:noProof/>
          <w:sz w:val="24"/>
        </w:rPr>
      </w:pPr>
      <w:r>
        <w:rPr>
          <w:noProof/>
          <w:lang w:eastAsia="en-GB"/>
        </w:rPr>
        <mc:AlternateContent>
          <mc:Choice Requires="wps">
            <w:drawing>
              <wp:anchor distT="0" distB="0" distL="114300" distR="114300" simplePos="0" relativeHeight="252029952" behindDoc="0" locked="0" layoutInCell="1" allowOverlap="1" wp14:anchorId="2A8B2818" wp14:editId="378DEA26">
                <wp:simplePos x="0" y="0"/>
                <wp:positionH relativeFrom="column">
                  <wp:posOffset>2209800</wp:posOffset>
                </wp:positionH>
                <wp:positionV relativeFrom="paragraph">
                  <wp:posOffset>252730</wp:posOffset>
                </wp:positionV>
                <wp:extent cx="412750" cy="342900"/>
                <wp:effectExtent l="0" t="0" r="25400" b="19050"/>
                <wp:wrapNone/>
                <wp:docPr id="1994" name="Flowchart: Process 1994"/>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E3A37D" id="Flowchart: Process 1994" o:spid="_x0000_s1026" type="#_x0000_t109" style="position:absolute;margin-left:174pt;margin-top:19.9pt;width:32.5pt;height:27pt;z-index:25202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g1zewIAAAgFAAAOAAAAZHJzL2Uyb0RvYy54bWysVMlu2zAQvRfoPxC8N5JdpamFyIHrwEWB&#10;IDGQFDnTFGUJ4FaStux+fR8pxVmaU1Ef6BnOcJY3b3R5dVCS7IXzndEVnZzllAjNTd3pbUV/Pqw+&#10;faXEB6ZrJo0WFT0KT6/mHz9c9rYUU9MaWQtHEET7srcVbUOwZZZ53grF/JmxQsPYGKdYgOq2We1Y&#10;j+hKZtM8/5L1xtXWGS68x+31YKTzFL9pBA93TeNFILKiqC2k06VzE89sfsnKrWO27fhYBvuHKhTr&#10;NJKeQl2zwMjOdX+FUh13xpsmnHGjMtM0HRepB3Qzyd90c98yK1IvAMfbE0z+/4Xlt/u1I12N2c1m&#10;BSWaKUxpJU3PW+ZCSdYDtiSZgVZvfYlH93btRs1DjK0fGqfiP5oih4Tw8YSwOATCcVlMphfnmAOH&#10;6XMxneVpAtnzY+t8+C6MIlGoaINClrGQsYyEMdvf+IDkePbkHvN6I7t61UmZFLfdLKUjexYHn3/L&#10;kXV48spNatJXdHpeoBDCGQjYSBYgKgtIvN5SwuQWzObBpdyvXvujP+UAJ2vTP6BRSiTzAYaYOP7e&#10;SxwLv2a+HQpMUUc3qWP9InF37DNiPqAcpY2pj5iZMwOZveWrDtFukHTNHNiLVrCR4Q5HxK+iZpQo&#10;aY37/d599AepYKWkxzag91875gR6+aFBt9mkKOL6JKU4v5hCcS8tm5cWvVNLA9wn2H3Lkxj9g3wS&#10;G2fUIxZ3EbPCxDRH7gHlUVmGYUux+lwsFskNK2NZuNH3lsfgEaeI48PhkTk7MiZgArfmaXNY+YYs&#10;g298qc1iF0zTJSY94wpaRQXrlgg2fhriPr/Uk9fzB2z+BwAA//8DAFBLAwQUAAYACAAAACEAtxQe&#10;H98AAAAJAQAADwAAAGRycy9kb3ducmV2LnhtbEyPQU/DMAyF70j8h8hI3Fg6Wk1daTohJMSJCQZM&#10;O2aNacoap2qytfDr8U5ws/2enr9XribXiRMOofWkYD5LQCDV3rTUKHh/e7zJQYSoyejOEyr4xgCr&#10;6vKi1IXxI73iaRMbwSEUCq3AxtgXUobaotNh5nsk1j794HTkdWikGfTI4a6Tt0mykE63xB+s7vHB&#10;Yn3YHJ2C7UvTHp4/ftz49LXO1kh2h4tJqeur6f4ORMQp/pnhjM/oUDHT3h/JBNEpSLOcu0QellyB&#10;Ddk85cNewTLNQVal/N+g+gUAAP//AwBQSwECLQAUAAYACAAAACEAtoM4kv4AAADhAQAAEwAAAAAA&#10;AAAAAAAAAAAAAAAAW0NvbnRlbnRfVHlwZXNdLnhtbFBLAQItABQABgAIAAAAIQA4/SH/1gAAAJQB&#10;AAALAAAAAAAAAAAAAAAAAC8BAABfcmVscy8ucmVsc1BLAQItABQABgAIAAAAIQAlLg1zewIAAAgF&#10;AAAOAAAAAAAAAAAAAAAAAC4CAABkcnMvZTJvRG9jLnhtbFBLAQItABQABgAIAAAAIQC3FB4f3wAA&#10;AAkBAAAPAAAAAAAAAAAAAAAAANUEAABkcnMvZG93bnJldi54bWxQSwUGAAAAAAQABADzAAAA4QUA&#10;AAAA&#10;" fillcolor="#00b050" strokecolor="windowText" strokeweight="2pt"/>
            </w:pict>
          </mc:Fallback>
        </mc:AlternateContent>
      </w:r>
      <w:r>
        <w:rPr>
          <w:noProof/>
          <w:lang w:eastAsia="en-GB"/>
        </w:rPr>
        <mc:AlternateContent>
          <mc:Choice Requires="wps">
            <w:drawing>
              <wp:anchor distT="0" distB="0" distL="114300" distR="114300" simplePos="0" relativeHeight="252027904" behindDoc="0" locked="0" layoutInCell="1" allowOverlap="1" wp14:anchorId="5A5C8DF1" wp14:editId="2BBE4419">
                <wp:simplePos x="0" y="0"/>
                <wp:positionH relativeFrom="column">
                  <wp:posOffset>-514350</wp:posOffset>
                </wp:positionH>
                <wp:positionV relativeFrom="paragraph">
                  <wp:posOffset>316230</wp:posOffset>
                </wp:positionV>
                <wp:extent cx="412750" cy="342900"/>
                <wp:effectExtent l="0" t="0" r="25400" b="19050"/>
                <wp:wrapNone/>
                <wp:docPr id="1993" name="Flowchart: Process 1993"/>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1C2758" id="Flowchart: Process 1993" o:spid="_x0000_s1026" type="#_x0000_t109" style="position:absolute;margin-left:-40.5pt;margin-top:24.9pt;width:32.5pt;height:27pt;z-index:25202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m8fAIAAAgFAAAOAAAAZHJzL2Uyb0RvYy54bWysVE1v2zAMvQ/YfxB0X+2k6boEdYosRYYB&#10;RRugHXZmZDk2IEuapMTJfv2eZDf9WE/DclBIkeLH46Ovrg+tYnvpfGN0wUdnOWdSC1M2elvwH4+r&#10;T18484F0ScpoWfCj9Px6/vHDVWdncmxqo0rpGIJoP+tswesQ7CzLvKhlS/7MWKlhrIxrKUB126x0&#10;1CF6q7Jxnn/OOuNK64yQ3uP2pjfyeYpfVVKE+6ryMjBVcNQW0unSuYlnNr+i2daRrRsxlEH/UEVL&#10;jUbSU6gbCsR2rvkrVNsIZ7ypwpkwbWaqqhEy9YBuRvmbbh5qsjL1AnC8PcHk/19YcbdfO9aUmN10&#10;es6ZphZTWinTiZpcmLF1jy1LZqDVWT/Dowe7doPmIcbWD5Vr4z+aYoeE8PGEsDwEJnA5GY0vLzAH&#10;AdP5ZDzN0wSy58fW+fBNmpZFoeAVClnGQoYyEsa0v/UByfHsyT3m9UY15apRKiluu1kqx/YUB59/&#10;zZG1f/LKTWnWFXx8MUEhTBAIWCkKEFsLSLzeckZqC2aL4FLuV6/90Z9ygJOl6R7RKGeKfIAhJo6/&#10;9xLHwm/I132BKergpnSsXybuDn1GzHuUo7Qx5REzc6Yns7di1SDaLZKuyYG9aAUbGe5xRPwKbgaJ&#10;s9q43+/dR3+QClbOOmwDev+1IyfRy3cNuk1Hk0lcn6RMLi7HUNxLy+alRe/apQHuI+y+FUmM/kE9&#10;iZUz7U8s7iJmhYm0QO4e5UFZhn5LsfpCLhbJDStjKdzqByti8IhTxPHx8JOcHRgTMIE787Q5NHtD&#10;lt43vtRmsQumahKTnnEFraKCdUsEGz4NcZ9f6snr+QM2/wMAAP//AwBQSwMEFAAGAAgAAAAhANi4&#10;tEffAAAACgEAAA8AAABkcnMvZG93bnJldi54bWxMj8FOwzAMhu9IvENkJG5dWpiqUppOCAlxYoIB&#10;045ZY5qyxqmabC08PeYER9uffn9/tZpdL044hs6TgmyRgkBqvOmoVfD2+pAUIELUZHTvCRV8YYBV&#10;fX5W6dL4iV7wtImt4BAKpVZgYxxKKUNj0emw8AMS3z786HTkcWylGfXE4a6XV2maS6c74g9WD3hv&#10;sTlsjk7B9rntDk/v3256/Fwv10h2h/ms1OXFfHcLIuIc/2D41Wd1qNlp749kgugVJEXGXaKC5Q1X&#10;YCDJcl7smUyvC5B1Jf9XqH8AAAD//wMAUEsBAi0AFAAGAAgAAAAhALaDOJL+AAAA4QEAABMAAAAA&#10;AAAAAAAAAAAAAAAAAFtDb250ZW50X1R5cGVzXS54bWxQSwECLQAUAAYACAAAACEAOP0h/9YAAACU&#10;AQAACwAAAAAAAAAAAAAAAAAvAQAAX3JlbHMvLnJlbHNQSwECLQAUAAYACAAAACEAeB/pvHwCAAAI&#10;BQAADgAAAAAAAAAAAAAAAAAuAgAAZHJzL2Uyb0RvYy54bWxQSwECLQAUAAYACAAAACEA2Li0R98A&#10;AAAKAQAADwAAAAAAAAAAAAAAAADWBAAAZHJzL2Rvd25yZXYueG1sUEsFBgAAAAAEAAQA8wAAAOIF&#10;AAAAAA==&#10;" fillcolor="#00b050" strokecolor="windowText" strokeweight="2pt"/>
            </w:pict>
          </mc:Fallback>
        </mc:AlternateContent>
      </w:r>
      <w:r>
        <w:rPr>
          <w:rFonts w:cs="Arial"/>
          <w:b/>
          <w:noProof/>
        </w:rPr>
        <w:t>5</w:t>
      </w:r>
      <w:r>
        <w:rPr>
          <w:noProof/>
        </w:rPr>
        <w:tab/>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rPr>
        <w:t xml:space="preserve"> + 2)(3</w:t>
      </w:r>
      <w:r>
        <w:rPr>
          <w:rFonts w:ascii="Times New Roman" w:hAnsi="Times New Roman"/>
          <w:i/>
          <w:noProof/>
          <w:sz w:val="24"/>
        </w:rPr>
        <w:t>x</w:t>
      </w:r>
      <w:r>
        <w:rPr>
          <w:rFonts w:ascii="Times New Roman" w:hAnsi="Times New Roman"/>
          <w:noProof/>
          <w:sz w:val="24"/>
        </w:rPr>
        <w:t xml:space="preserve"> – 2)</w:t>
      </w:r>
      <w:r>
        <w:rPr>
          <w:noProof/>
        </w:rPr>
        <w:tab/>
      </w:r>
      <w:r>
        <w:rPr>
          <w:noProof/>
        </w:rPr>
        <w:tab/>
      </w:r>
      <w:r>
        <w:rPr>
          <w:noProof/>
        </w:rPr>
        <w:tab/>
      </w:r>
      <w:r>
        <w:rPr>
          <w:rFonts w:cs="Arial"/>
          <w:b/>
          <w:noProof/>
        </w:rPr>
        <w:t>6</w:t>
      </w:r>
      <w:r>
        <w:rPr>
          <w:noProof/>
        </w:rPr>
        <w:tab/>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rPr>
        <w:t>(4</w:t>
      </w:r>
      <w:r>
        <w:rPr>
          <w:rFonts w:ascii="Times New Roman" w:hAnsi="Times New Roman"/>
          <w:i/>
          <w:noProof/>
          <w:sz w:val="24"/>
        </w:rPr>
        <w:t>x</w:t>
      </w:r>
      <w:r>
        <w:rPr>
          <w:rFonts w:ascii="Times New Roman" w:hAnsi="Times New Roman"/>
          <w:noProof/>
          <w:sz w:val="24"/>
        </w:rPr>
        <w:t xml:space="preserve"> + 3)</w:t>
      </w:r>
    </w:p>
    <w:p w14:paraId="37D98DF4" w14:textId="77777777" w:rsidR="00603A9F" w:rsidRDefault="00A20E52">
      <w:pPr>
        <w:spacing w:line="360" w:lineRule="auto"/>
        <w:rPr>
          <w:noProof/>
        </w:rPr>
      </w:pPr>
      <w:r>
        <w:rPr>
          <w:noProof/>
          <w:lang w:eastAsia="en-GB"/>
        </w:rPr>
        <mc:AlternateContent>
          <mc:Choice Requires="wps">
            <w:drawing>
              <wp:anchor distT="0" distB="0" distL="114300" distR="114300" simplePos="0" relativeHeight="252034048" behindDoc="0" locked="0" layoutInCell="1" allowOverlap="1" wp14:anchorId="3D473BFD" wp14:editId="70D528A2">
                <wp:simplePos x="0" y="0"/>
                <wp:positionH relativeFrom="column">
                  <wp:posOffset>2209800</wp:posOffset>
                </wp:positionH>
                <wp:positionV relativeFrom="paragraph">
                  <wp:posOffset>243840</wp:posOffset>
                </wp:positionV>
                <wp:extent cx="412750" cy="342900"/>
                <wp:effectExtent l="0" t="0" r="25400" b="19050"/>
                <wp:wrapNone/>
                <wp:docPr id="1996" name="Flowchart: Process 1996"/>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7A4973" id="Flowchart: Process 1996" o:spid="_x0000_s1026" type="#_x0000_t109" style="position:absolute;margin-left:174pt;margin-top:19.2pt;width:32.5pt;height:27pt;z-index:25203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hkLfAIAAAgFAAAOAAAAZHJzL2Uyb0RvYy54bWysVE1v2zAMvQ/YfxB0X51kabsYdYogRYYB&#10;RRugHXpmZDk2IEuapMTJfv2eZDf9WE/DfJBJk+LH46Ovrg+tYnvpfGN0wcdnI86kFqZs9LbgPx9X&#10;X75x5gPpkpTRsuBH6fn1/POnq87mcmJqo0rpGIJon3e24HUINs8yL2rZkj8zVmoYK+NaClDdNisd&#10;dYjeqmwyGl1knXGldUZI7/H1pjfyeYpfVVKE+6ryMjBVcNQW0unSuYlnNr+ifOvI1o0YyqB/qKKl&#10;RiPpKdQNBWI71/wVqm2EM95U4UyYNjNV1QiZekA349G7bh5qsjL1AnC8PcHk/19YcbdfO9aUmN1s&#10;dsGZphZTWinTiZpcyNm6x5YlM9DqrM9x6cGu3aB5iLH1Q+Xa+EZT7JAQPp4QlofABD5Ox5PLc8xB&#10;wPR1OpmN0gSyl8vW+fBdmpZFoeAVClnGQoYyEsa0v/UByXHt2T3m9UY15apRKiluu1kqx/aEwa9W&#10;Izxx1rjyxk1p1hV8cj6FmQkCAStFAWJrAYnXW85IbcFsEVzK/ea2P/pTDnCyNN0jGuVMkQ8woPv0&#10;fJQ4Fn5Dvu4LTFEHN6Vj/TJxd+gzYt6jHKWNKY+YmTM9mb0VqwbRbpF0TQ7sRSvYyHCPI+JXcDNI&#10;nNXG/f7oe/QHqWDlrMM2oPdfO3ISvfzQoNtsPJ3G9UnK9PxyAsW9tmxeW/SuXRrgPsbuW5HE6B/U&#10;s1g50z5hcRcxK0ykBXL3KA/KMvRbitUXcrFIblgZS+FWP1gRg0ecIo6PhydydmBMwATuzPPmUP6O&#10;LL1vvKnNYhdM1SQmveAKjkQF65bYMvwa4j6/1pPXyw9s/gcAAP//AwBQSwMEFAAGAAgAAAAhABiv&#10;50/fAAAACQEAAA8AAABkcnMvZG93bnJldi54bWxMj0FPwzAMhe9I/IfISNxYuq2autJ0mpB24sSG&#10;JnFLG9NWS5zSZGvLr8ec4Gb7PT1/r9hNzoobDqHzpGC5SEAg1d501Ch4Px2eMhAhajLaekIFMwbY&#10;lfd3hc6NH+kNb8fYCA6hkGsFbYx9LmWoW3Q6LHyPxNqnH5yOvA6NNIMeOdxZuUqSjXS6I/7Q6h5f&#10;Wqwvx6tTcPp4/TLn6jvrLt12ns1mX9nDqNTjw7R/BhFxin9m+MVndCiZqfJXMkFYBes04y6RhywF&#10;wYZ0ueZDpWC7SkGWhfzfoPwBAAD//wMAUEsBAi0AFAAGAAgAAAAhALaDOJL+AAAA4QEAABMAAAAA&#10;AAAAAAAAAAAAAAAAAFtDb250ZW50X1R5cGVzXS54bWxQSwECLQAUAAYACAAAACEAOP0h/9YAAACU&#10;AQAACwAAAAAAAAAAAAAAAAAvAQAAX3JlbHMvLnJlbHNQSwECLQAUAAYACAAAACEAzM4ZC3wCAAAI&#10;BQAADgAAAAAAAAAAAAAAAAAuAgAAZHJzL2Uyb0RvYy54bWxQSwECLQAUAAYACAAAACEAGK/nT98A&#10;AAAJAQAADwAAAAAAAAAAAAAAAADWBAAAZHJzL2Rvd25yZXYueG1sUEsFBgAAAAAEAAQA8wAAAOIF&#10;AAAAAA==&#10;" fillcolor="red" strokecolor="windowText" strokeweight="2pt"/>
            </w:pict>
          </mc:Fallback>
        </mc:AlternateContent>
      </w:r>
      <w:r>
        <w:rPr>
          <w:noProof/>
          <w:lang w:eastAsia="en-GB"/>
        </w:rPr>
        <mc:AlternateContent>
          <mc:Choice Requires="wps">
            <w:drawing>
              <wp:anchor distT="0" distB="0" distL="114300" distR="114300" simplePos="0" relativeHeight="252032000" behindDoc="0" locked="0" layoutInCell="1" allowOverlap="1" wp14:anchorId="3C84B2E2" wp14:editId="49CF4E75">
                <wp:simplePos x="0" y="0"/>
                <wp:positionH relativeFrom="column">
                  <wp:posOffset>-514350</wp:posOffset>
                </wp:positionH>
                <wp:positionV relativeFrom="paragraph">
                  <wp:posOffset>313690</wp:posOffset>
                </wp:positionV>
                <wp:extent cx="412750" cy="342900"/>
                <wp:effectExtent l="0" t="0" r="25400" b="19050"/>
                <wp:wrapNone/>
                <wp:docPr id="1995" name="Flowchart: Process 1995"/>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00B05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757CA0" id="Flowchart: Process 1995" o:spid="_x0000_s1026" type="#_x0000_t109" style="position:absolute;margin-left:-40.5pt;margin-top:24.7pt;width:32.5pt;height:27pt;z-index:25203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8eTfAIAAAgFAAAOAAAAZHJzL2Uyb0RvYy54bWysVE1vGjEQvVfqf7B8b3ah0JRVlogSUVWK&#10;EiRS5Wy8NruS13Ztw0J/fZ+9G/LRnKpyMDOe8Xy8ebNX18dWkYNwvjG6pKOLnBKhuakavSvpz4fV&#10;p6+U+MB0xZTRoqQn4en1/OOHq84WYmxqoyrhCIJoX3S2pHUItsgyz2vRMn9hrNAwSuNaFqC6XVY5&#10;1iF6q7Jxnn/JOuMq6wwX3uP2pjfSeYovpeDhXkovAlElRW0hnS6d23hm8ytW7ByzdcOHMtg/VNGy&#10;RiPpOdQNC4zsXfNXqLbhzngjwwU3bWakbLhIPaCbUf6mm03NrEi9ABxvzzD5/xeW3x3WjjQVZjeb&#10;TSnRrMWUVsp0vGYuFGTdY0uSGWh11hd4tLFrN2geYmz9KF0b/9EUOSaET2eExTEQjsvJaHw5xRw4&#10;TJ8n41meJpA9P7bOh+/CtCQKJZUoZBkLGcpIGLPDrQ9IjmdP7jGvN6qpVo1SSXG77VI5cmBx8Pm3&#10;HFn7J6/clCZdScfTCQohnIGAUrEAsbWAxOsdJUztwGweXMr96rU/+XMOcLIy3QMapUQxH2CIiePv&#10;vcSx8Bvm677AFHVwUzrWLxJ3hz4j5j3KUdqa6oSZOdOT2Vu+ahDtFknXzIG9aAUbGe5xRPxKagaJ&#10;ktq43+/dR3+QClZKOmwDev+1Z06glx8adJuNJpO4PkmZTC/HUNxLy/alRe/bpQHuI+y+5UmM/kE9&#10;idKZ9hGLu4hZYWKaI3eP8qAsQ7+lWH0uFovkhpWxLNzqjeUxeMQp4vhwfGTODowJmMCdedocVrwh&#10;S+8bX2qz2Acjm8SkZ1xBq6hg3RLBhk9D3OeXevJ6/oDN/wAAAP//AwBQSwMEFAAGAAgAAAAhAH5T&#10;iBXfAAAACgEAAA8AAABkcnMvZG93bnJldi54bWxMj8FOwzAMhu9IvENkJG5dWqiqUZpOCAlxYoIB&#10;045ZY5qyxqmabC08PeYER9uffn9/tZpdL044hs6TgmyRgkBqvOmoVfD2+pAsQYSoyejeEyr4wgCr&#10;+vys0qXxE73gaRNbwSEUSq3AxjiUUobGotNh4Qckvn340enI49hKM+qJw10vr9K0kE53xB+sHvDe&#10;YnPYHJ2C7XPbHZ7ev930+LnO10h2h8Ws1OXFfHcLIuIc/2D41Wd1qNlp749kgugVJMuMu0QF+U0O&#10;goEkK3ixZzK9zkHWlfxfof4BAAD//wMAUEsBAi0AFAAGAAgAAAAhALaDOJL+AAAA4QEAABMAAAAA&#10;AAAAAAAAAAAAAAAAAFtDb250ZW50X1R5cGVzXS54bWxQSwECLQAUAAYACAAAACEAOP0h/9YAAACU&#10;AQAACwAAAAAAAAAAAAAAAAAvAQAAX3JlbHMvLnJlbHNQSwECLQAUAAYACAAAACEAF0vHk3wCAAAI&#10;BQAADgAAAAAAAAAAAAAAAAAuAgAAZHJzL2Uyb0RvYy54bWxQSwECLQAUAAYACAAAACEAflOIFd8A&#10;AAAKAQAADwAAAAAAAAAAAAAAAADWBAAAZHJzL2Rvd25yZXYueG1sUEsFBgAAAAAEAAQA8wAAAOIF&#10;AAAAAA==&#10;" fillcolor="#00b050" strokecolor="windowText" strokeweight="2pt"/>
            </w:pict>
          </mc:Fallback>
        </mc:AlternateContent>
      </w:r>
      <w:r>
        <w:rPr>
          <w:rFonts w:cs="Arial"/>
          <w:b/>
          <w:noProof/>
        </w:rPr>
        <w:t>7</w:t>
      </w:r>
      <w:r>
        <w:rPr>
          <w:noProof/>
        </w:rPr>
        <w:tab/>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3)</w:t>
      </w:r>
      <w:r>
        <w:rPr>
          <w:noProof/>
        </w:rPr>
        <w:tab/>
      </w:r>
      <w:r>
        <w:rPr>
          <w:noProof/>
        </w:rPr>
        <w:tab/>
      </w:r>
      <w:r>
        <w:rPr>
          <w:noProof/>
        </w:rPr>
        <w:tab/>
      </w:r>
      <w:r>
        <w:rPr>
          <w:noProof/>
        </w:rPr>
        <w:tab/>
      </w:r>
      <w:r>
        <w:rPr>
          <w:rFonts w:cs="Arial"/>
          <w:b/>
          <w:noProof/>
        </w:rPr>
        <w:t>8</w:t>
      </w:r>
      <w:r>
        <w:rPr>
          <w:noProof/>
        </w:rPr>
        <w:tab/>
      </w:r>
      <w:r>
        <w:rPr>
          <w:rFonts w:ascii="Times New Roman" w:hAnsi="Times New Roman"/>
          <w:i/>
          <w:noProof/>
          <w:sz w:val="24"/>
        </w:rPr>
        <w:t>y</w:t>
      </w:r>
      <w:r>
        <w:rPr>
          <w:rFonts w:ascii="Times New Roman" w:hAnsi="Times New Roman"/>
          <w:noProof/>
          <w:sz w:val="24"/>
        </w:rPr>
        <w:t xml:space="preserve"> = (2 – </w:t>
      </w:r>
      <w:r>
        <w:rPr>
          <w:rFonts w:ascii="Times New Roman" w:hAnsi="Times New Roman"/>
          <w:i/>
          <w:noProof/>
          <w:sz w:val="24"/>
        </w:rPr>
        <w:t>x</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1)</w:t>
      </w:r>
      <w:r>
        <w:rPr>
          <w:rFonts w:ascii="Times New Roman" w:hAnsi="Times New Roman"/>
          <w:noProof/>
          <w:sz w:val="24"/>
        </w:rPr>
        <w:tab/>
      </w:r>
      <w:r>
        <w:rPr>
          <w:noProof/>
        </w:rPr>
        <w:tab/>
      </w:r>
    </w:p>
    <w:p w14:paraId="3027A5E1" w14:textId="77777777" w:rsidR="00603A9F" w:rsidRDefault="00A20E52">
      <w:pPr>
        <w:spacing w:line="360" w:lineRule="auto"/>
        <w:rPr>
          <w:noProof/>
        </w:rPr>
      </w:pPr>
      <w:r>
        <w:rPr>
          <w:noProof/>
          <w:lang w:eastAsia="en-GB"/>
        </w:rPr>
        <mc:AlternateContent>
          <mc:Choice Requires="wps">
            <w:drawing>
              <wp:anchor distT="0" distB="0" distL="114300" distR="114300" simplePos="0" relativeHeight="252036096" behindDoc="0" locked="0" layoutInCell="1" allowOverlap="1" wp14:anchorId="3101CDD9" wp14:editId="2D42D487">
                <wp:simplePos x="0" y="0"/>
                <wp:positionH relativeFrom="column">
                  <wp:posOffset>-514350</wp:posOffset>
                </wp:positionH>
                <wp:positionV relativeFrom="paragraph">
                  <wp:posOffset>336550</wp:posOffset>
                </wp:positionV>
                <wp:extent cx="412750" cy="342900"/>
                <wp:effectExtent l="0" t="0" r="25400" b="19050"/>
                <wp:wrapNone/>
                <wp:docPr id="1997" name="Flowchart: Process 1997"/>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807A94" id="Flowchart: Process 1997" o:spid="_x0000_s1026" type="#_x0000_t109" style="position:absolute;margin-left:-40.5pt;margin-top:26.5pt;width:32.5pt;height:27pt;z-index:25203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9PrfAIAAAgFAAAOAAAAZHJzL2Uyb0RvYy54bWysVE1v2zAMvQ/YfxB0X51k6doYdYogRYYB&#10;RRugHXpmZDk2IEuapMTJfv2eZDf9WE/DfJBJk+LH46Ovrg+tYnvpfGN0wcdnI86kFqZs9LbgPx9X&#10;Xy4584F0ScpoWfCj9Px6/vnTVWdzOTG1UaV0DEG0zztb8DoEm2eZF7VsyZ8ZKzWMlXEtBahum5WO&#10;OkRvVTYZjb5lnXGldUZI7/H1pjfyeYpfVVKE+6ryMjBVcNQW0unSuYlnNr+ifOvI1o0YyqB/qKKl&#10;RiPpKdQNBWI71/wVqm2EM95U4UyYNjNV1QiZekA349G7bh5qsjL1AnC8PcHk/19YcbdfO9aUmN1s&#10;dsGZphZTWinTiZpcyNm6x5YlM9DqrM9x6cGu3aB5iLH1Q+Xa+EZT7JAQPp4QlofABD5Ox5OLc8xB&#10;wPR1OpmN0gSyl8vW+fBdmpZFoeAVClnGQoYyEsa0v/UByXHt2T3m9UY15apRKiluu1kqx/aEwa9W&#10;Izxx1rjyxk1p1hV8cj6FmQkCAStFAWJrAYnXW85IbcFsEVzK/ea2P/pTDnCyNN0jGuVMkQ8woPv0&#10;fJQ4Fn5Dvu4LTFEHN6Vj/TJxd+gzYt6jHKWNKY+YmTM9mb0VqwbRbpF0TQ7sRSvYyHCPI+JXcDNI&#10;nNXG/f7oe/QHqWDlrMM2oPdfO3ISvfzQoNtsPJ3G9UnK9PxiAsW9tmxeW/SuXRrgPsbuW5HE6B/U&#10;s1g50z5hcRcxK0ykBXL3KA/KMvRbitUXcrFIblgZS+FWP1gRg0ecIo6PhydydmBMwATuzPPmUP6O&#10;LL1vvKnNYhdM1SQmveAKjkQF65bYMvwa4j6/1pPXyw9s/gcAAP//AwBQSwMEFAAGAAgAAAAhAFQQ&#10;ftDfAAAACgEAAA8AAABkcnMvZG93bnJldi54bWxMj8FOwzAQRO9I/IO1SNxSOyBCSONUFVJPnGgr&#10;JG5O7CZR7XWI3Sbh61lOcNpdzWj2TbmZnWVXM4beo4R0JYAZbLzusZVwPOySHFiICrWyHo2ExQTY&#10;VLc3pSq0n/DdXPexZRSCoVASuhiHgvPQdMapsPKDQdJOfnQq0jm2XI9qonBn+YMQGXeqR/rQqcG8&#10;dqY57y9OwuHz7Ut/1N95f+5flkVn29ruJinv7+btGlg0c/wzwy8+oUNFTLW/oA7MSkjylLpECU+P&#10;NMmQpBktNTnFswBelfx/heoHAAD//wMAUEsBAi0AFAAGAAgAAAAhALaDOJL+AAAA4QEAABMAAAAA&#10;AAAAAAAAAAAAAAAAAFtDb250ZW50X1R5cGVzXS54bWxQSwECLQAUAAYACAAAACEAOP0h/9YAAACU&#10;AQAACwAAAAAAAAAAAAAAAAAvAQAAX3JlbHMvLnJlbHNQSwECLQAUAAYACAAAACEA/qvT63wCAAAI&#10;BQAADgAAAAAAAAAAAAAAAAAuAgAAZHJzL2Uyb0RvYy54bWxQSwECLQAUAAYACAAAACEAVBB+0N8A&#10;AAAKAQAADwAAAAAAAAAAAAAAAADWBAAAZHJzL2Rvd25yZXYueG1sUEsFBgAAAAAEAAQA8wAAAOIF&#10;AAAAAA==&#10;" fillcolor="red" strokecolor="windowText" strokeweight="2pt"/>
            </w:pict>
          </mc:Fallback>
        </mc:AlternateContent>
      </w:r>
      <w:r>
        <w:rPr>
          <w:rFonts w:cs="Arial"/>
          <w:b/>
          <w:noProof/>
        </w:rPr>
        <w:t>9</w:t>
      </w:r>
      <w:r>
        <w:rPr>
          <w:noProof/>
        </w:rPr>
        <w:tab/>
      </w:r>
      <w:r>
        <w:rPr>
          <w:rFonts w:ascii="Times New Roman" w:hAnsi="Times New Roman"/>
          <w:i/>
          <w:noProof/>
          <w:sz w:val="24"/>
        </w:rPr>
        <w:t>y</w:t>
      </w:r>
      <w:r>
        <w:rPr>
          <w:rFonts w:ascii="Times New Roman" w:hAnsi="Times New Roman"/>
          <w:noProof/>
          <w:sz w:val="24"/>
        </w:rPr>
        <w:t xml:space="preserve"> = (3 – </w:t>
      </w:r>
      <w:r>
        <w:rPr>
          <w:rFonts w:ascii="Times New Roman" w:hAnsi="Times New Roman"/>
          <w:i/>
          <w:noProof/>
          <w:sz w:val="24"/>
        </w:rPr>
        <w:t>x</w:t>
      </w:r>
      <w:r>
        <w:rPr>
          <w:rFonts w:ascii="Times New Roman" w:hAnsi="Times New Roman"/>
          <w:noProof/>
          <w:sz w:val="24"/>
        </w:rPr>
        <w:t xml:space="preserve">)(2 + </w:t>
      </w:r>
      <w:r>
        <w:rPr>
          <w:rFonts w:ascii="Times New Roman" w:hAnsi="Times New Roman"/>
          <w:i/>
          <w:noProof/>
          <w:sz w:val="24"/>
        </w:rPr>
        <w:t>x</w:t>
      </w:r>
      <w:r>
        <w:rPr>
          <w:rFonts w:ascii="Times New Roman" w:hAnsi="Times New Roman"/>
          <w:noProof/>
          <w:sz w:val="24"/>
        </w:rPr>
        <w:t>)</w:t>
      </w:r>
      <w:r>
        <w:rPr>
          <w:noProof/>
        </w:rPr>
        <w:tab/>
      </w:r>
      <w:r>
        <w:rPr>
          <w:noProof/>
        </w:rPr>
        <w:tab/>
      </w:r>
      <w:r>
        <w:rPr>
          <w:noProof/>
        </w:rPr>
        <w:tab/>
      </w:r>
      <w:r>
        <w:rPr>
          <w:rFonts w:cs="Arial"/>
          <w:b/>
          <w:noProof/>
        </w:rPr>
        <w:t>10</w:t>
      </w:r>
      <w:r>
        <w:rPr>
          <w:noProof/>
        </w:rPr>
        <w:tab/>
      </w:r>
      <w:r>
        <w:rPr>
          <w:rFonts w:ascii="Times New Roman" w:hAnsi="Times New Roman"/>
          <w:i/>
          <w:noProof/>
          <w:sz w:val="24"/>
        </w:rPr>
        <w:t>y</w:t>
      </w:r>
      <w:r>
        <w:rPr>
          <w:rFonts w:ascii="Times New Roman" w:hAnsi="Times New Roman"/>
          <w:noProof/>
          <w:sz w:val="24"/>
        </w:rPr>
        <w:t xml:space="preserve"> = (</w:t>
      </w:r>
      <w:r>
        <w:rPr>
          <w:rFonts w:ascii="Times New Roman" w:hAnsi="Times New Roman"/>
          <w:i/>
          <w:noProof/>
          <w:sz w:val="24"/>
        </w:rPr>
        <w:t xml:space="preserve">x </w:t>
      </w:r>
      <w:r>
        <w:rPr>
          <w:rFonts w:ascii="Times New Roman" w:hAnsi="Times New Roman"/>
          <w:noProof/>
          <w:sz w:val="24"/>
        </w:rPr>
        <w:t>+ 2)(</w:t>
      </w:r>
      <w:r>
        <w:rPr>
          <w:rFonts w:ascii="Times New Roman" w:hAnsi="Times New Roman"/>
          <w:i/>
          <w:noProof/>
          <w:sz w:val="24"/>
        </w:rPr>
        <w:t>x</w:t>
      </w:r>
      <w:r>
        <w:rPr>
          <w:rFonts w:ascii="Times New Roman" w:hAnsi="Times New Roman"/>
          <w:noProof/>
          <w:sz w:val="24"/>
        </w:rPr>
        <w:t xml:space="preserve"> – 1)(</w:t>
      </w:r>
      <w:r>
        <w:rPr>
          <w:rFonts w:ascii="Times New Roman" w:hAnsi="Times New Roman"/>
          <w:i/>
          <w:noProof/>
          <w:sz w:val="24"/>
        </w:rPr>
        <w:t>x</w:t>
      </w:r>
      <w:r>
        <w:rPr>
          <w:rFonts w:ascii="Times New Roman" w:hAnsi="Times New Roman"/>
          <w:noProof/>
          <w:sz w:val="24"/>
        </w:rPr>
        <w:t xml:space="preserve"> – 4)</w:t>
      </w:r>
      <w:r>
        <w:rPr>
          <w:rFonts w:ascii="Times New Roman" w:hAnsi="Times New Roman"/>
          <w:noProof/>
          <w:sz w:val="24"/>
        </w:rPr>
        <w:tab/>
      </w:r>
      <w:r>
        <w:rPr>
          <w:noProof/>
        </w:rPr>
        <w:tab/>
      </w:r>
    </w:p>
    <w:p w14:paraId="7C137337" w14:textId="77777777" w:rsidR="00603A9F" w:rsidRDefault="00603A9F">
      <w:pPr>
        <w:spacing w:after="120"/>
        <w:rPr>
          <w:rFonts w:cs="Arial"/>
          <w:b/>
          <w:noProof/>
        </w:rPr>
      </w:pPr>
    </w:p>
    <w:p w14:paraId="1137F3F4" w14:textId="77777777" w:rsidR="00603A9F" w:rsidRDefault="00603A9F">
      <w:pPr>
        <w:spacing w:after="120"/>
        <w:rPr>
          <w:rFonts w:cs="Arial"/>
          <w:b/>
          <w:noProof/>
        </w:rPr>
      </w:pPr>
    </w:p>
    <w:p w14:paraId="2A968B91" w14:textId="77777777" w:rsidR="00603A9F" w:rsidRDefault="00A20E52">
      <w:pPr>
        <w:spacing w:after="120"/>
        <w:rPr>
          <w:noProof/>
        </w:rPr>
      </w:pPr>
      <w:r>
        <w:rPr>
          <w:rFonts w:cs="Arial"/>
          <w:b/>
          <w:noProof/>
        </w:rPr>
        <w:t>11</w:t>
      </w:r>
      <w:r>
        <w:rPr>
          <w:noProof/>
        </w:rPr>
        <w:tab/>
      </w:r>
      <w:r>
        <w:rPr>
          <w:rFonts w:cs="Arial"/>
          <w:noProof/>
        </w:rPr>
        <w:t>(a)</w:t>
      </w:r>
      <w:r>
        <w:rPr>
          <w:rFonts w:cs="Arial"/>
          <w:noProof/>
        </w:rPr>
        <w:tab/>
        <w:t>Sketch the graph of</w:t>
      </w:r>
      <w:r>
        <w:rPr>
          <w:noProof/>
        </w:rPr>
        <w:t xml:space="preserve"> </w:t>
      </w:r>
      <w:r>
        <w:rPr>
          <w:rFonts w:ascii="Times New Roman" w:hAnsi="Times New Roman"/>
          <w:i/>
          <w:noProof/>
          <w:sz w:val="24"/>
        </w:rPr>
        <w:t xml:space="preserve">y </w:t>
      </w:r>
      <w:r>
        <w:rPr>
          <w:rFonts w:ascii="Times New Roman" w:hAnsi="Times New Roman"/>
          <w:noProof/>
          <w:sz w:val="24"/>
        </w:rPr>
        <w:t xml:space="preserve">= </w:t>
      </w:r>
      <w:r>
        <w:rPr>
          <w:rFonts w:ascii="Times New Roman" w:hAnsi="Times New Roman"/>
          <w:i/>
          <w:noProof/>
          <w:sz w:val="24"/>
        </w:rPr>
        <w:t>x</w:t>
      </w:r>
      <w:r>
        <w:rPr>
          <w:rFonts w:ascii="Times New Roman" w:hAnsi="Times New Roman"/>
          <w:noProof/>
          <w:sz w:val="24"/>
          <w:vertAlign w:val="superscript"/>
        </w:rPr>
        <w:t>2</w:t>
      </w:r>
      <w:r>
        <w:rPr>
          <w:noProof/>
        </w:rPr>
        <w:t>.</w:t>
      </w:r>
    </w:p>
    <w:p w14:paraId="6C750ECB" w14:textId="77777777" w:rsidR="00603A9F" w:rsidRDefault="00A20E52">
      <w:pPr>
        <w:spacing w:after="120"/>
        <w:rPr>
          <w:rFonts w:cs="Arial"/>
          <w:noProof/>
        </w:rPr>
      </w:pPr>
      <w:r>
        <w:rPr>
          <w:noProof/>
        </w:rPr>
        <w:tab/>
      </w:r>
      <w:r>
        <w:rPr>
          <w:rFonts w:cs="Arial"/>
          <w:noProof/>
        </w:rPr>
        <w:t>(b)</w:t>
      </w:r>
      <w:r>
        <w:rPr>
          <w:rFonts w:cs="Arial"/>
          <w:noProof/>
        </w:rPr>
        <w:tab/>
        <w:t>Sketch</w:t>
      </w:r>
      <w:r>
        <w:rPr>
          <w:noProof/>
        </w:rPr>
        <w:t xml:space="preserve"> </w:t>
      </w:r>
      <w:r>
        <w:rPr>
          <w:rFonts w:ascii="Times New Roman" w:hAnsi="Times New Roman"/>
          <w:i/>
          <w:noProof/>
          <w:sz w:val="24"/>
        </w:rPr>
        <w:t xml:space="preserve">y </w:t>
      </w:r>
      <w:r>
        <w:rPr>
          <w:rFonts w:ascii="Times New Roman" w:hAnsi="Times New Roman"/>
          <w:noProof/>
          <w:sz w:val="24"/>
        </w:rPr>
        <w:t>= 2</w:t>
      </w:r>
      <w:r>
        <w:rPr>
          <w:rFonts w:ascii="Times New Roman" w:hAnsi="Times New Roman"/>
          <w:i/>
          <w:noProof/>
          <w:sz w:val="24"/>
        </w:rPr>
        <w:t>x</w:t>
      </w:r>
      <w:r>
        <w:rPr>
          <w:rFonts w:ascii="Times New Roman" w:hAnsi="Times New Roman"/>
          <w:noProof/>
          <w:sz w:val="24"/>
          <w:vertAlign w:val="superscript"/>
        </w:rPr>
        <w:t>2</w:t>
      </w:r>
      <w:r>
        <w:rPr>
          <w:noProof/>
          <w:sz w:val="24"/>
        </w:rPr>
        <w:t xml:space="preserve"> </w:t>
      </w:r>
      <w:r>
        <w:rPr>
          <w:rFonts w:cs="Arial"/>
          <w:noProof/>
        </w:rPr>
        <w:t>on the same axes.</w:t>
      </w:r>
    </w:p>
    <w:p w14:paraId="61C568C5" w14:textId="77777777" w:rsidR="00603A9F" w:rsidRDefault="00A20E52">
      <w:pPr>
        <w:rPr>
          <w:noProof/>
        </w:rPr>
      </w:pPr>
      <w:r>
        <w:rPr>
          <w:rFonts w:cs="Arial"/>
          <w:noProof/>
        </w:rPr>
        <w:tab/>
        <w:t>(c)</w:t>
      </w:r>
      <w:r>
        <w:rPr>
          <w:rFonts w:cs="Arial"/>
          <w:noProof/>
        </w:rPr>
        <w:tab/>
        <w:t>Sketch</w:t>
      </w:r>
      <w:r>
        <w:rPr>
          <w:noProof/>
        </w:rPr>
        <w:t xml:space="preserve"> </w:t>
      </w:r>
      <w:r>
        <w:rPr>
          <w:rFonts w:ascii="Times New Roman" w:hAnsi="Times New Roman"/>
          <w:i/>
          <w:noProof/>
          <w:sz w:val="24"/>
        </w:rPr>
        <w:t xml:space="preserve">y </w:t>
      </w:r>
      <w:r>
        <w:rPr>
          <w:rFonts w:ascii="Times New Roman" w:hAnsi="Times New Roman"/>
          <w:noProof/>
          <w:sz w:val="24"/>
        </w:rPr>
        <w:t xml:space="preserve">= </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1</w:t>
      </w:r>
      <w:r>
        <w:rPr>
          <w:noProof/>
        </w:rPr>
        <w:t xml:space="preserve"> </w:t>
      </w:r>
      <w:r>
        <w:rPr>
          <w:rFonts w:cs="Arial"/>
          <w:noProof/>
        </w:rPr>
        <w:t>on the same axes.</w:t>
      </w:r>
    </w:p>
    <w:p w14:paraId="6D51447A" w14:textId="77777777" w:rsidR="00603A9F" w:rsidRDefault="00A20E52">
      <w:pPr>
        <w:spacing w:after="120"/>
        <w:rPr>
          <w:rFonts w:cs="Arial"/>
          <w:b/>
          <w:noProof/>
        </w:rPr>
      </w:pPr>
      <w:r>
        <w:rPr>
          <w:noProof/>
          <w:lang w:eastAsia="en-GB"/>
        </w:rPr>
        <mc:AlternateContent>
          <mc:Choice Requires="wps">
            <w:drawing>
              <wp:anchor distT="0" distB="0" distL="114300" distR="114300" simplePos="0" relativeHeight="252058624" behindDoc="0" locked="0" layoutInCell="1" allowOverlap="1" wp14:anchorId="77DFF896" wp14:editId="66507F83">
                <wp:simplePos x="0" y="0"/>
                <wp:positionH relativeFrom="column">
                  <wp:posOffset>-457200</wp:posOffset>
                </wp:positionH>
                <wp:positionV relativeFrom="paragraph">
                  <wp:posOffset>190500</wp:posOffset>
                </wp:positionV>
                <wp:extent cx="412750" cy="342900"/>
                <wp:effectExtent l="0" t="0" r="25400" b="19050"/>
                <wp:wrapNone/>
                <wp:docPr id="2008" name="Flowchart: Process 2008"/>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3872D95" id="Flowchart: Process 2008" o:spid="_x0000_s1026" type="#_x0000_t109" style="position:absolute;margin-left:-36pt;margin-top:15pt;width:32.5pt;height:27pt;z-index:25205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79eewIAAAgFAAAOAAAAZHJzL2Uyb0RvYy54bWysVE1v2zAMvQ/YfxB0X51k6doadYogRYYB&#10;RRugHXpmZDk2IEuapMTJfv2eZCf9WE/DfJBJkyL5Hklf3+xbxXbS+cbogo/PRpxJLUzZ6E3Bfz4t&#10;v1xy5gPpkpTRsuAH6fnN7POn687mcmJqo0rpGIJon3e24HUINs8yL2rZkj8zVmoYK+NaClDdJisd&#10;dYjeqmwyGn3LOuNK64yQ3uPrbW/ksxS/qqQID1XlZWCq4KgtpNOlcx3PbHZN+caRrRsxlEH/UEVL&#10;jUbSU6hbCsS2rvkrVNsIZ7ypwpkwbWaqqhEyYQCa8egdmsearExYQI63J5r8/wsr7ncrx5qy4GAT&#10;vdLUoktLZTpRkws5W/XcsmQGW531OS492pUbNA8xQt9Xro1vgGL7xPDhxLDcBybwcTqeXJyjDwKm&#10;r9PJ1Sh1IHu5bJ0P36VpWRQKXqGQRSxkKCNxTLs7H5Ac147uMa83qimXjVJJcZv1Qjm2IzR+uRzh&#10;ib3GlTduSrMO0M+nMDNBGMBKUYDYWlDi9YYzUhtMtggu5X5z2x/8KQdmsjTdE4BypsgHGIA+PR8l&#10;joXfkq/7AlPUwU3pWL9MszvgjJz3LEdpbcoDeuZMP8zeimWDaHdIuiKH6QUUbGR4wBH5K7gZJM5q&#10;435/9D36Y6hg5azDNgD7ry05CSw/NMbtajydxvVJyvT8YgLFvbasX1v0tl0Y8D7G7luRxOgf1FGs&#10;nGmfsbjzmBUm0gK5e5YHZRH6LcXqCzmfJzesjKVwpx+tiMEjT5HHp/0zOTtMTEAH7s1xcyh/Nyy9&#10;b7ypzXwbTNWkSXrhFTMSFaxbmpbh1xD3+bWevF5+YLM/AAAA//8DAFBLAwQUAAYACAAAACEAS9Cm&#10;ot4AAAAIAQAADwAAAGRycy9kb3ducmV2LnhtbEyPwU7DMBBE70j8g7VI3FKbgtqQxqkqpJ440SIk&#10;bk7sJlbtdYjdJuHrWU5wGo12NPum3E7esasZog0o4WEhgBlsgrbYSng/7rMcWEwKtXIBjYTZRNhW&#10;tzelKnQY8c1cD6llVIKxUBK6lPqC89h0xqu4CL1Bup3C4FUiO7RcD2qkcu/4UogV98oifehUb146&#10;05wPFy/h+Pn6pT/q79ye7fM869WudvtRyvu7abcBlsyU/sLwi0/oUBFTHS6oI3MSsvWStiQJj4KU&#10;AtmatJaQPwngVcn/D6h+AAAA//8DAFBLAQItABQABgAIAAAAIQC2gziS/gAAAOEBAAATAAAAAAAA&#10;AAAAAAAAAAAAAABbQ29udGVudF9UeXBlc10ueG1sUEsBAi0AFAAGAAgAAAAhADj9If/WAAAAlAEA&#10;AAsAAAAAAAAAAAAAAAAALwEAAF9yZWxzLy5yZWxzUEsBAi0AFAAGAAgAAAAhAABLv157AgAACAUA&#10;AA4AAAAAAAAAAAAAAAAALgIAAGRycy9lMm9Eb2MueG1sUEsBAi0AFAAGAAgAAAAhAEvQpqLeAAAA&#10;CAEAAA8AAAAAAAAAAAAAAAAA1QQAAGRycy9kb3ducmV2LnhtbFBLBQYAAAAABAAEAPMAAADgBQAA&#10;AAA=&#10;" fillcolor="red" strokecolor="windowText" strokeweight="2pt"/>
            </w:pict>
          </mc:Fallback>
        </mc:AlternateContent>
      </w:r>
    </w:p>
    <w:p w14:paraId="61BCE046" w14:textId="77777777" w:rsidR="00603A9F" w:rsidRDefault="00A20E52">
      <w:pPr>
        <w:spacing w:after="120"/>
        <w:rPr>
          <w:rFonts w:cs="Arial"/>
          <w:noProof/>
        </w:rPr>
      </w:pPr>
      <w:r>
        <w:rPr>
          <w:rFonts w:cs="Arial"/>
          <w:b/>
          <w:noProof/>
        </w:rPr>
        <w:t>12</w:t>
      </w:r>
      <w:r>
        <w:rPr>
          <w:noProof/>
        </w:rPr>
        <w:tab/>
      </w:r>
      <w:r>
        <w:rPr>
          <w:rFonts w:cs="Arial"/>
          <w:noProof/>
        </w:rPr>
        <w:t>(a)</w:t>
      </w:r>
      <w:r>
        <w:rPr>
          <w:rFonts w:cs="Arial"/>
          <w:noProof/>
        </w:rPr>
        <w:tab/>
        <w:t>Sketch the graph of</w:t>
      </w:r>
      <w:r>
        <w:rPr>
          <w:noProof/>
        </w:rPr>
        <w:t xml:space="preserve"> </w:t>
      </w:r>
      <w:r>
        <w:rPr>
          <w:rFonts w:ascii="Times New Roman" w:hAnsi="Times New Roman"/>
          <w:i/>
          <w:noProof/>
          <w:sz w:val="24"/>
        </w:rPr>
        <w:t xml:space="preserve">y </w:t>
      </w:r>
      <w:r>
        <w:rPr>
          <w:rFonts w:ascii="Times New Roman" w:hAnsi="Times New Roman"/>
          <w:noProof/>
          <w:sz w:val="24"/>
        </w:rPr>
        <w:t xml:space="preserve">= </w:t>
      </w:r>
      <w:r>
        <w:rPr>
          <w:rFonts w:ascii="Times New Roman" w:hAnsi="Times New Roman"/>
          <w:noProof/>
          <w:sz w:val="24"/>
        </w:rPr>
        <w:sym w:font="Symbol" w:char="F0D6"/>
      </w:r>
      <w:r>
        <w:rPr>
          <w:rFonts w:ascii="Times New Roman" w:hAnsi="Times New Roman"/>
          <w:i/>
          <w:noProof/>
          <w:sz w:val="24"/>
        </w:rPr>
        <w:t>x</w:t>
      </w:r>
      <w:r>
        <w:rPr>
          <w:rFonts w:cs="Arial"/>
          <w:noProof/>
        </w:rPr>
        <w:t>.</w:t>
      </w:r>
    </w:p>
    <w:p w14:paraId="25F4C342" w14:textId="77777777" w:rsidR="00603A9F" w:rsidRDefault="00A20E52">
      <w:pPr>
        <w:spacing w:after="120"/>
        <w:rPr>
          <w:b/>
          <w:noProof/>
          <w:sz w:val="28"/>
          <w:lang w:eastAsia="en-GB"/>
        </w:rPr>
      </w:pPr>
      <w:r>
        <w:rPr>
          <w:noProof/>
        </w:rPr>
        <w:tab/>
      </w:r>
      <w:r>
        <w:rPr>
          <w:rFonts w:cs="Arial"/>
          <w:noProof/>
        </w:rPr>
        <w:t>(b)</w:t>
      </w:r>
      <w:r>
        <w:rPr>
          <w:rFonts w:cs="Arial"/>
          <w:noProof/>
        </w:rPr>
        <w:tab/>
        <w:t>Sketch</w:t>
      </w:r>
      <w:r>
        <w:rPr>
          <w:noProof/>
        </w:rPr>
        <w:t xml:space="preserve"> </w:t>
      </w:r>
      <w:r>
        <w:rPr>
          <w:rFonts w:ascii="Times New Roman" w:hAnsi="Times New Roman"/>
          <w:i/>
          <w:noProof/>
          <w:sz w:val="24"/>
        </w:rPr>
        <w:t>y</w:t>
      </w:r>
      <w:r>
        <w:rPr>
          <w:rFonts w:ascii="Times New Roman" w:hAnsi="Times New Roman"/>
          <w:noProof/>
          <w:sz w:val="24"/>
        </w:rPr>
        <w:t xml:space="preserve"> = 2</w:t>
      </w:r>
      <w:r>
        <w:rPr>
          <w:rFonts w:ascii="Times New Roman" w:hAnsi="Times New Roman"/>
          <w:noProof/>
          <w:sz w:val="24"/>
        </w:rPr>
        <w:sym w:font="Symbol" w:char="F0D6"/>
      </w:r>
      <w:r>
        <w:rPr>
          <w:rFonts w:ascii="Times New Roman" w:hAnsi="Times New Roman"/>
          <w:i/>
          <w:noProof/>
          <w:sz w:val="24"/>
        </w:rPr>
        <w:t>x</w:t>
      </w:r>
      <w:r>
        <w:rPr>
          <w:noProof/>
          <w:sz w:val="24"/>
        </w:rPr>
        <w:t xml:space="preserve"> </w:t>
      </w:r>
      <w:r>
        <w:rPr>
          <w:rFonts w:cs="Arial"/>
          <w:noProof/>
        </w:rPr>
        <w:t>on the same axes.</w:t>
      </w:r>
      <w:r>
        <w:rPr>
          <w:b/>
          <w:noProof/>
          <w:sz w:val="28"/>
          <w:lang w:eastAsia="en-GB"/>
        </w:rPr>
        <w:t xml:space="preserve"> </w:t>
      </w:r>
    </w:p>
    <w:p w14:paraId="39F38F0C" w14:textId="77777777" w:rsidR="00603A9F" w:rsidRDefault="00603A9F">
      <w:pPr>
        <w:spacing w:after="120"/>
        <w:rPr>
          <w:rFonts w:cs="Arial"/>
          <w:b/>
          <w:noProof/>
        </w:rPr>
      </w:pPr>
    </w:p>
    <w:p w14:paraId="4FC3918E" w14:textId="77777777" w:rsidR="00603A9F" w:rsidRDefault="00A20E52">
      <w:pPr>
        <w:spacing w:after="120"/>
        <w:rPr>
          <w:noProof/>
        </w:rPr>
      </w:pPr>
      <w:r>
        <w:rPr>
          <w:noProof/>
          <w:lang w:eastAsia="en-GB"/>
        </w:rPr>
        <mc:AlternateContent>
          <mc:Choice Requires="wps">
            <w:drawing>
              <wp:anchor distT="0" distB="0" distL="114300" distR="114300" simplePos="0" relativeHeight="252060672" behindDoc="0" locked="0" layoutInCell="1" allowOverlap="1" wp14:anchorId="3938A985" wp14:editId="4DCC207E">
                <wp:simplePos x="0" y="0"/>
                <wp:positionH relativeFrom="column">
                  <wp:posOffset>-457200</wp:posOffset>
                </wp:positionH>
                <wp:positionV relativeFrom="paragraph">
                  <wp:posOffset>39370</wp:posOffset>
                </wp:positionV>
                <wp:extent cx="412750" cy="342900"/>
                <wp:effectExtent l="0" t="0" r="25400" b="19050"/>
                <wp:wrapNone/>
                <wp:docPr id="2009" name="Flowchart: Process 2009"/>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CB8FAD" id="Flowchart: Process 2009" o:spid="_x0000_s1026" type="#_x0000_t109" style="position:absolute;margin-left:-36pt;margin-top:3.1pt;width:32.5pt;height:27pt;z-index:25206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LnW+ewIAAAgFAAAOAAAAZHJzL2Uyb0RvYy54bWysVE1v2zAMvQ/YfxB0X51k6doadYogRYYB&#10;RRugHXpmZDk2IEuapMTJfv2eZCf9WE/DfJBJkyL5Hklf3+xbxXbS+cbogo/PRpxJLUzZ6E3Bfz4t&#10;v1xy5gPpkpTRsuAH6fnN7POn687mcmJqo0rpGIJon3e24HUINs8yL2rZkj8zVmoYK+NaClDdJisd&#10;dYjeqmwyGn3LOuNK64yQ3uPrbW/ksxS/qqQID1XlZWCq4KgtpNOlcx3PbHZN+caRrRsxlEH/UEVL&#10;jUbSU6hbCsS2rvkrVNsIZ7ypwpkwbWaqqhEyYQCa8egdmsearExYQI63J5r8/wsr7ncrx5qy4GDz&#10;ijNNLbq0VKYTNbmQs1XPLUtmsNVZn+PSo125QfMQI/R95dr4Bii2TwwfTgzLfWACH6fjycU5+iBg&#10;+jqdXI1SB7KXy9b58F2alkWh4BUKWcRChjISx7S78wHJce3oHvN6o5py2SiVFLdZL5RjO0Ljl8sR&#10;nthrXHnjpjTrAP18CjMThAGsFAWIrQUlXm84I7XBZIvgUu43t/3Bn3JgJkvTPQEoZ4p8gAHo0/NR&#10;4lj4Lfm6LzBFHdyUjvXLNLsDzsh5z3KU1qY8oGfO9MPsrVg2iHaHpCtymF5AwUaGBxyRv4KbQeKs&#10;Nu73R9+jP4YKVs46bAOw/9qSk8DyQ2PcrsbTaVyfpEzPLyZQ3GvL+rVFb9uFAe9j7L4VSYz+QR3F&#10;ypn2GYs7j1lhIi2Qu2d5UBah31KsvpDzeXLDylgKd/rRihg88hR5fNo/k7PDxAR04N4cN4fyd8PS&#10;+8ab2sy3wVRNmqQXXjEjUcG6pWkZfg1xn1/ryevlBzb7AwAA//8DAFBLAwQUAAYACAAAACEAeNBd&#10;KdsAAAAHAQAADwAAAGRycy9kb3ducmV2LnhtbEyPMU/DMBCFdyT+g3WV2FKnGdIS4lQVUicmWoTE&#10;5sRHEtU+h9htEn49xwTjp3d677tyPzsrbjiG3pOCzToFgdR401Or4O18THYgQtRktPWEChYMsK/u&#10;70pdGD/RK95OsRVcQqHQCroYh0LK0HTodFj7AYmzTz86HRnHVppRT1zurMzSNJdO98QLnR7wucPm&#10;cro6BeePly/zXn/v+kv/uCwmP9T2OCn1sJoPTyAizvHvGH71WR0qdqr9lUwQVkGyzfiXqCDPQHCe&#10;bBlrxjQDWZXyv3/1AwAA//8DAFBLAQItABQABgAIAAAAIQC2gziS/gAAAOEBAAATAAAAAAAAAAAA&#10;AAAAAAAAAABbQ29udGVudF9UeXBlc10ueG1sUEsBAi0AFAAGAAgAAAAhADj9If/WAAAAlAEAAAsA&#10;AAAAAAAAAAAAAAAALwEAAF9yZWxzLy5yZWxzUEsBAi0AFAAGAAgAAAAhADIudb57AgAACAUAAA4A&#10;AAAAAAAAAAAAAAAALgIAAGRycy9lMm9Eb2MueG1sUEsBAi0AFAAGAAgAAAAhAHjQXSnbAAAABwEA&#10;AA8AAAAAAAAAAAAAAAAA1QQAAGRycy9kb3ducmV2LnhtbFBLBQYAAAAABAAEAPMAAADdBQAAAAA=&#10;" fillcolor="red" strokecolor="windowText" strokeweight="2pt"/>
            </w:pict>
          </mc:Fallback>
        </mc:AlternateContent>
      </w:r>
      <w:r>
        <w:rPr>
          <w:rFonts w:cs="Arial"/>
          <w:b/>
          <w:noProof/>
        </w:rPr>
        <w:t>13</w:t>
      </w:r>
      <w:r>
        <w:rPr>
          <w:noProof/>
        </w:rPr>
        <w:tab/>
      </w:r>
      <w:r>
        <w:rPr>
          <w:rFonts w:cs="Arial"/>
          <w:noProof/>
        </w:rPr>
        <w:t>(a)</w:t>
      </w:r>
      <w:r>
        <w:rPr>
          <w:rFonts w:cs="Arial"/>
          <w:noProof/>
        </w:rPr>
        <w:tab/>
        <w:t>Sketch the graph of</w:t>
      </w:r>
      <w:r>
        <w:rPr>
          <w:noProof/>
        </w:rPr>
        <w:t xml:space="preserve"> </w:t>
      </w:r>
      <w:r>
        <w:rPr>
          <w:noProof/>
          <w:position w:val="-24"/>
        </w:rPr>
        <w:object w:dxaOrig="620" w:dyaOrig="620" w14:anchorId="2B075F10">
          <v:shape id="_x0000_i1272" type="#_x0000_t75" style="width:30pt;height:30pt" o:ole="">
            <v:imagedata r:id="rId519" o:title=""/>
          </v:shape>
          <o:OLEObject Type="Embed" ProgID="Equation.DSMT4" ShapeID="_x0000_i1272" DrawAspect="Content" ObjectID="_1650009248" r:id="rId520"/>
        </w:object>
      </w:r>
      <w:r>
        <w:rPr>
          <w:rFonts w:cs="Arial"/>
          <w:noProof/>
        </w:rPr>
        <w:t>.</w:t>
      </w:r>
    </w:p>
    <w:p w14:paraId="1CB3D865" w14:textId="77777777" w:rsidR="00603A9F" w:rsidRDefault="00A20E52">
      <w:pPr>
        <w:spacing w:after="120" w:line="360" w:lineRule="auto"/>
        <w:rPr>
          <w:noProof/>
        </w:rPr>
      </w:pPr>
      <w:r>
        <w:rPr>
          <w:noProof/>
        </w:rPr>
        <w:tab/>
      </w:r>
      <w:r>
        <w:rPr>
          <w:rFonts w:cs="Arial"/>
          <w:noProof/>
        </w:rPr>
        <w:t>(b)</w:t>
      </w:r>
      <w:r>
        <w:rPr>
          <w:rFonts w:cs="Arial"/>
          <w:noProof/>
        </w:rPr>
        <w:tab/>
        <w:t>Sketch</w:t>
      </w:r>
      <w:r>
        <w:rPr>
          <w:noProof/>
        </w:rPr>
        <w:t xml:space="preserve"> </w:t>
      </w:r>
      <w:r>
        <w:rPr>
          <w:noProof/>
          <w:position w:val="-24"/>
        </w:rPr>
        <w:object w:dxaOrig="900" w:dyaOrig="620" w14:anchorId="54D6A1C2">
          <v:shape id="_x0000_i1273" type="#_x0000_t75" style="width:48pt;height:30pt" o:ole="">
            <v:imagedata r:id="rId521" o:title=""/>
          </v:shape>
          <o:OLEObject Type="Embed" ProgID="Equation.DSMT4" ShapeID="_x0000_i1273" DrawAspect="Content" ObjectID="_1650009249" r:id="rId522"/>
        </w:object>
      </w:r>
      <w:r>
        <w:rPr>
          <w:noProof/>
        </w:rPr>
        <w:t xml:space="preserve"> </w:t>
      </w:r>
      <w:r>
        <w:rPr>
          <w:rFonts w:cs="Arial"/>
          <w:noProof/>
        </w:rPr>
        <w:t>on the same axes.</w:t>
      </w:r>
      <w:r>
        <w:rPr>
          <w:b/>
          <w:noProof/>
          <w:sz w:val="28"/>
          <w:lang w:eastAsia="en-GB"/>
        </w:rPr>
        <w:t xml:space="preserve"> </w:t>
      </w:r>
    </w:p>
    <w:p w14:paraId="3A814C12" w14:textId="77777777" w:rsidR="00603A9F" w:rsidRDefault="00603A9F">
      <w:pPr>
        <w:spacing w:after="120"/>
        <w:rPr>
          <w:rFonts w:cs="Arial"/>
          <w:b/>
          <w:noProof/>
        </w:rPr>
      </w:pPr>
    </w:p>
    <w:p w14:paraId="0D501CEB" w14:textId="77777777" w:rsidR="00603A9F" w:rsidRDefault="00A20E52">
      <w:pPr>
        <w:spacing w:after="120"/>
        <w:rPr>
          <w:noProof/>
        </w:rPr>
      </w:pPr>
      <w:r>
        <w:rPr>
          <w:noProof/>
          <w:lang w:eastAsia="en-GB"/>
        </w:rPr>
        <mc:AlternateContent>
          <mc:Choice Requires="wps">
            <w:drawing>
              <wp:anchor distT="0" distB="0" distL="114300" distR="114300" simplePos="0" relativeHeight="252062720" behindDoc="0" locked="0" layoutInCell="1" allowOverlap="1" wp14:anchorId="49086B1D" wp14:editId="630216FE">
                <wp:simplePos x="0" y="0"/>
                <wp:positionH relativeFrom="column">
                  <wp:posOffset>-482600</wp:posOffset>
                </wp:positionH>
                <wp:positionV relativeFrom="paragraph">
                  <wp:posOffset>4445</wp:posOffset>
                </wp:positionV>
                <wp:extent cx="412750" cy="342900"/>
                <wp:effectExtent l="0" t="0" r="25400" b="19050"/>
                <wp:wrapNone/>
                <wp:docPr id="2010" name="Flowchart: Process 2010"/>
                <wp:cNvGraphicFramePr/>
                <a:graphic xmlns:a="http://schemas.openxmlformats.org/drawingml/2006/main">
                  <a:graphicData uri="http://schemas.microsoft.com/office/word/2010/wordprocessingShape">
                    <wps:wsp>
                      <wps:cNvSpPr/>
                      <wps:spPr>
                        <a:xfrm>
                          <a:off x="0" y="0"/>
                          <a:ext cx="412750" cy="342900"/>
                        </a:xfrm>
                        <a:prstGeom prst="flowChartProcess">
                          <a:avLst/>
                        </a:prstGeom>
                        <a:solidFill>
                          <a:srgbClr val="FF0000"/>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D779DD" id="Flowchart: Process 2010" o:spid="_x0000_s1026" type="#_x0000_t109" style="position:absolute;margin-left:-38pt;margin-top:.35pt;width:32.5pt;height:27pt;z-index:25206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4B/9eQIAAAgFAAAOAAAAZHJzL2Uyb0RvYy54bWysVMtu2zAQvBfoPxC8N7Jdp0mEyIHhwEWB&#10;IDGQFDmvKcoSQJEsSVt2v75DSnYezamoDtSu9jnDXV3f7FvFdtL5xuiCj89GnEktTNnoTcF/Pi2/&#10;XHLmA+mSlNGy4Afp+c3s86frzuZyYmqjSukYkmifd7bgdQg2zzIvatmSPzNWahgr41oKUN0mKx11&#10;yN6qbDIafcs640rrjJDe4+ttb+SzlL+qpAgPVeVlYKrg6C2k06VzHc9sdk35xpGtGzG0Qf/QRUuN&#10;RtFTqlsKxLau+StV2whnvKnCmTBtZqqqETJhAJrx6B2ax5qsTFhAjrcnmvz/SyvudyvHmrLgsT5n&#10;mlrc0lKZTtTkQs5WPbcsmcFWZ32OoEe7coPmIUbo+8q18Q1QbJ8YPpwYlvvABD5Ox5OLc5QRMH2d&#10;Tq5G6Qayl2DrfPguTcuiUPAKjSxiI0MbiWPa3fmA4gg7use63qimXDZKJcVt1gvl2I5w8cvlCE+8&#10;a4S8cVOadYB+PoWZCcIAVooCxNaCEq83nJHaYLJFcKn2m2h/8KcamMnSdE8AypkiH2AA+vR8VDg2&#10;fku+7htMWQc3pWP/Ms3ugDNy3rMcpbUpD7gzZ/ph9lYsG2S7Q9EVOUwvoGAjwwOOyF/BzSBxVhv3&#10;+6Pv0R9DBStnHbYB2H9tyUlg+aExblfj6RRpQ1Km5xcTKO61Zf3aorftwoD3MXbfiiRG/6COYuVM&#10;+4zFnceqMJEWqN2zPCiL0G8pVl/I+Ty5YWUshTv9aEVMHnmKPD7tn8nZYWICbuDeHDeH8nfD0vvG&#10;SG3m22CqJk3SC6+Ykahg3dK0DL+GuM+v9eT18gOb/QEAAP//AwBQSwMEFAAGAAgAAAAhALKk9Hvd&#10;AAAABwEAAA8AAABkcnMvZG93bnJldi54bWxMjzFPwzAUhHck/oP1kNhSJwiSkualqpA6MdEiJDYn&#10;dhOr9nOI3Sbh12MmGE93uvuu2s7WsKsavXaEkK1SYIpaJzV1CO/HfbIG5oMgKYwjhbAoD9v69qYS&#10;pXQTvanrIXQslpAvBUIfwlBy7tteWeFXblAUvZMbrQhRjh2Xo5hiuTX8IU1zboWmuNCLQb30qj0f&#10;Lhbh+Pn6JT+a77U+6+dlkfmuMfsJ8f5u3m2ABTWHvzD84kd0qCNT4y4kPTMISZHHLwGhABbtJMui&#10;bBCeHgvgdcX/89c/AAAA//8DAFBLAQItABQABgAIAAAAIQC2gziS/gAAAOEBAAATAAAAAAAAAAAA&#10;AAAAAAAAAABbQ29udGVudF9UeXBlc10ueG1sUEsBAi0AFAAGAAgAAAAhADj9If/WAAAAlAEAAAsA&#10;AAAAAAAAAAAAAAAALwEAAF9yZWxzLy5yZWxzUEsBAi0AFAAGAAgAAAAhAHHgH/15AgAACAUAAA4A&#10;AAAAAAAAAAAAAAAALgIAAGRycy9lMm9Eb2MueG1sUEsBAi0AFAAGAAgAAAAhALKk9HvdAAAABwEA&#10;AA8AAAAAAAAAAAAAAAAA0wQAAGRycy9kb3ducmV2LnhtbFBLBQYAAAAABAAEAPMAAADdBQAAAAA=&#10;" fillcolor="red" strokecolor="windowText" strokeweight="2pt"/>
            </w:pict>
          </mc:Fallback>
        </mc:AlternateContent>
      </w:r>
      <w:r>
        <w:rPr>
          <w:rFonts w:cs="Arial"/>
          <w:b/>
          <w:noProof/>
        </w:rPr>
        <w:t>14</w:t>
      </w:r>
      <w:r>
        <w:rPr>
          <w:noProof/>
        </w:rPr>
        <w:tab/>
      </w:r>
      <w:r>
        <w:rPr>
          <w:rFonts w:cs="Arial"/>
          <w:noProof/>
        </w:rPr>
        <w:t>(a)</w:t>
      </w:r>
      <w:r>
        <w:rPr>
          <w:rFonts w:cs="Arial"/>
          <w:noProof/>
        </w:rPr>
        <w:tab/>
        <w:t>Sketch the graph of</w:t>
      </w:r>
      <w:r>
        <w:rPr>
          <w:noProof/>
        </w:rPr>
        <w:t xml:space="preserve"> </w:t>
      </w:r>
      <w:r>
        <w:rPr>
          <w:noProof/>
          <w:position w:val="-24"/>
        </w:rPr>
        <w:object w:dxaOrig="720" w:dyaOrig="620" w14:anchorId="6238F7D8">
          <v:shape id="_x0000_i1274" type="#_x0000_t75" style="width:36pt;height:30pt" o:ole="">
            <v:imagedata r:id="rId523" o:title=""/>
          </v:shape>
          <o:OLEObject Type="Embed" ProgID="Equation.DSMT4" ShapeID="_x0000_i1274" DrawAspect="Content" ObjectID="_1650009250" r:id="rId524"/>
        </w:object>
      </w:r>
      <w:r>
        <w:rPr>
          <w:rFonts w:cs="Arial"/>
          <w:noProof/>
        </w:rPr>
        <w:t>.</w:t>
      </w:r>
    </w:p>
    <w:p w14:paraId="557216B2" w14:textId="77777777" w:rsidR="00603A9F" w:rsidRDefault="00A20E52">
      <w:pPr>
        <w:spacing w:after="120" w:line="360" w:lineRule="auto"/>
        <w:rPr>
          <w:noProof/>
        </w:rPr>
      </w:pPr>
      <w:r>
        <w:rPr>
          <w:noProof/>
        </w:rPr>
        <w:tab/>
      </w:r>
      <w:r>
        <w:rPr>
          <w:rFonts w:cs="Arial"/>
          <w:noProof/>
        </w:rPr>
        <w:t>(b)</w:t>
      </w:r>
      <w:r>
        <w:rPr>
          <w:rFonts w:cs="Arial"/>
          <w:noProof/>
        </w:rPr>
        <w:tab/>
        <w:t>Sketch</w:t>
      </w:r>
      <w:r>
        <w:rPr>
          <w:noProof/>
        </w:rPr>
        <w:t xml:space="preserve"> </w:t>
      </w:r>
      <w:r>
        <w:rPr>
          <w:noProof/>
          <w:position w:val="-24"/>
        </w:rPr>
        <w:object w:dxaOrig="720" w:dyaOrig="620" w14:anchorId="3E89170D">
          <v:shape id="_x0000_i1275" type="#_x0000_t75" style="width:36pt;height:30pt" o:ole="">
            <v:imagedata r:id="rId525" o:title=""/>
          </v:shape>
          <o:OLEObject Type="Embed" ProgID="Equation.DSMT4" ShapeID="_x0000_i1275" DrawAspect="Content" ObjectID="_1650009251" r:id="rId526"/>
        </w:object>
      </w:r>
      <w:r>
        <w:rPr>
          <w:rFonts w:cs="Arial"/>
          <w:noProof/>
        </w:rPr>
        <w:t>on the same axes.</w:t>
      </w:r>
    </w:p>
    <w:p w14:paraId="14DD94C4" w14:textId="77777777" w:rsidR="00603A9F" w:rsidRDefault="00603A9F">
      <w:pPr>
        <w:spacing w:after="120"/>
        <w:rPr>
          <w:noProof/>
        </w:rPr>
      </w:pPr>
      <w:bookmarkStart w:id="22" w:name="_Toc477163068"/>
    </w:p>
    <w:p w14:paraId="13A0DE79" w14:textId="2A6934D2" w:rsidR="00603A9F" w:rsidRDefault="00A20E52">
      <w:pPr>
        <w:pStyle w:val="Heading1"/>
        <w:rPr>
          <w:noProof/>
        </w:rPr>
      </w:pPr>
      <w:r>
        <w:rPr>
          <w:noProof/>
        </w:rPr>
        <w:lastRenderedPageBreak/>
        <w:t xml:space="preserve"> </w:t>
      </w:r>
      <w:bookmarkEnd w:id="22"/>
      <w:r w:rsidR="00195F85">
        <w:rPr>
          <w:noProof/>
        </w:rPr>
        <w:t>Answers</w:t>
      </w:r>
    </w:p>
    <w:p w14:paraId="1D83956F" w14:textId="77777777" w:rsidR="00603A9F" w:rsidRDefault="00603A9F">
      <w:pPr>
        <w:pStyle w:val="Heading3"/>
        <w:rPr>
          <w:noProof/>
        </w:rPr>
      </w:pPr>
      <w:bookmarkStart w:id="23" w:name="_Exercise_1.1"/>
      <w:bookmarkStart w:id="24" w:name="_Toc477163069"/>
      <w:bookmarkEnd w:id="23"/>
    </w:p>
    <w:p w14:paraId="5C08961E" w14:textId="77777777" w:rsidR="00603A9F" w:rsidRDefault="00A20E52">
      <w:pPr>
        <w:pStyle w:val="Heading3"/>
        <w:rPr>
          <w:noProof/>
        </w:rPr>
      </w:pPr>
      <w:r>
        <w:rPr>
          <w:noProof/>
        </w:rPr>
        <w:t>Exercise 1.1</w:t>
      </w:r>
      <w:bookmarkEnd w:id="24"/>
    </w:p>
    <w:p w14:paraId="5073F216" w14:textId="77777777" w:rsidR="00603A9F" w:rsidRDefault="00A20E52">
      <w:pPr>
        <w:rPr>
          <w:noProof/>
        </w:rPr>
      </w:pPr>
      <w:r>
        <w:rPr>
          <w:rFonts w:cs="Arial"/>
          <w:b/>
          <w:noProof/>
        </w:rPr>
        <w:t>1</w:t>
      </w:r>
      <w:r>
        <w:rPr>
          <w:rFonts w:cs="Arial"/>
          <w:noProof/>
        </w:rPr>
        <w:tab/>
        <w:t>(a)</w:t>
      </w:r>
      <w:r>
        <w:rPr>
          <w:noProof/>
        </w:rPr>
        <w:tab/>
      </w:r>
      <w:r>
        <w:rPr>
          <w:rFonts w:ascii="Times New Roman" w:hAnsi="Times New Roman"/>
          <w:i/>
          <w:noProof/>
          <w:sz w:val="24"/>
        </w:rPr>
        <w:t>p</w:t>
      </w:r>
      <w:r>
        <w:rPr>
          <w:rFonts w:ascii="Times New Roman" w:hAnsi="Times New Roman"/>
          <w:noProof/>
          <w:sz w:val="24"/>
        </w:rPr>
        <w:t xml:space="preserve"> = 7</w:t>
      </w:r>
      <w:r>
        <w:rPr>
          <w:noProof/>
        </w:rPr>
        <w:tab/>
      </w:r>
      <w:r>
        <w:rPr>
          <w:noProof/>
        </w:rPr>
        <w:tab/>
      </w:r>
      <w:r>
        <w:rPr>
          <w:rFonts w:cs="Arial"/>
          <w:noProof/>
        </w:rPr>
        <w:t>(b)</w:t>
      </w:r>
      <w:r>
        <w:rPr>
          <w:noProof/>
        </w:rPr>
        <w:tab/>
      </w:r>
      <w:r>
        <w:rPr>
          <w:rFonts w:ascii="Times New Roman" w:hAnsi="Times New Roman"/>
          <w:i/>
          <w:noProof/>
          <w:sz w:val="24"/>
        </w:rPr>
        <w:t>q</w:t>
      </w:r>
      <w:r>
        <w:rPr>
          <w:rFonts w:ascii="Times New Roman" w:hAnsi="Times New Roman"/>
          <w:noProof/>
          <w:sz w:val="24"/>
        </w:rPr>
        <w:t xml:space="preserve"> = 5</w:t>
      </w:r>
      <w:r>
        <w:rPr>
          <w:noProof/>
        </w:rPr>
        <w:tab/>
      </w:r>
      <w:r>
        <w:rPr>
          <w:noProof/>
        </w:rPr>
        <w:tab/>
      </w:r>
      <w:r>
        <w:rPr>
          <w:rFonts w:cs="Arial"/>
          <w:noProof/>
        </w:rPr>
        <w:t>(c)</w:t>
      </w:r>
      <w:r>
        <w:rPr>
          <w:noProof/>
        </w:rPr>
        <w:tab/>
      </w:r>
      <w:r>
        <w:rPr>
          <w:rFonts w:ascii="Times New Roman" w:hAnsi="Times New Roman"/>
          <w:i/>
          <w:noProof/>
          <w:sz w:val="24"/>
        </w:rPr>
        <w:t>r</w:t>
      </w:r>
      <w:r>
        <w:rPr>
          <w:rFonts w:ascii="Times New Roman" w:hAnsi="Times New Roman"/>
          <w:noProof/>
          <w:sz w:val="24"/>
        </w:rPr>
        <w:t xml:space="preserve"> = 10</w:t>
      </w:r>
    </w:p>
    <w:p w14:paraId="0B1B1322" w14:textId="77777777" w:rsidR="00603A9F" w:rsidRDefault="00A20E52">
      <w:pPr>
        <w:rPr>
          <w:noProof/>
        </w:rPr>
      </w:pPr>
      <w:r>
        <w:rPr>
          <w:rFonts w:cs="Arial"/>
          <w:b/>
          <w:noProof/>
        </w:rPr>
        <w:t>2</w:t>
      </w:r>
      <w:r>
        <w:rPr>
          <w:rFonts w:cs="Arial"/>
          <w:noProof/>
        </w:rPr>
        <w:tab/>
        <w:t>(a)</w:t>
      </w:r>
      <w:r>
        <w:rPr>
          <w:noProof/>
        </w:rPr>
        <w:tab/>
      </w:r>
      <w:r>
        <w:rPr>
          <w:rFonts w:ascii="Times New Roman" w:hAnsi="Times New Roman"/>
          <w:i/>
          <w:noProof/>
          <w:sz w:val="24"/>
        </w:rPr>
        <w:t>x</w:t>
      </w:r>
      <w:r>
        <w:rPr>
          <w:rFonts w:ascii="Times New Roman" w:hAnsi="Times New Roman"/>
          <w:noProof/>
          <w:sz w:val="24"/>
        </w:rPr>
        <w:t xml:space="preserve"> = 1</w:t>
      </w:r>
      <w:r>
        <w:rPr>
          <w:noProof/>
        </w:rPr>
        <w:tab/>
      </w:r>
      <w:r>
        <w:rPr>
          <w:noProof/>
        </w:rPr>
        <w:tab/>
      </w:r>
      <w:r>
        <w:rPr>
          <w:rFonts w:cs="Arial"/>
          <w:noProof/>
        </w:rPr>
        <w:t>(b)</w:t>
      </w:r>
      <w:r>
        <w:rPr>
          <w:noProof/>
        </w:rPr>
        <w:tab/>
      </w:r>
      <w:r>
        <w:rPr>
          <w:rFonts w:ascii="Times New Roman" w:hAnsi="Times New Roman"/>
          <w:i/>
          <w:noProof/>
          <w:sz w:val="24"/>
        </w:rPr>
        <w:t>x</w:t>
      </w:r>
      <w:r>
        <w:rPr>
          <w:rFonts w:ascii="Times New Roman" w:hAnsi="Times New Roman"/>
          <w:noProof/>
          <w:sz w:val="24"/>
        </w:rPr>
        <w:t xml:space="preserve"> = 5</w:t>
      </w:r>
      <w:r>
        <w:rPr>
          <w:noProof/>
        </w:rPr>
        <w:tab/>
      </w:r>
      <w:r>
        <w:rPr>
          <w:noProof/>
        </w:rPr>
        <w:tab/>
      </w:r>
      <w:r>
        <w:rPr>
          <w:rFonts w:cs="Arial"/>
          <w:noProof/>
        </w:rPr>
        <w:t>(c)</w:t>
      </w:r>
      <w:r>
        <w:rPr>
          <w:noProof/>
        </w:rPr>
        <w:tab/>
      </w:r>
      <w:r>
        <w:rPr>
          <w:rFonts w:ascii="Times New Roman" w:hAnsi="Times New Roman"/>
          <w:i/>
          <w:noProof/>
          <w:sz w:val="24"/>
        </w:rPr>
        <w:t>x</w:t>
      </w:r>
      <w:r>
        <w:rPr>
          <w:rFonts w:ascii="Times New Roman" w:hAnsi="Times New Roman"/>
          <w:noProof/>
          <w:sz w:val="24"/>
        </w:rPr>
        <w:t xml:space="preserve"> = –34</w:t>
      </w:r>
    </w:p>
    <w:p w14:paraId="28B9AA5D" w14:textId="77777777" w:rsidR="00603A9F" w:rsidRDefault="00A20E52">
      <w:pPr>
        <w:rPr>
          <w:noProof/>
        </w:rPr>
      </w:pPr>
      <w:r>
        <w:rPr>
          <w:rFonts w:cs="Arial"/>
          <w:b/>
          <w:noProof/>
        </w:rPr>
        <w:t>3</w:t>
      </w:r>
      <w:r>
        <w:rPr>
          <w:noProof/>
        </w:rPr>
        <w:tab/>
      </w:r>
      <w:r>
        <w:rPr>
          <w:noProof/>
          <w:position w:val="-24"/>
        </w:rPr>
        <w:object w:dxaOrig="1960" w:dyaOrig="660" w14:anchorId="2C4611AF">
          <v:shape id="_x0000_i1276" type="#_x0000_t75" style="width:96.05pt;height:30pt" o:ole="">
            <v:imagedata r:id="rId527" o:title=""/>
          </v:shape>
          <o:OLEObject Type="Embed" ProgID="Equation.DSMT4" ShapeID="_x0000_i1276" DrawAspect="Content" ObjectID="_1650009252" r:id="rId528"/>
        </w:object>
      </w:r>
    </w:p>
    <w:p w14:paraId="75C96F4C" w14:textId="77777777" w:rsidR="00603A9F" w:rsidRDefault="00A20E52">
      <w:pPr>
        <w:rPr>
          <w:noProof/>
        </w:rPr>
      </w:pPr>
      <w:r>
        <w:rPr>
          <w:rFonts w:cs="Arial"/>
          <w:b/>
          <w:noProof/>
        </w:rPr>
        <w:t>4</w:t>
      </w:r>
      <w:r>
        <w:rPr>
          <w:noProof/>
        </w:rPr>
        <w:tab/>
      </w:r>
      <w:r>
        <w:rPr>
          <w:rFonts w:cs="Arial"/>
          <w:noProof/>
        </w:rPr>
        <w:t>(a)</w:t>
      </w:r>
      <w:r>
        <w:rPr>
          <w:noProof/>
        </w:rPr>
        <w:tab/>
      </w:r>
      <w:r>
        <w:rPr>
          <w:rFonts w:ascii="Times New Roman" w:hAnsi="Times New Roman"/>
          <w:noProof/>
          <w:sz w:val="24"/>
        </w:rPr>
        <w:t>2(</w:t>
      </w:r>
      <w:r>
        <w:rPr>
          <w:rFonts w:ascii="Times New Roman" w:hAnsi="Times New Roman"/>
          <w:i/>
          <w:noProof/>
          <w:sz w:val="24"/>
        </w:rPr>
        <w:t>x</w:t>
      </w:r>
      <w:r>
        <w:rPr>
          <w:rFonts w:ascii="Times New Roman" w:hAnsi="Times New Roman"/>
          <w:noProof/>
          <w:sz w:val="24"/>
        </w:rPr>
        <w:t xml:space="preserve"> + 5)</w:t>
      </w:r>
      <w:r>
        <w:rPr>
          <w:noProof/>
        </w:rPr>
        <w:tab/>
      </w:r>
      <w:r>
        <w:rPr>
          <w:rFonts w:cs="Arial"/>
          <w:noProof/>
        </w:rPr>
        <w:t>(b)</w:t>
      </w:r>
      <w:r>
        <w:rPr>
          <w:noProof/>
        </w:rPr>
        <w:tab/>
      </w:r>
      <w:r>
        <w:rPr>
          <w:rFonts w:ascii="Times New Roman" w:hAnsi="Times New Roman"/>
          <w:noProof/>
          <w:sz w:val="24"/>
        </w:rPr>
        <w:t>4(</w:t>
      </w:r>
      <w:r>
        <w:rPr>
          <w:rFonts w:ascii="Times New Roman" w:hAnsi="Times New Roman"/>
          <w:i/>
          <w:noProof/>
          <w:sz w:val="24"/>
        </w:rPr>
        <w:t>x</w:t>
      </w:r>
      <w:r>
        <w:rPr>
          <w:rFonts w:ascii="Times New Roman" w:hAnsi="Times New Roman"/>
          <w:noProof/>
          <w:sz w:val="24"/>
        </w:rPr>
        <w:t xml:space="preserve"> + 2)</w:t>
      </w:r>
      <w:r>
        <w:rPr>
          <w:noProof/>
        </w:rPr>
        <w:tab/>
      </w:r>
      <w:r>
        <w:rPr>
          <w:rFonts w:cs="Arial"/>
          <w:noProof/>
        </w:rPr>
        <w:t>(c)</w:t>
      </w:r>
      <w:r>
        <w:rPr>
          <w:noProof/>
        </w:rPr>
        <w:tab/>
      </w:r>
      <w:r>
        <w:rPr>
          <w:rFonts w:ascii="Times New Roman" w:hAnsi="Times New Roman"/>
          <w:noProof/>
          <w:sz w:val="24"/>
        </w:rPr>
        <w:t>3(</w:t>
      </w:r>
      <w:r>
        <w:rPr>
          <w:rFonts w:ascii="Times New Roman" w:hAnsi="Times New Roman"/>
          <w:i/>
          <w:noProof/>
          <w:sz w:val="24"/>
        </w:rPr>
        <w:t>x</w:t>
      </w:r>
      <w:r>
        <w:rPr>
          <w:rFonts w:ascii="Times New Roman" w:hAnsi="Times New Roman"/>
          <w:noProof/>
          <w:sz w:val="24"/>
        </w:rPr>
        <w:t xml:space="preserve"> + 7)</w:t>
      </w:r>
      <w:r>
        <w:rPr>
          <w:noProof/>
        </w:rPr>
        <w:tab/>
      </w:r>
      <w:r>
        <w:rPr>
          <w:rFonts w:cs="Arial"/>
          <w:noProof/>
        </w:rPr>
        <w:t>(d)</w:t>
      </w:r>
      <w:r>
        <w:rPr>
          <w:noProof/>
        </w:rPr>
        <w:tab/>
      </w:r>
      <w:r>
        <w:rPr>
          <w:rFonts w:ascii="Times New Roman" w:hAnsi="Times New Roman"/>
          <w:noProof/>
          <w:sz w:val="24"/>
        </w:rPr>
        <w:t>2(</w:t>
      </w:r>
      <w:r>
        <w:rPr>
          <w:rFonts w:ascii="Times New Roman" w:hAnsi="Times New Roman"/>
          <w:i/>
          <w:noProof/>
          <w:sz w:val="24"/>
        </w:rPr>
        <w:t>x</w:t>
      </w:r>
      <w:r>
        <w:rPr>
          <w:rFonts w:ascii="Times New Roman" w:hAnsi="Times New Roman"/>
          <w:noProof/>
          <w:sz w:val="24"/>
        </w:rPr>
        <w:t xml:space="preserve"> – 3)</w:t>
      </w:r>
    </w:p>
    <w:p w14:paraId="4BBFBBAE" w14:textId="77777777" w:rsidR="00603A9F" w:rsidRDefault="00A20E52">
      <w:pPr>
        <w:rPr>
          <w:noProof/>
        </w:rPr>
      </w:pPr>
      <w:r>
        <w:rPr>
          <w:rFonts w:cs="Arial"/>
          <w:b/>
          <w:noProof/>
        </w:rPr>
        <w:t>5</w:t>
      </w:r>
      <w:r>
        <w:rPr>
          <w:noProof/>
        </w:rPr>
        <w:tab/>
      </w:r>
      <w:r>
        <w:rPr>
          <w:rFonts w:cs="Arial"/>
          <w:noProof/>
        </w:rPr>
        <w:t>(a)</w:t>
      </w:r>
      <w:r>
        <w:rPr>
          <w:noProof/>
        </w:rPr>
        <w:tab/>
      </w:r>
      <w:r>
        <w:rPr>
          <w:rFonts w:ascii="Times New Roman" w:hAnsi="Times New Roman"/>
          <w:i/>
          <w:noProof/>
          <w:sz w:val="24"/>
        </w:rPr>
        <w:t>x</w:t>
      </w:r>
      <w:r>
        <w:rPr>
          <w:rFonts w:ascii="Times New Roman" w:hAnsi="Times New Roman"/>
          <w:noProof/>
          <w:sz w:val="24"/>
        </w:rPr>
        <w:t xml:space="preserve"> = –4</w:t>
      </w:r>
      <w:r>
        <w:rPr>
          <w:rFonts w:ascii="Times New Roman" w:hAnsi="Times New Roman"/>
          <w:noProof/>
          <w:sz w:val="24"/>
        </w:rPr>
        <w:tab/>
      </w:r>
      <w:r>
        <w:rPr>
          <w:noProof/>
        </w:rPr>
        <w:tab/>
      </w:r>
      <w:r>
        <w:rPr>
          <w:rFonts w:cs="Arial"/>
          <w:noProof/>
        </w:rPr>
        <w:t>(b)</w:t>
      </w:r>
      <w:r>
        <w:rPr>
          <w:noProof/>
        </w:rPr>
        <w:tab/>
      </w:r>
      <w:r>
        <w:rPr>
          <w:rFonts w:ascii="Times New Roman" w:hAnsi="Times New Roman"/>
          <w:i/>
          <w:noProof/>
          <w:sz w:val="24"/>
        </w:rPr>
        <w:t>x</w:t>
      </w:r>
      <w:r>
        <w:rPr>
          <w:rFonts w:ascii="Times New Roman" w:hAnsi="Times New Roman"/>
          <w:noProof/>
          <w:sz w:val="24"/>
        </w:rPr>
        <w:t xml:space="preserve"> = 9</w:t>
      </w:r>
      <w:r>
        <w:rPr>
          <w:noProof/>
        </w:rPr>
        <w:tab/>
      </w:r>
      <w:r>
        <w:rPr>
          <w:noProof/>
        </w:rPr>
        <w:tab/>
      </w:r>
      <w:r>
        <w:rPr>
          <w:rFonts w:cs="Arial"/>
          <w:noProof/>
        </w:rPr>
        <w:t>(c)</w:t>
      </w:r>
      <w:r>
        <w:rPr>
          <w:noProof/>
        </w:rPr>
        <w:tab/>
      </w:r>
      <w:r>
        <w:rPr>
          <w:noProof/>
          <w:position w:val="-12"/>
        </w:rPr>
        <w:object w:dxaOrig="600" w:dyaOrig="360" w14:anchorId="172136C0">
          <v:shape id="_x0000_i1277" type="#_x0000_t75" style="width:30pt;height:18pt" o:ole="">
            <v:imagedata r:id="rId529" o:title=""/>
          </v:shape>
          <o:OLEObject Type="Embed" ProgID="Equation.DSMT4" ShapeID="_x0000_i1277" DrawAspect="Content" ObjectID="_1650009253" r:id="rId530"/>
        </w:object>
      </w:r>
    </w:p>
    <w:p w14:paraId="158FF2D5" w14:textId="77777777" w:rsidR="00603A9F" w:rsidRDefault="00A20E52">
      <w:pPr>
        <w:rPr>
          <w:noProof/>
        </w:rPr>
      </w:pPr>
      <w:r>
        <w:rPr>
          <w:rFonts w:cs="Arial"/>
          <w:b/>
          <w:noProof/>
        </w:rPr>
        <w:t>6</w:t>
      </w:r>
      <w:r>
        <w:rPr>
          <w:noProof/>
        </w:rPr>
        <w:tab/>
      </w:r>
      <w:r>
        <w:rPr>
          <w:rFonts w:cs="Arial"/>
          <w:noProof/>
        </w:rPr>
        <w:t>(a)</w:t>
      </w:r>
      <w:r>
        <w:rPr>
          <w:noProof/>
        </w:rPr>
        <w:tab/>
      </w:r>
      <w:r>
        <w:rPr>
          <w:noProof/>
          <w:position w:val="-24"/>
        </w:rPr>
        <w:object w:dxaOrig="1200" w:dyaOrig="620" w14:anchorId="703E24DC">
          <v:shape id="_x0000_i1278" type="#_x0000_t75" style="width:60pt;height:30pt" o:ole="">
            <v:imagedata r:id="rId531" o:title=""/>
          </v:shape>
          <o:OLEObject Type="Embed" ProgID="Equation.DSMT4" ShapeID="_x0000_i1278" DrawAspect="Content" ObjectID="_1650009254" r:id="rId532"/>
        </w:object>
      </w:r>
      <w:r>
        <w:rPr>
          <w:noProof/>
        </w:rPr>
        <w:t xml:space="preserve">    </w:t>
      </w:r>
      <w:r>
        <w:rPr>
          <w:rFonts w:cs="Arial"/>
          <w:noProof/>
        </w:rPr>
        <w:t>(or</w:t>
      </w:r>
      <w:r>
        <w:rPr>
          <w:noProof/>
        </w:rPr>
        <w:t xml:space="preserve"> </w:t>
      </w:r>
      <w:r>
        <w:rPr>
          <w:noProof/>
          <w:position w:val="-24"/>
        </w:rPr>
        <w:object w:dxaOrig="820" w:dyaOrig="620" w14:anchorId="1B190635">
          <v:shape id="_x0000_i1279" type="#_x0000_t75" style="width:42pt;height:30pt" o:ole="">
            <v:imagedata r:id="rId533" o:title=""/>
          </v:shape>
          <o:OLEObject Type="Embed" ProgID="Equation.DSMT4" ShapeID="_x0000_i1279" DrawAspect="Content" ObjectID="_1650009255" r:id="rId534"/>
        </w:object>
      </w:r>
      <w:r>
        <w:rPr>
          <w:rFonts w:cs="Arial"/>
          <w:noProof/>
        </w:rPr>
        <w:t>)</w:t>
      </w:r>
      <w:r>
        <w:rPr>
          <w:noProof/>
        </w:rPr>
        <w:tab/>
      </w:r>
      <w:r>
        <w:rPr>
          <w:noProof/>
        </w:rPr>
        <w:tab/>
      </w:r>
      <w:r>
        <w:rPr>
          <w:rFonts w:cs="Arial"/>
          <w:noProof/>
        </w:rPr>
        <w:t>(b)</w:t>
      </w:r>
      <w:r>
        <w:rPr>
          <w:noProof/>
        </w:rPr>
        <w:tab/>
      </w:r>
      <w:r>
        <w:rPr>
          <w:noProof/>
          <w:position w:val="-24"/>
        </w:rPr>
        <w:object w:dxaOrig="1240" w:dyaOrig="620" w14:anchorId="2A0FE384">
          <v:shape id="_x0000_i1280" type="#_x0000_t75" style="width:66.05pt;height:30pt" o:ole="">
            <v:imagedata r:id="rId535" o:title=""/>
          </v:shape>
          <o:OLEObject Type="Embed" ProgID="Equation.DSMT4" ShapeID="_x0000_i1280" DrawAspect="Content" ObjectID="_1650009256" r:id="rId536"/>
        </w:object>
      </w:r>
      <w:r>
        <w:rPr>
          <w:noProof/>
        </w:rPr>
        <w:t xml:space="preserve">    </w:t>
      </w:r>
      <w:r>
        <w:rPr>
          <w:rFonts w:cs="Arial"/>
          <w:noProof/>
        </w:rPr>
        <w:t>(or</w:t>
      </w:r>
      <w:r>
        <w:rPr>
          <w:noProof/>
        </w:rPr>
        <w:t xml:space="preserve"> </w:t>
      </w:r>
      <w:r>
        <w:rPr>
          <w:noProof/>
          <w:position w:val="-24"/>
        </w:rPr>
        <w:object w:dxaOrig="1240" w:dyaOrig="620" w14:anchorId="3E9804A3">
          <v:shape id="_x0000_i1281" type="#_x0000_t75" style="width:66.05pt;height:30pt" o:ole="">
            <v:imagedata r:id="rId537" o:title=""/>
          </v:shape>
          <o:OLEObject Type="Embed" ProgID="Equation.DSMT4" ShapeID="_x0000_i1281" DrawAspect="Content" ObjectID="_1650009257" r:id="rId538"/>
        </w:object>
      </w:r>
      <w:r>
        <w:rPr>
          <w:rFonts w:cs="Arial"/>
          <w:noProof/>
        </w:rPr>
        <w:t>)</w:t>
      </w:r>
    </w:p>
    <w:p w14:paraId="4E638914" w14:textId="77777777" w:rsidR="00603A9F" w:rsidRDefault="00A20E52">
      <w:pPr>
        <w:rPr>
          <w:noProof/>
        </w:rPr>
      </w:pPr>
      <w:r>
        <w:rPr>
          <w:rFonts w:cs="Arial"/>
          <w:b/>
          <w:noProof/>
        </w:rPr>
        <w:t>7</w:t>
      </w:r>
      <w:r>
        <w:rPr>
          <w:noProof/>
        </w:rPr>
        <w:tab/>
      </w:r>
      <w:r>
        <w:rPr>
          <w:rFonts w:cs="Arial"/>
          <w:noProof/>
        </w:rPr>
        <w:t>(a)</w:t>
      </w:r>
      <w:r>
        <w:rPr>
          <w:noProof/>
        </w:rPr>
        <w:tab/>
      </w:r>
      <w:r>
        <w:rPr>
          <w:rFonts w:ascii="Times New Roman" w:hAnsi="Times New Roman"/>
          <w:i/>
          <w:noProof/>
          <w:sz w:val="24"/>
        </w:rPr>
        <w:t>a</w:t>
      </w:r>
      <w:r>
        <w:rPr>
          <w:noProof/>
        </w:rPr>
        <w:tab/>
      </w:r>
      <w:r>
        <w:rPr>
          <w:rFonts w:cs="Arial"/>
          <w:noProof/>
        </w:rPr>
        <w:t>(b)</w:t>
      </w:r>
      <w:r>
        <w:rPr>
          <w:noProof/>
        </w:rPr>
        <w:tab/>
      </w:r>
      <w:r>
        <w:rPr>
          <w:rFonts w:ascii="Times New Roman" w:hAnsi="Times New Roman"/>
          <w:noProof/>
          <w:sz w:val="24"/>
        </w:rPr>
        <w:t>4</w:t>
      </w:r>
      <w:r>
        <w:rPr>
          <w:noProof/>
        </w:rPr>
        <w:tab/>
      </w:r>
      <w:r>
        <w:rPr>
          <w:rFonts w:cs="Arial"/>
          <w:noProof/>
        </w:rPr>
        <w:t>(c)</w:t>
      </w:r>
      <w:r>
        <w:rPr>
          <w:noProof/>
        </w:rPr>
        <w:tab/>
      </w:r>
      <w:r>
        <w:rPr>
          <w:rFonts w:ascii="Times New Roman" w:hAnsi="Times New Roman"/>
          <w:i/>
          <w:noProof/>
          <w:sz w:val="24"/>
        </w:rPr>
        <w:t>c</w:t>
      </w:r>
      <w:r>
        <w:rPr>
          <w:rFonts w:ascii="Times New Roman" w:hAnsi="Times New Roman"/>
          <w:noProof/>
          <w:sz w:val="24"/>
          <w:vertAlign w:val="superscript"/>
        </w:rPr>
        <w:t>4</w:t>
      </w:r>
      <w:r>
        <w:rPr>
          <w:noProof/>
        </w:rPr>
        <w:tab/>
      </w:r>
      <w:r>
        <w:rPr>
          <w:rFonts w:cs="Arial"/>
          <w:noProof/>
        </w:rPr>
        <w:t>(d)</w:t>
      </w:r>
      <w:r>
        <w:rPr>
          <w:noProof/>
        </w:rPr>
        <w:tab/>
      </w:r>
      <w:r>
        <w:rPr>
          <w:noProof/>
          <w:position w:val="-12"/>
        </w:rPr>
        <w:object w:dxaOrig="440" w:dyaOrig="380" w14:anchorId="68F6B834">
          <v:shape id="_x0000_i1282" type="#_x0000_t75" style="width:24pt;height:18pt" o:ole="">
            <v:imagedata r:id="rId539" o:title=""/>
          </v:shape>
          <o:OLEObject Type="Embed" ProgID="Equation.DSMT4" ShapeID="_x0000_i1282" DrawAspect="Content" ObjectID="_1650009258" r:id="rId540"/>
        </w:object>
      </w:r>
    </w:p>
    <w:p w14:paraId="5B8EAAD7" w14:textId="77777777" w:rsidR="00603A9F" w:rsidRDefault="00603A9F">
      <w:pPr>
        <w:rPr>
          <w:noProof/>
        </w:rPr>
      </w:pPr>
    </w:p>
    <w:p w14:paraId="0B3CED80" w14:textId="77777777" w:rsidR="00603A9F" w:rsidRDefault="00A20E52">
      <w:pPr>
        <w:pStyle w:val="Heading3"/>
        <w:rPr>
          <w:noProof/>
        </w:rPr>
      </w:pPr>
      <w:bookmarkStart w:id="25" w:name="_Toc477163070"/>
      <w:r>
        <w:rPr>
          <w:noProof/>
        </w:rPr>
        <w:t>Exercise 1.2</w:t>
      </w:r>
      <w:bookmarkEnd w:id="25"/>
    </w:p>
    <w:p w14:paraId="3B6FF07D" w14:textId="77777777" w:rsidR="00603A9F" w:rsidRDefault="00A20E52">
      <w:pPr>
        <w:rPr>
          <w:noProof/>
        </w:rPr>
      </w:pPr>
      <w:r>
        <w:rPr>
          <w:rFonts w:cs="Arial"/>
          <w:b/>
          <w:noProof/>
        </w:rPr>
        <w:t>1</w:t>
      </w:r>
      <w:r>
        <w:rPr>
          <w:rFonts w:cs="Arial"/>
          <w:b/>
          <w:noProof/>
        </w:rPr>
        <w:tab/>
      </w:r>
      <w:r>
        <w:rPr>
          <w:rFonts w:cs="Arial"/>
          <w:noProof/>
        </w:rPr>
        <w:t>(a)</w:t>
      </w:r>
      <w:r>
        <w:rPr>
          <w:noProof/>
        </w:rPr>
        <w:tab/>
      </w:r>
      <w:r>
        <w:rPr>
          <w:noProof/>
          <w:position w:val="-24"/>
        </w:rPr>
        <w:object w:dxaOrig="360" w:dyaOrig="620" w14:anchorId="5C059EAC">
          <v:shape id="_x0000_i1283" type="#_x0000_t75" style="width:18pt;height:30pt" o:ole="">
            <v:imagedata r:id="rId541" o:title=""/>
          </v:shape>
          <o:OLEObject Type="Embed" ProgID="Equation.DSMT4" ShapeID="_x0000_i1283" DrawAspect="Content" ObjectID="_1650009259" r:id="rId542"/>
        </w:object>
      </w:r>
      <w:r>
        <w:rPr>
          <w:noProof/>
        </w:rPr>
        <w:tab/>
      </w:r>
      <w:r>
        <w:rPr>
          <w:rFonts w:cs="Arial"/>
          <w:noProof/>
        </w:rPr>
        <w:t>(b)</w:t>
      </w:r>
      <w:r>
        <w:rPr>
          <w:noProof/>
        </w:rPr>
        <w:tab/>
      </w:r>
      <w:r>
        <w:rPr>
          <w:noProof/>
          <w:position w:val="-24"/>
        </w:rPr>
        <w:object w:dxaOrig="240" w:dyaOrig="620" w14:anchorId="5EA50905">
          <v:shape id="_x0000_i1284" type="#_x0000_t75" style="width:12pt;height:30pt" o:ole="">
            <v:imagedata r:id="rId543" o:title=""/>
          </v:shape>
          <o:OLEObject Type="Embed" ProgID="Equation.DSMT4" ShapeID="_x0000_i1284" DrawAspect="Content" ObjectID="_1650009260" r:id="rId544"/>
        </w:object>
      </w:r>
      <w:r>
        <w:rPr>
          <w:noProof/>
        </w:rPr>
        <w:tab/>
      </w:r>
      <w:r>
        <w:rPr>
          <w:rFonts w:cs="Arial"/>
          <w:noProof/>
        </w:rPr>
        <w:t>(c)</w:t>
      </w:r>
      <w:r>
        <w:rPr>
          <w:noProof/>
        </w:rPr>
        <w:tab/>
      </w:r>
      <w:r>
        <w:rPr>
          <w:noProof/>
          <w:position w:val="-24"/>
        </w:rPr>
        <w:object w:dxaOrig="320" w:dyaOrig="620" w14:anchorId="7C57EB2A">
          <v:shape id="_x0000_i1285" type="#_x0000_t75" style="width:18pt;height:30pt" o:ole="">
            <v:imagedata r:id="rId545" o:title=""/>
          </v:shape>
          <o:OLEObject Type="Embed" ProgID="Equation.DSMT4" ShapeID="_x0000_i1285" DrawAspect="Content" ObjectID="_1650009261" r:id="rId546"/>
        </w:object>
      </w:r>
      <w:r>
        <w:rPr>
          <w:noProof/>
        </w:rPr>
        <w:tab/>
      </w:r>
      <w:r>
        <w:rPr>
          <w:rFonts w:cs="Arial"/>
          <w:noProof/>
        </w:rPr>
        <w:t>(d)</w:t>
      </w:r>
      <w:r>
        <w:rPr>
          <w:noProof/>
        </w:rPr>
        <w:tab/>
      </w:r>
      <w:r>
        <w:rPr>
          <w:noProof/>
          <w:position w:val="-24"/>
        </w:rPr>
        <w:object w:dxaOrig="240" w:dyaOrig="620" w14:anchorId="53E5AF1B">
          <v:shape id="_x0000_i1286" type="#_x0000_t75" style="width:12pt;height:30pt" o:ole="">
            <v:imagedata r:id="rId547" o:title=""/>
          </v:shape>
          <o:OLEObject Type="Embed" ProgID="Equation.DSMT4" ShapeID="_x0000_i1286" DrawAspect="Content" ObjectID="_1650009262" r:id="rId548"/>
        </w:object>
      </w:r>
    </w:p>
    <w:p w14:paraId="5069AC99" w14:textId="77777777" w:rsidR="00603A9F" w:rsidRDefault="00A20E52">
      <w:pPr>
        <w:ind w:firstLine="720"/>
        <w:rPr>
          <w:noProof/>
        </w:rPr>
      </w:pPr>
      <w:r>
        <w:rPr>
          <w:rFonts w:cs="Arial"/>
          <w:noProof/>
        </w:rPr>
        <w:t>(e)</w:t>
      </w:r>
      <w:r>
        <w:rPr>
          <w:noProof/>
        </w:rPr>
        <w:tab/>
      </w:r>
      <w:r>
        <w:rPr>
          <w:noProof/>
          <w:position w:val="-24"/>
        </w:rPr>
        <w:object w:dxaOrig="300" w:dyaOrig="620" w14:anchorId="2D7B7A99">
          <v:shape id="_x0000_i1287" type="#_x0000_t75" style="width:18pt;height:30pt" o:ole="">
            <v:imagedata r:id="rId549" o:title=""/>
          </v:shape>
          <o:OLEObject Type="Embed" ProgID="Equation.DSMT4" ShapeID="_x0000_i1287" DrawAspect="Content" ObjectID="_1650009263" r:id="rId550"/>
        </w:object>
      </w:r>
      <w:r>
        <w:rPr>
          <w:noProof/>
        </w:rPr>
        <w:tab/>
      </w:r>
      <w:r>
        <w:rPr>
          <w:rFonts w:cs="Arial"/>
          <w:noProof/>
        </w:rPr>
        <w:t>(f)</w:t>
      </w:r>
      <w:r>
        <w:rPr>
          <w:noProof/>
        </w:rPr>
        <w:tab/>
      </w:r>
      <w:r>
        <w:rPr>
          <w:noProof/>
          <w:position w:val="-24"/>
        </w:rPr>
        <w:object w:dxaOrig="340" w:dyaOrig="620" w14:anchorId="751B069C">
          <v:shape id="_x0000_i1288" type="#_x0000_t75" style="width:18pt;height:30pt" o:ole="">
            <v:imagedata r:id="rId551" o:title=""/>
          </v:shape>
          <o:OLEObject Type="Embed" ProgID="Equation.DSMT4" ShapeID="_x0000_i1288" DrawAspect="Content" ObjectID="_1650009264" r:id="rId552"/>
        </w:object>
      </w:r>
      <w:r>
        <w:rPr>
          <w:noProof/>
        </w:rPr>
        <w:tab/>
      </w:r>
      <w:r>
        <w:rPr>
          <w:rFonts w:cs="Arial"/>
          <w:noProof/>
        </w:rPr>
        <w:t>(g)</w:t>
      </w:r>
      <w:r>
        <w:rPr>
          <w:noProof/>
        </w:rPr>
        <w:tab/>
      </w:r>
      <w:r>
        <w:rPr>
          <w:noProof/>
          <w:position w:val="-24"/>
        </w:rPr>
        <w:object w:dxaOrig="240" w:dyaOrig="620" w14:anchorId="28D9965E">
          <v:shape id="_x0000_i1289" type="#_x0000_t75" style="width:12pt;height:30pt" o:ole="">
            <v:imagedata r:id="rId553" o:title=""/>
          </v:shape>
          <o:OLEObject Type="Embed" ProgID="Equation.DSMT4" ShapeID="_x0000_i1289" DrawAspect="Content" ObjectID="_1650009265" r:id="rId554"/>
        </w:object>
      </w:r>
      <w:r>
        <w:rPr>
          <w:noProof/>
        </w:rPr>
        <w:tab/>
      </w:r>
      <w:r>
        <w:rPr>
          <w:rFonts w:cs="Arial"/>
          <w:noProof/>
        </w:rPr>
        <w:t>(h)</w:t>
      </w:r>
      <w:r>
        <w:rPr>
          <w:noProof/>
        </w:rPr>
        <w:tab/>
      </w:r>
      <w:r>
        <w:rPr>
          <w:noProof/>
          <w:position w:val="-24"/>
        </w:rPr>
        <w:object w:dxaOrig="340" w:dyaOrig="620" w14:anchorId="3E6A6C31">
          <v:shape id="_x0000_i1290" type="#_x0000_t75" style="width:18pt;height:30pt" o:ole="">
            <v:imagedata r:id="rId555" o:title=""/>
          </v:shape>
          <o:OLEObject Type="Embed" ProgID="Equation.DSMT4" ShapeID="_x0000_i1290" DrawAspect="Content" ObjectID="_1650009266" r:id="rId556"/>
        </w:object>
      </w:r>
    </w:p>
    <w:p w14:paraId="010F4479" w14:textId="77777777" w:rsidR="00603A9F" w:rsidRDefault="00A20E52">
      <w:pPr>
        <w:ind w:firstLine="720"/>
        <w:rPr>
          <w:noProof/>
        </w:rPr>
      </w:pPr>
      <w:r>
        <w:rPr>
          <w:rFonts w:cs="Arial"/>
          <w:noProof/>
        </w:rPr>
        <w:t>(i)</w:t>
      </w:r>
      <w:r>
        <w:rPr>
          <w:noProof/>
        </w:rPr>
        <w:tab/>
      </w:r>
      <w:r>
        <w:rPr>
          <w:noProof/>
          <w:position w:val="-28"/>
        </w:rPr>
        <w:object w:dxaOrig="440" w:dyaOrig="700" w14:anchorId="13C557B0">
          <v:shape id="_x0000_i1291" type="#_x0000_t75" style="width:24pt;height:36pt" o:ole="">
            <v:imagedata r:id="rId557" o:title=""/>
          </v:shape>
          <o:OLEObject Type="Embed" ProgID="Equation.DSMT4" ShapeID="_x0000_i1291" DrawAspect="Content" ObjectID="_1650009267" r:id="rId558"/>
        </w:object>
      </w:r>
      <w:r>
        <w:rPr>
          <w:noProof/>
        </w:rPr>
        <w:tab/>
      </w:r>
      <w:r>
        <w:rPr>
          <w:rFonts w:cs="Arial"/>
          <w:noProof/>
        </w:rPr>
        <w:t>(j)</w:t>
      </w:r>
      <w:r>
        <w:rPr>
          <w:noProof/>
        </w:rPr>
        <w:tab/>
      </w:r>
      <w:r>
        <w:rPr>
          <w:noProof/>
          <w:position w:val="-28"/>
        </w:rPr>
        <w:object w:dxaOrig="340" w:dyaOrig="660" w14:anchorId="14C1C425">
          <v:shape id="_x0000_i1292" type="#_x0000_t75" style="width:18pt;height:30pt" o:ole="">
            <v:imagedata r:id="rId559" o:title=""/>
          </v:shape>
          <o:OLEObject Type="Embed" ProgID="Equation.DSMT4" ShapeID="_x0000_i1292" DrawAspect="Content" ObjectID="_1650009268" r:id="rId560"/>
        </w:object>
      </w:r>
      <w:r>
        <w:rPr>
          <w:noProof/>
        </w:rPr>
        <w:tab/>
      </w:r>
      <w:r>
        <w:rPr>
          <w:rFonts w:cs="Arial"/>
          <w:noProof/>
        </w:rPr>
        <w:t>(k)</w:t>
      </w:r>
      <w:r>
        <w:rPr>
          <w:noProof/>
        </w:rPr>
        <w:tab/>
      </w:r>
      <w:r>
        <w:rPr>
          <w:noProof/>
          <w:position w:val="-28"/>
        </w:rPr>
        <w:object w:dxaOrig="460" w:dyaOrig="700" w14:anchorId="688E84AC">
          <v:shape id="_x0000_i1293" type="#_x0000_t75" style="width:24pt;height:36pt" o:ole="">
            <v:imagedata r:id="rId561" o:title=""/>
          </v:shape>
          <o:OLEObject Type="Embed" ProgID="Equation.DSMT4" ShapeID="_x0000_i1293" DrawAspect="Content" ObjectID="_1650009269" r:id="rId562"/>
        </w:object>
      </w:r>
      <w:r>
        <w:rPr>
          <w:noProof/>
        </w:rPr>
        <w:tab/>
      </w:r>
      <w:r>
        <w:rPr>
          <w:rFonts w:cs="Arial"/>
          <w:noProof/>
        </w:rPr>
        <w:t>(l)</w:t>
      </w:r>
      <w:r>
        <w:rPr>
          <w:noProof/>
        </w:rPr>
        <w:tab/>
      </w:r>
      <w:r>
        <w:rPr>
          <w:noProof/>
          <w:position w:val="-28"/>
        </w:rPr>
        <w:object w:dxaOrig="480" w:dyaOrig="700" w14:anchorId="3E84B465">
          <v:shape id="_x0000_i1294" type="#_x0000_t75" style="width:24pt;height:36pt" o:ole="">
            <v:imagedata r:id="rId563" o:title=""/>
          </v:shape>
          <o:OLEObject Type="Embed" ProgID="Equation.DSMT4" ShapeID="_x0000_i1294" DrawAspect="Content" ObjectID="_1650009270" r:id="rId564"/>
        </w:object>
      </w:r>
    </w:p>
    <w:p w14:paraId="41C29619" w14:textId="77777777" w:rsidR="00603A9F" w:rsidRDefault="00A20E52">
      <w:pPr>
        <w:ind w:firstLine="720"/>
        <w:rPr>
          <w:noProof/>
        </w:rPr>
      </w:pPr>
      <w:r>
        <w:rPr>
          <w:rFonts w:cs="Arial"/>
          <w:noProof/>
        </w:rPr>
        <w:t>(m)</w:t>
      </w:r>
      <w:r>
        <w:rPr>
          <w:noProof/>
        </w:rPr>
        <w:tab/>
      </w:r>
      <w:r>
        <w:rPr>
          <w:noProof/>
          <w:position w:val="-28"/>
        </w:rPr>
        <w:object w:dxaOrig="560" w:dyaOrig="700" w14:anchorId="04094E7A">
          <v:shape id="_x0000_i1295" type="#_x0000_t75" style="width:30pt;height:36pt" o:ole="">
            <v:imagedata r:id="rId565" o:title=""/>
          </v:shape>
          <o:OLEObject Type="Embed" ProgID="Equation.DSMT4" ShapeID="_x0000_i1295" DrawAspect="Content" ObjectID="_1650009271" r:id="rId566"/>
        </w:object>
      </w:r>
      <w:r>
        <w:rPr>
          <w:noProof/>
        </w:rPr>
        <w:tab/>
      </w:r>
      <w:r>
        <w:rPr>
          <w:rFonts w:cs="Arial"/>
          <w:noProof/>
        </w:rPr>
        <w:t>(n)</w:t>
      </w:r>
      <w:r>
        <w:rPr>
          <w:noProof/>
        </w:rPr>
        <w:tab/>
      </w:r>
      <w:r>
        <w:rPr>
          <w:noProof/>
          <w:position w:val="-24"/>
        </w:rPr>
        <w:object w:dxaOrig="460" w:dyaOrig="660" w14:anchorId="7414523E">
          <v:shape id="_x0000_i1296" type="#_x0000_t75" style="width:24pt;height:30pt" o:ole="">
            <v:imagedata r:id="rId567" o:title=""/>
          </v:shape>
          <o:OLEObject Type="Embed" ProgID="Equation.DSMT4" ShapeID="_x0000_i1296" DrawAspect="Content" ObjectID="_1650009272" r:id="rId568"/>
        </w:object>
      </w:r>
      <w:r>
        <w:rPr>
          <w:noProof/>
        </w:rPr>
        <w:tab/>
      </w:r>
      <w:r>
        <w:rPr>
          <w:rFonts w:cs="Arial"/>
          <w:noProof/>
        </w:rPr>
        <w:t>(o)</w:t>
      </w:r>
      <w:r>
        <w:rPr>
          <w:noProof/>
        </w:rPr>
        <w:tab/>
      </w:r>
      <w:r>
        <w:rPr>
          <w:noProof/>
          <w:position w:val="-24"/>
        </w:rPr>
        <w:object w:dxaOrig="560" w:dyaOrig="660" w14:anchorId="4AA41001">
          <v:shape id="_x0000_i1297" type="#_x0000_t75" style="width:30pt;height:30pt" o:ole="">
            <v:imagedata r:id="rId569" o:title=""/>
          </v:shape>
          <o:OLEObject Type="Embed" ProgID="Equation.DSMT4" ShapeID="_x0000_i1297" DrawAspect="Content" ObjectID="_1650009273" r:id="rId570"/>
        </w:object>
      </w:r>
      <w:r>
        <w:rPr>
          <w:noProof/>
        </w:rPr>
        <w:tab/>
      </w:r>
      <w:r>
        <w:rPr>
          <w:rFonts w:cs="Arial"/>
          <w:noProof/>
        </w:rPr>
        <w:t>(p)</w:t>
      </w:r>
      <w:r>
        <w:rPr>
          <w:noProof/>
        </w:rPr>
        <w:tab/>
      </w:r>
      <w:r>
        <w:rPr>
          <w:noProof/>
          <w:position w:val="-28"/>
        </w:rPr>
        <w:object w:dxaOrig="859" w:dyaOrig="700" w14:anchorId="1306DD65">
          <v:shape id="_x0000_i1298" type="#_x0000_t75" style="width:42pt;height:36pt" o:ole="">
            <v:imagedata r:id="rId571" o:title=""/>
          </v:shape>
          <o:OLEObject Type="Embed" ProgID="Equation.DSMT4" ShapeID="_x0000_i1298" DrawAspect="Content" ObjectID="_1650009274" r:id="rId572"/>
        </w:object>
      </w:r>
    </w:p>
    <w:p w14:paraId="61050324" w14:textId="77777777" w:rsidR="00603A9F" w:rsidRDefault="00A20E52">
      <w:pPr>
        <w:rPr>
          <w:noProof/>
        </w:rPr>
      </w:pPr>
      <w:r>
        <w:rPr>
          <w:rFonts w:cs="Arial"/>
          <w:b/>
          <w:noProof/>
        </w:rPr>
        <w:t>2</w:t>
      </w:r>
      <w:r>
        <w:rPr>
          <w:rFonts w:cs="Arial"/>
          <w:noProof/>
        </w:rPr>
        <w:tab/>
        <w:t>(a)</w:t>
      </w:r>
      <w:r>
        <w:rPr>
          <w:noProof/>
        </w:rPr>
        <w:tab/>
      </w:r>
      <w:r>
        <w:rPr>
          <w:noProof/>
          <w:position w:val="-26"/>
        </w:rPr>
        <w:object w:dxaOrig="940" w:dyaOrig="700" w14:anchorId="096815CE">
          <v:shape id="_x0000_i1299" type="#_x0000_t75" style="width:48pt;height:36pt" o:ole="">
            <v:imagedata r:id="rId573" o:title=""/>
          </v:shape>
          <o:OLEObject Type="Embed" ProgID="Equation.DSMT4" ShapeID="_x0000_i1299" DrawAspect="Content" ObjectID="_1650009275" r:id="rId574"/>
        </w:object>
      </w:r>
      <w:r>
        <w:rPr>
          <w:noProof/>
        </w:rPr>
        <w:tab/>
      </w:r>
      <w:r>
        <w:rPr>
          <w:rFonts w:cs="Arial"/>
          <w:noProof/>
        </w:rPr>
        <w:t>(b)</w:t>
      </w:r>
      <w:r>
        <w:rPr>
          <w:noProof/>
        </w:rPr>
        <w:tab/>
      </w:r>
      <w:r>
        <w:rPr>
          <w:noProof/>
          <w:position w:val="-26"/>
        </w:rPr>
        <w:object w:dxaOrig="940" w:dyaOrig="700" w14:anchorId="79193675">
          <v:shape id="_x0000_i1300" type="#_x0000_t75" style="width:48pt;height:36pt" o:ole="">
            <v:imagedata r:id="rId575" o:title=""/>
          </v:shape>
          <o:OLEObject Type="Embed" ProgID="Equation.DSMT4" ShapeID="_x0000_i1300" DrawAspect="Content" ObjectID="_1650009276" r:id="rId576"/>
        </w:object>
      </w:r>
      <w:r>
        <w:rPr>
          <w:noProof/>
        </w:rPr>
        <w:tab/>
      </w:r>
      <w:r>
        <w:rPr>
          <w:rFonts w:cs="Arial"/>
          <w:noProof/>
        </w:rPr>
        <w:t>(c)</w:t>
      </w:r>
      <w:r>
        <w:rPr>
          <w:noProof/>
        </w:rPr>
        <w:tab/>
      </w:r>
      <w:r>
        <w:rPr>
          <w:noProof/>
          <w:position w:val="-24"/>
        </w:rPr>
        <w:object w:dxaOrig="920" w:dyaOrig="620" w14:anchorId="574B104D">
          <v:shape id="_x0000_i1301" type="#_x0000_t75" style="width:48pt;height:30pt" o:ole="">
            <v:imagedata r:id="rId577" o:title=""/>
          </v:shape>
          <o:OLEObject Type="Embed" ProgID="Equation.DSMT4" ShapeID="_x0000_i1301" DrawAspect="Content" ObjectID="_1650009277" r:id="rId578"/>
        </w:object>
      </w:r>
      <w:r>
        <w:rPr>
          <w:noProof/>
        </w:rPr>
        <w:tab/>
      </w:r>
      <w:r>
        <w:rPr>
          <w:rFonts w:cs="Arial"/>
          <w:noProof/>
        </w:rPr>
        <w:t>(d)</w:t>
      </w:r>
      <w:r>
        <w:rPr>
          <w:noProof/>
        </w:rPr>
        <w:tab/>
      </w:r>
      <w:r>
        <w:rPr>
          <w:noProof/>
          <w:position w:val="-26"/>
        </w:rPr>
        <w:object w:dxaOrig="1060" w:dyaOrig="700" w14:anchorId="75BD4617">
          <v:shape id="_x0000_i1302" type="#_x0000_t75" style="width:54pt;height:36pt" o:ole="">
            <v:imagedata r:id="rId579" o:title=""/>
          </v:shape>
          <o:OLEObject Type="Embed" ProgID="Equation.DSMT4" ShapeID="_x0000_i1302" DrawAspect="Content" ObjectID="_1650009278" r:id="rId580"/>
        </w:object>
      </w:r>
    </w:p>
    <w:p w14:paraId="18565B04" w14:textId="77777777" w:rsidR="00603A9F" w:rsidRDefault="00A20E52">
      <w:pPr>
        <w:rPr>
          <w:noProof/>
        </w:rPr>
      </w:pPr>
      <w:r>
        <w:rPr>
          <w:rFonts w:cs="Arial"/>
          <w:b/>
          <w:noProof/>
        </w:rPr>
        <w:t>3</w:t>
      </w:r>
      <w:r>
        <w:rPr>
          <w:rFonts w:cs="Arial"/>
          <w:noProof/>
        </w:rPr>
        <w:tab/>
        <w:t>(a)</w:t>
      </w:r>
      <w:r>
        <w:rPr>
          <w:noProof/>
        </w:rPr>
        <w:tab/>
      </w:r>
      <w:r>
        <w:rPr>
          <w:noProof/>
          <w:position w:val="-24"/>
        </w:rPr>
        <w:object w:dxaOrig="639" w:dyaOrig="620" w14:anchorId="7936E4AD">
          <v:shape id="_x0000_i1303" type="#_x0000_t75" style="width:30pt;height:30pt" o:ole="">
            <v:imagedata r:id="rId581" o:title=""/>
          </v:shape>
          <o:OLEObject Type="Embed" ProgID="Equation.DSMT4" ShapeID="_x0000_i1303" DrawAspect="Content" ObjectID="_1650009279" r:id="rId582"/>
        </w:object>
      </w:r>
      <w:r>
        <w:rPr>
          <w:noProof/>
        </w:rPr>
        <w:tab/>
      </w:r>
      <w:r>
        <w:rPr>
          <w:noProof/>
        </w:rPr>
        <w:tab/>
      </w:r>
      <w:r>
        <w:rPr>
          <w:rFonts w:cs="Arial"/>
          <w:noProof/>
        </w:rPr>
        <w:t>(b)</w:t>
      </w:r>
      <w:r>
        <w:rPr>
          <w:noProof/>
        </w:rPr>
        <w:tab/>
      </w:r>
      <w:r>
        <w:rPr>
          <w:noProof/>
          <w:position w:val="-24"/>
        </w:rPr>
        <w:object w:dxaOrig="560" w:dyaOrig="620" w14:anchorId="49EFB8A8">
          <v:shape id="_x0000_i1304" type="#_x0000_t75" style="width:30pt;height:30pt" o:ole="">
            <v:imagedata r:id="rId583" o:title=""/>
          </v:shape>
          <o:OLEObject Type="Embed" ProgID="Equation.DSMT4" ShapeID="_x0000_i1304" DrawAspect="Content" ObjectID="_1650009280" r:id="rId584"/>
        </w:object>
      </w:r>
      <w:r>
        <w:rPr>
          <w:noProof/>
        </w:rPr>
        <w:tab/>
      </w:r>
      <w:r>
        <w:rPr>
          <w:noProof/>
        </w:rPr>
        <w:tab/>
      </w:r>
      <w:r>
        <w:rPr>
          <w:rFonts w:cs="Arial"/>
          <w:noProof/>
        </w:rPr>
        <w:t>(c)</w:t>
      </w:r>
      <w:r>
        <w:rPr>
          <w:noProof/>
        </w:rPr>
        <w:tab/>
      </w:r>
      <w:r>
        <w:rPr>
          <w:noProof/>
          <w:position w:val="-24"/>
        </w:rPr>
        <w:object w:dxaOrig="680" w:dyaOrig="620" w14:anchorId="0C8BEFF5">
          <v:shape id="_x0000_i1305" type="#_x0000_t75" style="width:30pt;height:30pt" o:ole="">
            <v:imagedata r:id="rId585" o:title=""/>
          </v:shape>
          <o:OLEObject Type="Embed" ProgID="Equation.DSMT4" ShapeID="_x0000_i1305" DrawAspect="Content" ObjectID="_1650009281" r:id="rId586"/>
        </w:object>
      </w:r>
    </w:p>
    <w:p w14:paraId="43EE6140" w14:textId="77777777" w:rsidR="00603A9F" w:rsidRDefault="00A20E52">
      <w:pPr>
        <w:rPr>
          <w:noProof/>
        </w:rPr>
      </w:pPr>
      <w:r>
        <w:rPr>
          <w:rFonts w:cs="Arial"/>
          <w:b/>
          <w:noProof/>
        </w:rPr>
        <w:lastRenderedPageBreak/>
        <w:t>4</w:t>
      </w:r>
      <w:r>
        <w:rPr>
          <w:rFonts w:cs="Arial"/>
          <w:noProof/>
        </w:rPr>
        <w:tab/>
        <w:t>(a)</w:t>
      </w:r>
      <w:r>
        <w:rPr>
          <w:noProof/>
        </w:rPr>
        <w:tab/>
      </w:r>
      <w:r>
        <w:rPr>
          <w:noProof/>
          <w:position w:val="-28"/>
        </w:rPr>
        <w:object w:dxaOrig="1300" w:dyaOrig="660" w14:anchorId="6F814532">
          <v:shape id="_x0000_i1306" type="#_x0000_t75" style="width:65.95pt;height:30pt" o:ole="">
            <v:imagedata r:id="rId587" o:title=""/>
          </v:shape>
          <o:OLEObject Type="Embed" ProgID="Equation.DSMT4" ShapeID="_x0000_i1306" DrawAspect="Content" ObjectID="_1650009282" r:id="rId588"/>
        </w:object>
      </w:r>
      <w:r>
        <w:rPr>
          <w:noProof/>
        </w:rPr>
        <w:tab/>
      </w:r>
      <w:r>
        <w:rPr>
          <w:rFonts w:cs="Arial"/>
          <w:noProof/>
        </w:rPr>
        <w:t>(b)</w:t>
      </w:r>
      <w:r>
        <w:rPr>
          <w:noProof/>
        </w:rPr>
        <w:tab/>
      </w:r>
      <w:r>
        <w:rPr>
          <w:noProof/>
          <w:position w:val="-28"/>
        </w:rPr>
        <w:object w:dxaOrig="1340" w:dyaOrig="660" w14:anchorId="4D487C09">
          <v:shape id="_x0000_i1307" type="#_x0000_t75" style="width:66pt;height:30pt" o:ole="">
            <v:imagedata r:id="rId589" o:title=""/>
          </v:shape>
          <o:OLEObject Type="Embed" ProgID="Equation.DSMT4" ShapeID="_x0000_i1307" DrawAspect="Content" ObjectID="_1650009283" r:id="rId590"/>
        </w:object>
      </w:r>
      <w:r>
        <w:rPr>
          <w:noProof/>
        </w:rPr>
        <w:tab/>
      </w:r>
      <w:r>
        <w:rPr>
          <w:rFonts w:cs="Arial"/>
          <w:noProof/>
        </w:rPr>
        <w:t>(c)</w:t>
      </w:r>
      <w:r>
        <w:rPr>
          <w:noProof/>
        </w:rPr>
        <w:tab/>
      </w:r>
      <w:r>
        <w:rPr>
          <w:noProof/>
          <w:position w:val="-28"/>
        </w:rPr>
        <w:object w:dxaOrig="1540" w:dyaOrig="660" w14:anchorId="70CB3C42">
          <v:shape id="_x0000_i1308" type="#_x0000_t75" style="width:78pt;height:30pt" o:ole="">
            <v:imagedata r:id="rId591" o:title=""/>
          </v:shape>
          <o:OLEObject Type="Embed" ProgID="Equation.DSMT4" ShapeID="_x0000_i1308" DrawAspect="Content" ObjectID="_1650009284" r:id="rId592"/>
        </w:object>
      </w:r>
    </w:p>
    <w:p w14:paraId="2B15A1F4" w14:textId="77777777" w:rsidR="00603A9F" w:rsidRDefault="00A20E52">
      <w:pPr>
        <w:ind w:firstLine="720"/>
        <w:rPr>
          <w:noProof/>
        </w:rPr>
      </w:pPr>
      <w:r>
        <w:rPr>
          <w:rFonts w:cs="Arial"/>
          <w:noProof/>
        </w:rPr>
        <w:t>(d)</w:t>
      </w:r>
      <w:r>
        <w:rPr>
          <w:noProof/>
        </w:rPr>
        <w:tab/>
      </w:r>
      <w:r>
        <w:rPr>
          <w:noProof/>
          <w:position w:val="-24"/>
        </w:rPr>
        <w:object w:dxaOrig="560" w:dyaOrig="620" w14:anchorId="3FD3ABC2">
          <v:shape id="_x0000_i1309" type="#_x0000_t75" style="width:30pt;height:30pt" o:ole="">
            <v:imagedata r:id="rId593" o:title=""/>
          </v:shape>
          <o:OLEObject Type="Embed" ProgID="Equation.DSMT4" ShapeID="_x0000_i1309" DrawAspect="Content" ObjectID="_1650009285" r:id="rId594"/>
        </w:object>
      </w:r>
      <w:r>
        <w:rPr>
          <w:noProof/>
        </w:rPr>
        <w:tab/>
      </w:r>
      <w:r>
        <w:rPr>
          <w:noProof/>
        </w:rPr>
        <w:tab/>
      </w:r>
      <w:r>
        <w:rPr>
          <w:rFonts w:cs="Arial"/>
          <w:noProof/>
        </w:rPr>
        <w:t>(e)</w:t>
      </w:r>
      <w:r>
        <w:rPr>
          <w:noProof/>
        </w:rPr>
        <w:tab/>
      </w:r>
      <w:r>
        <w:rPr>
          <w:noProof/>
          <w:position w:val="-24"/>
        </w:rPr>
        <w:object w:dxaOrig="680" w:dyaOrig="620" w14:anchorId="36710E04">
          <v:shape id="_x0000_i1310" type="#_x0000_t75" style="width:30pt;height:30pt" o:ole="">
            <v:imagedata r:id="rId595" o:title=""/>
          </v:shape>
          <o:OLEObject Type="Embed" ProgID="Equation.DSMT4" ShapeID="_x0000_i1310" DrawAspect="Content" ObjectID="_1650009286" r:id="rId596"/>
        </w:object>
      </w:r>
      <w:r>
        <w:rPr>
          <w:noProof/>
        </w:rPr>
        <w:tab/>
      </w:r>
      <w:r>
        <w:rPr>
          <w:noProof/>
        </w:rPr>
        <w:tab/>
      </w:r>
      <w:r>
        <w:rPr>
          <w:rFonts w:cs="Arial"/>
          <w:noProof/>
        </w:rPr>
        <w:t>(f)</w:t>
      </w:r>
      <w:r>
        <w:rPr>
          <w:noProof/>
        </w:rPr>
        <w:tab/>
      </w:r>
      <w:r>
        <w:rPr>
          <w:noProof/>
          <w:position w:val="-24"/>
        </w:rPr>
        <w:object w:dxaOrig="720" w:dyaOrig="620" w14:anchorId="2A336F72">
          <v:shape id="_x0000_i1311" type="#_x0000_t75" style="width:36pt;height:30pt" o:ole="">
            <v:imagedata r:id="rId597" o:title=""/>
          </v:shape>
          <o:OLEObject Type="Embed" ProgID="Equation.DSMT4" ShapeID="_x0000_i1311" DrawAspect="Content" ObjectID="_1650009287" r:id="rId598"/>
        </w:object>
      </w:r>
      <w:r>
        <w:rPr>
          <w:noProof/>
        </w:rPr>
        <w:tab/>
      </w:r>
    </w:p>
    <w:p w14:paraId="77F2CEFA" w14:textId="77777777" w:rsidR="00603A9F" w:rsidRDefault="00A20E52">
      <w:pPr>
        <w:ind w:firstLine="720"/>
        <w:rPr>
          <w:noProof/>
        </w:rPr>
      </w:pPr>
      <w:r>
        <w:rPr>
          <w:rFonts w:cs="Arial"/>
          <w:noProof/>
        </w:rPr>
        <w:t>(g)</w:t>
      </w:r>
      <w:r>
        <w:rPr>
          <w:noProof/>
        </w:rPr>
        <w:tab/>
      </w:r>
      <w:r>
        <w:rPr>
          <w:noProof/>
          <w:position w:val="-28"/>
        </w:rPr>
        <w:object w:dxaOrig="1640" w:dyaOrig="660" w14:anchorId="1247208A">
          <v:shape id="_x0000_i1312" type="#_x0000_t75" style="width:78pt;height:30pt" o:ole="">
            <v:imagedata r:id="rId599" o:title=""/>
          </v:shape>
          <o:OLEObject Type="Embed" ProgID="Equation.DSMT4" ShapeID="_x0000_i1312" DrawAspect="Content" ObjectID="_1650009288" r:id="rId600"/>
        </w:object>
      </w:r>
      <w:r>
        <w:rPr>
          <w:noProof/>
        </w:rPr>
        <w:tab/>
      </w:r>
    </w:p>
    <w:p w14:paraId="38FB35A5" w14:textId="77777777" w:rsidR="00603A9F" w:rsidRDefault="00A20E52">
      <w:pPr>
        <w:rPr>
          <w:noProof/>
        </w:rPr>
      </w:pPr>
      <w:r>
        <w:rPr>
          <w:rFonts w:cs="Arial"/>
          <w:b/>
          <w:noProof/>
        </w:rPr>
        <w:t>5</w:t>
      </w:r>
      <w:r>
        <w:rPr>
          <w:rFonts w:cs="Arial"/>
          <w:b/>
          <w:noProof/>
        </w:rPr>
        <w:tab/>
      </w:r>
      <w:r>
        <w:rPr>
          <w:rFonts w:cs="Arial"/>
          <w:noProof/>
        </w:rPr>
        <w:t>(a)</w:t>
      </w:r>
      <w:r>
        <w:rPr>
          <w:noProof/>
        </w:rPr>
        <w:tab/>
      </w:r>
      <w:r>
        <w:rPr>
          <w:noProof/>
          <w:position w:val="-28"/>
        </w:rPr>
        <w:object w:dxaOrig="639" w:dyaOrig="660" w14:anchorId="4DB8037B">
          <v:shape id="_x0000_i1313" type="#_x0000_t75" style="width:30pt;height:30pt" o:ole="">
            <v:imagedata r:id="rId601" o:title=""/>
          </v:shape>
          <o:OLEObject Type="Embed" ProgID="Equation.DSMT4" ShapeID="_x0000_i1313" DrawAspect="Content" ObjectID="_1650009289" r:id="rId602"/>
        </w:object>
      </w:r>
      <w:r>
        <w:rPr>
          <w:noProof/>
        </w:rPr>
        <w:tab/>
      </w:r>
      <w:r>
        <w:rPr>
          <w:noProof/>
        </w:rPr>
        <w:tab/>
      </w:r>
      <w:r>
        <w:rPr>
          <w:rFonts w:cs="Arial"/>
          <w:noProof/>
        </w:rPr>
        <w:t>(b)</w:t>
      </w:r>
      <w:r>
        <w:rPr>
          <w:noProof/>
        </w:rPr>
        <w:tab/>
      </w:r>
      <w:r>
        <w:rPr>
          <w:noProof/>
          <w:position w:val="-28"/>
        </w:rPr>
        <w:object w:dxaOrig="740" w:dyaOrig="660" w14:anchorId="276A6C1D">
          <v:shape id="_x0000_i1314" type="#_x0000_t75" style="width:36pt;height:30pt" o:ole="">
            <v:imagedata r:id="rId603" o:title=""/>
          </v:shape>
          <o:OLEObject Type="Embed" ProgID="Equation.DSMT4" ShapeID="_x0000_i1314" DrawAspect="Content" ObjectID="_1650009290" r:id="rId604"/>
        </w:object>
      </w:r>
      <w:r>
        <w:rPr>
          <w:noProof/>
        </w:rPr>
        <w:tab/>
      </w:r>
    </w:p>
    <w:p w14:paraId="1845D947" w14:textId="77777777" w:rsidR="00603A9F" w:rsidRDefault="00A20E52">
      <w:pPr>
        <w:pStyle w:val="Heading3"/>
        <w:rPr>
          <w:noProof/>
        </w:rPr>
      </w:pPr>
      <w:bookmarkStart w:id="26" w:name="_Toc477163071"/>
      <w:r>
        <w:rPr>
          <w:noProof/>
        </w:rPr>
        <w:t>Exercise 1.3</w:t>
      </w:r>
      <w:bookmarkEnd w:id="26"/>
    </w:p>
    <w:p w14:paraId="4AAD4691" w14:textId="77777777" w:rsidR="00603A9F" w:rsidRDefault="00A20E52">
      <w:pPr>
        <w:rPr>
          <w:noProof/>
        </w:rPr>
      </w:pPr>
      <w:r>
        <w:rPr>
          <w:rFonts w:cs="Arial"/>
          <w:b/>
          <w:noProof/>
        </w:rPr>
        <w:t>1</w:t>
      </w:r>
      <w:r>
        <w:rPr>
          <w:rFonts w:cs="Arial"/>
          <w:b/>
          <w:noProof/>
        </w:rPr>
        <w:tab/>
      </w:r>
      <w:r>
        <w:rPr>
          <w:rFonts w:cs="Arial"/>
          <w:noProof/>
        </w:rPr>
        <w:t>(a)</w:t>
      </w:r>
      <w:r>
        <w:rPr>
          <w:noProof/>
        </w:rPr>
        <w:tab/>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10</w:t>
      </w:r>
      <w:r>
        <w:rPr>
          <w:rFonts w:ascii="Times New Roman" w:hAnsi="Times New Roman"/>
          <w:i/>
          <w:noProof/>
          <w:sz w:val="24"/>
        </w:rPr>
        <w:t>x</w:t>
      </w:r>
      <w:r>
        <w:rPr>
          <w:rFonts w:ascii="Times New Roman" w:hAnsi="Times New Roman"/>
          <w:noProof/>
          <w:sz w:val="24"/>
        </w:rPr>
        <w:t xml:space="preserve"> + 25</w:t>
      </w:r>
      <w:r>
        <w:rPr>
          <w:noProof/>
        </w:rPr>
        <w:tab/>
      </w:r>
      <w:r>
        <w:rPr>
          <w:noProof/>
        </w:rPr>
        <w:tab/>
      </w:r>
      <w:r>
        <w:rPr>
          <w:rFonts w:cs="Arial"/>
          <w:noProof/>
        </w:rPr>
        <w:t>(b)</w:t>
      </w:r>
      <w:r>
        <w:rPr>
          <w:noProof/>
        </w:rPr>
        <w:tab/>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8</w:t>
      </w:r>
      <w:r>
        <w:rPr>
          <w:rFonts w:ascii="Times New Roman" w:hAnsi="Times New Roman"/>
          <w:i/>
          <w:noProof/>
          <w:sz w:val="24"/>
        </w:rPr>
        <w:t>x</w:t>
      </w:r>
      <w:r>
        <w:rPr>
          <w:rFonts w:ascii="Times New Roman" w:hAnsi="Times New Roman"/>
          <w:noProof/>
          <w:sz w:val="24"/>
        </w:rPr>
        <w:t xml:space="preserve"> + 16</w:t>
      </w:r>
      <w:r>
        <w:rPr>
          <w:noProof/>
        </w:rPr>
        <w:tab/>
      </w:r>
      <w:r>
        <w:rPr>
          <w:noProof/>
        </w:rPr>
        <w:tab/>
      </w:r>
      <w:r>
        <w:rPr>
          <w:rFonts w:cs="Arial"/>
          <w:noProof/>
        </w:rPr>
        <w:t>(c)</w:t>
      </w:r>
      <w:r>
        <w:rPr>
          <w:noProof/>
        </w:rPr>
        <w:tab/>
      </w:r>
      <w:r>
        <w:rPr>
          <w:rFonts w:ascii="Times New Roman" w:hAnsi="Times New Roman"/>
          <w:noProof/>
          <w:sz w:val="24"/>
        </w:rPr>
        <w:t>4</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4</w:t>
      </w:r>
      <w:r>
        <w:rPr>
          <w:rFonts w:ascii="Times New Roman" w:hAnsi="Times New Roman"/>
          <w:i/>
          <w:noProof/>
          <w:sz w:val="24"/>
        </w:rPr>
        <w:t>x</w:t>
      </w:r>
      <w:r>
        <w:rPr>
          <w:rFonts w:ascii="Times New Roman" w:hAnsi="Times New Roman"/>
          <w:noProof/>
          <w:sz w:val="24"/>
        </w:rPr>
        <w:t xml:space="preserve"> + 1</w:t>
      </w:r>
    </w:p>
    <w:p w14:paraId="74791758" w14:textId="77777777" w:rsidR="00603A9F" w:rsidRDefault="00A20E52">
      <w:pPr>
        <w:rPr>
          <w:noProof/>
        </w:rPr>
      </w:pPr>
      <w:r>
        <w:rPr>
          <w:noProof/>
        </w:rPr>
        <w:tab/>
      </w:r>
      <w:r>
        <w:rPr>
          <w:rFonts w:cs="Arial"/>
          <w:noProof/>
        </w:rPr>
        <w:t>(d)</w:t>
      </w:r>
      <w:r>
        <w:rPr>
          <w:noProof/>
        </w:rPr>
        <w:tab/>
      </w:r>
      <w:r>
        <w:rPr>
          <w:rFonts w:ascii="Times New Roman" w:hAnsi="Times New Roman"/>
          <w:noProof/>
          <w:sz w:val="24"/>
        </w:rPr>
        <w:t>9</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12</w:t>
      </w:r>
      <w:r>
        <w:rPr>
          <w:rFonts w:ascii="Times New Roman" w:hAnsi="Times New Roman"/>
          <w:i/>
          <w:noProof/>
          <w:sz w:val="24"/>
        </w:rPr>
        <w:t>x</w:t>
      </w:r>
      <w:r>
        <w:rPr>
          <w:rFonts w:ascii="Times New Roman" w:hAnsi="Times New Roman"/>
          <w:noProof/>
          <w:sz w:val="24"/>
        </w:rPr>
        <w:t xml:space="preserve"> + 4</w:t>
      </w:r>
      <w:r>
        <w:rPr>
          <w:rFonts w:ascii="Times New Roman" w:hAnsi="Times New Roman"/>
          <w:noProof/>
          <w:sz w:val="24"/>
        </w:rPr>
        <w:tab/>
      </w:r>
      <w:r>
        <w:rPr>
          <w:rFonts w:ascii="Times New Roman" w:hAnsi="Times New Roman"/>
          <w:noProof/>
          <w:sz w:val="24"/>
        </w:rPr>
        <w:tab/>
      </w:r>
      <w:r>
        <w:rPr>
          <w:rFonts w:cs="Arial"/>
          <w:noProof/>
        </w:rPr>
        <w:t>(e)</w:t>
      </w:r>
      <w:r>
        <w:rPr>
          <w:noProof/>
        </w:rPr>
        <w:tab/>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4</w:t>
      </w:r>
      <w:r>
        <w:rPr>
          <w:noProof/>
        </w:rPr>
        <w:tab/>
      </w:r>
      <w:r>
        <w:rPr>
          <w:noProof/>
        </w:rPr>
        <w:tab/>
      </w:r>
      <w:r>
        <w:rPr>
          <w:noProof/>
        </w:rPr>
        <w:tab/>
      </w:r>
      <w:r>
        <w:rPr>
          <w:rFonts w:cs="Arial"/>
          <w:noProof/>
        </w:rPr>
        <w:t>(f)</w:t>
      </w:r>
      <w:r>
        <w:rPr>
          <w:noProof/>
        </w:rPr>
        <w:tab/>
      </w:r>
      <w:r>
        <w:rPr>
          <w:rFonts w:ascii="Times New Roman" w:hAnsi="Times New Roman"/>
          <w:noProof/>
          <w:sz w:val="24"/>
        </w:rPr>
        <w:t>9</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16</w:t>
      </w:r>
    </w:p>
    <w:p w14:paraId="64816FAC" w14:textId="77777777" w:rsidR="00603A9F" w:rsidRDefault="00A20E52">
      <w:pPr>
        <w:rPr>
          <w:noProof/>
        </w:rPr>
      </w:pPr>
      <w:r>
        <w:rPr>
          <w:rFonts w:cs="Arial"/>
          <w:b/>
          <w:noProof/>
        </w:rPr>
        <w:t>2</w:t>
      </w:r>
      <w:r>
        <w:rPr>
          <w:rFonts w:cs="Arial"/>
          <w:noProof/>
        </w:rPr>
        <w:tab/>
        <w:t>(a)</w:t>
      </w:r>
      <w:r>
        <w:rPr>
          <w:noProof/>
        </w:rPr>
        <w:tab/>
      </w:r>
      <w:r>
        <w:rPr>
          <w:rFonts w:ascii="Times New Roman" w:hAnsi="Times New Roman"/>
          <w:i/>
          <w:noProof/>
          <w:sz w:val="24"/>
        </w:rPr>
        <w:t>x</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rPr>
        <w:t xml:space="preserve"> + 2 = 0</w:t>
      </w:r>
    </w:p>
    <w:p w14:paraId="54A5F81E" w14:textId="77777777" w:rsidR="00603A9F" w:rsidRDefault="00A20E52">
      <w:pPr>
        <w:rPr>
          <w:rFonts w:ascii="Times New Roman" w:hAnsi="Times New Roman"/>
          <w:noProof/>
          <w:sz w:val="24"/>
        </w:rPr>
      </w:pPr>
      <w:r>
        <w:rPr>
          <w:noProof/>
        </w:rPr>
        <w:tab/>
      </w:r>
      <w:r>
        <w:rPr>
          <w:rFonts w:cs="Arial"/>
          <w:noProof/>
        </w:rPr>
        <w:t>(b)</w:t>
      </w:r>
      <w:r>
        <w:rPr>
          <w:noProof/>
        </w:rPr>
        <w:tab/>
      </w:r>
      <w:r>
        <w:rPr>
          <w:rFonts w:ascii="Times New Roman" w:hAnsi="Times New Roman"/>
          <w:noProof/>
          <w:sz w:val="24"/>
        </w:rPr>
        <w:t>5</w:t>
      </w:r>
      <w:r>
        <w:rPr>
          <w:rFonts w:ascii="Times New Roman" w:hAnsi="Times New Roman"/>
          <w:i/>
          <w:noProof/>
          <w:sz w:val="24"/>
        </w:rPr>
        <w:t>x</w:t>
      </w:r>
      <w:r>
        <w:rPr>
          <w:rFonts w:ascii="Times New Roman" w:hAnsi="Times New Roman"/>
          <w:noProof/>
          <w:sz w:val="24"/>
        </w:rPr>
        <w:t xml:space="preserve"> + 2</w:t>
      </w:r>
      <w:r>
        <w:rPr>
          <w:rFonts w:ascii="Times New Roman" w:hAnsi="Times New Roman"/>
          <w:i/>
          <w:noProof/>
          <w:sz w:val="24"/>
        </w:rPr>
        <w:t>y</w:t>
      </w:r>
      <w:r>
        <w:rPr>
          <w:rFonts w:ascii="Times New Roman" w:hAnsi="Times New Roman"/>
          <w:noProof/>
          <w:sz w:val="24"/>
        </w:rPr>
        <w:t xml:space="preserve"> = 0</w:t>
      </w:r>
    </w:p>
    <w:p w14:paraId="7E2C808B" w14:textId="77777777" w:rsidR="00603A9F" w:rsidRDefault="00A20E52">
      <w:pPr>
        <w:rPr>
          <w:noProof/>
        </w:rPr>
      </w:pPr>
      <w:r>
        <w:rPr>
          <w:noProof/>
        </w:rPr>
        <w:tab/>
      </w:r>
      <w:r>
        <w:rPr>
          <w:rFonts w:cs="Arial"/>
          <w:noProof/>
        </w:rPr>
        <w:t>(c)</w:t>
      </w:r>
      <w:r>
        <w:rPr>
          <w:noProof/>
        </w:rPr>
        <w:tab/>
      </w:r>
      <w:r>
        <w:rPr>
          <w:rFonts w:ascii="Times New Roman" w:hAnsi="Times New Roman"/>
          <w:i/>
          <w:noProof/>
          <w:sz w:val="24"/>
        </w:rPr>
        <w:t>x</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rPr>
        <w:t xml:space="preserve"> = 0</w:t>
      </w:r>
    </w:p>
    <w:p w14:paraId="0C4C590C" w14:textId="77777777" w:rsidR="00603A9F" w:rsidRDefault="00A20E52">
      <w:pPr>
        <w:rPr>
          <w:noProof/>
        </w:rPr>
      </w:pPr>
      <w:r>
        <w:rPr>
          <w:rFonts w:cs="Arial"/>
          <w:b/>
          <w:noProof/>
        </w:rPr>
        <w:t>3</w:t>
      </w:r>
      <w:r>
        <w:rPr>
          <w:rFonts w:cs="Arial"/>
          <w:noProof/>
        </w:rPr>
        <w:tab/>
        <w:t>(a)</w:t>
      </w:r>
      <w:r>
        <w:rPr>
          <w:noProof/>
        </w:rPr>
        <w:tab/>
      </w:r>
      <w:r>
        <w:rPr>
          <w:rFonts w:cs="Arial"/>
          <w:noProof/>
        </w:rPr>
        <w:t>impossible</w:t>
      </w:r>
      <w:r>
        <w:rPr>
          <w:noProof/>
        </w:rPr>
        <w:tab/>
      </w:r>
      <w:r>
        <w:rPr>
          <w:rFonts w:cs="Arial"/>
          <w:noProof/>
        </w:rPr>
        <w:t>(b)</w:t>
      </w:r>
      <w:r>
        <w:rPr>
          <w:noProof/>
        </w:rPr>
        <w:tab/>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2)</w:t>
      </w:r>
      <w:r>
        <w:rPr>
          <w:rFonts w:ascii="Times New Roman" w:hAnsi="Times New Roman"/>
          <w:noProof/>
          <w:sz w:val="24"/>
        </w:rPr>
        <w:tab/>
      </w:r>
      <w:r>
        <w:rPr>
          <w:noProof/>
        </w:rPr>
        <w:tab/>
      </w:r>
      <w:r>
        <w:rPr>
          <w:rFonts w:cs="Arial"/>
          <w:noProof/>
        </w:rPr>
        <w:t>(c)</w:t>
      </w:r>
      <w:r>
        <w:rPr>
          <w:noProof/>
        </w:rPr>
        <w:tab/>
      </w:r>
      <w:r>
        <w:rPr>
          <w:rFonts w:cs="Arial"/>
          <w:noProof/>
        </w:rPr>
        <w:t>impossible</w:t>
      </w:r>
    </w:p>
    <w:p w14:paraId="6800E145" w14:textId="77777777" w:rsidR="00603A9F" w:rsidRDefault="00A20E52">
      <w:pPr>
        <w:rPr>
          <w:noProof/>
        </w:rPr>
      </w:pPr>
      <w:r>
        <w:rPr>
          <w:noProof/>
        </w:rPr>
        <w:tab/>
      </w:r>
      <w:r>
        <w:rPr>
          <w:rFonts w:cs="Arial"/>
          <w:noProof/>
        </w:rPr>
        <w:t>(d)</w:t>
      </w:r>
      <w:r>
        <w:rPr>
          <w:noProof/>
        </w:rPr>
        <w:tab/>
      </w:r>
      <w:r>
        <w:rPr>
          <w:rFonts w:cs="Arial"/>
          <w:noProof/>
        </w:rPr>
        <w:t>impossible</w:t>
      </w:r>
      <w:r>
        <w:rPr>
          <w:noProof/>
        </w:rPr>
        <w:tab/>
      </w:r>
      <w:r>
        <w:rPr>
          <w:rFonts w:cs="Arial"/>
          <w:noProof/>
        </w:rPr>
        <w:t>(e)</w:t>
      </w:r>
      <w:r>
        <w:rPr>
          <w:noProof/>
        </w:rPr>
        <w:tab/>
      </w:r>
      <w:r>
        <w:rPr>
          <w:rFonts w:cs="Arial"/>
          <w:noProof/>
        </w:rPr>
        <w:t>impossible</w:t>
      </w:r>
      <w:r>
        <w:rPr>
          <w:noProof/>
        </w:rPr>
        <w:tab/>
      </w:r>
      <w:r>
        <w:rPr>
          <w:rFonts w:cs="Arial"/>
          <w:noProof/>
        </w:rPr>
        <w:t>(f)</w:t>
      </w:r>
      <w:r>
        <w:rPr>
          <w:noProof/>
        </w:rPr>
        <w:tab/>
      </w:r>
      <w:r>
        <w:rPr>
          <w:rFonts w:ascii="Times New Roman" w:hAnsi="Times New Roman"/>
          <w:i/>
          <w:noProof/>
          <w:sz w:val="24"/>
        </w:rPr>
        <w:t>x</w:t>
      </w:r>
      <w:r>
        <w:rPr>
          <w:rFonts w:ascii="Times New Roman" w:hAnsi="Times New Roman"/>
          <w:noProof/>
          <w:sz w:val="24"/>
        </w:rPr>
        <w:t xml:space="preserve"> + </w:t>
      </w:r>
      <w:r>
        <w:rPr>
          <w:rFonts w:ascii="Times New Roman" w:hAnsi="Times New Roman"/>
          <w:i/>
          <w:noProof/>
          <w:sz w:val="24"/>
        </w:rPr>
        <w:t>y</w:t>
      </w:r>
    </w:p>
    <w:p w14:paraId="04CF11F3" w14:textId="77777777" w:rsidR="00603A9F" w:rsidRDefault="00A20E52">
      <w:pPr>
        <w:rPr>
          <w:noProof/>
        </w:rPr>
      </w:pPr>
      <w:r>
        <w:rPr>
          <w:rFonts w:cs="Arial"/>
          <w:b/>
          <w:noProof/>
        </w:rPr>
        <w:t>4</w:t>
      </w:r>
      <w:r>
        <w:rPr>
          <w:rFonts w:cs="Arial"/>
          <w:noProof/>
        </w:rPr>
        <w:tab/>
        <w:t>(a)</w:t>
      </w:r>
      <w:r>
        <w:rPr>
          <w:noProof/>
        </w:rPr>
        <w:tab/>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4)</w:t>
      </w:r>
      <w:r>
        <w:rPr>
          <w:rFonts w:ascii="Times New Roman" w:hAnsi="Times New Roman"/>
          <w:noProof/>
          <w:sz w:val="24"/>
          <w:vertAlign w:val="superscript"/>
        </w:rPr>
        <w:t>2</w:t>
      </w:r>
      <w:r>
        <w:rPr>
          <w:rFonts w:ascii="Times New Roman" w:hAnsi="Times New Roman"/>
          <w:noProof/>
          <w:sz w:val="24"/>
        </w:rPr>
        <w:t xml:space="preserve"> + 3</w:t>
      </w:r>
      <w:r>
        <w:rPr>
          <w:noProof/>
        </w:rPr>
        <w:tab/>
      </w:r>
      <w:r>
        <w:rPr>
          <w:rFonts w:cs="Arial"/>
          <w:noProof/>
        </w:rPr>
        <w:t>(b)</w:t>
      </w:r>
      <w:r>
        <w:rPr>
          <w:noProof/>
        </w:rPr>
        <w:tab/>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5)</w:t>
      </w:r>
      <w:r>
        <w:rPr>
          <w:rFonts w:ascii="Times New Roman" w:hAnsi="Times New Roman"/>
          <w:noProof/>
          <w:sz w:val="24"/>
          <w:vertAlign w:val="superscript"/>
        </w:rPr>
        <w:t>2</w:t>
      </w:r>
      <w:r>
        <w:rPr>
          <w:rFonts w:ascii="Times New Roman" w:hAnsi="Times New Roman"/>
          <w:noProof/>
          <w:sz w:val="24"/>
        </w:rPr>
        <w:t xml:space="preserve"> – 2</w:t>
      </w:r>
      <w:r>
        <w:rPr>
          <w:noProof/>
        </w:rPr>
        <w:tab/>
      </w:r>
      <w:r>
        <w:rPr>
          <w:rFonts w:cs="Arial"/>
          <w:noProof/>
        </w:rPr>
        <w:t>(c)</w:t>
      </w:r>
      <w:r>
        <w:rPr>
          <w:noProof/>
        </w:rPr>
        <w:tab/>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1)</w:t>
      </w:r>
      <w:r>
        <w:rPr>
          <w:rFonts w:ascii="Times New Roman" w:hAnsi="Times New Roman"/>
          <w:noProof/>
          <w:sz w:val="24"/>
          <w:vertAlign w:val="superscript"/>
        </w:rPr>
        <w:t>2</w:t>
      </w:r>
      <w:r>
        <w:rPr>
          <w:rFonts w:ascii="Times New Roman" w:hAnsi="Times New Roman"/>
          <w:noProof/>
          <w:sz w:val="24"/>
        </w:rPr>
        <w:t xml:space="preserve"> – 5</w:t>
      </w:r>
    </w:p>
    <w:p w14:paraId="16F050C0" w14:textId="77777777" w:rsidR="00603A9F" w:rsidRDefault="00A20E52">
      <w:r>
        <w:rPr>
          <w:noProof/>
        </w:rPr>
        <w:tab/>
      </w:r>
      <w:r>
        <w:rPr>
          <w:rFonts w:cs="Arial"/>
          <w:noProof/>
        </w:rPr>
        <w:t>(d)</w:t>
      </w:r>
      <w:r>
        <w:rPr>
          <w:noProof/>
        </w:rPr>
        <w:tab/>
      </w:r>
      <w:r>
        <w:rPr>
          <w:rFonts w:ascii="Times New Roman" w:hAnsi="Times New Roman"/>
          <w:noProof/>
          <w:sz w:val="24"/>
        </w:rPr>
        <w:t>(</w:t>
      </w:r>
      <w:r>
        <w:rPr>
          <w:rFonts w:ascii="Times New Roman" w:hAnsi="Times New Roman"/>
          <w:i/>
          <w:noProof/>
          <w:sz w:val="24"/>
        </w:rPr>
        <w:t xml:space="preserve">x </w:t>
      </w:r>
      <w:r>
        <w:rPr>
          <w:rFonts w:ascii="Times New Roman" w:hAnsi="Times New Roman"/>
          <w:sz w:val="24"/>
        </w:rPr>
        <w:t>– 2)</w:t>
      </w:r>
      <w:r>
        <w:rPr>
          <w:rFonts w:ascii="Times New Roman" w:hAnsi="Times New Roman"/>
          <w:sz w:val="24"/>
          <w:vertAlign w:val="superscript"/>
        </w:rPr>
        <w:t>2</w:t>
      </w:r>
      <w:r>
        <w:rPr>
          <w:rFonts w:ascii="Times New Roman" w:hAnsi="Times New Roman"/>
          <w:sz w:val="24"/>
        </w:rPr>
        <w:t xml:space="preserve"> – 7</w:t>
      </w:r>
      <w:r>
        <w:tab/>
      </w:r>
      <w:r>
        <w:rPr>
          <w:rFonts w:cs="Arial"/>
        </w:rPr>
        <w:t>(e)</w:t>
      </w:r>
      <w:r>
        <w:tab/>
      </w:r>
      <w:r>
        <w:rPr>
          <w:rFonts w:ascii="Times New Roman" w:hAnsi="Times New Roman"/>
          <w:sz w:val="24"/>
        </w:rPr>
        <w:t>(</w:t>
      </w:r>
      <w:r>
        <w:rPr>
          <w:rFonts w:ascii="Times New Roman" w:hAnsi="Times New Roman"/>
          <w:i/>
          <w:sz w:val="24"/>
        </w:rPr>
        <w:t>x</w:t>
      </w:r>
      <w:r>
        <w:rPr>
          <w:rFonts w:ascii="Times New Roman" w:hAnsi="Times New Roman"/>
          <w:sz w:val="24"/>
        </w:rPr>
        <w:t xml:space="preserve"> – 1½)</w:t>
      </w:r>
      <w:r>
        <w:rPr>
          <w:rFonts w:ascii="Times New Roman" w:hAnsi="Times New Roman"/>
          <w:sz w:val="24"/>
          <w:vertAlign w:val="superscript"/>
        </w:rPr>
        <w:t>2</w:t>
      </w:r>
      <w:r>
        <w:rPr>
          <w:rFonts w:ascii="Times New Roman" w:hAnsi="Times New Roman"/>
          <w:sz w:val="24"/>
        </w:rPr>
        <w:t xml:space="preserve"> – ¼ </w:t>
      </w:r>
      <w:r>
        <w:rPr>
          <w:rFonts w:ascii="Times New Roman" w:hAnsi="Times New Roman"/>
          <w:sz w:val="24"/>
        </w:rPr>
        <w:tab/>
      </w:r>
      <w:r>
        <w:rPr>
          <w:rFonts w:cs="Arial"/>
        </w:rPr>
        <w:t>(f)</w:t>
      </w:r>
      <w:r>
        <w:tab/>
      </w:r>
      <w:r>
        <w:rPr>
          <w:rFonts w:ascii="Times New Roman" w:hAnsi="Times New Roman"/>
          <w:sz w:val="24"/>
        </w:rPr>
        <w:t>(</w:t>
      </w:r>
      <w:r>
        <w:rPr>
          <w:rFonts w:ascii="Times New Roman" w:hAnsi="Times New Roman"/>
          <w:i/>
          <w:sz w:val="24"/>
        </w:rPr>
        <w:t>x</w:t>
      </w:r>
      <w:r>
        <w:rPr>
          <w:rFonts w:ascii="Times New Roman" w:hAnsi="Times New Roman"/>
          <w:sz w:val="24"/>
        </w:rPr>
        <w:t xml:space="preserve"> – 2½)</w:t>
      </w:r>
      <w:r>
        <w:rPr>
          <w:rFonts w:ascii="Times New Roman" w:hAnsi="Times New Roman"/>
          <w:sz w:val="24"/>
          <w:vertAlign w:val="superscript"/>
        </w:rPr>
        <w:t>2</w:t>
      </w:r>
      <w:r>
        <w:rPr>
          <w:rFonts w:ascii="Times New Roman" w:hAnsi="Times New Roman"/>
          <w:sz w:val="24"/>
        </w:rPr>
        <w:t xml:space="preserve"> – 12¼</w:t>
      </w:r>
      <w:r>
        <w:rPr>
          <w:sz w:val="24"/>
        </w:rPr>
        <w:t xml:space="preserve"> </w:t>
      </w:r>
    </w:p>
    <w:p w14:paraId="1C569571" w14:textId="77777777" w:rsidR="00603A9F" w:rsidRDefault="00A20E52">
      <w:pPr>
        <w:tabs>
          <w:tab w:val="left" w:pos="709"/>
          <w:tab w:val="left" w:pos="1134"/>
          <w:tab w:val="left" w:pos="2835"/>
          <w:tab w:val="left" w:pos="3261"/>
          <w:tab w:val="left" w:pos="5103"/>
          <w:tab w:val="left" w:pos="5529"/>
        </w:tabs>
        <w:rPr>
          <w:rFonts w:ascii="Times New Roman" w:hAnsi="Times New Roman"/>
          <w:sz w:val="24"/>
        </w:rPr>
      </w:pPr>
      <w:r>
        <w:rPr>
          <w:rFonts w:cs="Arial"/>
          <w:b/>
        </w:rPr>
        <w:t>5</w:t>
      </w:r>
      <w:r>
        <w:rPr>
          <w:rFonts w:cs="Arial"/>
        </w:rPr>
        <w:tab/>
        <w:t>(a)</w:t>
      </w:r>
      <w:r>
        <w:tab/>
      </w:r>
      <w:r>
        <w:rPr>
          <w:rFonts w:ascii="Times New Roman" w:hAnsi="Times New Roman"/>
          <w:sz w:val="24"/>
        </w:rPr>
        <w:t>3(</w:t>
      </w:r>
      <w:r>
        <w:rPr>
          <w:rFonts w:ascii="Times New Roman" w:hAnsi="Times New Roman"/>
          <w:i/>
          <w:sz w:val="24"/>
        </w:rPr>
        <w:t>x</w:t>
      </w:r>
      <w:r>
        <w:rPr>
          <w:rFonts w:ascii="Times New Roman" w:hAnsi="Times New Roman"/>
          <w:sz w:val="24"/>
        </w:rPr>
        <w:t xml:space="preserve"> + 1)</w:t>
      </w:r>
      <w:r>
        <w:rPr>
          <w:rFonts w:ascii="Times New Roman" w:hAnsi="Times New Roman"/>
          <w:sz w:val="24"/>
          <w:vertAlign w:val="superscript"/>
        </w:rPr>
        <w:t>2</w:t>
      </w:r>
      <w:r>
        <w:rPr>
          <w:rFonts w:ascii="Times New Roman" w:hAnsi="Times New Roman"/>
          <w:sz w:val="24"/>
        </w:rPr>
        <w:t xml:space="preserve"> + 4</w:t>
      </w:r>
      <w:r>
        <w:tab/>
      </w:r>
      <w:r>
        <w:rPr>
          <w:rFonts w:cs="Arial"/>
        </w:rPr>
        <w:t>(b)</w:t>
      </w:r>
      <w:r>
        <w:tab/>
      </w:r>
      <w:r>
        <w:rPr>
          <w:rFonts w:ascii="Times New Roman" w:hAnsi="Times New Roman"/>
          <w:sz w:val="24"/>
        </w:rPr>
        <w:t>5(</w:t>
      </w:r>
      <w:r>
        <w:rPr>
          <w:rFonts w:ascii="Times New Roman" w:hAnsi="Times New Roman"/>
          <w:i/>
          <w:sz w:val="24"/>
        </w:rPr>
        <w:t>x</w:t>
      </w:r>
      <w:r>
        <w:rPr>
          <w:rFonts w:ascii="Times New Roman" w:hAnsi="Times New Roman"/>
          <w:sz w:val="24"/>
        </w:rPr>
        <w:t xml:space="preserve"> – 2)</w:t>
      </w:r>
      <w:r>
        <w:rPr>
          <w:rFonts w:ascii="Times New Roman" w:hAnsi="Times New Roman"/>
          <w:sz w:val="24"/>
          <w:vertAlign w:val="superscript"/>
        </w:rPr>
        <w:t>2</w:t>
      </w:r>
      <w:r>
        <w:rPr>
          <w:rFonts w:ascii="Times New Roman" w:hAnsi="Times New Roman"/>
          <w:sz w:val="24"/>
        </w:rPr>
        <w:t xml:space="preserve"> – 3</w:t>
      </w:r>
      <w:r>
        <w:tab/>
      </w:r>
      <w:r>
        <w:rPr>
          <w:rFonts w:cs="Arial"/>
        </w:rPr>
        <w:t>(c)</w:t>
      </w:r>
      <w:r>
        <w:tab/>
      </w:r>
      <w:r>
        <w:rPr>
          <w:rFonts w:ascii="Times New Roman" w:hAnsi="Times New Roman"/>
          <w:sz w:val="24"/>
        </w:rPr>
        <w:t>2(</w:t>
      </w:r>
      <w:r>
        <w:rPr>
          <w:rFonts w:ascii="Times New Roman" w:hAnsi="Times New Roman"/>
          <w:i/>
          <w:sz w:val="24"/>
        </w:rPr>
        <w:t>x</w:t>
      </w:r>
      <w:r>
        <w:rPr>
          <w:rFonts w:ascii="Times New Roman" w:hAnsi="Times New Roman"/>
          <w:sz w:val="24"/>
        </w:rPr>
        <w:t xml:space="preserve"> + 2½)</w:t>
      </w:r>
      <w:r>
        <w:rPr>
          <w:rFonts w:ascii="Times New Roman" w:hAnsi="Times New Roman"/>
          <w:sz w:val="24"/>
          <w:vertAlign w:val="superscript"/>
        </w:rPr>
        <w:t>2</w:t>
      </w:r>
      <w:r>
        <w:rPr>
          <w:rFonts w:ascii="Times New Roman" w:hAnsi="Times New Roman"/>
          <w:sz w:val="24"/>
        </w:rPr>
        <w:t xml:space="preserve"> + ½ </w:t>
      </w:r>
    </w:p>
    <w:p w14:paraId="40AFD2AA" w14:textId="77777777" w:rsidR="00603A9F" w:rsidRDefault="00A20E52">
      <w:pPr>
        <w:tabs>
          <w:tab w:val="left" w:pos="709"/>
          <w:tab w:val="left" w:pos="1134"/>
          <w:tab w:val="left" w:pos="2835"/>
          <w:tab w:val="left" w:pos="3261"/>
          <w:tab w:val="left" w:pos="5103"/>
          <w:tab w:val="left" w:pos="5529"/>
        </w:tabs>
      </w:pPr>
      <w:r>
        <w:rPr>
          <w:rFonts w:cs="Arial"/>
          <w:b/>
        </w:rPr>
        <w:t>6</w:t>
      </w:r>
      <w:r>
        <w:rPr>
          <w:rFonts w:cs="Arial"/>
        </w:rPr>
        <w:tab/>
        <w:t>(a)</w:t>
      </w:r>
      <w:r>
        <w:tab/>
      </w:r>
      <w:r>
        <w:rPr>
          <w:rFonts w:ascii="Times New Roman" w:hAnsi="Times New Roman"/>
          <w:sz w:val="24"/>
        </w:rPr>
        <w:t>(2</w:t>
      </w:r>
      <w:r>
        <w:rPr>
          <w:rFonts w:ascii="Times New Roman" w:hAnsi="Times New Roman"/>
          <w:i/>
          <w:sz w:val="24"/>
        </w:rPr>
        <w:t>x</w:t>
      </w:r>
      <w:r>
        <w:rPr>
          <w:rFonts w:ascii="Times New Roman" w:hAnsi="Times New Roman"/>
          <w:sz w:val="24"/>
        </w:rPr>
        <w:t xml:space="preserve"> + 3)</w:t>
      </w:r>
      <w:r>
        <w:rPr>
          <w:rFonts w:ascii="Times New Roman" w:hAnsi="Times New Roman"/>
          <w:sz w:val="24"/>
          <w:vertAlign w:val="superscript"/>
        </w:rPr>
        <w:t>2</w:t>
      </w:r>
      <w:r>
        <w:rPr>
          <w:rFonts w:ascii="Times New Roman" w:hAnsi="Times New Roman"/>
          <w:sz w:val="24"/>
        </w:rPr>
        <w:t xml:space="preserve"> + 5</w:t>
      </w:r>
      <w:r>
        <w:tab/>
      </w:r>
      <w:r>
        <w:rPr>
          <w:rFonts w:cs="Arial"/>
        </w:rPr>
        <w:t>(b)</w:t>
      </w:r>
      <w:r>
        <w:tab/>
      </w:r>
      <w:r>
        <w:rPr>
          <w:rFonts w:ascii="Times New Roman" w:hAnsi="Times New Roman"/>
          <w:sz w:val="24"/>
        </w:rPr>
        <w:t>(3</w:t>
      </w:r>
      <w:r>
        <w:rPr>
          <w:rFonts w:ascii="Times New Roman" w:hAnsi="Times New Roman"/>
          <w:i/>
          <w:sz w:val="24"/>
        </w:rPr>
        <w:t>x</w:t>
      </w:r>
      <w:r>
        <w:rPr>
          <w:rFonts w:ascii="Times New Roman" w:hAnsi="Times New Roman"/>
          <w:sz w:val="24"/>
        </w:rPr>
        <w:t xml:space="preserve"> – 2)</w:t>
      </w:r>
      <w:r>
        <w:rPr>
          <w:rFonts w:ascii="Times New Roman" w:hAnsi="Times New Roman"/>
          <w:sz w:val="24"/>
          <w:vertAlign w:val="superscript"/>
        </w:rPr>
        <w:t>2</w:t>
      </w:r>
      <w:r>
        <w:rPr>
          <w:rFonts w:ascii="Times New Roman" w:hAnsi="Times New Roman"/>
          <w:sz w:val="24"/>
        </w:rPr>
        <w:t xml:space="preserve"> – 5</w:t>
      </w:r>
      <w:r>
        <w:tab/>
      </w:r>
      <w:r>
        <w:rPr>
          <w:rFonts w:cs="Arial"/>
        </w:rPr>
        <w:t>(c)</w:t>
      </w:r>
      <w:r>
        <w:tab/>
      </w:r>
      <w:r>
        <w:rPr>
          <w:rFonts w:ascii="Times New Roman" w:hAnsi="Times New Roman"/>
          <w:sz w:val="24"/>
        </w:rPr>
        <w:t>(4</w:t>
      </w:r>
      <w:r>
        <w:rPr>
          <w:rFonts w:ascii="Times New Roman" w:hAnsi="Times New Roman"/>
          <w:i/>
          <w:sz w:val="24"/>
        </w:rPr>
        <w:t>x</w:t>
      </w:r>
      <w:r>
        <w:rPr>
          <w:rFonts w:ascii="Times New Roman" w:hAnsi="Times New Roman"/>
          <w:sz w:val="24"/>
        </w:rPr>
        <w:t xml:space="preserve"> + 5)</w:t>
      </w:r>
      <w:r>
        <w:rPr>
          <w:rFonts w:ascii="Times New Roman" w:hAnsi="Times New Roman"/>
          <w:sz w:val="24"/>
          <w:vertAlign w:val="superscript"/>
        </w:rPr>
        <w:t>2</w:t>
      </w:r>
      <w:r>
        <w:rPr>
          <w:rFonts w:ascii="Times New Roman" w:hAnsi="Times New Roman"/>
          <w:sz w:val="24"/>
        </w:rPr>
        <w:t xml:space="preserve"> – 3</w:t>
      </w:r>
    </w:p>
    <w:p w14:paraId="34318998" w14:textId="77777777" w:rsidR="00603A9F" w:rsidRDefault="00A20E52">
      <w:pPr>
        <w:tabs>
          <w:tab w:val="left" w:pos="709"/>
          <w:tab w:val="left" w:pos="1134"/>
          <w:tab w:val="left" w:pos="2835"/>
          <w:tab w:val="left" w:pos="3261"/>
          <w:tab w:val="left" w:pos="5103"/>
          <w:tab w:val="left" w:pos="5529"/>
        </w:tabs>
        <w:rPr>
          <w:rFonts w:ascii="Times New Roman" w:hAnsi="Times New Roman"/>
          <w:sz w:val="24"/>
        </w:rPr>
      </w:pPr>
      <w:r>
        <w:rPr>
          <w:rFonts w:cs="Arial"/>
          <w:b/>
        </w:rPr>
        <w:t>7</w:t>
      </w:r>
      <w:r>
        <w:rPr>
          <w:rFonts w:cs="Arial"/>
        </w:rPr>
        <w:tab/>
        <w:t>(a)</w:t>
      </w:r>
      <w:r>
        <w:tab/>
      </w:r>
      <w:r>
        <w:rPr>
          <w:rFonts w:ascii="Times New Roman" w:hAnsi="Times New Roman"/>
          <w:sz w:val="24"/>
        </w:rPr>
        <w:t>(</w:t>
      </w:r>
      <w:r>
        <w:rPr>
          <w:rFonts w:ascii="Times New Roman" w:hAnsi="Times New Roman"/>
          <w:i/>
          <w:sz w:val="24"/>
        </w:rPr>
        <w:t>x</w:t>
      </w:r>
      <w:r>
        <w:rPr>
          <w:rFonts w:ascii="Times New Roman" w:hAnsi="Times New Roman"/>
          <w:sz w:val="24"/>
        </w:rPr>
        <w:t xml:space="preserve"> – </w:t>
      </w:r>
      <w:proofErr w:type="gramStart"/>
      <w:r>
        <w:rPr>
          <w:rFonts w:ascii="Times New Roman" w:hAnsi="Times New Roman"/>
          <w:sz w:val="24"/>
        </w:rPr>
        <w:t>5)(</w:t>
      </w:r>
      <w:proofErr w:type="gramEnd"/>
      <w:r>
        <w:rPr>
          <w:rFonts w:ascii="Times New Roman" w:hAnsi="Times New Roman"/>
          <w:i/>
          <w:sz w:val="24"/>
        </w:rPr>
        <w:t>x</w:t>
      </w:r>
      <w:r>
        <w:rPr>
          <w:rFonts w:ascii="Times New Roman" w:hAnsi="Times New Roman"/>
          <w:sz w:val="24"/>
        </w:rPr>
        <w:t xml:space="preserve"> + 5)</w:t>
      </w:r>
      <w:r>
        <w:tab/>
      </w:r>
      <w:r>
        <w:rPr>
          <w:rFonts w:cs="Arial"/>
        </w:rPr>
        <w:t>(b)</w:t>
      </w:r>
      <w:r>
        <w:tab/>
      </w:r>
      <w:r>
        <w:rPr>
          <w:rFonts w:ascii="Times New Roman" w:hAnsi="Times New Roman"/>
          <w:sz w:val="24"/>
        </w:rPr>
        <w:t>4(</w:t>
      </w:r>
      <w:r>
        <w:rPr>
          <w:rFonts w:ascii="Times New Roman" w:hAnsi="Times New Roman"/>
          <w:i/>
          <w:sz w:val="24"/>
        </w:rPr>
        <w:t>x</w:t>
      </w:r>
      <w:r>
        <w:rPr>
          <w:rFonts w:ascii="Times New Roman" w:hAnsi="Times New Roman"/>
          <w:sz w:val="24"/>
        </w:rPr>
        <w:t xml:space="preserve"> – 3)(</w:t>
      </w:r>
      <w:r>
        <w:rPr>
          <w:rFonts w:ascii="Times New Roman" w:hAnsi="Times New Roman"/>
          <w:i/>
          <w:sz w:val="24"/>
        </w:rPr>
        <w:t>x</w:t>
      </w:r>
      <w:r>
        <w:rPr>
          <w:rFonts w:ascii="Times New Roman" w:hAnsi="Times New Roman"/>
          <w:sz w:val="24"/>
        </w:rPr>
        <w:t xml:space="preserve"> + 3)</w:t>
      </w:r>
      <w:r>
        <w:rPr>
          <w:rFonts w:ascii="Times New Roman" w:hAnsi="Times New Roman"/>
          <w:sz w:val="24"/>
        </w:rPr>
        <w:tab/>
      </w:r>
      <w:r>
        <w:rPr>
          <w:rFonts w:cs="Arial"/>
        </w:rPr>
        <w:t>(c)</w:t>
      </w:r>
      <w:r>
        <w:tab/>
      </w:r>
      <w:r>
        <w:rPr>
          <w:rFonts w:ascii="Times New Roman" w:hAnsi="Times New Roman"/>
          <w:sz w:val="24"/>
        </w:rPr>
        <w:t>(2</w:t>
      </w:r>
      <w:r>
        <w:rPr>
          <w:rFonts w:ascii="Times New Roman" w:hAnsi="Times New Roman"/>
          <w:i/>
          <w:sz w:val="24"/>
        </w:rPr>
        <w:t>x</w:t>
      </w:r>
      <w:r>
        <w:rPr>
          <w:rFonts w:ascii="Times New Roman" w:hAnsi="Times New Roman"/>
          <w:sz w:val="24"/>
        </w:rPr>
        <w:t xml:space="preserve"> – 3</w:t>
      </w:r>
      <w:r>
        <w:rPr>
          <w:rFonts w:ascii="Times New Roman" w:hAnsi="Times New Roman"/>
          <w:i/>
          <w:sz w:val="24"/>
        </w:rPr>
        <w:t>y</w:t>
      </w:r>
      <w:r>
        <w:rPr>
          <w:rFonts w:ascii="Times New Roman" w:hAnsi="Times New Roman"/>
          <w:sz w:val="24"/>
          <w:vertAlign w:val="superscript"/>
        </w:rPr>
        <w:t>2</w:t>
      </w:r>
      <w:r>
        <w:rPr>
          <w:rFonts w:ascii="Times New Roman" w:hAnsi="Times New Roman"/>
          <w:sz w:val="24"/>
        </w:rPr>
        <w:t>)(2</w:t>
      </w:r>
      <w:r>
        <w:rPr>
          <w:rFonts w:ascii="Times New Roman" w:hAnsi="Times New Roman"/>
          <w:i/>
          <w:sz w:val="24"/>
        </w:rPr>
        <w:t>x</w:t>
      </w:r>
      <w:r>
        <w:rPr>
          <w:rFonts w:ascii="Times New Roman" w:hAnsi="Times New Roman"/>
          <w:sz w:val="24"/>
        </w:rPr>
        <w:t xml:space="preserve"> + 3</w:t>
      </w:r>
      <w:r>
        <w:rPr>
          <w:rFonts w:ascii="Times New Roman" w:hAnsi="Times New Roman"/>
          <w:i/>
          <w:sz w:val="24"/>
        </w:rPr>
        <w:t>y</w:t>
      </w:r>
      <w:r>
        <w:rPr>
          <w:rFonts w:ascii="Times New Roman" w:hAnsi="Times New Roman"/>
          <w:sz w:val="24"/>
          <w:vertAlign w:val="superscript"/>
        </w:rPr>
        <w:t>2</w:t>
      </w:r>
      <w:r>
        <w:rPr>
          <w:rFonts w:ascii="Times New Roman" w:hAnsi="Times New Roman"/>
          <w:sz w:val="24"/>
        </w:rPr>
        <w:t>)</w:t>
      </w:r>
    </w:p>
    <w:p w14:paraId="6B784AC8" w14:textId="77777777" w:rsidR="00603A9F" w:rsidRDefault="00A20E52">
      <w:pPr>
        <w:tabs>
          <w:tab w:val="left" w:pos="709"/>
          <w:tab w:val="left" w:pos="1134"/>
          <w:tab w:val="left" w:pos="2835"/>
          <w:tab w:val="left" w:pos="3261"/>
          <w:tab w:val="left" w:pos="5103"/>
          <w:tab w:val="left" w:pos="5529"/>
        </w:tabs>
        <w:rPr>
          <w:rFonts w:ascii="Times New Roman" w:hAnsi="Times New Roman"/>
          <w:sz w:val="24"/>
        </w:rPr>
      </w:pPr>
      <w:r>
        <w:tab/>
      </w:r>
      <w:r>
        <w:rPr>
          <w:rFonts w:cs="Arial"/>
        </w:rPr>
        <w:t>(d)</w:t>
      </w:r>
      <w:r>
        <w:tab/>
      </w:r>
      <w:r>
        <w:rPr>
          <w:rFonts w:ascii="Times New Roman" w:hAnsi="Times New Roman"/>
          <w:sz w:val="24"/>
        </w:rPr>
        <w:t>(3</w:t>
      </w:r>
      <w:r>
        <w:rPr>
          <w:rFonts w:ascii="Times New Roman" w:hAnsi="Times New Roman"/>
          <w:i/>
          <w:sz w:val="24"/>
        </w:rPr>
        <w:t>x</w:t>
      </w:r>
      <w:r>
        <w:rPr>
          <w:rFonts w:ascii="Times New Roman" w:hAnsi="Times New Roman"/>
          <w:sz w:val="24"/>
        </w:rPr>
        <w:t xml:space="preserve"> – </w:t>
      </w:r>
      <w:proofErr w:type="gramStart"/>
      <w:r>
        <w:rPr>
          <w:rFonts w:ascii="Times New Roman" w:hAnsi="Times New Roman"/>
          <w:sz w:val="24"/>
        </w:rPr>
        <w:t>1)(</w:t>
      </w:r>
      <w:proofErr w:type="gramEnd"/>
      <w:r>
        <w:rPr>
          <w:rFonts w:ascii="Times New Roman" w:hAnsi="Times New Roman"/>
          <w:i/>
          <w:sz w:val="24"/>
        </w:rPr>
        <w:t>x</w:t>
      </w:r>
      <w:r>
        <w:rPr>
          <w:rFonts w:ascii="Times New Roman" w:hAnsi="Times New Roman"/>
          <w:sz w:val="24"/>
        </w:rPr>
        <w:t xml:space="preserve"> – 2)</w:t>
      </w:r>
      <w:r>
        <w:rPr>
          <w:rFonts w:cs="Arial"/>
        </w:rPr>
        <w:tab/>
        <w:t>(e)</w:t>
      </w:r>
      <w:r>
        <w:tab/>
      </w:r>
      <w:r>
        <w:rPr>
          <w:rFonts w:ascii="Times New Roman" w:hAnsi="Times New Roman"/>
          <w:sz w:val="24"/>
        </w:rPr>
        <w:t>(3</w:t>
      </w:r>
      <w:r>
        <w:rPr>
          <w:rFonts w:ascii="Times New Roman" w:hAnsi="Times New Roman"/>
          <w:i/>
          <w:sz w:val="24"/>
        </w:rPr>
        <w:t>x</w:t>
      </w:r>
      <w:r>
        <w:rPr>
          <w:rFonts w:ascii="Times New Roman" w:hAnsi="Times New Roman"/>
          <w:sz w:val="24"/>
        </w:rPr>
        <w:t xml:space="preserve"> – 2)(</w:t>
      </w:r>
      <w:r>
        <w:rPr>
          <w:rFonts w:ascii="Times New Roman" w:hAnsi="Times New Roman"/>
          <w:i/>
          <w:sz w:val="24"/>
        </w:rPr>
        <w:t>x</w:t>
      </w:r>
      <w:r>
        <w:rPr>
          <w:rFonts w:ascii="Times New Roman" w:hAnsi="Times New Roman"/>
          <w:sz w:val="24"/>
        </w:rPr>
        <w:t xml:space="preserve"> – 1)</w:t>
      </w:r>
      <w:r>
        <w:tab/>
      </w:r>
      <w:r>
        <w:rPr>
          <w:rFonts w:cs="Arial"/>
        </w:rPr>
        <w:t>(f)</w:t>
      </w:r>
      <w:r>
        <w:tab/>
      </w:r>
      <w:r>
        <w:rPr>
          <w:rFonts w:ascii="Times New Roman" w:hAnsi="Times New Roman"/>
          <w:sz w:val="24"/>
        </w:rPr>
        <w:t>(3</w:t>
      </w:r>
      <w:r>
        <w:rPr>
          <w:rFonts w:ascii="Times New Roman" w:hAnsi="Times New Roman"/>
          <w:i/>
          <w:sz w:val="24"/>
        </w:rPr>
        <w:t>x</w:t>
      </w:r>
      <w:r>
        <w:rPr>
          <w:rFonts w:ascii="Times New Roman" w:hAnsi="Times New Roman"/>
          <w:sz w:val="24"/>
        </w:rPr>
        <w:t xml:space="preserve"> + 2)(2</w:t>
      </w:r>
      <w:r>
        <w:rPr>
          <w:rFonts w:ascii="Times New Roman" w:hAnsi="Times New Roman"/>
          <w:i/>
          <w:sz w:val="24"/>
        </w:rPr>
        <w:t>x</w:t>
      </w:r>
      <w:r>
        <w:rPr>
          <w:rFonts w:ascii="Times New Roman" w:hAnsi="Times New Roman"/>
          <w:sz w:val="24"/>
        </w:rPr>
        <w:t xml:space="preserve"> – 3)</w:t>
      </w:r>
    </w:p>
    <w:p w14:paraId="00D9CE33" w14:textId="77777777" w:rsidR="00603A9F" w:rsidRDefault="00A20E52">
      <w:pPr>
        <w:tabs>
          <w:tab w:val="left" w:pos="709"/>
          <w:tab w:val="left" w:pos="1134"/>
        </w:tabs>
        <w:rPr>
          <w:rFonts w:ascii="Times New Roman" w:hAnsi="Times New Roman"/>
          <w:sz w:val="24"/>
        </w:rPr>
      </w:pPr>
      <w:r>
        <w:tab/>
      </w:r>
      <w:r>
        <w:rPr>
          <w:rFonts w:cs="Arial"/>
        </w:rPr>
        <w:t>(g)</w:t>
      </w:r>
      <w:r>
        <w:tab/>
      </w:r>
      <w:r>
        <w:rPr>
          <w:rFonts w:ascii="Times New Roman" w:hAnsi="Times New Roman"/>
          <w:sz w:val="24"/>
        </w:rPr>
        <w:t>(4</w:t>
      </w:r>
      <w:r>
        <w:rPr>
          <w:rFonts w:ascii="Times New Roman" w:hAnsi="Times New Roman"/>
          <w:i/>
          <w:sz w:val="24"/>
        </w:rPr>
        <w:t>x</w:t>
      </w:r>
      <w:r>
        <w:rPr>
          <w:rFonts w:ascii="Times New Roman" w:hAnsi="Times New Roman"/>
          <w:sz w:val="24"/>
        </w:rPr>
        <w:t xml:space="preserve"> + </w:t>
      </w:r>
      <w:proofErr w:type="gramStart"/>
      <w:r>
        <w:rPr>
          <w:rFonts w:ascii="Times New Roman" w:hAnsi="Times New Roman"/>
          <w:sz w:val="24"/>
        </w:rPr>
        <w:t>5)(</w:t>
      </w:r>
      <w:proofErr w:type="gramEnd"/>
      <w:r>
        <w:rPr>
          <w:rFonts w:ascii="Times New Roman" w:hAnsi="Times New Roman"/>
          <w:sz w:val="24"/>
        </w:rPr>
        <w:t>2</w:t>
      </w:r>
      <w:r>
        <w:rPr>
          <w:rFonts w:ascii="Times New Roman" w:hAnsi="Times New Roman"/>
          <w:i/>
          <w:sz w:val="24"/>
        </w:rPr>
        <w:t>x</w:t>
      </w:r>
      <w:r>
        <w:rPr>
          <w:rFonts w:ascii="Times New Roman" w:hAnsi="Times New Roman"/>
          <w:sz w:val="24"/>
        </w:rPr>
        <w:t xml:space="preserve"> – 3)</w:t>
      </w:r>
    </w:p>
    <w:p w14:paraId="3EC8319A" w14:textId="77777777" w:rsidR="00603A9F" w:rsidRDefault="00A20E52">
      <w:pPr>
        <w:tabs>
          <w:tab w:val="left" w:pos="709"/>
          <w:tab w:val="left" w:pos="1134"/>
          <w:tab w:val="left" w:pos="2835"/>
          <w:tab w:val="left" w:pos="3261"/>
          <w:tab w:val="left" w:pos="5103"/>
          <w:tab w:val="left" w:pos="5529"/>
        </w:tabs>
        <w:rPr>
          <w:noProof/>
        </w:rPr>
      </w:pPr>
      <w:r>
        <w:rPr>
          <w:rFonts w:cs="Arial"/>
          <w:b/>
        </w:rPr>
        <w:t>8</w:t>
      </w:r>
      <w:r>
        <w:rPr>
          <w:rFonts w:cs="Arial"/>
        </w:rPr>
        <w:tab/>
        <w:t>(a)</w:t>
      </w:r>
      <w:r>
        <w:tab/>
      </w:r>
      <w:r>
        <w:rPr>
          <w:noProof/>
          <w:position w:val="-24"/>
        </w:rPr>
        <w:object w:dxaOrig="1120" w:dyaOrig="620" w14:anchorId="38C253A0">
          <v:shape id="_x0000_i1315" type="#_x0000_t75" style="width:54pt;height:30pt" o:ole="">
            <v:imagedata r:id="rId605" o:title=""/>
          </v:shape>
          <o:OLEObject Type="Embed" ProgID="Equation.DSMT4" ShapeID="_x0000_i1315" DrawAspect="Content" ObjectID="_1650009291" r:id="rId606"/>
        </w:object>
      </w:r>
      <w:r>
        <w:rPr>
          <w:noProof/>
        </w:rPr>
        <w:tab/>
      </w:r>
      <w:r>
        <w:rPr>
          <w:rFonts w:cs="Arial"/>
          <w:noProof/>
        </w:rPr>
        <w:t>(b)</w:t>
      </w:r>
      <w:r>
        <w:rPr>
          <w:noProof/>
        </w:rPr>
        <w:tab/>
      </w:r>
      <w:r>
        <w:rPr>
          <w:noProof/>
          <w:position w:val="-24"/>
        </w:rPr>
        <w:object w:dxaOrig="780" w:dyaOrig="620" w14:anchorId="120EF8B8">
          <v:shape id="_x0000_i1316" type="#_x0000_t75" style="width:42pt;height:30pt" o:ole="">
            <v:imagedata r:id="rId607" o:title=""/>
          </v:shape>
          <o:OLEObject Type="Embed" ProgID="Equation.DSMT4" ShapeID="_x0000_i1316" DrawAspect="Content" ObjectID="_1650009292" r:id="rId608"/>
        </w:object>
      </w:r>
      <w:r>
        <w:rPr>
          <w:noProof/>
        </w:rPr>
        <w:tab/>
      </w:r>
      <w:r>
        <w:rPr>
          <w:rFonts w:cs="Arial"/>
          <w:noProof/>
        </w:rPr>
        <w:t>(c)</w:t>
      </w:r>
      <w:r>
        <w:rPr>
          <w:noProof/>
        </w:rPr>
        <w:tab/>
      </w:r>
      <w:r>
        <w:rPr>
          <w:noProof/>
          <w:position w:val="-24"/>
        </w:rPr>
        <w:object w:dxaOrig="1060" w:dyaOrig="620" w14:anchorId="63686B48">
          <v:shape id="_x0000_i1317" type="#_x0000_t75" style="width:54pt;height:30pt" o:ole="">
            <v:imagedata r:id="rId609" o:title=""/>
          </v:shape>
          <o:OLEObject Type="Embed" ProgID="Equation.DSMT4" ShapeID="_x0000_i1317" DrawAspect="Content" ObjectID="_1650009293" r:id="rId610"/>
        </w:object>
      </w:r>
    </w:p>
    <w:p w14:paraId="2123A7D5" w14:textId="77777777" w:rsidR="00603A9F" w:rsidRDefault="00A20E52">
      <w:pPr>
        <w:pStyle w:val="Heading3"/>
        <w:rPr>
          <w:noProof/>
        </w:rPr>
      </w:pPr>
      <w:bookmarkStart w:id="27" w:name="_Toc477163072"/>
      <w:r>
        <w:rPr>
          <w:noProof/>
        </w:rPr>
        <w:t>Exercise 1.4</w:t>
      </w:r>
      <w:bookmarkEnd w:id="27"/>
    </w:p>
    <w:p w14:paraId="6FEA4EDF" w14:textId="77777777" w:rsidR="00603A9F" w:rsidRDefault="00A20E52">
      <w:pPr>
        <w:tabs>
          <w:tab w:val="left" w:pos="709"/>
          <w:tab w:val="left" w:pos="1134"/>
        </w:tabs>
        <w:rPr>
          <w:noProof/>
        </w:rPr>
      </w:pPr>
      <w:r>
        <w:rPr>
          <w:rFonts w:cs="Arial"/>
          <w:b/>
          <w:noProof/>
        </w:rPr>
        <w:t>1</w:t>
      </w:r>
      <w:r>
        <w:rPr>
          <w:rFonts w:cs="Arial"/>
          <w:b/>
          <w:noProof/>
        </w:rPr>
        <w:tab/>
      </w:r>
      <w:r>
        <w:rPr>
          <w:rFonts w:cs="Arial"/>
          <w:noProof/>
        </w:rPr>
        <w:t>(a)</w:t>
      </w:r>
      <w:r>
        <w:rPr>
          <w:noProof/>
        </w:rPr>
        <w:tab/>
      </w:r>
      <w:r>
        <w:rPr>
          <w:rFonts w:ascii="Times New Roman" w:hAnsi="Times New Roman"/>
          <w:noProof/>
          <w:sz w:val="24"/>
        </w:rPr>
        <w:t>12</w:t>
      </w:r>
      <w:r>
        <w:rPr>
          <w:rFonts w:ascii="Times New Roman" w:hAnsi="Times New Roman"/>
          <w:i/>
          <w:noProof/>
          <w:sz w:val="24"/>
        </w:rPr>
        <w:t>x</w:t>
      </w:r>
      <w:r>
        <w:rPr>
          <w:noProof/>
        </w:rPr>
        <w:tab/>
      </w:r>
      <w:r>
        <w:rPr>
          <w:noProof/>
        </w:rPr>
        <w:tab/>
      </w:r>
      <w:r>
        <w:rPr>
          <w:rFonts w:cs="Arial"/>
          <w:noProof/>
        </w:rPr>
        <w:t>(b)</w:t>
      </w:r>
      <w:r>
        <w:rPr>
          <w:noProof/>
        </w:rPr>
        <w:tab/>
      </w:r>
      <w:r>
        <w:rPr>
          <w:rFonts w:ascii="Times New Roman" w:hAnsi="Times New Roman"/>
          <w:noProof/>
          <w:sz w:val="24"/>
        </w:rPr>
        <w:t>4</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w:t>
      </w:r>
    </w:p>
    <w:p w14:paraId="0AE0BF92" w14:textId="77777777" w:rsidR="00603A9F" w:rsidRDefault="00A20E52">
      <w:pPr>
        <w:rPr>
          <w:noProof/>
        </w:rPr>
      </w:pPr>
      <w:r>
        <w:rPr>
          <w:noProof/>
        </w:rPr>
        <w:lastRenderedPageBreak/>
        <w:tab/>
      </w:r>
      <w:r>
        <w:rPr>
          <w:rFonts w:cs="Arial"/>
          <w:noProof/>
        </w:rPr>
        <w:t>(c)</w:t>
      </w:r>
      <w:r>
        <w:rPr>
          <w:noProof/>
        </w:rPr>
        <w:tab/>
      </w:r>
      <w:r>
        <w:rPr>
          <w:rFonts w:ascii="Times New Roman" w:hAnsi="Times New Roman"/>
          <w:noProof/>
          <w:sz w:val="24"/>
        </w:rPr>
        <w:t>2 + 3</w:t>
      </w:r>
      <w:r>
        <w:rPr>
          <w:rFonts w:ascii="Times New Roman" w:hAnsi="Times New Roman"/>
          <w:i/>
          <w:noProof/>
          <w:sz w:val="24"/>
        </w:rPr>
        <w:t>x</w:t>
      </w:r>
      <w:r>
        <w:rPr>
          <w:noProof/>
        </w:rPr>
        <w:tab/>
      </w:r>
      <w:r>
        <w:rPr>
          <w:noProof/>
        </w:rPr>
        <w:tab/>
      </w:r>
      <w:r>
        <w:rPr>
          <w:rFonts w:cs="Arial"/>
          <w:noProof/>
        </w:rPr>
        <w:t>(d)</w:t>
      </w:r>
      <w:r>
        <w:rPr>
          <w:noProof/>
        </w:rPr>
        <w:tab/>
      </w:r>
      <w:r>
        <w:rPr>
          <w:rFonts w:ascii="Times New Roman" w:hAnsi="Times New Roman"/>
          <w:noProof/>
          <w:sz w:val="24"/>
        </w:rPr>
        <w:t>12</w:t>
      </w:r>
      <w:r>
        <w:rPr>
          <w:rFonts w:ascii="Times New Roman" w:hAnsi="Times New Roman"/>
          <w:i/>
          <w:noProof/>
          <w:sz w:val="24"/>
        </w:rPr>
        <w:t>x</w:t>
      </w:r>
      <w:r>
        <w:rPr>
          <w:noProof/>
        </w:rPr>
        <w:tab/>
      </w:r>
      <w:r>
        <w:rPr>
          <w:noProof/>
        </w:rPr>
        <w:tab/>
      </w:r>
      <w:r>
        <w:rPr>
          <w:rFonts w:cs="Arial"/>
          <w:noProof/>
        </w:rPr>
        <w:t>(e)</w:t>
      </w:r>
      <w:r>
        <w:rPr>
          <w:noProof/>
        </w:rPr>
        <w:tab/>
      </w:r>
      <w:r>
        <w:rPr>
          <w:rFonts w:ascii="Times New Roman" w:hAnsi="Times New Roman"/>
          <w:noProof/>
          <w:sz w:val="24"/>
        </w:rPr>
        <w:t xml:space="preserve">3 + </w:t>
      </w:r>
      <w:r>
        <w:rPr>
          <w:rFonts w:ascii="Times New Roman" w:hAnsi="Times New Roman"/>
          <w:i/>
          <w:noProof/>
          <w:sz w:val="24"/>
        </w:rPr>
        <w:t>y</w:t>
      </w:r>
    </w:p>
    <w:p w14:paraId="6B21EF92" w14:textId="77777777" w:rsidR="00603A9F" w:rsidRDefault="00A20E52">
      <w:pPr>
        <w:rPr>
          <w:noProof/>
        </w:rPr>
      </w:pPr>
      <w:r>
        <w:rPr>
          <w:noProof/>
        </w:rPr>
        <w:tab/>
      </w:r>
      <w:r>
        <w:rPr>
          <w:rFonts w:cs="Arial"/>
          <w:noProof/>
        </w:rPr>
        <w:t>(f)</w:t>
      </w:r>
      <w:r>
        <w:rPr>
          <w:noProof/>
        </w:rPr>
        <w:tab/>
      </w:r>
      <w:r>
        <w:rPr>
          <w:rFonts w:ascii="Times New Roman" w:hAnsi="Times New Roman"/>
          <w:noProof/>
          <w:sz w:val="24"/>
        </w:rPr>
        <w:t>3</w:t>
      </w:r>
      <w:r>
        <w:rPr>
          <w:rFonts w:ascii="Times New Roman" w:hAnsi="Times New Roman"/>
          <w:i/>
          <w:noProof/>
          <w:sz w:val="24"/>
        </w:rPr>
        <w:t>xy</w:t>
      </w:r>
      <w:r>
        <w:rPr>
          <w:noProof/>
        </w:rPr>
        <w:tab/>
      </w:r>
      <w:r>
        <w:rPr>
          <w:noProof/>
        </w:rPr>
        <w:tab/>
      </w:r>
      <w:r>
        <w:rPr>
          <w:rFonts w:cs="Arial"/>
          <w:noProof/>
        </w:rPr>
        <w:t>(g)</w:t>
      </w:r>
      <w:r>
        <w:rPr>
          <w:noProof/>
        </w:rPr>
        <w:tab/>
      </w:r>
      <w:r>
        <w:rPr>
          <w:noProof/>
          <w:position w:val="-28"/>
        </w:rPr>
        <w:object w:dxaOrig="820" w:dyaOrig="660" w14:anchorId="37E88B17">
          <v:shape id="_x0000_i1318" type="#_x0000_t75" style="width:42pt;height:30pt" o:ole="">
            <v:imagedata r:id="rId611" o:title=""/>
          </v:shape>
          <o:OLEObject Type="Embed" ProgID="Equation.DSMT4" ShapeID="_x0000_i1318" DrawAspect="Content" ObjectID="_1650009294" r:id="rId612"/>
        </w:object>
      </w:r>
      <w:r>
        <w:rPr>
          <w:noProof/>
        </w:rPr>
        <w:tab/>
      </w:r>
      <w:r>
        <w:rPr>
          <w:rFonts w:cs="Arial"/>
          <w:noProof/>
        </w:rPr>
        <w:t>(h)</w:t>
      </w:r>
      <w:r>
        <w:rPr>
          <w:noProof/>
        </w:rPr>
        <w:tab/>
      </w:r>
      <w:r>
        <w:rPr>
          <w:noProof/>
          <w:position w:val="-28"/>
        </w:rPr>
        <w:object w:dxaOrig="700" w:dyaOrig="660" w14:anchorId="6F2CB457">
          <v:shape id="_x0000_i1319" type="#_x0000_t75" style="width:36pt;height:30pt" o:ole="">
            <v:imagedata r:id="rId613" o:title=""/>
          </v:shape>
          <o:OLEObject Type="Embed" ProgID="Equation.DSMT4" ShapeID="_x0000_i1319" DrawAspect="Content" ObjectID="_1650009295" r:id="rId614"/>
        </w:object>
      </w:r>
    </w:p>
    <w:p w14:paraId="0FF0A256" w14:textId="77777777" w:rsidR="00603A9F" w:rsidRDefault="00A20E52">
      <w:pPr>
        <w:rPr>
          <w:noProof/>
        </w:rPr>
      </w:pPr>
      <w:r>
        <w:rPr>
          <w:noProof/>
        </w:rPr>
        <w:tab/>
      </w:r>
      <w:r>
        <w:rPr>
          <w:rFonts w:cs="Arial"/>
          <w:noProof/>
        </w:rPr>
        <w:t>(i)</w:t>
      </w:r>
      <w:r>
        <w:rPr>
          <w:rFonts w:cs="Arial"/>
          <w:noProof/>
        </w:rPr>
        <w:tab/>
        <w:t>can’t be simplified</w:t>
      </w:r>
      <w:r>
        <w:rPr>
          <w:noProof/>
        </w:rPr>
        <w:tab/>
      </w:r>
      <w:r>
        <w:rPr>
          <w:rFonts w:cs="Arial"/>
          <w:noProof/>
        </w:rPr>
        <w:t>(j)</w:t>
      </w:r>
      <w:r>
        <w:rPr>
          <w:noProof/>
        </w:rPr>
        <w:tab/>
      </w:r>
      <w:r>
        <w:rPr>
          <w:noProof/>
          <w:position w:val="-24"/>
        </w:rPr>
        <w:object w:dxaOrig="240" w:dyaOrig="620" w14:anchorId="210F5648">
          <v:shape id="_x0000_i1320" type="#_x0000_t75" style="width:12pt;height:30pt" o:ole="">
            <v:imagedata r:id="rId615" o:title=""/>
          </v:shape>
          <o:OLEObject Type="Embed" ProgID="Equation.DSMT4" ShapeID="_x0000_i1320" DrawAspect="Content" ObjectID="_1650009296" r:id="rId616"/>
        </w:object>
      </w:r>
      <w:r>
        <w:rPr>
          <w:noProof/>
        </w:rPr>
        <w:tab/>
      </w:r>
      <w:r>
        <w:rPr>
          <w:rFonts w:cs="Arial"/>
          <w:noProof/>
        </w:rPr>
        <w:t>(k)</w:t>
      </w:r>
      <w:r>
        <w:rPr>
          <w:noProof/>
        </w:rPr>
        <w:tab/>
      </w:r>
      <w:r>
        <w:rPr>
          <w:noProof/>
          <w:position w:val="-24"/>
        </w:rPr>
        <w:object w:dxaOrig="260" w:dyaOrig="620" w14:anchorId="646DD88D">
          <v:shape id="_x0000_i1321" type="#_x0000_t75" style="width:12pt;height:30pt" o:ole="">
            <v:imagedata r:id="rId617" o:title=""/>
          </v:shape>
          <o:OLEObject Type="Embed" ProgID="Equation.DSMT4" ShapeID="_x0000_i1321" DrawAspect="Content" ObjectID="_1650009297" r:id="rId618"/>
        </w:object>
      </w:r>
    </w:p>
    <w:p w14:paraId="1D907F1B" w14:textId="77777777" w:rsidR="00603A9F" w:rsidRDefault="00A20E52">
      <w:pPr>
        <w:rPr>
          <w:noProof/>
        </w:rPr>
      </w:pPr>
      <w:r>
        <w:rPr>
          <w:noProof/>
        </w:rPr>
        <w:tab/>
      </w:r>
      <w:r>
        <w:rPr>
          <w:rFonts w:cs="Arial"/>
          <w:noProof/>
        </w:rPr>
        <w:t>(l)</w:t>
      </w:r>
      <w:r>
        <w:rPr>
          <w:noProof/>
        </w:rPr>
        <w:tab/>
      </w:r>
      <w:r>
        <w:rPr>
          <w:rFonts w:cs="Arial"/>
          <w:noProof/>
        </w:rPr>
        <w:t>can’t be simplified</w:t>
      </w:r>
      <w:r>
        <w:rPr>
          <w:noProof/>
        </w:rPr>
        <w:tab/>
      </w:r>
      <w:r>
        <w:rPr>
          <w:rFonts w:cs="Arial"/>
          <w:noProof/>
        </w:rPr>
        <w:t>(m)</w:t>
      </w:r>
      <w:r>
        <w:rPr>
          <w:noProof/>
        </w:rPr>
        <w:tab/>
      </w:r>
      <w:r>
        <w:rPr>
          <w:rFonts w:ascii="Times New Roman" w:hAnsi="Times New Roman"/>
          <w:noProof/>
          <w:sz w:val="24"/>
        </w:rPr>
        <w:t>–1</w:t>
      </w:r>
      <w:r>
        <w:rPr>
          <w:noProof/>
        </w:rPr>
        <w:tab/>
      </w:r>
      <w:r>
        <w:rPr>
          <w:rFonts w:cs="Arial"/>
          <w:noProof/>
        </w:rPr>
        <w:t>(n)</w:t>
      </w:r>
      <w:r>
        <w:rPr>
          <w:noProof/>
        </w:rPr>
        <w:tab/>
      </w:r>
      <w:r>
        <w:rPr>
          <w:rFonts w:ascii="Times New Roman" w:hAnsi="Times New Roman"/>
          <w:noProof/>
          <w:sz w:val="24"/>
        </w:rPr>
        <w:t>–1</w:t>
      </w:r>
    </w:p>
    <w:p w14:paraId="4B68FBAF" w14:textId="77777777" w:rsidR="00603A9F" w:rsidRDefault="00A20E52">
      <w:pPr>
        <w:rPr>
          <w:noProof/>
        </w:rPr>
      </w:pPr>
      <w:r>
        <w:rPr>
          <w:rFonts w:cs="Arial"/>
          <w:b/>
          <w:noProof/>
        </w:rPr>
        <w:t>2</w:t>
      </w:r>
      <w:r>
        <w:rPr>
          <w:rFonts w:cs="Arial"/>
          <w:noProof/>
        </w:rPr>
        <w:tab/>
        <w:t>(a)</w:t>
      </w:r>
      <w:r>
        <w:rPr>
          <w:noProof/>
        </w:rPr>
        <w:tab/>
      </w:r>
      <w:r>
        <w:rPr>
          <w:noProof/>
          <w:position w:val="-28"/>
        </w:rPr>
        <w:object w:dxaOrig="820" w:dyaOrig="660" w14:anchorId="6519959A">
          <v:shape id="_x0000_i1322" type="#_x0000_t75" style="width:42pt;height:30pt" o:ole="">
            <v:imagedata r:id="rId619" o:title=""/>
          </v:shape>
          <o:OLEObject Type="Embed" ProgID="Equation.DSMT4" ShapeID="_x0000_i1322" DrawAspect="Content" ObjectID="_1650009298" r:id="rId620"/>
        </w:object>
      </w:r>
      <w:r>
        <w:rPr>
          <w:noProof/>
        </w:rPr>
        <w:tab/>
      </w:r>
      <w:r>
        <w:rPr>
          <w:rFonts w:cs="Arial"/>
          <w:noProof/>
        </w:rPr>
        <w:t>(b)</w:t>
      </w:r>
      <w:r>
        <w:rPr>
          <w:noProof/>
        </w:rPr>
        <w:tab/>
      </w:r>
      <w:r>
        <w:rPr>
          <w:noProof/>
          <w:position w:val="-28"/>
        </w:rPr>
        <w:object w:dxaOrig="1080" w:dyaOrig="700" w14:anchorId="218D22DE">
          <v:shape id="_x0000_i1323" type="#_x0000_t75" style="width:54pt;height:36pt" o:ole="">
            <v:imagedata r:id="rId621" o:title=""/>
          </v:shape>
          <o:OLEObject Type="Embed" ProgID="Equation.DSMT4" ShapeID="_x0000_i1323" DrawAspect="Content" ObjectID="_1650009299" r:id="rId622"/>
        </w:object>
      </w:r>
    </w:p>
    <w:p w14:paraId="158C505A" w14:textId="77777777" w:rsidR="00603A9F" w:rsidRDefault="00A20E52">
      <w:pPr>
        <w:rPr>
          <w:noProof/>
        </w:rPr>
      </w:pPr>
      <w:r>
        <w:rPr>
          <w:rFonts w:cs="Arial"/>
          <w:b/>
          <w:noProof/>
        </w:rPr>
        <w:t>3</w:t>
      </w:r>
      <w:r>
        <w:rPr>
          <w:rFonts w:cs="Arial"/>
          <w:noProof/>
        </w:rPr>
        <w:tab/>
        <w:t>(a)</w:t>
      </w:r>
      <w:r>
        <w:rPr>
          <w:noProof/>
        </w:rPr>
        <w:tab/>
      </w:r>
      <w:r>
        <w:rPr>
          <w:noProof/>
          <w:position w:val="-24"/>
        </w:rPr>
        <w:object w:dxaOrig="560" w:dyaOrig="620" w14:anchorId="3E7F6408">
          <v:shape id="_x0000_i1324" type="#_x0000_t75" style="width:30pt;height:30pt" o:ole="">
            <v:imagedata r:id="rId623" o:title=""/>
          </v:shape>
          <o:OLEObject Type="Embed" ProgID="Equation.DSMT4" ShapeID="_x0000_i1324" DrawAspect="Content" ObjectID="_1650009300" r:id="rId624"/>
        </w:object>
      </w:r>
      <w:r>
        <w:rPr>
          <w:noProof/>
        </w:rPr>
        <w:tab/>
      </w:r>
      <w:r>
        <w:rPr>
          <w:noProof/>
        </w:rPr>
        <w:tab/>
      </w:r>
      <w:r>
        <w:rPr>
          <w:rFonts w:cs="Arial"/>
          <w:noProof/>
        </w:rPr>
        <w:t>(b)</w:t>
      </w:r>
      <w:r>
        <w:rPr>
          <w:noProof/>
        </w:rPr>
        <w:tab/>
      </w:r>
      <w:r>
        <w:rPr>
          <w:noProof/>
          <w:position w:val="-24"/>
        </w:rPr>
        <w:object w:dxaOrig="560" w:dyaOrig="620" w14:anchorId="382D6864">
          <v:shape id="_x0000_i1325" type="#_x0000_t75" style="width:30pt;height:30pt" o:ole="">
            <v:imagedata r:id="rId625" o:title=""/>
          </v:shape>
          <o:OLEObject Type="Embed" ProgID="Equation.DSMT4" ShapeID="_x0000_i1325" DrawAspect="Content" ObjectID="_1650009301" r:id="rId626"/>
        </w:object>
      </w:r>
    </w:p>
    <w:p w14:paraId="42F35620" w14:textId="77777777" w:rsidR="00603A9F" w:rsidRDefault="00A20E52">
      <w:pPr>
        <w:rPr>
          <w:rFonts w:cs="Arial"/>
          <w:noProof/>
        </w:rPr>
      </w:pPr>
      <w:r>
        <w:rPr>
          <w:rFonts w:cs="Arial"/>
          <w:b/>
          <w:noProof/>
        </w:rPr>
        <w:t>4</w:t>
      </w:r>
      <w:r>
        <w:rPr>
          <w:rFonts w:cs="Arial"/>
          <w:noProof/>
        </w:rPr>
        <w:tab/>
        <w:t>[see Example 5]</w:t>
      </w:r>
    </w:p>
    <w:p w14:paraId="0C3BE3C4" w14:textId="77777777" w:rsidR="00603A9F" w:rsidRDefault="00A20E52">
      <w:pPr>
        <w:rPr>
          <w:rFonts w:ascii="Times New Roman" w:hAnsi="Times New Roman"/>
          <w:noProof/>
          <w:sz w:val="24"/>
        </w:rPr>
      </w:pPr>
      <w:r>
        <w:rPr>
          <w:noProof/>
        </w:rPr>
        <w:tab/>
      </w:r>
      <w:r>
        <w:rPr>
          <w:rFonts w:cs="Arial"/>
          <w:noProof/>
        </w:rPr>
        <w:t>(a)</w:t>
      </w:r>
      <w:r>
        <w:rPr>
          <w:noProof/>
        </w:rPr>
        <w:tab/>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3)</w:t>
      </w:r>
      <w:r>
        <w:rPr>
          <w:rFonts w:ascii="Times New Roman" w:hAnsi="Times New Roman"/>
          <w:noProof/>
          <w:sz w:val="24"/>
          <w:vertAlign w:val="superscript"/>
        </w:rPr>
        <w:t>2</w:t>
      </w:r>
      <w:r>
        <w:rPr>
          <w:rFonts w:ascii="Times New Roman" w:hAnsi="Times New Roman"/>
          <w:noProof/>
          <w:sz w:val="24"/>
        </w:rPr>
        <w:t>(5</w:t>
      </w:r>
      <w:r>
        <w:rPr>
          <w:rFonts w:ascii="Times New Roman" w:hAnsi="Times New Roman"/>
          <w:i/>
          <w:noProof/>
          <w:sz w:val="24"/>
        </w:rPr>
        <w:t>x</w:t>
      </w:r>
      <w:r>
        <w:rPr>
          <w:rFonts w:ascii="Times New Roman" w:hAnsi="Times New Roman"/>
          <w:noProof/>
          <w:sz w:val="24"/>
        </w:rPr>
        <w:t xml:space="preserve"> – 14)</w:t>
      </w:r>
      <w:r>
        <w:rPr>
          <w:noProof/>
        </w:rPr>
        <w:tab/>
      </w:r>
      <w:r>
        <w:rPr>
          <w:rFonts w:cs="Arial"/>
          <w:noProof/>
        </w:rPr>
        <w:t>(b)</w:t>
      </w:r>
      <w:r>
        <w:rPr>
          <w:noProof/>
        </w:rPr>
        <w:tab/>
      </w:r>
      <w:r>
        <w:rPr>
          <w:rFonts w:ascii="Times New Roman" w:hAnsi="Times New Roman"/>
          <w:noProof/>
          <w:sz w:val="24"/>
        </w:rPr>
        <w:t>(2</w:t>
      </w:r>
      <w:r>
        <w:rPr>
          <w:rFonts w:ascii="Times New Roman" w:hAnsi="Times New Roman"/>
          <w:i/>
          <w:noProof/>
          <w:sz w:val="24"/>
        </w:rPr>
        <w:t>x</w:t>
      </w:r>
      <w:r>
        <w:rPr>
          <w:rFonts w:ascii="Times New Roman" w:hAnsi="Times New Roman"/>
          <w:noProof/>
          <w:sz w:val="24"/>
        </w:rPr>
        <w:t xml:space="preserve"> + 1)</w:t>
      </w:r>
      <w:r>
        <w:rPr>
          <w:rFonts w:ascii="Times New Roman" w:hAnsi="Times New Roman"/>
          <w:noProof/>
          <w:sz w:val="24"/>
          <w:vertAlign w:val="superscript"/>
        </w:rPr>
        <w:t>3</w:t>
      </w:r>
      <w:r>
        <w:rPr>
          <w:rFonts w:ascii="Times New Roman" w:hAnsi="Times New Roman"/>
          <w:noProof/>
          <w:sz w:val="24"/>
        </w:rPr>
        <w:t>(14</w:t>
      </w:r>
      <w:r>
        <w:rPr>
          <w:rFonts w:ascii="Times New Roman" w:hAnsi="Times New Roman"/>
          <w:i/>
          <w:noProof/>
          <w:sz w:val="24"/>
        </w:rPr>
        <w:t>x</w:t>
      </w:r>
      <w:r>
        <w:rPr>
          <w:rFonts w:ascii="Times New Roman" w:hAnsi="Times New Roman"/>
          <w:noProof/>
          <w:sz w:val="24"/>
        </w:rPr>
        <w:t xml:space="preserve"> + 5)</w:t>
      </w:r>
    </w:p>
    <w:p w14:paraId="709D9D62" w14:textId="77777777" w:rsidR="00603A9F" w:rsidRDefault="00A20E52">
      <w:pPr>
        <w:rPr>
          <w:noProof/>
        </w:rPr>
      </w:pPr>
      <w:r>
        <w:rPr>
          <w:noProof/>
        </w:rPr>
        <w:tab/>
      </w:r>
      <w:r>
        <w:rPr>
          <w:rFonts w:cs="Arial"/>
          <w:noProof/>
        </w:rPr>
        <w:t>(c)</w:t>
      </w:r>
      <w:r>
        <w:rPr>
          <w:noProof/>
        </w:rPr>
        <w:tab/>
      </w:r>
      <w:r>
        <w:rPr>
          <w:noProof/>
          <w:position w:val="-12"/>
        </w:rPr>
        <w:object w:dxaOrig="1420" w:dyaOrig="360" w14:anchorId="410A83DE">
          <v:shape id="_x0000_i1326" type="#_x0000_t75" style="width:1in;height:18pt" o:ole="">
            <v:imagedata r:id="rId627" o:title=""/>
          </v:shape>
          <o:OLEObject Type="Embed" ProgID="Equation.DSMT4" ShapeID="_x0000_i1326" DrawAspect="Content" ObjectID="_1650009302" r:id="rId628"/>
        </w:object>
      </w:r>
      <w:r>
        <w:rPr>
          <w:noProof/>
        </w:rPr>
        <w:tab/>
      </w:r>
      <w:r>
        <w:rPr>
          <w:noProof/>
        </w:rPr>
        <w:tab/>
      </w:r>
      <w:r>
        <w:rPr>
          <w:rFonts w:cs="Arial"/>
          <w:noProof/>
        </w:rPr>
        <w:t>(d)</w:t>
      </w:r>
      <w:r>
        <w:rPr>
          <w:noProof/>
        </w:rPr>
        <w:tab/>
      </w:r>
      <w:r>
        <w:rPr>
          <w:noProof/>
          <w:position w:val="-12"/>
        </w:rPr>
        <w:object w:dxaOrig="2160" w:dyaOrig="360" w14:anchorId="4B71B6B0">
          <v:shape id="_x0000_i1327" type="#_x0000_t75" style="width:108pt;height:18pt" o:ole="">
            <v:imagedata r:id="rId629" o:title=""/>
          </v:shape>
          <o:OLEObject Type="Embed" ProgID="Equation.DSMT4" ShapeID="_x0000_i1327" DrawAspect="Content" ObjectID="_1650009303" r:id="rId630"/>
        </w:object>
      </w:r>
    </w:p>
    <w:p w14:paraId="69ABA7DE" w14:textId="77777777" w:rsidR="00603A9F" w:rsidRDefault="00A20E52">
      <w:pPr>
        <w:rPr>
          <w:noProof/>
        </w:rPr>
      </w:pPr>
      <w:r>
        <w:rPr>
          <w:rFonts w:cs="Arial"/>
          <w:b/>
          <w:noProof/>
        </w:rPr>
        <w:t>5</w:t>
      </w:r>
      <w:r>
        <w:rPr>
          <w:rFonts w:cs="Arial"/>
          <w:noProof/>
        </w:rPr>
        <w:tab/>
        <w:t>(a)</w:t>
      </w:r>
      <w:r>
        <w:rPr>
          <w:noProof/>
        </w:rPr>
        <w:tab/>
      </w:r>
      <w:r>
        <w:rPr>
          <w:noProof/>
          <w:position w:val="-24"/>
        </w:rPr>
        <w:object w:dxaOrig="560" w:dyaOrig="620" w14:anchorId="647A4C03">
          <v:shape id="_x0000_i1328" type="#_x0000_t75" style="width:30pt;height:30pt" o:ole="">
            <v:imagedata r:id="rId631" o:title=""/>
          </v:shape>
          <o:OLEObject Type="Embed" ProgID="Equation.DSMT4" ShapeID="_x0000_i1328" DrawAspect="Content" ObjectID="_1650009304" r:id="rId632"/>
        </w:object>
      </w:r>
      <w:r>
        <w:rPr>
          <w:noProof/>
        </w:rPr>
        <w:tab/>
      </w:r>
      <w:r>
        <w:rPr>
          <w:noProof/>
        </w:rPr>
        <w:tab/>
      </w:r>
      <w:r>
        <w:rPr>
          <w:noProof/>
        </w:rPr>
        <w:tab/>
      </w:r>
      <w:r>
        <w:rPr>
          <w:rFonts w:cs="Arial"/>
          <w:noProof/>
        </w:rPr>
        <w:t>(b)</w:t>
      </w:r>
      <w:r>
        <w:rPr>
          <w:noProof/>
        </w:rPr>
        <w:tab/>
      </w:r>
      <w:r>
        <w:rPr>
          <w:noProof/>
          <w:position w:val="-24"/>
        </w:rPr>
        <w:object w:dxaOrig="680" w:dyaOrig="620" w14:anchorId="42C2F345">
          <v:shape id="_x0000_i1329" type="#_x0000_t75" style="width:30pt;height:30pt" o:ole="">
            <v:imagedata r:id="rId633" o:title=""/>
          </v:shape>
          <o:OLEObject Type="Embed" ProgID="Equation.DSMT4" ShapeID="_x0000_i1329" DrawAspect="Content" ObjectID="_1650009305" r:id="rId634"/>
        </w:object>
      </w:r>
    </w:p>
    <w:p w14:paraId="7953E5CF" w14:textId="77777777" w:rsidR="00603A9F" w:rsidRDefault="00A20E52">
      <w:pPr>
        <w:ind w:firstLine="720"/>
        <w:rPr>
          <w:noProof/>
        </w:rPr>
      </w:pPr>
      <w:r>
        <w:rPr>
          <w:rFonts w:cs="Arial"/>
          <w:noProof/>
        </w:rPr>
        <w:t>(c)</w:t>
      </w:r>
      <w:r>
        <w:rPr>
          <w:noProof/>
        </w:rPr>
        <w:tab/>
      </w:r>
      <w:r>
        <w:rPr>
          <w:noProof/>
          <w:position w:val="-24"/>
        </w:rPr>
        <w:object w:dxaOrig="520" w:dyaOrig="620" w14:anchorId="4BFB7249">
          <v:shape id="_x0000_i1330" type="#_x0000_t75" style="width:24pt;height:30pt" o:ole="">
            <v:imagedata r:id="rId635" o:title=""/>
          </v:shape>
          <o:OLEObject Type="Embed" ProgID="Equation.DSMT4" ShapeID="_x0000_i1330" DrawAspect="Content" ObjectID="_1650009306" r:id="rId636"/>
        </w:object>
      </w:r>
      <w:r>
        <w:rPr>
          <w:noProof/>
        </w:rPr>
        <w:tab/>
      </w:r>
      <w:r>
        <w:rPr>
          <w:noProof/>
        </w:rPr>
        <w:tab/>
      </w:r>
      <w:r>
        <w:rPr>
          <w:noProof/>
        </w:rPr>
        <w:tab/>
      </w:r>
      <w:r>
        <w:rPr>
          <w:rFonts w:cs="Arial"/>
          <w:noProof/>
        </w:rPr>
        <w:t>(d)</w:t>
      </w:r>
      <w:r>
        <w:rPr>
          <w:noProof/>
        </w:rPr>
        <w:tab/>
      </w:r>
      <w:r>
        <w:rPr>
          <w:noProof/>
          <w:position w:val="-24"/>
        </w:rPr>
        <w:object w:dxaOrig="940" w:dyaOrig="620" w14:anchorId="085C3AA8">
          <v:shape id="_x0000_i1331" type="#_x0000_t75" style="width:48pt;height:30pt" o:ole="">
            <v:imagedata r:id="rId637" o:title=""/>
          </v:shape>
          <o:OLEObject Type="Embed" ProgID="Equation.DSMT4" ShapeID="_x0000_i1331" DrawAspect="Content" ObjectID="_1650009307" r:id="rId638"/>
        </w:object>
      </w:r>
    </w:p>
    <w:p w14:paraId="22A42133" w14:textId="77777777" w:rsidR="00603A9F" w:rsidRDefault="00A20E52">
      <w:pPr>
        <w:ind w:firstLine="720"/>
        <w:rPr>
          <w:noProof/>
        </w:rPr>
      </w:pPr>
      <w:r>
        <w:rPr>
          <w:rFonts w:cs="Arial"/>
          <w:noProof/>
        </w:rPr>
        <w:t>(e)</w:t>
      </w:r>
      <w:r>
        <w:rPr>
          <w:noProof/>
        </w:rPr>
        <w:tab/>
      </w:r>
      <w:r>
        <w:rPr>
          <w:noProof/>
          <w:position w:val="-30"/>
        </w:rPr>
        <w:object w:dxaOrig="1040" w:dyaOrig="680" w14:anchorId="5542F43B">
          <v:shape id="_x0000_i1332" type="#_x0000_t75" style="width:48pt;height:30pt" o:ole="">
            <v:imagedata r:id="rId639" o:title=""/>
          </v:shape>
          <o:OLEObject Type="Embed" ProgID="Equation.DSMT4" ShapeID="_x0000_i1332" DrawAspect="Content" ObjectID="_1650009308" r:id="rId640"/>
        </w:object>
      </w:r>
      <w:r>
        <w:rPr>
          <w:noProof/>
        </w:rPr>
        <w:tab/>
      </w:r>
      <w:r>
        <w:rPr>
          <w:noProof/>
        </w:rPr>
        <w:tab/>
      </w:r>
    </w:p>
    <w:p w14:paraId="0D9A63B1" w14:textId="77777777" w:rsidR="00603A9F" w:rsidRDefault="00A20E52">
      <w:pPr>
        <w:pStyle w:val="Heading3"/>
        <w:rPr>
          <w:noProof/>
        </w:rPr>
      </w:pPr>
      <w:bookmarkStart w:id="28" w:name="_Toc477163073"/>
      <w:r>
        <w:rPr>
          <w:noProof/>
        </w:rPr>
        <w:t>Exercise 1.5</w:t>
      </w:r>
      <w:bookmarkEnd w:id="28"/>
    </w:p>
    <w:p w14:paraId="76EF3FAF" w14:textId="77777777" w:rsidR="00603A9F" w:rsidRDefault="00A20E52">
      <w:pPr>
        <w:rPr>
          <w:noProof/>
        </w:rPr>
      </w:pPr>
      <w:r>
        <w:rPr>
          <w:rFonts w:cs="Arial"/>
          <w:noProof/>
        </w:rPr>
        <w:t>The answer to the question “why not?” in example 1 (page 16) is that</w:t>
      </w:r>
      <w:r>
        <w:rPr>
          <w:noProof/>
        </w:rPr>
        <w:t xml:space="preserve"> </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vertAlign w:val="superscript"/>
        </w:rPr>
        <w:t>2</w:t>
      </w:r>
      <w:r>
        <w:rPr>
          <w:noProof/>
          <w:sz w:val="24"/>
        </w:rPr>
        <w:t xml:space="preserve"> </w:t>
      </w:r>
      <w:r>
        <w:rPr>
          <w:rFonts w:cs="Arial"/>
          <w:noProof/>
        </w:rPr>
        <w:t>has no simple square root. In particular it is not</w:t>
      </w:r>
      <w:r>
        <w:rPr>
          <w:noProof/>
        </w:rPr>
        <w:t xml:space="preserve"> </w:t>
      </w:r>
      <w:r>
        <w:rPr>
          <w:rFonts w:ascii="Times New Roman" w:hAnsi="Times New Roman"/>
          <w:i/>
          <w:noProof/>
          <w:sz w:val="24"/>
          <w:szCs w:val="24"/>
        </w:rPr>
        <w:t>x</w:t>
      </w:r>
      <w:r>
        <w:rPr>
          <w:rFonts w:ascii="Times New Roman" w:hAnsi="Times New Roman"/>
          <w:noProof/>
          <w:sz w:val="24"/>
          <w:szCs w:val="24"/>
        </w:rPr>
        <w:t xml:space="preserve"> + </w:t>
      </w:r>
      <w:r>
        <w:rPr>
          <w:rFonts w:ascii="Times New Roman" w:hAnsi="Times New Roman"/>
          <w:i/>
          <w:noProof/>
          <w:sz w:val="24"/>
          <w:szCs w:val="24"/>
        </w:rPr>
        <w:t>y</w:t>
      </w:r>
      <w:r>
        <w:rPr>
          <w:rFonts w:cs="Arial"/>
          <w:noProof/>
        </w:rPr>
        <w:t>.</w:t>
      </w:r>
      <w:r>
        <w:rPr>
          <w:noProof/>
        </w:rPr>
        <w:t xml:space="preserve"> </w:t>
      </w:r>
      <w:r>
        <w:rPr>
          <w:rFonts w:cs="Arial"/>
          <w:noProof/>
        </w:rPr>
        <w:t>[Remember that</w:t>
      </w:r>
      <w:r>
        <w:rPr>
          <w:noProof/>
        </w:rPr>
        <w:t xml:space="preserve"> </w:t>
      </w:r>
      <w:r>
        <w:rPr>
          <w:rFonts w:ascii="Times New Roman" w:hAnsi="Times New Roman"/>
          <w:noProof/>
          <w:sz w:val="24"/>
        </w:rPr>
        <w:t>(</w:t>
      </w:r>
      <w:r>
        <w:rPr>
          <w:rFonts w:ascii="Times New Roman" w:hAnsi="Times New Roman"/>
          <w:i/>
          <w:noProof/>
          <w:sz w:val="24"/>
        </w:rPr>
        <w:t>x</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rPr>
        <w:t>)</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2</w:t>
      </w:r>
      <w:r>
        <w:rPr>
          <w:rFonts w:ascii="Times New Roman" w:hAnsi="Times New Roman"/>
          <w:i/>
          <w:noProof/>
          <w:sz w:val="24"/>
        </w:rPr>
        <w:t>xy</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vertAlign w:val="superscript"/>
        </w:rPr>
        <w:t>2</w:t>
      </w:r>
      <w:r>
        <w:rPr>
          <w:rFonts w:cs="Arial"/>
          <w:noProof/>
        </w:rPr>
        <w:t>.]</w:t>
      </w:r>
    </w:p>
    <w:p w14:paraId="536B1A3A" w14:textId="77777777" w:rsidR="00603A9F" w:rsidRDefault="00A20E52">
      <w:pPr>
        <w:rPr>
          <w:rFonts w:ascii="Times New Roman" w:hAnsi="Times New Roman"/>
          <w:sz w:val="24"/>
        </w:rPr>
      </w:pPr>
      <w:r>
        <w:rPr>
          <w:rFonts w:cs="Arial"/>
          <w:b/>
        </w:rPr>
        <w:t>1</w:t>
      </w:r>
      <w:r>
        <w:rPr>
          <w:rFonts w:ascii="Times New Roman" w:hAnsi="Times New Roman"/>
          <w:sz w:val="24"/>
        </w:rPr>
        <w:tab/>
        <w:t>(2, 4), (3, 1)</w:t>
      </w:r>
      <w:r>
        <w:rPr>
          <w:rFonts w:ascii="Times New Roman" w:hAnsi="Times New Roman"/>
          <w:sz w:val="24"/>
        </w:rPr>
        <w:tab/>
      </w:r>
      <w:r>
        <w:rPr>
          <w:rFonts w:ascii="Times New Roman" w:hAnsi="Times New Roman"/>
          <w:sz w:val="24"/>
        </w:rPr>
        <w:tab/>
      </w:r>
      <w:r>
        <w:rPr>
          <w:rFonts w:ascii="Times New Roman" w:hAnsi="Times New Roman"/>
          <w:sz w:val="24"/>
        </w:rPr>
        <w:tab/>
      </w:r>
      <w:r>
        <w:rPr>
          <w:rFonts w:cs="Arial"/>
          <w:b/>
        </w:rPr>
        <w:t>2</w:t>
      </w:r>
      <w:r>
        <w:rPr>
          <w:rFonts w:ascii="Times New Roman" w:hAnsi="Times New Roman"/>
          <w:sz w:val="24"/>
        </w:rPr>
        <w:tab/>
        <w:t>(6, –3), (7, 0)</w:t>
      </w:r>
      <w:r>
        <w:rPr>
          <w:rFonts w:ascii="Times New Roman" w:hAnsi="Times New Roman"/>
          <w:sz w:val="24"/>
        </w:rPr>
        <w:tab/>
      </w:r>
      <w:r>
        <w:rPr>
          <w:rFonts w:ascii="Times New Roman" w:hAnsi="Times New Roman"/>
          <w:sz w:val="24"/>
        </w:rPr>
        <w:tab/>
      </w:r>
    </w:p>
    <w:p w14:paraId="4EDA1470" w14:textId="77777777" w:rsidR="00603A9F" w:rsidRDefault="00A20E52">
      <w:pPr>
        <w:rPr>
          <w:rFonts w:ascii="Times New Roman" w:hAnsi="Times New Roman"/>
          <w:sz w:val="24"/>
        </w:rPr>
      </w:pPr>
      <w:r>
        <w:rPr>
          <w:rFonts w:cs="Arial"/>
          <w:b/>
        </w:rPr>
        <w:t>3</w:t>
      </w:r>
      <w:r>
        <w:rPr>
          <w:rFonts w:ascii="Times New Roman" w:hAnsi="Times New Roman"/>
          <w:b/>
          <w:sz w:val="24"/>
        </w:rPr>
        <w:tab/>
      </w:r>
      <w:r>
        <w:rPr>
          <w:rFonts w:ascii="Times New Roman" w:hAnsi="Times New Roman"/>
          <w:sz w:val="24"/>
        </w:rPr>
        <w:t>(1, –1), (–1, 0)</w:t>
      </w:r>
      <w:r>
        <w:rPr>
          <w:rFonts w:ascii="Times New Roman" w:hAnsi="Times New Roman"/>
          <w:sz w:val="24"/>
        </w:rPr>
        <w:tab/>
      </w:r>
      <w:r>
        <w:rPr>
          <w:rFonts w:ascii="Times New Roman" w:hAnsi="Times New Roman"/>
          <w:sz w:val="24"/>
        </w:rPr>
        <w:tab/>
      </w:r>
      <w:r>
        <w:rPr>
          <w:rFonts w:ascii="Times New Roman" w:hAnsi="Times New Roman"/>
          <w:sz w:val="24"/>
        </w:rPr>
        <w:tab/>
      </w:r>
      <w:r>
        <w:rPr>
          <w:rFonts w:cs="Arial"/>
          <w:b/>
        </w:rPr>
        <w:t>4</w:t>
      </w:r>
      <w:r>
        <w:rPr>
          <w:rFonts w:ascii="Times New Roman" w:hAnsi="Times New Roman"/>
          <w:sz w:val="24"/>
        </w:rPr>
        <w:tab/>
        <w:t>(1, 2), (–1, –2)</w:t>
      </w:r>
      <w:r>
        <w:rPr>
          <w:rFonts w:ascii="Times New Roman" w:hAnsi="Times New Roman"/>
          <w:sz w:val="24"/>
        </w:rPr>
        <w:tab/>
      </w:r>
      <w:r>
        <w:rPr>
          <w:rFonts w:ascii="Times New Roman" w:hAnsi="Times New Roman"/>
          <w:sz w:val="24"/>
        </w:rPr>
        <w:tab/>
      </w:r>
    </w:p>
    <w:p w14:paraId="1F4EDFB6" w14:textId="77777777" w:rsidR="00603A9F" w:rsidRDefault="00A20E52">
      <w:pPr>
        <w:rPr>
          <w:rFonts w:ascii="Times New Roman" w:hAnsi="Times New Roman"/>
          <w:sz w:val="24"/>
        </w:rPr>
      </w:pPr>
      <w:r>
        <w:rPr>
          <w:rFonts w:cs="Arial"/>
          <w:b/>
        </w:rPr>
        <w:t>5</w:t>
      </w:r>
      <w:r>
        <w:rPr>
          <w:rFonts w:ascii="Times New Roman" w:hAnsi="Times New Roman"/>
          <w:sz w:val="24"/>
        </w:rPr>
        <w:tab/>
        <w:t>(2, –1), (</w:t>
      </w:r>
      <w:r>
        <w:rPr>
          <w:rFonts w:ascii="Times New Roman" w:hAnsi="Times New Roman"/>
          <w:noProof/>
          <w:position w:val="-12"/>
          <w:sz w:val="24"/>
        </w:rPr>
        <w:object w:dxaOrig="420" w:dyaOrig="360" w14:anchorId="04A053EE">
          <v:shape id="_x0000_i1333" type="#_x0000_t75" style="width:24pt;height:18pt" o:ole="">
            <v:imagedata r:id="rId641" o:title=""/>
          </v:shape>
          <o:OLEObject Type="Embed" ProgID="Equation.DSMT4" ShapeID="_x0000_i1333" DrawAspect="Content" ObjectID="_1650009309" r:id="rId642"/>
        </w:object>
      </w:r>
      <w:r>
        <w:rPr>
          <w:rFonts w:ascii="Times New Roman" w:hAnsi="Times New Roman"/>
          <w:sz w:val="24"/>
        </w:rPr>
        <w:t xml:space="preserve">, </w:t>
      </w:r>
      <w:r>
        <w:rPr>
          <w:rFonts w:ascii="Times New Roman" w:hAnsi="Times New Roman"/>
          <w:noProof/>
          <w:position w:val="-12"/>
          <w:sz w:val="24"/>
        </w:rPr>
        <w:object w:dxaOrig="260" w:dyaOrig="360" w14:anchorId="15C0726F">
          <v:shape id="_x0000_i1334" type="#_x0000_t75" style="width:12pt;height:18pt" o:ole="">
            <v:imagedata r:id="rId643" o:title=""/>
          </v:shape>
          <o:OLEObject Type="Embed" ProgID="Equation.DSMT4" ShapeID="_x0000_i1334" DrawAspect="Content" ObjectID="_1650009310" r:id="rId644"/>
        </w:object>
      </w:r>
      <w:r>
        <w:rPr>
          <w:rFonts w:ascii="Times New Roman" w:hAnsi="Times New Roman"/>
          <w:sz w:val="24"/>
        </w:rPr>
        <w:t>)</w:t>
      </w:r>
      <w:r>
        <w:rPr>
          <w:rFonts w:ascii="Times New Roman" w:hAnsi="Times New Roman"/>
          <w:sz w:val="24"/>
        </w:rPr>
        <w:tab/>
      </w:r>
      <w:r>
        <w:rPr>
          <w:rFonts w:ascii="Times New Roman" w:hAnsi="Times New Roman"/>
          <w:sz w:val="24"/>
        </w:rPr>
        <w:tab/>
      </w:r>
      <w:r>
        <w:rPr>
          <w:rFonts w:cs="Arial"/>
          <w:b/>
        </w:rPr>
        <w:t>6</w:t>
      </w:r>
      <w:r>
        <w:rPr>
          <w:rFonts w:ascii="Times New Roman" w:hAnsi="Times New Roman"/>
          <w:sz w:val="24"/>
        </w:rPr>
        <w:tab/>
        <w:t xml:space="preserve">(7, 4), (8, </w:t>
      </w:r>
      <w:r>
        <w:rPr>
          <w:rFonts w:ascii="Times New Roman" w:hAnsi="Times New Roman"/>
          <w:noProof/>
          <w:position w:val="-12"/>
          <w:sz w:val="24"/>
        </w:rPr>
        <w:object w:dxaOrig="180" w:dyaOrig="360" w14:anchorId="12F2BCCE">
          <v:shape id="_x0000_i1335" type="#_x0000_t75" style="width:6pt;height:18pt" o:ole="">
            <v:imagedata r:id="rId645" o:title=""/>
          </v:shape>
          <o:OLEObject Type="Embed" ProgID="Equation.DSMT4" ShapeID="_x0000_i1335" DrawAspect="Content" ObjectID="_1650009311" r:id="rId646"/>
        </w:object>
      </w:r>
      <w:r>
        <w:rPr>
          <w:rFonts w:ascii="Times New Roman" w:hAnsi="Times New Roman"/>
          <w:sz w:val="24"/>
        </w:rPr>
        <w:t>)</w:t>
      </w:r>
    </w:p>
    <w:p w14:paraId="2FE9067C" w14:textId="77777777" w:rsidR="00603A9F" w:rsidRDefault="00A20E52">
      <w:pPr>
        <w:rPr>
          <w:rFonts w:ascii="Times New Roman" w:hAnsi="Times New Roman"/>
          <w:sz w:val="24"/>
        </w:rPr>
      </w:pPr>
      <w:r>
        <w:rPr>
          <w:rFonts w:cs="Arial"/>
          <w:b/>
        </w:rPr>
        <w:t>7</w:t>
      </w:r>
      <w:r>
        <w:rPr>
          <w:rFonts w:ascii="Times New Roman" w:hAnsi="Times New Roman"/>
          <w:sz w:val="24"/>
        </w:rPr>
        <w:tab/>
        <w:t>(–5, 4), (</w:t>
      </w:r>
      <w:r>
        <w:rPr>
          <w:rFonts w:ascii="Times New Roman" w:hAnsi="Times New Roman"/>
          <w:noProof/>
          <w:position w:val="-12"/>
          <w:sz w:val="24"/>
        </w:rPr>
        <w:object w:dxaOrig="240" w:dyaOrig="360" w14:anchorId="0541F252">
          <v:shape id="_x0000_i1336" type="#_x0000_t75" style="width:12pt;height:18pt" o:ole="">
            <v:imagedata r:id="rId647" o:title=""/>
          </v:shape>
          <o:OLEObject Type="Embed" ProgID="Equation.DSMT4" ShapeID="_x0000_i1336" DrawAspect="Content" ObjectID="_1650009312" r:id="rId648"/>
        </w:object>
      </w:r>
      <w:r>
        <w:rPr>
          <w:rFonts w:ascii="Times New Roman" w:hAnsi="Times New Roman"/>
          <w:sz w:val="24"/>
        </w:rPr>
        <w:t xml:space="preserve">, </w:t>
      </w:r>
      <w:r>
        <w:rPr>
          <w:rFonts w:ascii="Times New Roman" w:hAnsi="Times New Roman"/>
          <w:noProof/>
          <w:position w:val="-12"/>
          <w:sz w:val="24"/>
        </w:rPr>
        <w:object w:dxaOrig="400" w:dyaOrig="360" w14:anchorId="4DF9F234">
          <v:shape id="_x0000_i1337" type="#_x0000_t75" style="width:18pt;height:18pt" o:ole="">
            <v:imagedata r:id="rId649" o:title=""/>
          </v:shape>
          <o:OLEObject Type="Embed" ProgID="Equation.DSMT4" ShapeID="_x0000_i1337" DrawAspect="Content" ObjectID="_1650009313" r:id="rId650"/>
        </w:object>
      </w:r>
      <w:r>
        <w:rPr>
          <w:rFonts w:ascii="Times New Roman" w:hAnsi="Times New Roman"/>
          <w:sz w:val="24"/>
        </w:rPr>
        <w:t>)</w:t>
      </w:r>
      <w:r>
        <w:rPr>
          <w:rFonts w:ascii="Times New Roman" w:hAnsi="Times New Roman"/>
          <w:sz w:val="24"/>
        </w:rPr>
        <w:tab/>
      </w:r>
      <w:r>
        <w:rPr>
          <w:rFonts w:ascii="Times New Roman" w:hAnsi="Times New Roman"/>
          <w:sz w:val="24"/>
        </w:rPr>
        <w:tab/>
      </w:r>
      <w:r>
        <w:rPr>
          <w:rFonts w:cs="Arial"/>
          <w:b/>
        </w:rPr>
        <w:t>8</w:t>
      </w:r>
      <w:r>
        <w:rPr>
          <w:rFonts w:ascii="Times New Roman" w:hAnsi="Times New Roman"/>
          <w:sz w:val="24"/>
        </w:rPr>
        <w:tab/>
        <w:t>(–1, 1), (</w:t>
      </w:r>
      <w:r>
        <w:rPr>
          <w:rFonts w:ascii="Times New Roman" w:hAnsi="Times New Roman"/>
          <w:noProof/>
          <w:position w:val="-12"/>
          <w:sz w:val="24"/>
        </w:rPr>
        <w:object w:dxaOrig="180" w:dyaOrig="360" w14:anchorId="08CD9A7F">
          <v:shape id="_x0000_i1338" type="#_x0000_t75" style="width:6pt;height:18pt" o:ole="">
            <v:imagedata r:id="rId651" o:title=""/>
          </v:shape>
          <o:OLEObject Type="Embed" ProgID="Equation.DSMT4" ShapeID="_x0000_i1338" DrawAspect="Content" ObjectID="_1650009314" r:id="rId652"/>
        </w:object>
      </w:r>
      <w:r>
        <w:rPr>
          <w:rFonts w:ascii="Times New Roman" w:hAnsi="Times New Roman"/>
          <w:sz w:val="24"/>
        </w:rPr>
        <w:t xml:space="preserve">, </w:t>
      </w:r>
      <w:r>
        <w:rPr>
          <w:rFonts w:ascii="Times New Roman" w:hAnsi="Times New Roman"/>
          <w:noProof/>
          <w:position w:val="-12"/>
          <w:sz w:val="24"/>
        </w:rPr>
        <w:object w:dxaOrig="340" w:dyaOrig="360" w14:anchorId="52ACB94D">
          <v:shape id="_x0000_i1339" type="#_x0000_t75" style="width:18pt;height:18pt" o:ole="">
            <v:imagedata r:id="rId653" o:title=""/>
          </v:shape>
          <o:OLEObject Type="Embed" ProgID="Equation.DSMT4" ShapeID="_x0000_i1339" DrawAspect="Content" ObjectID="_1650009315" r:id="rId654"/>
        </w:object>
      </w:r>
      <w:r>
        <w:rPr>
          <w:rFonts w:ascii="Times New Roman" w:hAnsi="Times New Roman"/>
          <w:sz w:val="24"/>
        </w:rPr>
        <w:t>)</w:t>
      </w:r>
      <w:r>
        <w:rPr>
          <w:rFonts w:ascii="Times New Roman" w:hAnsi="Times New Roman"/>
          <w:sz w:val="24"/>
        </w:rPr>
        <w:tab/>
      </w:r>
    </w:p>
    <w:p w14:paraId="19AA93D2" w14:textId="77777777" w:rsidR="00603A9F" w:rsidRDefault="00A20E52">
      <w:pPr>
        <w:rPr>
          <w:rFonts w:ascii="Times New Roman" w:hAnsi="Times New Roman"/>
          <w:sz w:val="24"/>
        </w:rPr>
      </w:pPr>
      <w:r>
        <w:rPr>
          <w:rFonts w:cs="Arial"/>
          <w:b/>
        </w:rPr>
        <w:t>9</w:t>
      </w:r>
      <w:r>
        <w:rPr>
          <w:rFonts w:ascii="Times New Roman" w:hAnsi="Times New Roman"/>
          <w:sz w:val="24"/>
        </w:rPr>
        <w:tab/>
        <w:t>(2, 1), (</w:t>
      </w:r>
      <w:r>
        <w:rPr>
          <w:rFonts w:ascii="Times New Roman" w:hAnsi="Times New Roman"/>
          <w:noProof/>
          <w:position w:val="-12"/>
          <w:sz w:val="24"/>
        </w:rPr>
        <w:object w:dxaOrig="180" w:dyaOrig="360" w14:anchorId="474D9D88">
          <v:shape id="_x0000_i1340" type="#_x0000_t75" style="width:6pt;height:18pt" o:ole="">
            <v:imagedata r:id="rId655" o:title=""/>
          </v:shape>
          <o:OLEObject Type="Embed" ProgID="Equation.DSMT4" ShapeID="_x0000_i1340" DrawAspect="Content" ObjectID="_1650009316" r:id="rId656"/>
        </w:object>
      </w:r>
      <w:r>
        <w:rPr>
          <w:rFonts w:ascii="Times New Roman" w:hAnsi="Times New Roman"/>
          <w:sz w:val="24"/>
        </w:rPr>
        <w:t>, 4)</w:t>
      </w:r>
      <w:r>
        <w:rPr>
          <w:rFonts w:ascii="Times New Roman" w:hAnsi="Times New Roman"/>
          <w:sz w:val="24"/>
        </w:rPr>
        <w:tab/>
      </w:r>
      <w:r>
        <w:rPr>
          <w:rFonts w:ascii="Times New Roman" w:hAnsi="Times New Roman"/>
          <w:sz w:val="24"/>
        </w:rPr>
        <w:tab/>
      </w:r>
      <w:r>
        <w:rPr>
          <w:rFonts w:ascii="Times New Roman" w:hAnsi="Times New Roman"/>
          <w:sz w:val="24"/>
        </w:rPr>
        <w:tab/>
      </w:r>
      <w:r>
        <w:rPr>
          <w:rFonts w:cs="Arial"/>
          <w:b/>
        </w:rPr>
        <w:t>10</w:t>
      </w:r>
      <w:r>
        <w:rPr>
          <w:rFonts w:ascii="Times New Roman" w:hAnsi="Times New Roman"/>
          <w:sz w:val="24"/>
        </w:rPr>
        <w:tab/>
        <w:t>(3, 6), (</w:t>
      </w:r>
      <w:r>
        <w:rPr>
          <w:rFonts w:ascii="Times New Roman" w:hAnsi="Times New Roman"/>
          <w:noProof/>
          <w:position w:val="-12"/>
          <w:sz w:val="24"/>
        </w:rPr>
        <w:object w:dxaOrig="180" w:dyaOrig="360" w14:anchorId="07A14D17">
          <v:shape id="_x0000_i1341" type="#_x0000_t75" style="width:6pt;height:18pt" o:ole="">
            <v:imagedata r:id="rId657" o:title=""/>
          </v:shape>
          <o:OLEObject Type="Embed" ProgID="Equation.DSMT4" ShapeID="_x0000_i1341" DrawAspect="Content" ObjectID="_1650009317" r:id="rId658"/>
        </w:object>
      </w:r>
      <w:r>
        <w:rPr>
          <w:rFonts w:ascii="Times New Roman" w:hAnsi="Times New Roman"/>
          <w:sz w:val="24"/>
        </w:rPr>
        <w:t xml:space="preserve">, </w:t>
      </w:r>
      <w:r>
        <w:rPr>
          <w:rFonts w:ascii="Times New Roman" w:hAnsi="Times New Roman"/>
          <w:noProof/>
          <w:position w:val="-12"/>
          <w:sz w:val="24"/>
        </w:rPr>
        <w:object w:dxaOrig="180" w:dyaOrig="360" w14:anchorId="5217274C">
          <v:shape id="_x0000_i1342" type="#_x0000_t75" style="width:6pt;height:18pt" o:ole="">
            <v:imagedata r:id="rId657" o:title=""/>
          </v:shape>
          <o:OLEObject Type="Embed" ProgID="Equation.DSMT4" ShapeID="_x0000_i1342" DrawAspect="Content" ObjectID="_1650009318" r:id="rId659"/>
        </w:object>
      </w:r>
      <w:r>
        <w:rPr>
          <w:rFonts w:ascii="Times New Roman" w:hAnsi="Times New Roman"/>
          <w:sz w:val="24"/>
        </w:rPr>
        <w:t>)</w:t>
      </w:r>
      <w:r>
        <w:rPr>
          <w:rFonts w:ascii="Times New Roman" w:hAnsi="Times New Roman"/>
          <w:sz w:val="24"/>
        </w:rPr>
        <w:tab/>
      </w:r>
      <w:r>
        <w:rPr>
          <w:rFonts w:ascii="Times New Roman" w:hAnsi="Times New Roman"/>
          <w:sz w:val="24"/>
        </w:rPr>
        <w:tab/>
      </w:r>
    </w:p>
    <w:p w14:paraId="3FF5B1C9" w14:textId="77777777" w:rsidR="00603A9F" w:rsidRDefault="00A20E52">
      <w:pPr>
        <w:pStyle w:val="Heading3"/>
      </w:pPr>
      <w:bookmarkStart w:id="29" w:name="_Toc477163074"/>
      <w:r>
        <w:lastRenderedPageBreak/>
        <w:t>Exercise 1.6</w:t>
      </w:r>
      <w:bookmarkEnd w:id="29"/>
    </w:p>
    <w:p w14:paraId="4FB24555" w14:textId="77777777" w:rsidR="00603A9F" w:rsidRDefault="00A20E52">
      <w:pPr>
        <w:ind w:right="-188"/>
        <w:rPr>
          <w:vertAlign w:val="subscript"/>
        </w:rPr>
      </w:pPr>
      <w:r>
        <w:rPr>
          <w:rFonts w:cs="Arial"/>
          <w:b/>
        </w:rPr>
        <w:t>1</w:t>
      </w:r>
      <w:r>
        <w:rPr>
          <w:rFonts w:cs="Arial"/>
          <w:b/>
        </w:rPr>
        <w:tab/>
      </w:r>
      <w:r>
        <w:rPr>
          <w:rFonts w:cs="Arial"/>
        </w:rPr>
        <w:t>(a)</w:t>
      </w:r>
      <w:r>
        <w:tab/>
      </w:r>
      <w:r>
        <w:rPr>
          <w:rFonts w:ascii="Times New Roman" w:hAnsi="Times New Roman"/>
          <w:i/>
          <w:sz w:val="24"/>
        </w:rPr>
        <w:t>x</w:t>
      </w:r>
      <w:r>
        <w:rPr>
          <w:rFonts w:ascii="Times New Roman" w:hAnsi="Times New Roman"/>
          <w:sz w:val="24"/>
          <w:vertAlign w:val="superscript"/>
        </w:rPr>
        <w:t>–1</w:t>
      </w:r>
      <w:r>
        <w:tab/>
      </w:r>
      <w:r>
        <w:rPr>
          <w:rFonts w:cs="Arial"/>
        </w:rPr>
        <w:t>(b)</w:t>
      </w:r>
      <w:r>
        <w:tab/>
      </w:r>
      <w:r>
        <w:rPr>
          <w:rFonts w:ascii="Times New Roman" w:hAnsi="Times New Roman"/>
          <w:i/>
          <w:sz w:val="24"/>
        </w:rPr>
        <w:t>x</w:t>
      </w:r>
      <w:r>
        <w:rPr>
          <w:rFonts w:ascii="Times New Roman" w:hAnsi="Times New Roman"/>
          <w:sz w:val="24"/>
          <w:vertAlign w:val="superscript"/>
        </w:rPr>
        <w:t>–5</w:t>
      </w:r>
      <w:r>
        <w:tab/>
      </w:r>
      <w:r>
        <w:rPr>
          <w:rFonts w:cs="Arial"/>
        </w:rPr>
        <w:t>(c)</w:t>
      </w:r>
      <w:r>
        <w:tab/>
      </w:r>
      <w:r>
        <w:rPr>
          <w:rFonts w:ascii="Times New Roman" w:hAnsi="Times New Roman"/>
          <w:i/>
          <w:sz w:val="24"/>
        </w:rPr>
        <w:t>x</w:t>
      </w:r>
      <w:r>
        <w:rPr>
          <w:rFonts w:ascii="Times New Roman" w:hAnsi="Times New Roman"/>
          <w:sz w:val="24"/>
          <w:vertAlign w:val="superscript"/>
        </w:rPr>
        <w:t>1/5</w:t>
      </w:r>
      <w:r>
        <w:rPr>
          <w:vertAlign w:val="superscript"/>
        </w:rPr>
        <w:tab/>
      </w:r>
      <w:r>
        <w:rPr>
          <w:rFonts w:cs="Arial"/>
        </w:rPr>
        <w:t>(d)</w:t>
      </w:r>
      <w:r>
        <w:tab/>
      </w:r>
      <w:r>
        <w:rPr>
          <w:rFonts w:ascii="Times New Roman" w:hAnsi="Times New Roman"/>
          <w:i/>
          <w:sz w:val="24"/>
        </w:rPr>
        <w:t>x</w:t>
      </w:r>
      <w:r>
        <w:rPr>
          <w:rFonts w:ascii="Times New Roman" w:hAnsi="Times New Roman"/>
          <w:sz w:val="24"/>
          <w:vertAlign w:val="superscript"/>
        </w:rPr>
        <w:t>3/5</w:t>
      </w:r>
      <w:r>
        <w:rPr>
          <w:vertAlign w:val="superscript"/>
        </w:rPr>
        <w:tab/>
      </w:r>
      <w:r>
        <w:rPr>
          <w:rFonts w:cs="Arial"/>
        </w:rPr>
        <w:t>(e)</w:t>
      </w:r>
      <w:r>
        <w:tab/>
      </w:r>
      <w:r>
        <w:rPr>
          <w:rFonts w:ascii="Times New Roman" w:hAnsi="Times New Roman"/>
          <w:i/>
          <w:sz w:val="24"/>
        </w:rPr>
        <w:t>x</w:t>
      </w:r>
      <w:r>
        <w:rPr>
          <w:rFonts w:ascii="Times New Roman" w:hAnsi="Times New Roman"/>
          <w:sz w:val="24"/>
          <w:vertAlign w:val="superscript"/>
        </w:rPr>
        <w:t>–1/2</w:t>
      </w:r>
      <w:r>
        <w:tab/>
      </w:r>
      <w:r>
        <w:rPr>
          <w:rFonts w:cs="Arial"/>
        </w:rPr>
        <w:t>(f)</w:t>
      </w:r>
      <w:r>
        <w:tab/>
      </w:r>
      <w:r>
        <w:rPr>
          <w:rFonts w:ascii="Times New Roman" w:hAnsi="Times New Roman"/>
          <w:i/>
          <w:sz w:val="24"/>
        </w:rPr>
        <w:t>x</w:t>
      </w:r>
      <w:r>
        <w:rPr>
          <w:rFonts w:ascii="Times New Roman" w:hAnsi="Times New Roman"/>
          <w:sz w:val="24"/>
          <w:vertAlign w:val="superscript"/>
        </w:rPr>
        <w:t>–1/3</w:t>
      </w:r>
    </w:p>
    <w:p w14:paraId="051ABB81" w14:textId="77777777" w:rsidR="00603A9F" w:rsidRDefault="00A20E52">
      <w:pPr>
        <w:ind w:right="-188"/>
        <w:rPr>
          <w:noProof/>
        </w:rPr>
      </w:pPr>
      <w:r>
        <w:rPr>
          <w:rFonts w:cs="Arial"/>
          <w:b/>
        </w:rPr>
        <w:t>2</w:t>
      </w:r>
      <w:r>
        <w:rPr>
          <w:rFonts w:cs="Arial"/>
        </w:rPr>
        <w:tab/>
      </w:r>
      <w:r>
        <w:rPr>
          <w:rFonts w:cs="Arial"/>
          <w:noProof/>
        </w:rPr>
        <w:t>(a)</w:t>
      </w:r>
      <w:r>
        <w:rPr>
          <w:noProof/>
        </w:rPr>
        <w:tab/>
      </w:r>
      <w:r>
        <w:rPr>
          <w:position w:val="-20"/>
        </w:rPr>
        <w:object w:dxaOrig="320" w:dyaOrig="520" w14:anchorId="5D4B746F">
          <v:shape id="_x0000_i1343" type="#_x0000_t75" style="width:12pt;height:24pt" o:ole="">
            <v:imagedata r:id="rId660" o:title=""/>
          </v:shape>
          <o:OLEObject Type="Embed" ProgID="Equation.DSMT4" ShapeID="_x0000_i1343" DrawAspect="Content" ObjectID="_1650009319" r:id="rId661"/>
        </w:object>
      </w:r>
      <w:r>
        <w:rPr>
          <w:noProof/>
        </w:rPr>
        <w:t xml:space="preserve"> </w:t>
      </w:r>
      <w:r>
        <w:rPr>
          <w:noProof/>
        </w:rPr>
        <w:tab/>
      </w:r>
      <w:r>
        <w:rPr>
          <w:rFonts w:cs="Arial"/>
          <w:noProof/>
        </w:rPr>
        <w:t>(b)</w:t>
      </w:r>
      <w:r>
        <w:rPr>
          <w:noProof/>
        </w:rPr>
        <w:tab/>
      </w:r>
      <w:r>
        <w:rPr>
          <w:rFonts w:ascii="Times New Roman" w:hAnsi="Times New Roman"/>
          <w:sz w:val="24"/>
        </w:rPr>
        <w:t>1</w:t>
      </w:r>
      <w:r>
        <w:rPr>
          <w:noProof/>
        </w:rPr>
        <w:t xml:space="preserve"> </w:t>
      </w:r>
      <w:r>
        <w:rPr>
          <w:noProof/>
        </w:rPr>
        <w:tab/>
      </w:r>
      <w:r>
        <w:rPr>
          <w:rFonts w:cs="Arial"/>
          <w:noProof/>
        </w:rPr>
        <w:t>(c)</w:t>
      </w:r>
      <w:r>
        <w:rPr>
          <w:noProof/>
        </w:rPr>
        <w:tab/>
      </w:r>
      <w:r>
        <w:rPr>
          <w:position w:val="-8"/>
        </w:rPr>
        <w:object w:dxaOrig="380" w:dyaOrig="360" w14:anchorId="32BEC0C2">
          <v:shape id="_x0000_i1344" type="#_x0000_t75" style="width:12pt;height:18pt" o:ole="">
            <v:imagedata r:id="rId662" o:title=""/>
          </v:shape>
          <o:OLEObject Type="Embed" ProgID="Equation.DSMT4" ShapeID="_x0000_i1344" DrawAspect="Content" ObjectID="_1650009320" r:id="rId663"/>
        </w:object>
      </w:r>
      <w:r>
        <w:rPr>
          <w:noProof/>
        </w:rPr>
        <w:t xml:space="preserve"> </w:t>
      </w:r>
      <w:r>
        <w:rPr>
          <w:noProof/>
        </w:rPr>
        <w:tab/>
      </w:r>
      <w:r>
        <w:rPr>
          <w:rFonts w:cs="Arial"/>
          <w:noProof/>
        </w:rPr>
        <w:t>(d)</w:t>
      </w:r>
      <w:r>
        <w:rPr>
          <w:noProof/>
        </w:rPr>
        <w:tab/>
      </w:r>
      <w:r>
        <w:rPr>
          <w:position w:val="-8"/>
        </w:rPr>
        <w:object w:dxaOrig="480" w:dyaOrig="400" w14:anchorId="5AF5A4AC">
          <v:shape id="_x0000_i1345" type="#_x0000_t75" style="width:18pt;height:18pt" o:ole="">
            <v:imagedata r:id="rId664" o:title=""/>
          </v:shape>
          <o:OLEObject Type="Embed" ProgID="Equation.DSMT4" ShapeID="_x0000_i1345" DrawAspect="Content" ObjectID="_1650009321" r:id="rId665"/>
        </w:object>
      </w:r>
      <w:r>
        <w:rPr>
          <w:noProof/>
        </w:rPr>
        <w:t xml:space="preserve"> </w:t>
      </w:r>
      <w:r>
        <w:rPr>
          <w:noProof/>
        </w:rPr>
        <w:tab/>
      </w:r>
      <w:r>
        <w:rPr>
          <w:rFonts w:cs="Arial"/>
          <w:noProof/>
        </w:rPr>
        <w:t>(e)</w:t>
      </w:r>
      <w:r>
        <w:rPr>
          <w:noProof/>
        </w:rPr>
        <w:tab/>
      </w:r>
      <w:r>
        <w:rPr>
          <w:position w:val="-28"/>
        </w:rPr>
        <w:object w:dxaOrig="499" w:dyaOrig="600" w14:anchorId="1CBB3E4B">
          <v:shape id="_x0000_i1346" type="#_x0000_t75" style="width:24pt;height:30pt" o:ole="">
            <v:imagedata r:id="rId666" o:title=""/>
          </v:shape>
          <o:OLEObject Type="Embed" ProgID="Equation.DSMT4" ShapeID="_x0000_i1346" DrawAspect="Content" ObjectID="_1650009322" r:id="rId667"/>
        </w:object>
      </w:r>
      <w:r>
        <w:rPr>
          <w:noProof/>
        </w:rPr>
        <w:t xml:space="preserve"> </w:t>
      </w:r>
      <w:r>
        <w:rPr>
          <w:noProof/>
        </w:rPr>
        <w:tab/>
      </w:r>
    </w:p>
    <w:p w14:paraId="6D97ED5F" w14:textId="77777777" w:rsidR="00603A9F" w:rsidRDefault="00A20E52">
      <w:pPr>
        <w:ind w:right="-188"/>
        <w:rPr>
          <w:noProof/>
        </w:rPr>
      </w:pPr>
      <w:r>
        <w:rPr>
          <w:rFonts w:cs="Arial"/>
          <w:b/>
          <w:noProof/>
        </w:rPr>
        <w:t>3</w:t>
      </w:r>
      <w:r>
        <w:rPr>
          <w:rFonts w:cs="Arial"/>
          <w:noProof/>
        </w:rPr>
        <w:tab/>
        <w:t>(a)</w:t>
      </w:r>
      <w:r>
        <w:rPr>
          <w:noProof/>
        </w:rPr>
        <w:tab/>
      </w:r>
      <w:r>
        <w:rPr>
          <w:rFonts w:ascii="Times New Roman" w:hAnsi="Times New Roman"/>
          <w:noProof/>
          <w:sz w:val="24"/>
        </w:rPr>
        <w:t>4</w:t>
      </w:r>
      <w:r>
        <w:rPr>
          <w:rFonts w:ascii="Times New Roman" w:hAnsi="Times New Roman"/>
          <w:i/>
          <w:noProof/>
          <w:sz w:val="24"/>
        </w:rPr>
        <w:t>x</w:t>
      </w:r>
      <w:r>
        <w:rPr>
          <w:rFonts w:ascii="Times New Roman" w:hAnsi="Times New Roman"/>
          <w:noProof/>
          <w:sz w:val="24"/>
          <w:vertAlign w:val="superscript"/>
        </w:rPr>
        <w:t>1/3</w:t>
      </w:r>
      <w:r>
        <w:rPr>
          <w:noProof/>
        </w:rPr>
        <w:tab/>
      </w:r>
      <w:r>
        <w:rPr>
          <w:rFonts w:cs="Arial"/>
          <w:noProof/>
        </w:rPr>
        <w:t>(b)</w:t>
      </w:r>
      <w:r>
        <w:rPr>
          <w:noProof/>
        </w:rPr>
        <w:tab/>
      </w:r>
      <w:r>
        <w:rPr>
          <w:rFonts w:ascii="Times New Roman" w:hAnsi="Times New Roman"/>
          <w:noProof/>
          <w:sz w:val="24"/>
        </w:rPr>
        <w:t>3</w:t>
      </w:r>
      <w:r>
        <w:rPr>
          <w:rFonts w:ascii="Times New Roman" w:hAnsi="Times New Roman"/>
          <w:i/>
          <w:noProof/>
          <w:sz w:val="24"/>
        </w:rPr>
        <w:t>x</w:t>
      </w:r>
      <w:r>
        <w:rPr>
          <w:rFonts w:ascii="Times New Roman" w:hAnsi="Times New Roman"/>
          <w:noProof/>
          <w:sz w:val="24"/>
          <w:vertAlign w:val="superscript"/>
        </w:rPr>
        <w:t>–2</w:t>
      </w:r>
      <w:r>
        <w:rPr>
          <w:noProof/>
        </w:rPr>
        <w:tab/>
      </w:r>
      <w:r>
        <w:rPr>
          <w:rFonts w:cs="Arial"/>
          <w:noProof/>
        </w:rPr>
        <w:t>(c)</w:t>
      </w:r>
      <w:r>
        <w:rPr>
          <w:noProof/>
        </w:rPr>
        <w:tab/>
      </w:r>
      <w:r>
        <w:rPr>
          <w:rFonts w:ascii="Times New Roman" w:hAnsi="Times New Roman"/>
          <w:noProof/>
          <w:sz w:val="24"/>
        </w:rPr>
        <w:t>5</w:t>
      </w:r>
      <w:r>
        <w:rPr>
          <w:rFonts w:ascii="Times New Roman" w:hAnsi="Times New Roman"/>
          <w:i/>
          <w:noProof/>
          <w:sz w:val="24"/>
        </w:rPr>
        <w:t>x</w:t>
      </w:r>
      <w:r>
        <w:rPr>
          <w:rFonts w:ascii="Times New Roman" w:hAnsi="Times New Roman"/>
          <w:noProof/>
          <w:sz w:val="24"/>
          <w:vertAlign w:val="superscript"/>
        </w:rPr>
        <w:t>–1/2</w:t>
      </w:r>
      <w:r>
        <w:rPr>
          <w:noProof/>
        </w:rPr>
        <w:tab/>
      </w:r>
      <w:r>
        <w:rPr>
          <w:rFonts w:cs="Arial"/>
          <w:noProof/>
        </w:rPr>
        <w:t>(d)</w:t>
      </w:r>
      <w:r>
        <w:rPr>
          <w:noProof/>
        </w:rPr>
        <w:tab/>
      </w:r>
      <w:r>
        <w:rPr>
          <w:rFonts w:ascii="Times New Roman" w:hAnsi="Times New Roman"/>
          <w:noProof/>
          <w:sz w:val="24"/>
        </w:rPr>
        <w:t>½</w:t>
      </w:r>
      <w:r>
        <w:rPr>
          <w:rFonts w:ascii="Times New Roman" w:hAnsi="Times New Roman"/>
          <w:i/>
          <w:noProof/>
          <w:sz w:val="24"/>
        </w:rPr>
        <w:t>x</w:t>
      </w:r>
      <w:r>
        <w:rPr>
          <w:rFonts w:ascii="Times New Roman" w:hAnsi="Times New Roman"/>
          <w:noProof/>
          <w:sz w:val="24"/>
          <w:vertAlign w:val="superscript"/>
        </w:rPr>
        <w:t>–3</w:t>
      </w:r>
      <w:r>
        <w:rPr>
          <w:noProof/>
        </w:rPr>
        <w:tab/>
      </w:r>
      <w:r>
        <w:rPr>
          <w:rFonts w:cs="Arial"/>
          <w:noProof/>
        </w:rPr>
        <w:t>(e)</w:t>
      </w:r>
      <w:r>
        <w:rPr>
          <w:noProof/>
        </w:rPr>
        <w:tab/>
      </w:r>
      <w:r>
        <w:rPr>
          <w:rFonts w:ascii="Times New Roman" w:hAnsi="Times New Roman"/>
          <w:noProof/>
          <w:sz w:val="28"/>
        </w:rPr>
        <w:t>6</w:t>
      </w:r>
      <w:r>
        <w:rPr>
          <w:rFonts w:ascii="Times New Roman" w:hAnsi="Times New Roman"/>
          <w:i/>
          <w:noProof/>
          <w:sz w:val="24"/>
        </w:rPr>
        <w:t>x</w:t>
      </w:r>
      <w:r>
        <w:rPr>
          <w:rFonts w:ascii="Times New Roman" w:hAnsi="Times New Roman"/>
          <w:noProof/>
          <w:sz w:val="24"/>
          <w:vertAlign w:val="superscript"/>
        </w:rPr>
        <w:t>0</w:t>
      </w:r>
    </w:p>
    <w:p w14:paraId="787A4779" w14:textId="77777777" w:rsidR="00603A9F" w:rsidRDefault="00A20E52">
      <w:pPr>
        <w:ind w:right="-188"/>
        <w:rPr>
          <w:noProof/>
        </w:rPr>
      </w:pPr>
      <w:r>
        <w:rPr>
          <w:rFonts w:cs="Arial"/>
          <w:b/>
          <w:noProof/>
        </w:rPr>
        <w:t>4</w:t>
      </w:r>
      <w:r>
        <w:rPr>
          <w:rFonts w:cs="Arial"/>
          <w:noProof/>
        </w:rPr>
        <w:tab/>
        <w:t>(a)</w:t>
      </w:r>
      <w:r>
        <w:rPr>
          <w:noProof/>
        </w:rPr>
        <w:tab/>
      </w:r>
      <w:r>
        <w:rPr>
          <w:rFonts w:ascii="Times New Roman" w:hAnsi="Times New Roman"/>
          <w:i/>
          <w:noProof/>
          <w:sz w:val="24"/>
        </w:rPr>
        <w:t>x</w:t>
      </w:r>
      <w:r>
        <w:rPr>
          <w:rFonts w:ascii="Times New Roman" w:hAnsi="Times New Roman"/>
          <w:noProof/>
          <w:sz w:val="24"/>
          <w:vertAlign w:val="superscript"/>
        </w:rPr>
        <w:t>4</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2</w:t>
      </w:r>
      <w:r>
        <w:rPr>
          <w:noProof/>
        </w:rPr>
        <w:tab/>
      </w:r>
      <w:r>
        <w:rPr>
          <w:noProof/>
        </w:rPr>
        <w:tab/>
      </w:r>
      <w:r>
        <w:rPr>
          <w:rFonts w:cs="Arial"/>
          <w:noProof/>
        </w:rPr>
        <w:t>(b)</w:t>
      </w:r>
      <w:r>
        <w:rPr>
          <w:noProof/>
        </w:rPr>
        <w:tab/>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2</w:t>
      </w:r>
      <w:r>
        <w:rPr>
          <w:rFonts w:ascii="Times New Roman" w:hAnsi="Times New Roman"/>
          <w:noProof/>
          <w:sz w:val="24"/>
        </w:rPr>
        <w:tab/>
      </w:r>
      <w:r>
        <w:rPr>
          <w:noProof/>
        </w:rPr>
        <w:tab/>
      </w:r>
      <w:r>
        <w:rPr>
          <w:rFonts w:cs="Arial"/>
          <w:noProof/>
        </w:rPr>
        <w:t>(c)</w:t>
      </w:r>
      <w:r>
        <w:rPr>
          <w:noProof/>
        </w:rPr>
        <w:tab/>
      </w:r>
      <w:r>
        <w:rPr>
          <w:rFonts w:ascii="Times New Roman" w:hAnsi="Times New Roman"/>
          <w:i/>
          <w:noProof/>
          <w:sz w:val="24"/>
        </w:rPr>
        <w:t>x</w:t>
      </w:r>
      <w:r>
        <w:rPr>
          <w:rFonts w:ascii="Times New Roman" w:hAnsi="Times New Roman"/>
          <w:noProof/>
          <w:sz w:val="24"/>
          <w:vertAlign w:val="superscript"/>
        </w:rPr>
        <w:t>–4</w:t>
      </w:r>
      <w:r>
        <w:rPr>
          <w:rFonts w:ascii="Times New Roman" w:hAnsi="Times New Roman"/>
          <w:noProof/>
          <w:sz w:val="24"/>
        </w:rPr>
        <w:t xml:space="preserve"> + </w:t>
      </w:r>
      <w:r>
        <w:rPr>
          <w:rFonts w:ascii="Times New Roman" w:hAnsi="Times New Roman"/>
          <w:i/>
          <w:noProof/>
          <w:sz w:val="24"/>
        </w:rPr>
        <w:t>x</w:t>
      </w:r>
      <w:r>
        <w:rPr>
          <w:rFonts w:ascii="Times New Roman" w:hAnsi="Times New Roman"/>
          <w:noProof/>
          <w:sz w:val="24"/>
          <w:vertAlign w:val="superscript"/>
        </w:rPr>
        <w:t>–7</w:t>
      </w:r>
    </w:p>
    <w:p w14:paraId="0614F7CE" w14:textId="77777777" w:rsidR="00603A9F" w:rsidRDefault="00A20E52">
      <w:pPr>
        <w:ind w:right="-188"/>
      </w:pPr>
      <w:r>
        <w:rPr>
          <w:rFonts w:cs="Arial"/>
          <w:b/>
          <w:noProof/>
        </w:rPr>
        <w:t>5</w:t>
      </w:r>
      <w:r>
        <w:rPr>
          <w:rFonts w:cs="Arial"/>
          <w:noProof/>
        </w:rPr>
        <w:tab/>
        <w:t>(a)</w:t>
      </w:r>
      <w:r>
        <w:rPr>
          <w:noProof/>
        </w:rPr>
        <w:tab/>
      </w:r>
      <w:r>
        <w:rPr>
          <w:rFonts w:ascii="Times New Roman" w:hAnsi="Times New Roman"/>
          <w:noProof/>
          <w:sz w:val="24"/>
        </w:rPr>
        <w:t>5</w:t>
      </w:r>
      <w:r>
        <w:rPr>
          <w:rFonts w:ascii="Times New Roman" w:hAnsi="Times New Roman"/>
          <w:noProof/>
          <w:sz w:val="24"/>
        </w:rPr>
        <w:sym w:font="Symbol" w:char="F0D6"/>
      </w:r>
      <w:r>
        <w:rPr>
          <w:rFonts w:ascii="Times New Roman" w:hAnsi="Times New Roman"/>
          <w:noProof/>
          <w:sz w:val="24"/>
        </w:rPr>
        <w:t>3</w:t>
      </w:r>
      <w:r>
        <w:rPr>
          <w:noProof/>
        </w:rPr>
        <w:tab/>
      </w:r>
      <w:r>
        <w:rPr>
          <w:rFonts w:cs="Arial"/>
          <w:noProof/>
        </w:rPr>
        <w:t>(b)</w:t>
      </w:r>
      <w:r>
        <w:rPr>
          <w:noProof/>
        </w:rPr>
        <w:tab/>
      </w:r>
      <w:r>
        <w:rPr>
          <w:rFonts w:ascii="Times New Roman" w:hAnsi="Times New Roman"/>
          <w:noProof/>
          <w:sz w:val="24"/>
        </w:rPr>
        <w:t>6</w:t>
      </w:r>
      <w:r>
        <w:rPr>
          <w:rFonts w:ascii="Times New Roman" w:hAnsi="Times New Roman"/>
          <w:noProof/>
          <w:sz w:val="24"/>
        </w:rPr>
        <w:sym w:font="Symbol" w:char="F0D6"/>
      </w:r>
      <w:r>
        <w:rPr>
          <w:rFonts w:ascii="Times New Roman" w:hAnsi="Times New Roman"/>
          <w:noProof/>
          <w:sz w:val="24"/>
        </w:rPr>
        <w:t>5</w:t>
      </w:r>
      <w:r>
        <w:rPr>
          <w:noProof/>
        </w:rPr>
        <w:tab/>
      </w:r>
      <w:r>
        <w:rPr>
          <w:rFonts w:cs="Arial"/>
          <w:noProof/>
        </w:rPr>
        <w:t>(c)</w:t>
      </w:r>
      <w:r>
        <w:rPr>
          <w:noProof/>
        </w:rPr>
        <w:tab/>
      </w:r>
      <w:r>
        <w:rPr>
          <w:rFonts w:ascii="Times New Roman" w:hAnsi="Times New Roman"/>
          <w:noProof/>
          <w:sz w:val="24"/>
        </w:rPr>
        <w:t>2</w:t>
      </w:r>
      <w:r>
        <w:rPr>
          <w:rFonts w:ascii="Times New Roman" w:hAnsi="Times New Roman"/>
          <w:noProof/>
          <w:sz w:val="24"/>
        </w:rPr>
        <w:sym w:font="Symbol" w:char="F0D6"/>
      </w:r>
      <w:r>
        <w:rPr>
          <w:rFonts w:ascii="Times New Roman" w:hAnsi="Times New Roman"/>
          <w:noProof/>
          <w:sz w:val="24"/>
        </w:rPr>
        <w:t>6</w:t>
      </w:r>
      <w:r>
        <w:rPr>
          <w:noProof/>
        </w:rPr>
        <w:tab/>
      </w:r>
      <w:r>
        <w:rPr>
          <w:rFonts w:cs="Arial"/>
          <w:noProof/>
        </w:rPr>
        <w:t>(d)</w:t>
      </w:r>
      <w:r>
        <w:rPr>
          <w:noProof/>
        </w:rPr>
        <w:tab/>
      </w:r>
      <w:r>
        <w:rPr>
          <w:position w:val="-20"/>
        </w:rPr>
        <w:object w:dxaOrig="540" w:dyaOrig="520" w14:anchorId="5651749F">
          <v:shape id="_x0000_i1347" type="#_x0000_t75" style="width:24pt;height:24pt" o:ole="">
            <v:imagedata r:id="rId668" o:title=""/>
          </v:shape>
          <o:OLEObject Type="Embed" ProgID="Equation.DSMT4" ShapeID="_x0000_i1347" DrawAspect="Content" ObjectID="_1650009323" r:id="rId669"/>
        </w:object>
      </w:r>
      <w:r>
        <w:tab/>
      </w:r>
      <w:r>
        <w:rPr>
          <w:rFonts w:cs="Arial"/>
        </w:rPr>
        <w:t>(e)</w:t>
      </w:r>
      <w:r>
        <w:tab/>
      </w:r>
      <w:r>
        <w:rPr>
          <w:position w:val="-20"/>
        </w:rPr>
        <w:object w:dxaOrig="540" w:dyaOrig="520" w14:anchorId="0DF3EC81">
          <v:shape id="_x0000_i1348" type="#_x0000_t75" style="width:24pt;height:24pt" o:ole="">
            <v:imagedata r:id="rId670" o:title=""/>
          </v:shape>
          <o:OLEObject Type="Embed" ProgID="Equation.DSMT4" ShapeID="_x0000_i1348" DrawAspect="Content" ObjectID="_1650009324" r:id="rId671"/>
        </w:object>
      </w:r>
    </w:p>
    <w:p w14:paraId="6D733D46" w14:textId="77777777" w:rsidR="00603A9F" w:rsidRDefault="00A20E52">
      <w:pPr>
        <w:ind w:right="-472"/>
        <w:rPr>
          <w:noProof/>
        </w:rPr>
      </w:pPr>
      <w:r>
        <w:rPr>
          <w:rFonts w:cs="Arial"/>
          <w:b/>
        </w:rPr>
        <w:t>6</w:t>
      </w:r>
      <w:r>
        <w:rPr>
          <w:rFonts w:cs="Arial"/>
        </w:rPr>
        <w:tab/>
        <w:t>(a)</w:t>
      </w:r>
      <w:r>
        <w:tab/>
      </w:r>
      <w:r>
        <w:rPr>
          <w:rFonts w:ascii="Times New Roman" w:hAnsi="Times New Roman"/>
          <w:sz w:val="24"/>
        </w:rPr>
        <w:sym w:font="Symbol" w:char="F0D6"/>
      </w:r>
      <w:r>
        <w:rPr>
          <w:rFonts w:ascii="Times New Roman" w:hAnsi="Times New Roman"/>
          <w:sz w:val="24"/>
        </w:rPr>
        <w:t>2 + 1</w:t>
      </w:r>
      <w:r>
        <w:tab/>
      </w:r>
      <w:r>
        <w:rPr>
          <w:rFonts w:cs="Arial"/>
        </w:rPr>
        <w:t>(b)</w:t>
      </w:r>
      <w:r>
        <w:tab/>
      </w:r>
      <w:r>
        <w:rPr>
          <w:rFonts w:ascii="Times New Roman" w:hAnsi="Times New Roman"/>
          <w:sz w:val="24"/>
        </w:rPr>
        <w:sym w:font="Symbol" w:char="F0D6"/>
      </w:r>
      <w:r>
        <w:rPr>
          <w:rFonts w:ascii="Times New Roman" w:hAnsi="Times New Roman"/>
          <w:sz w:val="24"/>
        </w:rPr>
        <w:t>6 + 2</w:t>
      </w:r>
      <w:r>
        <w:tab/>
      </w:r>
      <w:r>
        <w:rPr>
          <w:rFonts w:cs="Arial"/>
        </w:rPr>
        <w:t>(c)</w:t>
      </w:r>
      <w:r>
        <w:tab/>
      </w:r>
      <w:r>
        <w:rPr>
          <w:rFonts w:ascii="Times New Roman" w:hAnsi="Times New Roman"/>
          <w:sz w:val="24"/>
        </w:rPr>
        <w:t>2(</w:t>
      </w:r>
      <w:r>
        <w:rPr>
          <w:rFonts w:ascii="Times New Roman" w:hAnsi="Times New Roman"/>
          <w:sz w:val="24"/>
        </w:rPr>
        <w:sym w:font="Symbol" w:char="F0D6"/>
      </w:r>
      <w:r>
        <w:rPr>
          <w:rFonts w:ascii="Times New Roman" w:hAnsi="Times New Roman"/>
          <w:sz w:val="24"/>
        </w:rPr>
        <w:t>7 – 2)</w:t>
      </w:r>
      <w:r>
        <w:tab/>
      </w:r>
      <w:r>
        <w:rPr>
          <w:rFonts w:cs="Arial"/>
        </w:rPr>
        <w:t>(d)</w:t>
      </w:r>
      <w:r>
        <w:tab/>
      </w:r>
      <w:r>
        <w:rPr>
          <w:noProof/>
          <w:position w:val="-12"/>
        </w:rPr>
        <w:object w:dxaOrig="980" w:dyaOrig="400" w14:anchorId="61C4C430">
          <v:shape id="_x0000_i1349" type="#_x0000_t75" style="width:48pt;height:18pt" o:ole="">
            <v:imagedata r:id="rId672" o:title=""/>
          </v:shape>
          <o:OLEObject Type="Embed" ProgID="Equation.DSMT4" ShapeID="_x0000_i1349" DrawAspect="Content" ObjectID="_1650009325" r:id="rId673"/>
        </w:object>
      </w:r>
      <w:r>
        <w:rPr>
          <w:noProof/>
        </w:rPr>
        <w:tab/>
      </w:r>
      <w:r>
        <w:rPr>
          <w:rFonts w:cs="Arial"/>
          <w:noProof/>
        </w:rPr>
        <w:t>(e)</w:t>
      </w:r>
      <w:r>
        <w:rPr>
          <w:noProof/>
        </w:rPr>
        <w:tab/>
      </w:r>
      <w:r>
        <w:rPr>
          <w:rFonts w:ascii="Times New Roman" w:hAnsi="Times New Roman"/>
          <w:noProof/>
          <w:sz w:val="24"/>
        </w:rPr>
        <w:sym w:font="Symbol" w:char="F0D6"/>
      </w:r>
      <w:r>
        <w:rPr>
          <w:rFonts w:ascii="Times New Roman" w:hAnsi="Times New Roman"/>
          <w:noProof/>
          <w:sz w:val="24"/>
        </w:rPr>
        <w:t xml:space="preserve">6 + </w:t>
      </w:r>
      <w:r>
        <w:rPr>
          <w:rFonts w:ascii="Times New Roman" w:hAnsi="Times New Roman"/>
          <w:noProof/>
          <w:sz w:val="24"/>
        </w:rPr>
        <w:sym w:font="Symbol" w:char="F0D6"/>
      </w:r>
      <w:r>
        <w:rPr>
          <w:rFonts w:ascii="Times New Roman" w:hAnsi="Times New Roman"/>
          <w:noProof/>
          <w:sz w:val="24"/>
        </w:rPr>
        <w:t>5</w:t>
      </w:r>
    </w:p>
    <w:p w14:paraId="7902A368" w14:textId="77777777" w:rsidR="00603A9F" w:rsidRDefault="00A20E52">
      <w:pPr>
        <w:ind w:right="-472"/>
        <w:rPr>
          <w:rFonts w:cs="Arial"/>
          <w:b/>
          <w:noProof/>
        </w:rPr>
      </w:pPr>
      <w:r>
        <w:rPr>
          <w:rFonts w:cs="Arial"/>
          <w:b/>
          <w:noProof/>
        </w:rPr>
        <w:t>7</w:t>
      </w:r>
      <w:r>
        <w:rPr>
          <w:rFonts w:cs="Arial"/>
          <w:b/>
          <w:noProof/>
        </w:rPr>
        <w:tab/>
      </w:r>
      <w:r>
        <w:rPr>
          <w:rFonts w:cs="Arial"/>
          <w:noProof/>
        </w:rPr>
        <w:t>In this question apply the method of</w:t>
      </w:r>
      <w:r>
        <w:rPr>
          <w:rFonts w:cs="Arial"/>
          <w:b/>
          <w:noProof/>
        </w:rPr>
        <w:t xml:space="preserve"> 5</w:t>
      </w:r>
      <w:r>
        <w:rPr>
          <w:rFonts w:cs="Arial"/>
          <w:noProof/>
        </w:rPr>
        <w:t>(e) to each</w:t>
      </w:r>
      <w:r>
        <w:rPr>
          <w:rFonts w:cs="Arial"/>
          <w:b/>
          <w:noProof/>
        </w:rPr>
        <w:t xml:space="preserve"> </w:t>
      </w:r>
      <w:r>
        <w:rPr>
          <w:rFonts w:cs="Arial"/>
          <w:noProof/>
        </w:rPr>
        <w:t>separate part.</w:t>
      </w:r>
    </w:p>
    <w:p w14:paraId="7543CC15" w14:textId="77777777" w:rsidR="00603A9F" w:rsidRDefault="00A20E52">
      <w:pPr>
        <w:ind w:right="-472"/>
      </w:pPr>
      <w:r>
        <w:rPr>
          <w:b/>
          <w:noProof/>
        </w:rPr>
        <w:tab/>
      </w:r>
      <w:r>
        <w:rPr>
          <w:rFonts w:ascii="Times New Roman" w:hAnsi="Times New Roman"/>
          <w:noProof/>
          <w:sz w:val="24"/>
        </w:rPr>
        <w:t>(</w:t>
      </w:r>
      <w:r>
        <w:rPr>
          <w:rFonts w:ascii="Times New Roman" w:hAnsi="Times New Roman"/>
          <w:noProof/>
          <w:sz w:val="24"/>
        </w:rPr>
        <w:sym w:font="Symbol" w:char="F0D6"/>
      </w:r>
      <w:r>
        <w:rPr>
          <w:rFonts w:ascii="Times New Roman" w:hAnsi="Times New Roman"/>
          <w:noProof/>
          <w:sz w:val="24"/>
        </w:rPr>
        <w:t xml:space="preserve">2 – </w:t>
      </w:r>
      <w:r>
        <w:rPr>
          <w:rFonts w:ascii="Times New Roman" w:hAnsi="Times New Roman"/>
          <w:noProof/>
          <w:sz w:val="24"/>
        </w:rPr>
        <w:sym w:font="Symbol" w:char="F0D6"/>
      </w:r>
      <w:r>
        <w:rPr>
          <w:rFonts w:ascii="Times New Roman" w:hAnsi="Times New Roman"/>
          <w:noProof/>
          <w:sz w:val="24"/>
        </w:rPr>
        <w:t>1)</w:t>
      </w:r>
      <w:r>
        <w:rPr>
          <w:rFonts w:ascii="Times New Roman" w:hAnsi="Times New Roman"/>
          <w:sz w:val="24"/>
        </w:rPr>
        <w:t xml:space="preserve"> + (</w:t>
      </w:r>
      <w:r>
        <w:rPr>
          <w:rFonts w:ascii="Times New Roman" w:hAnsi="Times New Roman"/>
          <w:sz w:val="24"/>
        </w:rPr>
        <w:sym w:font="Symbol" w:char="F0D6"/>
      </w:r>
      <w:r>
        <w:rPr>
          <w:rFonts w:ascii="Times New Roman" w:hAnsi="Times New Roman"/>
          <w:sz w:val="24"/>
        </w:rPr>
        <w:t xml:space="preserve">3 – </w:t>
      </w:r>
      <w:r>
        <w:rPr>
          <w:rFonts w:ascii="Times New Roman" w:hAnsi="Times New Roman"/>
          <w:sz w:val="24"/>
        </w:rPr>
        <w:sym w:font="Symbol" w:char="F0D6"/>
      </w:r>
      <w:r>
        <w:rPr>
          <w:rFonts w:ascii="Times New Roman" w:hAnsi="Times New Roman"/>
          <w:sz w:val="24"/>
        </w:rPr>
        <w:t>2) + (</w:t>
      </w:r>
      <w:r>
        <w:rPr>
          <w:rFonts w:ascii="Times New Roman" w:hAnsi="Times New Roman"/>
          <w:sz w:val="24"/>
        </w:rPr>
        <w:sym w:font="Symbol" w:char="F0D6"/>
      </w:r>
      <w:r>
        <w:rPr>
          <w:rFonts w:ascii="Times New Roman" w:hAnsi="Times New Roman"/>
          <w:sz w:val="24"/>
        </w:rPr>
        <w:t xml:space="preserve">4 – </w:t>
      </w:r>
      <w:r>
        <w:rPr>
          <w:rFonts w:ascii="Times New Roman" w:hAnsi="Times New Roman"/>
          <w:sz w:val="24"/>
        </w:rPr>
        <w:sym w:font="Symbol" w:char="F0D6"/>
      </w:r>
      <w:r>
        <w:rPr>
          <w:rFonts w:ascii="Times New Roman" w:hAnsi="Times New Roman"/>
          <w:sz w:val="24"/>
        </w:rPr>
        <w:t>3) + … + (</w:t>
      </w:r>
      <w:r>
        <w:rPr>
          <w:rFonts w:ascii="Times New Roman" w:hAnsi="Times New Roman"/>
          <w:sz w:val="24"/>
        </w:rPr>
        <w:sym w:font="Symbol" w:char="F0D6"/>
      </w:r>
      <w:r>
        <w:rPr>
          <w:rFonts w:ascii="Times New Roman" w:hAnsi="Times New Roman"/>
          <w:sz w:val="24"/>
        </w:rPr>
        <w:t xml:space="preserve">100 – </w:t>
      </w:r>
      <w:r>
        <w:rPr>
          <w:rFonts w:ascii="Times New Roman" w:hAnsi="Times New Roman"/>
          <w:sz w:val="24"/>
        </w:rPr>
        <w:sym w:font="Symbol" w:char="F0D6"/>
      </w:r>
      <w:r>
        <w:rPr>
          <w:rFonts w:ascii="Times New Roman" w:hAnsi="Times New Roman"/>
          <w:sz w:val="24"/>
        </w:rPr>
        <w:t xml:space="preserve">99) = </w:t>
      </w:r>
      <w:r>
        <w:rPr>
          <w:rFonts w:ascii="Times New Roman" w:hAnsi="Times New Roman"/>
          <w:sz w:val="24"/>
        </w:rPr>
        <w:sym w:font="Symbol" w:char="F0D6"/>
      </w:r>
      <w:r>
        <w:rPr>
          <w:rFonts w:ascii="Times New Roman" w:hAnsi="Times New Roman"/>
          <w:sz w:val="24"/>
        </w:rPr>
        <w:t xml:space="preserve">100 – </w:t>
      </w:r>
      <w:r>
        <w:rPr>
          <w:rFonts w:ascii="Times New Roman" w:hAnsi="Times New Roman"/>
          <w:sz w:val="24"/>
        </w:rPr>
        <w:sym w:font="Symbol" w:char="F0D6"/>
      </w:r>
      <w:r>
        <w:rPr>
          <w:rFonts w:ascii="Times New Roman" w:hAnsi="Times New Roman"/>
          <w:sz w:val="24"/>
        </w:rPr>
        <w:t>1 = 9</w:t>
      </w:r>
      <w:r>
        <w:rPr>
          <w:rFonts w:cs="Arial"/>
        </w:rPr>
        <w:t>.</w:t>
      </w:r>
      <w:r>
        <w:tab/>
      </w:r>
    </w:p>
    <w:p w14:paraId="44F932D8" w14:textId="77777777" w:rsidR="00603A9F" w:rsidRDefault="00A20E52">
      <w:pPr>
        <w:pStyle w:val="Heading3"/>
        <w:rPr>
          <w:noProof/>
        </w:rPr>
      </w:pPr>
      <w:bookmarkStart w:id="30" w:name="_Toc477163077"/>
      <w:r>
        <w:rPr>
          <w:noProof/>
        </w:rPr>
        <w:t>Exercise 2.1</w:t>
      </w:r>
      <w:bookmarkEnd w:id="30"/>
    </w:p>
    <w:p w14:paraId="272073FE" w14:textId="77777777" w:rsidR="00603A9F" w:rsidRDefault="00A20E52">
      <w:pPr>
        <w:rPr>
          <w:rFonts w:ascii="Times New Roman" w:hAnsi="Times New Roman"/>
          <w:noProof/>
          <w:sz w:val="24"/>
        </w:rPr>
      </w:pPr>
      <w:r>
        <w:rPr>
          <w:rFonts w:cs="Arial"/>
          <w:b/>
          <w:noProof/>
        </w:rPr>
        <w:t>1</w:t>
      </w:r>
      <w:r>
        <w:rPr>
          <w:rFonts w:cs="Arial"/>
          <w:b/>
          <w:noProof/>
        </w:rPr>
        <w:tab/>
      </w:r>
      <w:r>
        <w:rPr>
          <w:rFonts w:cs="Arial"/>
          <w:noProof/>
        </w:rPr>
        <w:t>(a)</w:t>
      </w:r>
      <w:r>
        <w:rPr>
          <w:noProof/>
        </w:rPr>
        <w:tab/>
      </w:r>
      <w:r>
        <w:rPr>
          <w:rFonts w:ascii="Times New Roman" w:hAnsi="Times New Roman"/>
          <w:noProof/>
          <w:sz w:val="24"/>
        </w:rPr>
        <w:t>3</w:t>
      </w:r>
      <w:r>
        <w:rPr>
          <w:rFonts w:ascii="Times New Roman" w:hAnsi="Times New Roman"/>
          <w:i/>
          <w:noProof/>
          <w:sz w:val="24"/>
        </w:rPr>
        <w:t>x</w:t>
      </w:r>
      <w:r>
        <w:rPr>
          <w:rFonts w:ascii="Times New Roman" w:hAnsi="Times New Roman"/>
          <w:noProof/>
          <w:sz w:val="24"/>
        </w:rPr>
        <w:t xml:space="preserve"> – </w:t>
      </w:r>
      <w:r>
        <w:rPr>
          <w:rFonts w:ascii="Times New Roman" w:hAnsi="Times New Roman"/>
          <w:i/>
          <w:noProof/>
          <w:sz w:val="24"/>
        </w:rPr>
        <w:t>y</w:t>
      </w:r>
      <w:r>
        <w:rPr>
          <w:rFonts w:ascii="Times New Roman" w:hAnsi="Times New Roman"/>
          <w:noProof/>
          <w:sz w:val="24"/>
        </w:rPr>
        <w:t xml:space="preserve"> = 2</w:t>
      </w:r>
      <w:r>
        <w:rPr>
          <w:rFonts w:ascii="Times New Roman" w:hAnsi="Times New Roman"/>
          <w:noProof/>
          <w:sz w:val="24"/>
        </w:rPr>
        <w:tab/>
      </w:r>
      <w:r>
        <w:rPr>
          <w:noProof/>
        </w:rPr>
        <w:tab/>
      </w:r>
      <w:r>
        <w:rPr>
          <w:noProof/>
        </w:rPr>
        <w:tab/>
      </w:r>
      <w:r>
        <w:rPr>
          <w:rFonts w:cs="Arial"/>
          <w:noProof/>
        </w:rPr>
        <w:t>(b)</w:t>
      </w:r>
      <w:r>
        <w:rPr>
          <w:noProof/>
        </w:rPr>
        <w:tab/>
      </w:r>
      <w:r>
        <w:rPr>
          <w:rFonts w:ascii="Times New Roman" w:hAnsi="Times New Roman"/>
          <w:i/>
          <w:noProof/>
          <w:sz w:val="24"/>
        </w:rPr>
        <w:t>x</w:t>
      </w:r>
      <w:r>
        <w:rPr>
          <w:rFonts w:ascii="Times New Roman" w:hAnsi="Times New Roman"/>
          <w:noProof/>
          <w:sz w:val="24"/>
        </w:rPr>
        <w:t xml:space="preserve"> – 2</w:t>
      </w:r>
      <w:r>
        <w:rPr>
          <w:rFonts w:ascii="Times New Roman" w:hAnsi="Times New Roman"/>
          <w:i/>
          <w:noProof/>
          <w:sz w:val="24"/>
        </w:rPr>
        <w:t>y</w:t>
      </w:r>
      <w:r>
        <w:rPr>
          <w:rFonts w:ascii="Times New Roman" w:hAnsi="Times New Roman"/>
          <w:noProof/>
          <w:sz w:val="24"/>
        </w:rPr>
        <w:t xml:space="preserve"> + 6 = 0</w:t>
      </w:r>
    </w:p>
    <w:p w14:paraId="230EA3DA" w14:textId="77777777" w:rsidR="00603A9F" w:rsidRDefault="00A20E52">
      <w:pPr>
        <w:rPr>
          <w:rFonts w:ascii="Times New Roman" w:hAnsi="Times New Roman"/>
          <w:noProof/>
          <w:sz w:val="24"/>
        </w:rPr>
      </w:pPr>
      <w:r>
        <w:rPr>
          <w:noProof/>
        </w:rPr>
        <w:tab/>
      </w:r>
      <w:r>
        <w:rPr>
          <w:rFonts w:cs="Arial"/>
          <w:noProof/>
        </w:rPr>
        <w:t>(c)</w:t>
      </w:r>
      <w:r>
        <w:rPr>
          <w:noProof/>
        </w:rPr>
        <w:tab/>
      </w:r>
      <w:r>
        <w:rPr>
          <w:rFonts w:ascii="Times New Roman" w:hAnsi="Times New Roman"/>
          <w:noProof/>
          <w:sz w:val="24"/>
        </w:rPr>
        <w:t>3</w:t>
      </w:r>
      <w:r>
        <w:rPr>
          <w:rFonts w:ascii="Times New Roman" w:hAnsi="Times New Roman"/>
          <w:i/>
          <w:noProof/>
          <w:sz w:val="24"/>
        </w:rPr>
        <w:t>x</w:t>
      </w:r>
      <w:r>
        <w:rPr>
          <w:rFonts w:ascii="Times New Roman" w:hAnsi="Times New Roman"/>
          <w:noProof/>
          <w:sz w:val="24"/>
        </w:rPr>
        <w:t xml:space="preserve"> + 4</w:t>
      </w:r>
      <w:r>
        <w:rPr>
          <w:rFonts w:ascii="Times New Roman" w:hAnsi="Times New Roman"/>
          <w:i/>
          <w:noProof/>
          <w:sz w:val="24"/>
        </w:rPr>
        <w:t>y</w:t>
      </w:r>
      <w:r>
        <w:rPr>
          <w:rFonts w:ascii="Times New Roman" w:hAnsi="Times New Roman"/>
          <w:noProof/>
          <w:sz w:val="24"/>
        </w:rPr>
        <w:t xml:space="preserve"> = 12</w:t>
      </w:r>
      <w:r>
        <w:rPr>
          <w:noProof/>
        </w:rPr>
        <w:tab/>
      </w:r>
      <w:r>
        <w:rPr>
          <w:noProof/>
        </w:rPr>
        <w:tab/>
      </w:r>
      <w:r>
        <w:rPr>
          <w:noProof/>
        </w:rPr>
        <w:tab/>
      </w:r>
      <w:r>
        <w:rPr>
          <w:rFonts w:cs="Arial"/>
          <w:noProof/>
        </w:rPr>
        <w:t>(d)</w:t>
      </w:r>
      <w:r>
        <w:rPr>
          <w:noProof/>
        </w:rPr>
        <w:tab/>
      </w:r>
      <w:r>
        <w:rPr>
          <w:rFonts w:ascii="Times New Roman" w:hAnsi="Times New Roman"/>
          <w:noProof/>
          <w:sz w:val="24"/>
        </w:rPr>
        <w:t>14</w:t>
      </w:r>
      <w:r>
        <w:rPr>
          <w:rFonts w:ascii="Times New Roman" w:hAnsi="Times New Roman"/>
          <w:i/>
          <w:noProof/>
          <w:sz w:val="24"/>
        </w:rPr>
        <w:t>x</w:t>
      </w:r>
      <w:r>
        <w:rPr>
          <w:rFonts w:ascii="Times New Roman" w:hAnsi="Times New Roman"/>
          <w:noProof/>
          <w:sz w:val="24"/>
        </w:rPr>
        <w:t xml:space="preserve"> – 4</w:t>
      </w:r>
      <w:r>
        <w:rPr>
          <w:rFonts w:ascii="Times New Roman" w:hAnsi="Times New Roman"/>
          <w:i/>
          <w:noProof/>
          <w:sz w:val="24"/>
        </w:rPr>
        <w:t>y</w:t>
      </w:r>
      <w:r>
        <w:rPr>
          <w:rFonts w:ascii="Times New Roman" w:hAnsi="Times New Roman"/>
          <w:noProof/>
          <w:sz w:val="24"/>
        </w:rPr>
        <w:t xml:space="preserve"> = 5</w:t>
      </w:r>
    </w:p>
    <w:p w14:paraId="03B0AE1A" w14:textId="77777777" w:rsidR="00603A9F" w:rsidRDefault="00A20E52">
      <w:pPr>
        <w:rPr>
          <w:rFonts w:ascii="Times New Roman" w:hAnsi="Times New Roman"/>
          <w:noProof/>
          <w:sz w:val="24"/>
        </w:rPr>
      </w:pPr>
      <w:r>
        <w:rPr>
          <w:noProof/>
        </w:rPr>
        <w:tab/>
      </w:r>
      <w:r>
        <w:rPr>
          <w:rFonts w:cs="Arial"/>
          <w:noProof/>
        </w:rPr>
        <w:t>(e)</w:t>
      </w:r>
      <w:r>
        <w:rPr>
          <w:rFonts w:cs="Arial"/>
          <w:noProof/>
        </w:rPr>
        <w:tab/>
      </w:r>
      <w:r>
        <w:rPr>
          <w:rFonts w:ascii="Times New Roman" w:hAnsi="Times New Roman"/>
          <w:noProof/>
          <w:sz w:val="24"/>
        </w:rPr>
        <w:t>8</w:t>
      </w:r>
      <w:r>
        <w:rPr>
          <w:rFonts w:ascii="Times New Roman" w:hAnsi="Times New Roman"/>
          <w:i/>
          <w:noProof/>
          <w:sz w:val="24"/>
        </w:rPr>
        <w:t>x</w:t>
      </w:r>
      <w:r>
        <w:rPr>
          <w:rFonts w:ascii="Times New Roman" w:hAnsi="Times New Roman"/>
          <w:noProof/>
          <w:sz w:val="24"/>
        </w:rPr>
        <w:t xml:space="preserve"> + 12</w:t>
      </w:r>
      <w:r>
        <w:rPr>
          <w:rFonts w:ascii="Times New Roman" w:hAnsi="Times New Roman"/>
          <w:i/>
          <w:noProof/>
          <w:sz w:val="24"/>
        </w:rPr>
        <w:t>y</w:t>
      </w:r>
      <w:r>
        <w:rPr>
          <w:rFonts w:ascii="Times New Roman" w:hAnsi="Times New Roman"/>
          <w:noProof/>
          <w:sz w:val="24"/>
        </w:rPr>
        <w:t xml:space="preserve"> = 9</w:t>
      </w:r>
      <w:r>
        <w:rPr>
          <w:noProof/>
        </w:rPr>
        <w:tab/>
      </w:r>
      <w:r>
        <w:rPr>
          <w:noProof/>
        </w:rPr>
        <w:tab/>
      </w:r>
      <w:r>
        <w:rPr>
          <w:noProof/>
        </w:rPr>
        <w:tab/>
      </w:r>
      <w:r>
        <w:rPr>
          <w:rFonts w:cs="Arial"/>
          <w:noProof/>
        </w:rPr>
        <w:t>(f)</w:t>
      </w:r>
      <w:r>
        <w:rPr>
          <w:noProof/>
        </w:rPr>
        <w:tab/>
      </w:r>
      <w:r>
        <w:rPr>
          <w:rFonts w:ascii="Times New Roman" w:hAnsi="Times New Roman"/>
          <w:noProof/>
          <w:sz w:val="24"/>
        </w:rPr>
        <w:t>12</w:t>
      </w:r>
      <w:r>
        <w:rPr>
          <w:rFonts w:ascii="Times New Roman" w:hAnsi="Times New Roman"/>
          <w:i/>
          <w:noProof/>
          <w:sz w:val="24"/>
        </w:rPr>
        <w:t>x</w:t>
      </w:r>
      <w:r>
        <w:rPr>
          <w:rFonts w:ascii="Times New Roman" w:hAnsi="Times New Roman"/>
          <w:noProof/>
          <w:sz w:val="24"/>
        </w:rPr>
        <w:t xml:space="preserve"> – 21</w:t>
      </w:r>
      <w:r>
        <w:rPr>
          <w:rFonts w:ascii="Times New Roman" w:hAnsi="Times New Roman"/>
          <w:i/>
          <w:noProof/>
          <w:sz w:val="24"/>
        </w:rPr>
        <w:t>y</w:t>
      </w:r>
      <w:r>
        <w:rPr>
          <w:rFonts w:ascii="Times New Roman" w:hAnsi="Times New Roman"/>
          <w:noProof/>
          <w:sz w:val="24"/>
        </w:rPr>
        <w:t xml:space="preserve"> = 14</w:t>
      </w:r>
    </w:p>
    <w:p w14:paraId="2C13CEFF" w14:textId="77777777" w:rsidR="00603A9F" w:rsidRDefault="00A20E52">
      <w:pPr>
        <w:rPr>
          <w:noProof/>
        </w:rPr>
      </w:pPr>
      <w:r>
        <w:rPr>
          <w:rFonts w:cs="Arial"/>
          <w:b/>
          <w:noProof/>
        </w:rPr>
        <w:t>2</w:t>
      </w:r>
      <w:r>
        <w:rPr>
          <w:rFonts w:cs="Arial"/>
          <w:noProof/>
        </w:rPr>
        <w:tab/>
        <w:t>(a)</w:t>
      </w:r>
      <w:r>
        <w:rPr>
          <w:noProof/>
        </w:rPr>
        <w:tab/>
      </w:r>
      <w:r>
        <w:rPr>
          <w:rFonts w:ascii="Times New Roman" w:hAnsi="Times New Roman"/>
          <w:i/>
          <w:noProof/>
          <w:sz w:val="24"/>
        </w:rPr>
        <w:t>y</w:t>
      </w:r>
      <w:r>
        <w:rPr>
          <w:rFonts w:ascii="Times New Roman" w:hAnsi="Times New Roman"/>
          <w:noProof/>
          <w:sz w:val="24"/>
        </w:rPr>
        <w:t xml:space="preserve"> = –2</w:t>
      </w:r>
      <w:r>
        <w:rPr>
          <w:rFonts w:ascii="Times New Roman" w:hAnsi="Times New Roman"/>
          <w:i/>
          <w:noProof/>
          <w:sz w:val="24"/>
        </w:rPr>
        <w:t>x</w:t>
      </w:r>
      <w:r>
        <w:rPr>
          <w:rFonts w:ascii="Times New Roman" w:hAnsi="Times New Roman"/>
          <w:noProof/>
          <w:sz w:val="24"/>
        </w:rPr>
        <w:t xml:space="preserve"> + 8; –2, 8</w:t>
      </w:r>
      <w:r>
        <w:rPr>
          <w:noProof/>
        </w:rPr>
        <w:tab/>
      </w:r>
      <w:r>
        <w:rPr>
          <w:noProof/>
        </w:rPr>
        <w:tab/>
      </w:r>
      <w:r>
        <w:rPr>
          <w:rFonts w:cs="Arial"/>
          <w:noProof/>
        </w:rPr>
        <w:t>(b)</w:t>
      </w:r>
      <w:r>
        <w:rPr>
          <w:noProof/>
        </w:rPr>
        <w:tab/>
      </w:r>
      <w:r>
        <w:rPr>
          <w:rFonts w:ascii="Times New Roman" w:hAnsi="Times New Roman"/>
          <w:i/>
          <w:noProof/>
          <w:sz w:val="24"/>
        </w:rPr>
        <w:t>y</w:t>
      </w:r>
      <w:r>
        <w:rPr>
          <w:rFonts w:ascii="Times New Roman" w:hAnsi="Times New Roman"/>
          <w:noProof/>
          <w:sz w:val="24"/>
        </w:rPr>
        <w:t xml:space="preserve"> = 4</w:t>
      </w:r>
      <w:r>
        <w:rPr>
          <w:rFonts w:ascii="Times New Roman" w:hAnsi="Times New Roman"/>
          <w:i/>
          <w:noProof/>
          <w:sz w:val="24"/>
        </w:rPr>
        <w:t>x</w:t>
      </w:r>
      <w:r>
        <w:rPr>
          <w:rFonts w:ascii="Times New Roman" w:hAnsi="Times New Roman"/>
          <w:noProof/>
          <w:sz w:val="24"/>
        </w:rPr>
        <w:t xml:space="preserve"> + 9; 4, 9</w:t>
      </w:r>
    </w:p>
    <w:p w14:paraId="0EF8E548" w14:textId="77777777" w:rsidR="00603A9F" w:rsidRDefault="00A20E52">
      <w:pPr>
        <w:rPr>
          <w:noProof/>
        </w:rPr>
      </w:pPr>
      <w:r>
        <w:rPr>
          <w:noProof/>
        </w:rPr>
        <w:tab/>
      </w:r>
      <w:r>
        <w:rPr>
          <w:rFonts w:cs="Arial"/>
          <w:noProof/>
        </w:rPr>
        <w:t>(c)</w:t>
      </w:r>
      <w:r>
        <w:rPr>
          <w:noProof/>
        </w:rPr>
        <w:tab/>
      </w:r>
      <w:r>
        <w:rPr>
          <w:rFonts w:ascii="Times New Roman" w:hAnsi="Times New Roman"/>
          <w:noProof/>
          <w:position w:val="-12"/>
          <w:sz w:val="24"/>
        </w:rPr>
        <w:object w:dxaOrig="1219" w:dyaOrig="360" w14:anchorId="54A74F89">
          <v:shape id="_x0000_i1350" type="#_x0000_t75" style="width:66pt;height:18pt" o:ole="">
            <v:imagedata r:id="rId674" o:title=""/>
          </v:shape>
          <o:OLEObject Type="Embed" ProgID="Equation.DSMT4" ShapeID="_x0000_i1350" DrawAspect="Content" ObjectID="_1650009326" r:id="rId675"/>
        </w:object>
      </w:r>
      <w:r>
        <w:rPr>
          <w:rFonts w:ascii="Times New Roman" w:hAnsi="Times New Roman"/>
          <w:noProof/>
          <w:sz w:val="24"/>
        </w:rPr>
        <w:t xml:space="preserve">; </w:t>
      </w:r>
      <w:r>
        <w:rPr>
          <w:rFonts w:ascii="Times New Roman" w:hAnsi="Times New Roman"/>
          <w:noProof/>
          <w:position w:val="-12"/>
          <w:sz w:val="24"/>
        </w:rPr>
        <w:object w:dxaOrig="340" w:dyaOrig="360" w14:anchorId="31A31C67">
          <v:shape id="_x0000_i1351" type="#_x0000_t75" style="width:18pt;height:18pt" o:ole="">
            <v:imagedata r:id="rId676" o:title=""/>
          </v:shape>
          <o:OLEObject Type="Embed" ProgID="Equation.DSMT4" ShapeID="_x0000_i1351" DrawAspect="Content" ObjectID="_1650009327" r:id="rId677"/>
        </w:object>
      </w:r>
      <w:r>
        <w:rPr>
          <w:rFonts w:ascii="Times New Roman" w:hAnsi="Times New Roman"/>
          <w:noProof/>
          <w:sz w:val="24"/>
        </w:rPr>
        <w:t>, 2</w:t>
      </w:r>
      <w:r>
        <w:rPr>
          <w:rFonts w:ascii="Times New Roman" w:hAnsi="Times New Roman"/>
          <w:noProof/>
          <w:sz w:val="24"/>
        </w:rPr>
        <w:tab/>
      </w:r>
      <w:r>
        <w:rPr>
          <w:noProof/>
        </w:rPr>
        <w:tab/>
      </w:r>
      <w:r>
        <w:rPr>
          <w:rFonts w:cs="Arial"/>
          <w:noProof/>
        </w:rPr>
        <w:t>(d)</w:t>
      </w:r>
      <w:r>
        <w:rPr>
          <w:noProof/>
        </w:rPr>
        <w:tab/>
      </w:r>
      <w:r>
        <w:rPr>
          <w:rFonts w:ascii="Times New Roman" w:hAnsi="Times New Roman"/>
          <w:noProof/>
          <w:position w:val="-12"/>
          <w:sz w:val="24"/>
        </w:rPr>
        <w:object w:dxaOrig="1040" w:dyaOrig="360" w14:anchorId="598568E5">
          <v:shape id="_x0000_i1352" type="#_x0000_t75" style="width:48pt;height:18pt" o:ole="">
            <v:imagedata r:id="rId678" o:title=""/>
          </v:shape>
          <o:OLEObject Type="Embed" ProgID="Equation.DSMT4" ShapeID="_x0000_i1352" DrawAspect="Content" ObjectID="_1650009328" r:id="rId679"/>
        </w:object>
      </w:r>
      <w:r>
        <w:rPr>
          <w:rFonts w:ascii="Times New Roman" w:hAnsi="Times New Roman"/>
          <w:noProof/>
          <w:sz w:val="24"/>
        </w:rPr>
        <w:t xml:space="preserve">; </w:t>
      </w:r>
      <w:r>
        <w:rPr>
          <w:rFonts w:ascii="Times New Roman" w:hAnsi="Times New Roman"/>
          <w:noProof/>
          <w:position w:val="-12"/>
          <w:sz w:val="24"/>
        </w:rPr>
        <w:object w:dxaOrig="180" w:dyaOrig="360" w14:anchorId="6E15EBFC">
          <v:shape id="_x0000_i1353" type="#_x0000_t75" style="width:6pt;height:18pt" o:ole="">
            <v:imagedata r:id="rId680" o:title=""/>
          </v:shape>
          <o:OLEObject Type="Embed" ProgID="Equation.DSMT4" ShapeID="_x0000_i1353" DrawAspect="Content" ObjectID="_1650009329" r:id="rId681"/>
        </w:object>
      </w:r>
      <w:r>
        <w:rPr>
          <w:rFonts w:ascii="Times New Roman" w:hAnsi="Times New Roman"/>
          <w:noProof/>
          <w:sz w:val="24"/>
        </w:rPr>
        <w:t>, –5</w:t>
      </w:r>
    </w:p>
    <w:p w14:paraId="7D80AA0F" w14:textId="77777777" w:rsidR="00603A9F" w:rsidRDefault="00A20E52">
      <w:pPr>
        <w:rPr>
          <w:noProof/>
        </w:rPr>
      </w:pPr>
      <w:r>
        <w:rPr>
          <w:noProof/>
        </w:rPr>
        <w:tab/>
      </w:r>
      <w:r>
        <w:rPr>
          <w:rFonts w:cs="Arial"/>
          <w:noProof/>
        </w:rPr>
        <w:t>(e)</w:t>
      </w:r>
      <w:r>
        <w:rPr>
          <w:noProof/>
        </w:rPr>
        <w:tab/>
      </w:r>
      <w:r>
        <w:rPr>
          <w:rFonts w:ascii="Times New Roman" w:hAnsi="Times New Roman"/>
          <w:noProof/>
          <w:position w:val="-12"/>
          <w:sz w:val="24"/>
        </w:rPr>
        <w:object w:dxaOrig="1219" w:dyaOrig="360" w14:anchorId="5A0B17BC">
          <v:shape id="_x0000_i1354" type="#_x0000_t75" style="width:66pt;height:18pt" o:ole="">
            <v:imagedata r:id="rId682" o:title=""/>
          </v:shape>
          <o:OLEObject Type="Embed" ProgID="Equation.DSMT4" ShapeID="_x0000_i1354" DrawAspect="Content" ObjectID="_1650009330" r:id="rId683"/>
        </w:object>
      </w:r>
      <w:r>
        <w:rPr>
          <w:rFonts w:ascii="Times New Roman" w:hAnsi="Times New Roman"/>
          <w:noProof/>
          <w:sz w:val="24"/>
        </w:rPr>
        <w:t xml:space="preserve">; </w:t>
      </w:r>
      <w:r>
        <w:rPr>
          <w:rFonts w:ascii="Times New Roman" w:hAnsi="Times New Roman"/>
          <w:noProof/>
          <w:position w:val="-12"/>
          <w:sz w:val="24"/>
        </w:rPr>
        <w:object w:dxaOrig="360" w:dyaOrig="360" w14:anchorId="769A646E">
          <v:shape id="_x0000_i1355" type="#_x0000_t75" style="width:18pt;height:18pt" o:ole="">
            <v:imagedata r:id="rId684" o:title=""/>
          </v:shape>
          <o:OLEObject Type="Embed" ProgID="Equation.DSMT4" ShapeID="_x0000_i1355" DrawAspect="Content" ObjectID="_1650009331" r:id="rId685"/>
        </w:object>
      </w:r>
      <w:r>
        <w:rPr>
          <w:rFonts w:ascii="Times New Roman" w:hAnsi="Times New Roman"/>
          <w:noProof/>
          <w:sz w:val="24"/>
        </w:rPr>
        <w:t>, –4</w:t>
      </w:r>
      <w:r>
        <w:rPr>
          <w:rFonts w:ascii="Times New Roman" w:hAnsi="Times New Roman"/>
          <w:noProof/>
          <w:sz w:val="24"/>
        </w:rPr>
        <w:tab/>
      </w:r>
      <w:r>
        <w:rPr>
          <w:noProof/>
        </w:rPr>
        <w:tab/>
      </w:r>
      <w:r>
        <w:rPr>
          <w:rFonts w:cs="Arial"/>
          <w:noProof/>
        </w:rPr>
        <w:t>(f)</w:t>
      </w:r>
      <w:r>
        <w:rPr>
          <w:noProof/>
        </w:rPr>
        <w:tab/>
      </w:r>
      <w:r>
        <w:rPr>
          <w:noProof/>
          <w:position w:val="-12"/>
        </w:rPr>
        <w:object w:dxaOrig="1140" w:dyaOrig="360" w14:anchorId="1C0BC7B3">
          <v:shape id="_x0000_i1356" type="#_x0000_t75" style="width:60pt;height:18pt" o:ole="">
            <v:imagedata r:id="rId686" o:title=""/>
          </v:shape>
          <o:OLEObject Type="Embed" ProgID="Equation.DSMT4" ShapeID="_x0000_i1356" DrawAspect="Content" ObjectID="_1650009332" r:id="rId687"/>
        </w:object>
      </w:r>
      <w:r>
        <w:rPr>
          <w:noProof/>
        </w:rPr>
        <w:t xml:space="preserve">; </w:t>
      </w:r>
      <w:r>
        <w:rPr>
          <w:rFonts w:ascii="Times New Roman" w:hAnsi="Times New Roman"/>
          <w:noProof/>
          <w:position w:val="-12"/>
          <w:sz w:val="24"/>
        </w:rPr>
        <w:object w:dxaOrig="180" w:dyaOrig="360" w14:anchorId="0AF8DBB2">
          <v:shape id="_x0000_i1357" type="#_x0000_t75" style="width:6pt;height:18pt" o:ole="">
            <v:imagedata r:id="rId688" o:title=""/>
          </v:shape>
          <o:OLEObject Type="Embed" ProgID="Equation.DSMT4" ShapeID="_x0000_i1357" DrawAspect="Content" ObjectID="_1650009333" r:id="rId689"/>
        </w:object>
      </w:r>
      <w:r>
        <w:rPr>
          <w:rFonts w:ascii="Times New Roman" w:hAnsi="Times New Roman"/>
          <w:noProof/>
          <w:sz w:val="24"/>
        </w:rPr>
        <w:t>, –10</w:t>
      </w:r>
    </w:p>
    <w:p w14:paraId="4C08F669" w14:textId="77777777" w:rsidR="00603A9F" w:rsidRDefault="00A20E52">
      <w:pPr>
        <w:ind w:firstLine="720"/>
      </w:pPr>
      <w:r>
        <w:rPr>
          <w:rFonts w:cs="Arial"/>
          <w:noProof/>
        </w:rPr>
        <w:t>(g)</w:t>
      </w:r>
      <w:r>
        <w:rPr>
          <w:noProof/>
        </w:rPr>
        <w:tab/>
      </w:r>
      <w:r>
        <w:rPr>
          <w:rFonts w:ascii="Times New Roman" w:hAnsi="Times New Roman"/>
          <w:noProof/>
          <w:position w:val="-12"/>
          <w:sz w:val="24"/>
        </w:rPr>
        <w:object w:dxaOrig="1260" w:dyaOrig="360" w14:anchorId="081101F3">
          <v:shape id="_x0000_i1358" type="#_x0000_t75" style="width:66pt;height:18pt" o:ole="">
            <v:imagedata r:id="rId690" o:title=""/>
          </v:shape>
          <o:OLEObject Type="Embed" ProgID="Equation.DSMT4" ShapeID="_x0000_i1358" DrawAspect="Content" ObjectID="_1650009334" r:id="rId691"/>
        </w:object>
      </w:r>
      <w:r>
        <w:rPr>
          <w:rFonts w:ascii="Times New Roman" w:hAnsi="Times New Roman"/>
          <w:noProof/>
          <w:sz w:val="24"/>
        </w:rPr>
        <w:t xml:space="preserve">; </w:t>
      </w:r>
      <w:r>
        <w:rPr>
          <w:rFonts w:ascii="Times New Roman" w:hAnsi="Times New Roman"/>
          <w:noProof/>
          <w:position w:val="-12"/>
          <w:sz w:val="24"/>
        </w:rPr>
        <w:object w:dxaOrig="340" w:dyaOrig="360" w14:anchorId="0F84894B">
          <v:shape id="_x0000_i1359" type="#_x0000_t75" style="width:18pt;height:18pt" o:ole="">
            <v:imagedata r:id="rId692" o:title=""/>
          </v:shape>
          <o:OLEObject Type="Embed" ProgID="Equation.DSMT4" ShapeID="_x0000_i1359" DrawAspect="Content" ObjectID="_1650009335" r:id="rId693"/>
        </w:object>
      </w:r>
      <w:r>
        <w:rPr>
          <w:rFonts w:ascii="Times New Roman" w:hAnsi="Times New Roman"/>
          <w:noProof/>
          <w:sz w:val="24"/>
        </w:rPr>
        <w:t xml:space="preserve">, </w:t>
      </w:r>
      <w:r>
        <w:rPr>
          <w:rFonts w:ascii="Times New Roman" w:hAnsi="Times New Roman"/>
          <w:noProof/>
          <w:position w:val="-12"/>
          <w:sz w:val="24"/>
        </w:rPr>
        <w:object w:dxaOrig="240" w:dyaOrig="360" w14:anchorId="6A93B6B2">
          <v:shape id="_x0000_i1360" type="#_x0000_t75" style="width:12pt;height:18pt" o:ole="">
            <v:imagedata r:id="rId694" o:title=""/>
          </v:shape>
          <o:OLEObject Type="Embed" ProgID="Equation.DSMT4" ShapeID="_x0000_i1360" DrawAspect="Content" ObjectID="_1650009336" r:id="rId695"/>
        </w:object>
      </w:r>
      <w:r>
        <w:rPr>
          <w:rFonts w:ascii="Times New Roman" w:hAnsi="Times New Roman"/>
          <w:noProof/>
          <w:sz w:val="24"/>
        </w:rPr>
        <w:tab/>
      </w:r>
      <w:r>
        <w:rPr>
          <w:noProof/>
        </w:rPr>
        <w:tab/>
      </w:r>
      <w:r>
        <w:rPr>
          <w:rFonts w:cs="Arial"/>
          <w:noProof/>
        </w:rPr>
        <w:t>(h)</w:t>
      </w:r>
      <w:r>
        <w:rPr>
          <w:noProof/>
        </w:rPr>
        <w:tab/>
      </w:r>
      <w:r>
        <w:rPr>
          <w:noProof/>
          <w:position w:val="-12"/>
        </w:rPr>
        <w:object w:dxaOrig="1040" w:dyaOrig="360" w14:anchorId="3FD4AA33">
          <v:shape id="_x0000_i1361" type="#_x0000_t75" style="width:48pt;height:18pt" o:ole="">
            <v:imagedata r:id="rId696" o:title=""/>
          </v:shape>
          <o:OLEObject Type="Embed" ProgID="Equation.DSMT4" ShapeID="_x0000_i1361" DrawAspect="Content" ObjectID="_1650009337" r:id="rId697"/>
        </w:object>
      </w:r>
      <w:r>
        <w:rPr>
          <w:noProof/>
        </w:rPr>
        <w:t xml:space="preserve">; </w:t>
      </w:r>
      <w:r>
        <w:rPr>
          <w:noProof/>
          <w:position w:val="-12"/>
        </w:rPr>
        <w:object w:dxaOrig="180" w:dyaOrig="360" w14:anchorId="5C9230B4">
          <v:shape id="_x0000_i1362" type="#_x0000_t75" style="width:6pt;height:18pt" o:ole="">
            <v:imagedata r:id="rId698" o:title=""/>
          </v:shape>
          <o:OLEObject Type="Embed" ProgID="Equation.DSMT4" ShapeID="_x0000_i1362" DrawAspect="Content" ObjectID="_1650009338" r:id="rId699"/>
        </w:object>
      </w:r>
      <w:r>
        <w:rPr>
          <w:noProof/>
        </w:rPr>
        <w:t xml:space="preserve">, </w:t>
      </w:r>
      <w:r>
        <w:rPr>
          <w:noProof/>
          <w:position w:val="-12"/>
        </w:rPr>
        <w:object w:dxaOrig="180" w:dyaOrig="360" w14:anchorId="6F6362D9">
          <v:shape id="_x0000_i1363" type="#_x0000_t75" style="width:6pt;height:18pt" o:ole="">
            <v:imagedata r:id="rId700" o:title=""/>
          </v:shape>
          <o:OLEObject Type="Embed" ProgID="Equation.DSMT4" ShapeID="_x0000_i1363" DrawAspect="Content" ObjectID="_1650009339" r:id="rId701"/>
        </w:object>
      </w:r>
    </w:p>
    <w:p w14:paraId="0EE208D1" w14:textId="77777777" w:rsidR="00603A9F" w:rsidRDefault="00A20E52">
      <w:pPr>
        <w:rPr>
          <w:rFonts w:cs="Arial"/>
          <w:b/>
          <w:noProof/>
          <w:lang w:eastAsia="en-GB"/>
        </w:rPr>
      </w:pPr>
      <w:r>
        <w:rPr>
          <w:rFonts w:cs="Arial"/>
          <w:b/>
        </w:rPr>
        <w:br w:type="page"/>
      </w:r>
      <w:r>
        <w:rPr>
          <w:rFonts w:cs="Arial"/>
          <w:b/>
        </w:rPr>
        <w:lastRenderedPageBreak/>
        <w:t>3</w:t>
      </w:r>
      <w:r>
        <w:rPr>
          <w:rFonts w:cs="Arial"/>
        </w:rPr>
        <w:tab/>
        <w:t>(a)</w:t>
      </w:r>
      <w:r>
        <w:rPr>
          <w:rFonts w:cs="Arial"/>
          <w:b/>
          <w:noProof/>
          <w:lang w:eastAsia="en-GB"/>
        </w:rPr>
        <w:t xml:space="preserve"> </w:t>
      </w:r>
      <w:r>
        <w:rPr>
          <w:rFonts w:cs="Arial"/>
          <w:b/>
          <w:noProof/>
          <w:lang w:eastAsia="en-GB"/>
        </w:rPr>
        <w:tab/>
      </w:r>
      <w:r>
        <w:rPr>
          <w:rFonts w:cs="Arial"/>
          <w:b/>
          <w:noProof/>
          <w:lang w:eastAsia="en-GB"/>
        </w:rPr>
        <w:tab/>
      </w:r>
      <w:r>
        <w:rPr>
          <w:rFonts w:cs="Arial"/>
          <w:b/>
          <w:noProof/>
          <w:lang w:eastAsia="en-GB"/>
        </w:rPr>
        <w:tab/>
      </w:r>
      <w:r>
        <w:rPr>
          <w:rFonts w:cs="Arial"/>
          <w:b/>
          <w:noProof/>
          <w:lang w:eastAsia="en-GB"/>
        </w:rPr>
        <w:tab/>
      </w:r>
      <w:r>
        <w:rPr>
          <w:rFonts w:cs="Arial"/>
          <w:b/>
          <w:noProof/>
          <w:lang w:eastAsia="en-GB"/>
        </w:rPr>
        <w:tab/>
      </w:r>
      <w:r>
        <w:rPr>
          <w:rFonts w:cs="Arial"/>
          <w:noProof/>
          <w:lang w:eastAsia="en-GB"/>
        </w:rPr>
        <w:t>(b)</w:t>
      </w:r>
      <w:r>
        <w:rPr>
          <w:rFonts w:cs="Arial"/>
          <w:b/>
          <w:noProof/>
          <w:lang w:eastAsia="en-GB"/>
        </w:rPr>
        <w:t xml:space="preserve"> </w:t>
      </w:r>
    </w:p>
    <w:p w14:paraId="1078F845" w14:textId="77777777" w:rsidR="00603A9F" w:rsidRDefault="00A20E52">
      <w:pPr>
        <w:rPr>
          <w:b/>
          <w:noProof/>
          <w:lang w:eastAsia="en-GB"/>
        </w:rPr>
      </w:pPr>
      <w:r>
        <w:rPr>
          <w:noProof/>
          <w:lang w:eastAsia="en-GB"/>
        </w:rPr>
        <mc:AlternateContent>
          <mc:Choice Requires="wpg">
            <w:drawing>
              <wp:anchor distT="0" distB="0" distL="114300" distR="114300" simplePos="0" relativeHeight="251709440" behindDoc="0" locked="0" layoutInCell="1" allowOverlap="1" wp14:anchorId="52D40987" wp14:editId="2B7E730F">
                <wp:simplePos x="0" y="0"/>
                <wp:positionH relativeFrom="column">
                  <wp:posOffset>798195</wp:posOffset>
                </wp:positionH>
                <wp:positionV relativeFrom="paragraph">
                  <wp:posOffset>79375</wp:posOffset>
                </wp:positionV>
                <wp:extent cx="2038350" cy="1876425"/>
                <wp:effectExtent l="0" t="0" r="0" b="28575"/>
                <wp:wrapNone/>
                <wp:docPr id="1843" name="Group 1394"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44" name="Group 1395"/>
                        <wpg:cNvGrpSpPr>
                          <a:grpSpLocks/>
                        </wpg:cNvGrpSpPr>
                        <wpg:grpSpPr bwMode="auto">
                          <a:xfrm>
                            <a:off x="0" y="0"/>
                            <a:ext cx="2038350" cy="1876425"/>
                            <a:chOff x="0" y="0"/>
                            <a:chExt cx="2038350" cy="1876425"/>
                          </a:xfrm>
                        </wpg:grpSpPr>
                        <wpg:grpSp>
                          <wpg:cNvPr id="1845" name="Group 1396"/>
                          <wpg:cNvGrpSpPr>
                            <a:grpSpLocks/>
                          </wpg:cNvGrpSpPr>
                          <wpg:grpSpPr bwMode="auto">
                            <a:xfrm>
                              <a:off x="0" y="228600"/>
                              <a:ext cx="1866900" cy="1647825"/>
                              <a:chOff x="0" y="0"/>
                              <a:chExt cx="1866900" cy="1647825"/>
                            </a:xfrm>
                          </wpg:grpSpPr>
                          <wps:wsp>
                            <wps:cNvPr id="1846" name="Straight Arrow Connector 1397" title="Graph"/>
                            <wps:cNvCnPr>
                              <a:cxnSpLocks noChangeShapeType="1"/>
                            </wps:cNvCnPr>
                            <wps:spPr bwMode="auto">
                              <a:xfrm flipV="1">
                                <a:off x="0" y="13811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47" name="Straight Arrow Connector 1398" title="Graph"/>
                            <wps:cNvCnPr>
                              <a:cxnSpLocks noChangeShapeType="1"/>
                            </wps:cNvCnPr>
                            <wps:spPr bwMode="auto">
                              <a:xfrm flipV="1">
                                <a:off x="200025" y="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g:grpSp>
                        <wps:wsp>
                          <wps:cNvPr id="1848" name="Text Box 1399"/>
                          <wps:cNvSpPr txBox="1">
                            <a:spLocks noChangeArrowheads="1"/>
                          </wps:cNvSpPr>
                          <wps:spPr bwMode="auto">
                            <a:xfrm>
                              <a:off x="104775"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E9521AF" w14:textId="77777777" w:rsidR="00603A9F" w:rsidRDefault="00A20E52">
                                <w:pPr>
                                  <w:rPr>
                                    <w:rFonts w:ascii="Times New Roman" w:hAnsi="Times New Roman"/>
                                    <w:i/>
                                  </w:rPr>
                                </w:pPr>
                                <w:r>
                                  <w:rPr>
                                    <w:rFonts w:ascii="Times New Roman" w:hAnsi="Times New Roman"/>
                                    <w:i/>
                                  </w:rPr>
                                  <w:t>y</w:t>
                                </w:r>
                              </w:p>
                            </w:txbxContent>
                          </wps:txbx>
                          <wps:bodyPr rot="0" vert="horz" wrap="square" lIns="91440" tIns="45720" rIns="91440" bIns="45720" anchor="t" anchorCtr="0" upright="1">
                            <a:noAutofit/>
                          </wps:bodyPr>
                        </wps:wsp>
                        <wps:wsp>
                          <wps:cNvPr id="1849" name="Text Box 1400"/>
                          <wps:cNvSpPr txBox="1">
                            <a:spLocks noChangeArrowheads="1"/>
                          </wps:cNvSpPr>
                          <wps:spPr bwMode="auto">
                            <a:xfrm flipH="1">
                              <a:off x="1819275" y="148590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0BCC25F" w14:textId="77777777" w:rsidR="00603A9F" w:rsidRDefault="00A20E52">
                                <w:pPr>
                                  <w:rPr>
                                    <w:rFonts w:ascii="Times New Roman" w:hAnsi="Times New Roman"/>
                                    <w:i/>
                                  </w:rPr>
                                </w:pPr>
                                <w:r>
                                  <w:rPr>
                                    <w:rFonts w:ascii="Times New Roman" w:hAnsi="Times New Roman"/>
                                    <w:i/>
                                  </w:rPr>
                                  <w:t>x</w:t>
                                </w:r>
                              </w:p>
                            </w:txbxContent>
                          </wps:txbx>
                          <wps:bodyPr rot="0" vert="horz" wrap="square" lIns="91440" tIns="45720" rIns="91440" bIns="45720" anchor="t" anchorCtr="0" upright="1">
                            <a:noAutofit/>
                          </wps:bodyPr>
                        </wps:wsp>
                      </wpg:grpSp>
                      <wpg:grpSp>
                        <wpg:cNvPr id="1850" name="Group 1401"/>
                        <wpg:cNvGrpSpPr>
                          <a:grpSpLocks/>
                        </wpg:cNvGrpSpPr>
                        <wpg:grpSpPr bwMode="auto">
                          <a:xfrm>
                            <a:off x="57150" y="228600"/>
                            <a:ext cx="1028700" cy="1562100"/>
                            <a:chOff x="0" y="0"/>
                            <a:chExt cx="1028700" cy="1562100"/>
                          </a:xfrm>
                        </wpg:grpSpPr>
                        <wps:wsp>
                          <wps:cNvPr id="1851" name="Straight Connector 1402" title="Graph"/>
                          <wps:cNvCnPr>
                            <a:cxnSpLocks noChangeShapeType="1"/>
                          </wps:cNvCnPr>
                          <wps:spPr bwMode="auto">
                            <a:xfrm>
                              <a:off x="0" y="0"/>
                              <a:ext cx="923925" cy="1562100"/>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52" name="Text Box 1403"/>
                          <wps:cNvSpPr txBox="1">
                            <a:spLocks noChangeArrowheads="1"/>
                          </wps:cNvSpPr>
                          <wps:spPr bwMode="auto">
                            <a:xfrm>
                              <a:off x="104774" y="6904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3ACC082" w14:textId="77777777" w:rsidR="00603A9F" w:rsidRDefault="00A20E52">
                                <w:pPr>
                                  <w:rPr>
                                    <w:rFonts w:ascii="Times New Roman" w:hAnsi="Times New Roman"/>
                                  </w:rPr>
                                </w:pPr>
                                <w:r>
                                  <w:rPr>
                                    <w:rFonts w:ascii="Times New Roman" w:hAnsi="Times New Roman"/>
                                  </w:rPr>
                                  <w:t>8</w:t>
                                </w:r>
                              </w:p>
                            </w:txbxContent>
                          </wps:txbx>
                          <wps:bodyPr rot="0" vert="horz" wrap="square" lIns="91440" tIns="45720" rIns="91440" bIns="45720" anchor="t" anchorCtr="0" upright="1">
                            <a:noAutofit/>
                          </wps:bodyPr>
                        </wps:wsp>
                        <wps:wsp>
                          <wps:cNvPr id="1853" name="Text Box 1404"/>
                          <wps:cNvSpPr txBox="1">
                            <a:spLocks noChangeArrowheads="1"/>
                          </wps:cNvSpPr>
                          <wps:spPr bwMode="auto">
                            <a:xfrm>
                              <a:off x="733425" y="117157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0CEA7D4" w14:textId="77777777" w:rsidR="00603A9F" w:rsidRDefault="00A20E52">
                                <w:pPr>
                                  <w:rPr>
                                    <w:rFonts w:ascii="Times New Roman" w:hAnsi="Times New Roman"/>
                                  </w:rPr>
                                </w:pPr>
                                <w:r>
                                  <w:rPr>
                                    <w:rFonts w:ascii="Times New Roman" w:hAnsi="Times New Roman"/>
                                  </w:rPr>
                                  <w:t>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2D40987" id="Group 1394" o:spid="_x0000_s1054" alt="Title: Graph" style="position:absolute;margin-left:62.85pt;margin-top:6.25pt;width:160.5pt;height:147.75pt;z-index:251709440"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e6owUAAPsgAAAOAAAAZHJzL2Uyb0RvYy54bWzsWttu4zYQfS/QfyD07rUoUVfEWWzseFsg&#10;bRfYtO+MJFtCJVKllNjZov/eGVKSb0k23XS9aWE/2KIo3oY8c86MfPZ2XZXkLlNNIcXEom9si2Qi&#10;kWkhlhPr1+v5KLRI03KR8lKKbGLdZ4319vz7785WdZw5MpdlmikCnYgmXtUTK2/bOh6PmyTPKt68&#10;kXUmoHIhVcVbKKrlOFV8Bb1X5dixbX+8kiqtlUyypoG7M1Npnev+F4ssaX9ZLJqsJeXEgrm1+lvp&#10;7xv8Hp+f8XipeJ0XSTcN/gWzqHghYNChqxlvOblVxUFXVZEo2chF+yaR1VguFkWS6TXAaqi9t5r3&#10;St7Wei3LeLWsBzOBaffs9MXdJj/ffVCkSGHvQuZaRPAKdkkPTKgbMTBZ0Zb6FtgIzbWqlzG0eq/q&#10;j/UHZdYMl1cy+b2B6vF+PZaX5mFys/pJptAZv22lNtd6oSrsAgxB1npX7oddydYtSeCmY7uh68Hm&#10;JVBHw8Bnjmf2Lclhcw/aJfnlZ1qOeWwG1pPtJmdWpgvDIjemAUPsmUbPYX+xeAD+/8bwDozhH+dk&#10;OE7o2x1o++NBQ9+P4KY5Hj4Lwucej8daPno8wEU1GxQ2L0Phx5zXmQZ3g3jaHDW/t+7HVvFimbfk&#10;nVJyRaZSCPBnUiEwg4eAqTuaCoPKZC06VBIhpzkXy0wPeX1fAwIpbhgc/60mWGgA0g+jlCzKov4N&#10;Gx7glbohpb3RH96WyAYA44g98nhcq6Z9n8mK4MXEarrFDqs0A/G7q6Y1DfsGOL6Q86Is4T6PS0FW&#10;E8s3HoIDhSxK3sJpqGpwao1YWoSXS+CmpFV66o0sixRbY+NGLW+mpSJ3HPlBf7pp7jyGQ894k5vn&#10;dBU+xuOqaIG+yqKaWOHQmsd5xtNLkepHWl6UcE1abfdWFbATZWbhpKsstUiZweTwyqyyFNgvWBHW&#10;3V0ZIvkzsqPL8DJkI+b4lyNmz2ajd/MpG/lzGngzdzadzuhfuETK4rxI00zgKntSo+x5x7WjV0NH&#10;A60N9h7v9q53FCbb/+pJ62OFJwn9aBPfyPT+g8LVYQkQZG4fA0qAEuO1n4ISKJRDjtvCBY+PASUQ&#10;MzZgiBzyX+ThfU1+G+92AtIJSACkjYA5HqgALwZU1+jrL+Qa+ShC99XRCepC0q6hpqeLxsjDgYg0&#10;oaGTBA7dYSIjKZ9mIvSKnV6kNguCB0HjsMDvNaMTesHn6EcBs2p6eA7h4Ay2PCJQUOepX5XP3mGw&#10;HaKb609HOFuPPercNSH1NEQdZl840Wjuh8GIzZk3igI7HNk0uoh8m0VsNt+loatCZC+noYHl0dZb&#10;k342iT+fqzUTDyyK0+/5rf99iOfa9c1aR1LOAAZDfURJEDigUCFOhotcqk9A/xBzgj7545YrEAPl&#10;jwKgEFHGMEjVBeYFDhTUds3Ndg0XCXQ1sUDsmMtpawLb21qhbOzBJ+Q7CLcWhZZRG0L+FnwcHboO&#10;ZvT8cVyHFrE/9IbpnUhII6fzIpSFHgYTcALMmdcBKI1srEcKPvmSPbydfMnTuv+FvsTVZ3GD2tfv&#10;S3YlSZf7QW2g00ZDmIvkvJNRYbZWAl8zo+IFFIdFGD+USLCdMBgSCZ7v0N4RfC7PRB9pOYj0jU36&#10;oOgI0Y9HewsP0c8QXBPKbOfYcQ/61KcSfZHjRkOos7H/YMWDnEEJzPxs0TboB5K8KEvgXUQXM538&#10;g4nt6JB/IUugvcUr1ZNbinfQRiaPAoZ4tTkAD475frjCbPfbhSuQSQYHBClL1mWxMYrSMgMC/V5m&#10;uI4bnkKWrdzcSWZ8XZnRcW+frXv9MgMl0TFIdHgntsl2MJt9E/cRuC6++kL3QSlIGXAWu3HKyYHs&#10;8PEp5/EP3k+8NE5xekj8V3IeG03epVHhDbtO73T/BsBX+Ntl/dTmPwvnfwMAAP//AwBQSwMEFAAG&#10;AAgAAAAhAIi/MpHgAAAACgEAAA8AAABkcnMvZG93bnJldi54bWxMj81OwzAQhO9IvIO1SNyonf5R&#10;hThVVQGnCokWCXFz420SNV5HsZukb8/CBW47u6PZb7L16BrRYxdqTxqSiQKBVHhbU6nh4/DysAIR&#10;oiFrGk+o4YoB1vntTWZS6wd6x34fS8EhFFKjoYqxTaUMRYXOhIlvkfh28p0zkWVXStuZgcNdI6dK&#10;LaUzNfGHyrS4rbA47y9Ow+tghs0see5359P2+nVYvH3uEtT6/m7cPIGIOMY/M/zgMzrkzHT0F7JB&#10;NKyni0e2/g4g2DCfL3lx1DBTKwUyz+T/Cvk3AAAA//8DAFBLAQItABQABgAIAAAAIQC2gziS/gAA&#10;AOEBAAATAAAAAAAAAAAAAAAAAAAAAABbQ29udGVudF9UeXBlc10ueG1sUEsBAi0AFAAGAAgAAAAh&#10;ADj9If/WAAAAlAEAAAsAAAAAAAAAAAAAAAAALwEAAF9yZWxzLy5yZWxzUEsBAi0AFAAGAAgAAAAh&#10;AIv6J7qjBQAA+yAAAA4AAAAAAAAAAAAAAAAALgIAAGRycy9lMm9Eb2MueG1sUEsBAi0AFAAGAAgA&#10;AAAhAIi/MpHgAAAACgEAAA8AAAAAAAAAAAAAAAAA/QcAAGRycy9kb3ducmV2LnhtbFBLBQYAAAAA&#10;BAAEAPMAAAAKCQAAAAA=&#10;">
                <v:group id="Group 1395" o:spid="_x0000_s1055" style="position:absolute;width:20383;height:18764" coordsize="20383,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1Y+TxQAAAN0AAAAPAAAAZHJzL2Rvd25yZXYueG1sRE9Na8JA&#10;EL0X/A/LCL3VTawtkroJQVQ8SKFaKL0N2TEJyc6G7JrEf98tFHqbx/ucTTaZVgzUu9qygngRgSAu&#10;rK65VPB52T+tQTiPrLG1TAru5CBLZw8bTLQd+YOGsy9FCGGXoILK+y6R0hUVGXQL2xEH7mp7gz7A&#10;vpS6xzGEm1Yuo+hVGqw5NFTY0baiojnfjILDiGP+HO+GU3Pd3r8vL+9fp5iUepxP+RsIT5P/F/+5&#10;jzrMX69W8PtNOEGmPwAAAP//AwBQSwECLQAUAAYACAAAACEA2+H2y+4AAACFAQAAEwAAAAAAAAAA&#10;AAAAAAAAAAAAW0NvbnRlbnRfVHlwZXNdLnhtbFBLAQItABQABgAIAAAAIQBa9CxbvwAAABUBAAAL&#10;AAAAAAAAAAAAAAAAAB8BAABfcmVscy8ucmVsc1BLAQItABQABgAIAAAAIQCw1Y+TxQAAAN0AAAAP&#10;AAAAAAAAAAAAAAAAAAcCAABkcnMvZG93bnJldi54bWxQSwUGAAAAAAMAAwC3AAAA+QIAAAAA&#10;">
                  <v:group id="Group 1396" o:spid="_x0000_s1056" style="position:absolute;top:2286;width:18669;height:16478" coordsize="18669,1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SoIwwAAAN0AAAAPAAAAZHJzL2Rvd25yZXYueG1sRE9Li8Iw&#10;EL4L+x/CLHjTtOsDqUYR2RUPIqgLi7ehGdtiMylNtq3/3giCt/n4nrNYdaYUDdWusKwgHkYgiFOr&#10;C84U/J5/BjMQziNrLC2Tgjs5WC0/egtMtG35SM3JZyKEsEtQQe59lUjp0pwMuqGtiAN3tbVBH2Cd&#10;SV1jG8JNKb+iaCoNFhwacqxok1N6O/0bBdsW2/Uo/m72t+vmfjlPDn/7mJTqf3brOQhPnX+LX+6d&#10;DvNn4wk8vwknyOUDAAD//wMAUEsBAi0AFAAGAAgAAAAhANvh9svuAAAAhQEAABMAAAAAAAAAAAAA&#10;AAAAAAAAAFtDb250ZW50X1R5cGVzXS54bWxQSwECLQAUAAYACAAAACEAWvQsW78AAAAVAQAACwAA&#10;AAAAAAAAAAAAAAAfAQAAX3JlbHMvLnJlbHNQSwECLQAUAAYACAAAACEA35kqCMMAAADdAAAADwAA&#10;AAAAAAAAAAAAAAAHAgAAZHJzL2Rvd25yZXYueG1sUEsFBgAAAAADAAMAtwAAAPcCAAAAAA==&#10;">
                    <v:shape id="Straight Arrow Connector 1397" o:spid="_x0000_s1057" type="#_x0000_t32" style="position:absolute;top:13811;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gsmxQAAAN0AAAAPAAAAZHJzL2Rvd25yZXYueG1sRE9Na8JA&#10;EL0X/A/LCN7qxmIlpq4ihWLqQTB66W3ITrOh2dmQ3cakv75bKHibx/uczW6wjeip87VjBYt5AoK4&#10;dLrmSsH18vaYgvABWWPjmBSM5GG3nTxsMNPuxmfqi1CJGMI+QwUmhDaT0peGLPq5a4kj9+k6iyHC&#10;rpK6w1sMt418SpKVtFhzbDDY0quh8qv4tgpO+frwcTy9h/7neTwcz3Vi+uaq1Gw67F9ABBrCXfzv&#10;znWcny5X8PdNPEFufwEAAP//AwBQSwECLQAUAAYACAAAACEA2+H2y+4AAACFAQAAEwAAAAAAAAAA&#10;AAAAAAAAAAAAW0NvbnRlbnRfVHlwZXNdLnhtbFBLAQItABQABgAIAAAAIQBa9CxbvwAAABUBAAAL&#10;AAAAAAAAAAAAAAAAAB8BAABfcmVscy8ucmVsc1BLAQItABQABgAIAAAAIQAQTgsmxQAAAN0AAAAP&#10;AAAAAAAAAAAAAAAAAAcCAABkcnMvZG93bnJldi54bWxQSwUGAAAAAAMAAwC3AAAA+QIAAAAA&#10;" strokeweight=".5pt">
                      <v:stroke endarrow="block" joinstyle="miter"/>
                    </v:shape>
                    <v:shape id="Straight Arrow Connector 1398" o:spid="_x0000_s1058" type="#_x0000_t32" style="position:absolute;left:2000;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69xAAAAN0AAAAPAAAAZHJzL2Rvd25yZXYueG1sRE9Li8Iw&#10;EL4L/ocwwt40VdzV7RpFFsTHQfBx2dvQzDbFZlKabK3+eiMseJuP7zmzRWtL0VDtC8cKhoMEBHHm&#10;dMG5gvNp1Z+C8AFZY+mYFNzIw2Le7cww1e7KB2qOIRcxhH2KCkwIVSqlzwxZ9ANXEUfu19UWQ4R1&#10;LnWN1xhuSzlKkg9pseDYYLCib0PZ5fhnFew3n+uf3X4bmvv7bb07FIlpyrNSb712+QUiUBte4n/3&#10;Rsf50/EEnt/EE+T8AQAA//8DAFBLAQItABQABgAIAAAAIQDb4fbL7gAAAIUBAAATAAAAAAAAAAAA&#10;AAAAAAAAAABbQ29udGVudF9UeXBlc10ueG1sUEsBAi0AFAAGAAgAAAAhAFr0LFu/AAAAFQEAAAsA&#10;AAAAAAAAAAAAAAAAHwEAAF9yZWxzLy5yZWxzUEsBAi0AFAAGAAgAAAAhAH8Crr3EAAAA3QAAAA8A&#10;AAAAAAAAAAAAAAAABwIAAGRycy9kb3ducmV2LnhtbFBLBQYAAAAAAwADALcAAAD4AgAAAAA=&#10;" strokeweight=".5pt">
                      <v:stroke endarrow="block" joinstyle="miter"/>
                    </v:shape>
                  </v:group>
                  <v:shape id="Text Box 1399" o:spid="_x0000_s1059" type="#_x0000_t202" style="position:absolute;left:1047;width:247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bpDxwAAAN0AAAAPAAAAZHJzL2Rvd25yZXYueG1sRI9Ba8JA&#10;EIXvQv/DMoXedFOpElJXkYBYSnvQ5uJtzI5JaHY2za6a+us7B6G3Gd6b975ZrAbXqgv1ofFs4HmS&#10;gCIuvW24MlB8bcYpqBCRLbaeycAvBVgtH0YLzKy/8o4u+1gpCeGQoYE6xi7TOpQ1OQwT3xGLdvK9&#10;wyhrX2nb41XCXaunSTLXDhuWhho7ymsqv/dnZ+A933zi7jh16a3Ntx+ndfdTHGbGPD0O61dQkYb4&#10;b75fv1nBT18EV76REfTyDwAA//8DAFBLAQItABQABgAIAAAAIQDb4fbL7gAAAIUBAAATAAAAAAAA&#10;AAAAAAAAAAAAAABbQ29udGVudF9UeXBlc10ueG1sUEsBAi0AFAAGAAgAAAAhAFr0LFu/AAAAFQEA&#10;AAsAAAAAAAAAAAAAAAAAHwEAAF9yZWxzLy5yZWxzUEsBAi0AFAAGAAgAAAAhAIVJukPHAAAA3QAA&#10;AA8AAAAAAAAAAAAAAAAABwIAAGRycy9kb3ducmV2LnhtbFBLBQYAAAAAAwADALcAAAD7AgAAAAA=&#10;" filled="f" stroked="f" strokeweight=".5pt">
                    <v:textbox>
                      <w:txbxContent>
                        <w:p w14:paraId="3E9521AF" w14:textId="77777777" w:rsidR="00603A9F" w:rsidRDefault="00A20E52">
                          <w:pPr>
                            <w:rPr>
                              <w:rFonts w:ascii="Times New Roman" w:hAnsi="Times New Roman"/>
                              <w:i/>
                            </w:rPr>
                          </w:pPr>
                          <w:r>
                            <w:rPr>
                              <w:rFonts w:ascii="Times New Roman" w:hAnsi="Times New Roman"/>
                              <w:i/>
                            </w:rPr>
                            <w:t>y</w:t>
                          </w:r>
                        </w:p>
                      </w:txbxContent>
                    </v:textbox>
                  </v:shape>
                  <v:shape id="Text Box 1400" o:spid="_x0000_s1060" type="#_x0000_t202" style="position:absolute;left:18192;top:14859;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Cx5wAAAAN0AAAAPAAAAZHJzL2Rvd25yZXYueG1sRE/NisIw&#10;EL4L+w5hFrxpuuKKVqPsCooXD7Y+wNCMTbGZlCar8e2NsOBtPr7fWW2ibcWNet84VvA1zkAQV043&#10;XCs4l7vRHIQPyBpbx6TgQR4264/BCnPt7nyiWxFqkULY56jAhNDlUvrKkEU/dh1x4i6utxgS7Gup&#10;e7yncNvKSZbNpMWGU4PBjraGqmvxZxVMYvUdjwcjt87vy9+C97tpaZUafsafJYhAMbzF/+6DTvPn&#10;0wW8vkknyPUTAAD//wMAUEsBAi0AFAAGAAgAAAAhANvh9svuAAAAhQEAABMAAAAAAAAAAAAAAAAA&#10;AAAAAFtDb250ZW50X1R5cGVzXS54bWxQSwECLQAUAAYACAAAACEAWvQsW78AAAAVAQAACwAAAAAA&#10;AAAAAAAAAAAfAQAAX3JlbHMvLnJlbHNQSwECLQAUAAYACAAAACEAfWAsecAAAADdAAAADwAAAAAA&#10;AAAAAAAAAAAHAgAAZHJzL2Rvd25yZXYueG1sUEsFBgAAAAADAAMAtwAAAPQCAAAAAA==&#10;" filled="f" stroked="f" strokeweight=".5pt">
                    <v:textbox>
                      <w:txbxContent>
                        <w:p w14:paraId="20BCC25F" w14:textId="77777777" w:rsidR="00603A9F" w:rsidRDefault="00A20E52">
                          <w:pPr>
                            <w:rPr>
                              <w:rFonts w:ascii="Times New Roman" w:hAnsi="Times New Roman"/>
                              <w:i/>
                            </w:rPr>
                          </w:pPr>
                          <w:r>
                            <w:rPr>
                              <w:rFonts w:ascii="Times New Roman" w:hAnsi="Times New Roman"/>
                              <w:i/>
                            </w:rPr>
                            <w:t>x</w:t>
                          </w:r>
                        </w:p>
                      </w:txbxContent>
                    </v:textbox>
                  </v:shape>
                </v:group>
                <v:group id="Group 1401" o:spid="_x0000_s1061" style="position:absolute;left:571;top:2286;width:10287;height:15621" coordsize="10287,1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Nx9NxwAAAN0AAAAPAAAAZHJzL2Rvd25yZXYueG1sRI9Ba8JA&#10;EIXvBf/DMoK3ukmLRVI3ItIWD1KoFkpvQ3ZMQrKzIbtN4r93DkJvM7w3732z2U6uVQP1ofZsIF0m&#10;oIgLb2suDXyf3x/XoEJEtth6JgNXCrDNZw8bzKwf+YuGUyyVhHDI0EAVY5dpHYqKHIal74hFu/je&#10;YZS1L7XtcZRw1+qnJHnRDmuWhgo72ldUNKc/Z+BjxHH3nL4Nx+ayv/6eV58/x5SMWcyn3SuoSFP8&#10;N9+vD1bw1yvhl29kBJ3fAAAA//8DAFBLAQItABQABgAIAAAAIQDb4fbL7gAAAIUBAAATAAAAAAAA&#10;AAAAAAAAAAAAAABbQ29udGVudF9UeXBlc10ueG1sUEsBAi0AFAAGAAgAAAAhAFr0LFu/AAAAFQEA&#10;AAsAAAAAAAAAAAAAAAAAHwEAAF9yZWxzLy5yZWxzUEsBAi0AFAAGAAgAAAAhAEo3H03HAAAA3QAA&#10;AA8AAAAAAAAAAAAAAAAABwIAAGRycy9kb3ducmV2LnhtbFBLBQYAAAAAAwADALcAAAD7AgAAAAA=&#10;">
                  <v:line id="Straight Connector 1402" o:spid="_x0000_s1062" style="position:absolute;visibility:visible;mso-wrap-style:square" from="0,0" to="9239,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s0mwwAAAN0AAAAPAAAAZHJzL2Rvd25yZXYueG1sRE9Na8JA&#10;EL0X/A/LCN7qRrESo6uIUAhEKE3rwduQHbPB7GzIbjX+e7dQ6G0e73M2u8G24ka9bxwrmE0TEMSV&#10;0w3XCr6/3l9TED4ga2wdk4IHedhtRy8bzLS78yfdylCLGMI+QwUmhC6T0leGLPqp64gjd3G9xRBh&#10;X0vd4z2G21bOk2QpLTYcGwx2dDBUXcsfq+D4UXS52Z9YpmWxKs7L/GjbhVKT8bBfgwg0hH/xnzvX&#10;cX76NoPfb+IJcvsEAAD//wMAUEsBAi0AFAAGAAgAAAAhANvh9svuAAAAhQEAABMAAAAAAAAAAAAA&#10;AAAAAAAAAFtDb250ZW50X1R5cGVzXS54bWxQSwECLQAUAAYACAAAACEAWvQsW78AAAAVAQAACwAA&#10;AAAAAAAAAAAAAAAfAQAAX3JlbHMvLnJlbHNQSwECLQAUAAYACAAAACEAlIrNJsMAAADdAAAADwAA&#10;AAAAAAAAAAAAAAAHAgAAZHJzL2Rvd25yZXYueG1sUEsFBgAAAAADAAMAtwAAAPcCAAAAAA==&#10;" strokecolor="#5b9bd5" strokeweight=".5pt">
                    <v:stroke joinstyle="miter"/>
                  </v:line>
                  <v:shape id="Text Box 1403" o:spid="_x0000_s1063" type="#_x0000_t202" style="position:absolute;left:1047;top:690;width:2953;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Bt0xQAAAN0AAAAPAAAAZHJzL2Rvd25yZXYueG1sRE9Na8JA&#10;EL0X+h+WKfTWbAxEQnQVCUhLaQ/aXHobs2MSzM6m2W1M++tdQfA2j/c5y/VkOjHS4FrLCmZRDIK4&#10;srrlWkH5tX3JQDiPrLGzTAr+yMF69fiwxFzbM+9o3PtahBB2OSpovO9zKV3VkEEX2Z44cEc7GPQB&#10;DrXUA55DuOlkEsdzabDl0NBgT0VD1Wn/axS8F9tP3B0Sk/13xevHcdP/lN+pUs9P02YBwtPk7+Kb&#10;+02H+VmawPWbcIJcXQAAAP//AwBQSwECLQAUAAYACAAAACEA2+H2y+4AAACFAQAAEwAAAAAAAAAA&#10;AAAAAAAAAAAAW0NvbnRlbnRfVHlwZXNdLnhtbFBLAQItABQABgAIAAAAIQBa9CxbvwAAABUBAAAL&#10;AAAAAAAAAAAAAAAAAB8BAABfcmVscy8ucmVsc1BLAQItABQABgAIAAAAIQBheBt0xQAAAN0AAAAP&#10;AAAAAAAAAAAAAAAAAAcCAABkcnMvZG93bnJldi54bWxQSwUGAAAAAAMAAwC3AAAA+QIAAAAA&#10;" filled="f" stroked="f" strokeweight=".5pt">
                    <v:textbox>
                      <w:txbxContent>
                        <w:p w14:paraId="43ACC082" w14:textId="77777777" w:rsidR="00603A9F" w:rsidRDefault="00A20E52">
                          <w:pPr>
                            <w:rPr>
                              <w:rFonts w:ascii="Times New Roman" w:hAnsi="Times New Roman"/>
                            </w:rPr>
                          </w:pPr>
                          <w:r>
                            <w:rPr>
                              <w:rFonts w:ascii="Times New Roman" w:hAnsi="Times New Roman"/>
                            </w:rPr>
                            <w:t>8</w:t>
                          </w:r>
                        </w:p>
                      </w:txbxContent>
                    </v:textbox>
                  </v:shape>
                  <v:shape id="Text Box 1404" o:spid="_x0000_s1064" type="#_x0000_t202" style="position:absolute;left:7334;top:11715;width:2953;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L7vxQAAAN0AAAAPAAAAZHJzL2Rvd25yZXYueG1sRE9Na8JA&#10;EL0X/A/LFLzVTSOWkLpKCISK2IPWi7cxOyah2dmY3cbYX98tFHqbx/uc5Xo0rRiod41lBc+zCARx&#10;aXXDlYLjR/GUgHAeWWNrmRTcycF6NXlYYqrtjfc0HHwlQgi7FBXU3neplK6syaCb2Y44cBfbG/QB&#10;9pXUPd5CuGllHEUv0mDDoaHGjvKays/Dl1GwzYt33J9jk3y3+dvuknXX42mh1PRxzF5BeBr9v/jP&#10;vdFhfrKYw+834QS5+gEAAP//AwBQSwECLQAUAAYACAAAACEA2+H2y+4AAACFAQAAEwAAAAAAAAAA&#10;AAAAAAAAAAAAW0NvbnRlbnRfVHlwZXNdLnhtbFBLAQItABQABgAIAAAAIQBa9CxbvwAAABUBAAAL&#10;AAAAAAAAAAAAAAAAAB8BAABfcmVscy8ucmVsc1BLAQItABQABgAIAAAAIQAONL7vxQAAAN0AAAAP&#10;AAAAAAAAAAAAAAAAAAcCAABkcnMvZG93bnJldi54bWxQSwUGAAAAAAMAAwC3AAAA+QIAAAAA&#10;" filled="f" stroked="f" strokeweight=".5pt">
                    <v:textbox>
                      <w:txbxContent>
                        <w:p w14:paraId="30CEA7D4" w14:textId="77777777" w:rsidR="00603A9F" w:rsidRDefault="00A20E52">
                          <w:pPr>
                            <w:rPr>
                              <w:rFonts w:ascii="Times New Roman" w:hAnsi="Times New Roman"/>
                            </w:rPr>
                          </w:pPr>
                          <w:r>
                            <w:rPr>
                              <w:rFonts w:ascii="Times New Roman" w:hAnsi="Times New Roman"/>
                            </w:rPr>
                            <w:t>4</w:t>
                          </w:r>
                        </w:p>
                      </w:txbxContent>
                    </v:textbox>
                  </v:shape>
                </v:group>
              </v:group>
            </w:pict>
          </mc:Fallback>
        </mc:AlternateContent>
      </w:r>
      <w:r>
        <w:rPr>
          <w:noProof/>
          <w:lang w:eastAsia="en-GB"/>
        </w:rPr>
        <mc:AlternateContent>
          <mc:Choice Requires="wpg">
            <w:drawing>
              <wp:anchor distT="0" distB="0" distL="114300" distR="114300" simplePos="0" relativeHeight="251710464" behindDoc="0" locked="0" layoutInCell="1" allowOverlap="1" wp14:anchorId="2D10D952" wp14:editId="7A6DF494">
                <wp:simplePos x="0" y="0"/>
                <wp:positionH relativeFrom="column">
                  <wp:posOffset>3390900</wp:posOffset>
                </wp:positionH>
                <wp:positionV relativeFrom="paragraph">
                  <wp:posOffset>81915</wp:posOffset>
                </wp:positionV>
                <wp:extent cx="2038350" cy="1876425"/>
                <wp:effectExtent l="0" t="0" r="0" b="28575"/>
                <wp:wrapSquare wrapText="bothSides"/>
                <wp:docPr id="1854" name="Group 137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38350" cy="1876425"/>
                          <a:chOff x="0" y="0"/>
                          <a:chExt cx="2038350" cy="1876425"/>
                        </a:xfrm>
                      </wpg:grpSpPr>
                      <wpg:grpSp>
                        <wpg:cNvPr id="1855" name="Group 1378"/>
                        <wpg:cNvGrpSpPr/>
                        <wpg:grpSpPr>
                          <a:xfrm>
                            <a:off x="0" y="0"/>
                            <a:ext cx="2038350" cy="1876425"/>
                            <a:chOff x="0" y="0"/>
                            <a:chExt cx="2038350" cy="1876425"/>
                          </a:xfrm>
                        </wpg:grpSpPr>
                        <wpg:grpSp>
                          <wpg:cNvPr id="1856" name="Group 1379"/>
                          <wpg:cNvGrpSpPr/>
                          <wpg:grpSpPr>
                            <a:xfrm>
                              <a:off x="0" y="228600"/>
                              <a:ext cx="1866900" cy="1647825"/>
                              <a:chOff x="0" y="0"/>
                              <a:chExt cx="1866900" cy="1647825"/>
                            </a:xfrm>
                          </wpg:grpSpPr>
                          <wps:wsp>
                            <wps:cNvPr id="1857" name="Straight Arrow Connector 1380" title="Graph"/>
                            <wps:cNvCnPr/>
                            <wps:spPr>
                              <a:xfrm flipV="1">
                                <a:off x="0" y="1381125"/>
                                <a:ext cx="1866900" cy="19050"/>
                              </a:xfrm>
                              <a:prstGeom prst="straightConnector1">
                                <a:avLst/>
                              </a:prstGeom>
                              <a:noFill/>
                              <a:ln w="6350" cap="flat" cmpd="sng" algn="ctr">
                                <a:solidFill>
                                  <a:sysClr val="windowText" lastClr="000000"/>
                                </a:solidFill>
                                <a:prstDash val="solid"/>
                                <a:miter lim="800000"/>
                                <a:tailEnd type="triangle"/>
                              </a:ln>
                              <a:effectLst/>
                            </wps:spPr>
                            <wps:bodyPr/>
                          </wps:wsp>
                          <wps:wsp>
                            <wps:cNvPr id="1858" name="Straight Arrow Connector 1381" title="Graph"/>
                            <wps:cNvCnPr/>
                            <wps:spPr>
                              <a:xfrm flipV="1">
                                <a:off x="200025" y="0"/>
                                <a:ext cx="9525" cy="1647825"/>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1859" name="Text Box 1382"/>
                          <wps:cNvSpPr txBox="1"/>
                          <wps:spPr>
                            <a:xfrm>
                              <a:off x="104775" y="0"/>
                              <a:ext cx="247650" cy="285750"/>
                            </a:xfrm>
                            <a:prstGeom prst="rect">
                              <a:avLst/>
                            </a:prstGeom>
                            <a:noFill/>
                            <a:ln w="6350">
                              <a:noFill/>
                            </a:ln>
                          </wps:spPr>
                          <wps:txbx>
                            <w:txbxContent>
                              <w:p w14:paraId="159FB107" w14:textId="77777777" w:rsidR="00603A9F" w:rsidRDefault="00A20E52">
                                <w:pPr>
                                  <w:rPr>
                                    <w:rFonts w:ascii="Times New Roman" w:hAnsi="Times New Roman"/>
                                    <w:i/>
                                  </w:rPr>
                                </w:pPr>
                                <w:r>
                                  <w:rPr>
                                    <w:rFonts w:ascii="Times New Roman" w:hAnsi="Times New Roman"/>
                                    <w:i/>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0" name="Text Box 1383"/>
                          <wps:cNvSpPr txBox="1"/>
                          <wps:spPr>
                            <a:xfrm flipH="1">
                              <a:off x="1819275" y="1485900"/>
                              <a:ext cx="219075" cy="285750"/>
                            </a:xfrm>
                            <a:prstGeom prst="rect">
                              <a:avLst/>
                            </a:prstGeom>
                            <a:noFill/>
                            <a:ln w="6350">
                              <a:noFill/>
                            </a:ln>
                          </wps:spPr>
                          <wps:txbx>
                            <w:txbxContent>
                              <w:p w14:paraId="6A4A8E17" w14:textId="77777777" w:rsidR="00603A9F" w:rsidRDefault="00A20E52">
                                <w:pPr>
                                  <w:rPr>
                                    <w:rFonts w:ascii="Times New Roman" w:hAnsi="Times New Roman"/>
                                    <w:i/>
                                  </w:rPr>
                                </w:pPr>
                                <w:r>
                                  <w:rPr>
                                    <w:rFonts w:ascii="Times New Roman" w:hAnsi="Times New Roman"/>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61" name="Straight Connector 1384" title="Graph"/>
                        <wps:cNvCnPr/>
                        <wps:spPr>
                          <a:xfrm>
                            <a:off x="47625" y="666750"/>
                            <a:ext cx="1609725" cy="1057275"/>
                          </a:xfrm>
                          <a:prstGeom prst="line">
                            <a:avLst/>
                          </a:prstGeom>
                          <a:noFill/>
                          <a:ln w="6350" cap="flat" cmpd="sng" algn="ctr">
                            <a:solidFill>
                              <a:srgbClr val="5B9BD5"/>
                            </a:solidFill>
                            <a:prstDash val="solid"/>
                            <a:miter lim="800000"/>
                          </a:ln>
                          <a:effectLst/>
                        </wps:spPr>
                        <wps:bodyPr/>
                      </wps:wsp>
                      <wps:wsp>
                        <wps:cNvPr id="1862" name="Text Box 1390"/>
                        <wps:cNvSpPr txBox="1"/>
                        <wps:spPr>
                          <a:xfrm>
                            <a:off x="171450" y="581025"/>
                            <a:ext cx="295275" cy="323850"/>
                          </a:xfrm>
                          <a:prstGeom prst="rect">
                            <a:avLst/>
                          </a:prstGeom>
                          <a:noFill/>
                          <a:ln w="6350">
                            <a:noFill/>
                          </a:ln>
                        </wps:spPr>
                        <wps:txbx>
                          <w:txbxContent>
                            <w:p w14:paraId="50535F8C" w14:textId="77777777" w:rsidR="00603A9F" w:rsidRDefault="00A20E52">
                              <w:pPr>
                                <w:rPr>
                                  <w:rFonts w:ascii="Times New Roman" w:hAnsi="Times New Roman"/>
                                </w:rPr>
                              </w:pPr>
                              <w:r>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3" name="Text Box 1393"/>
                        <wps:cNvSpPr txBox="1"/>
                        <wps:spPr>
                          <a:xfrm>
                            <a:off x="1323975" y="1390650"/>
                            <a:ext cx="409575" cy="323850"/>
                          </a:xfrm>
                          <a:prstGeom prst="rect">
                            <a:avLst/>
                          </a:prstGeom>
                          <a:noFill/>
                          <a:ln w="6350">
                            <a:noFill/>
                          </a:ln>
                        </wps:spPr>
                        <wps:txbx>
                          <w:txbxContent>
                            <w:p w14:paraId="7AB628E1" w14:textId="77777777" w:rsidR="00603A9F" w:rsidRDefault="00A20E52">
                              <w:pPr>
                                <w:rPr>
                                  <w:rFonts w:ascii="Times New Roman" w:hAnsi="Times New Roman"/>
                                </w:rPr>
                              </w:pPr>
                              <w:r>
                                <w:rPr>
                                  <w:rFonts w:ascii="Times New Roman" w:hAnsi="Times New Roma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D10D952" id="Group 1377" o:spid="_x0000_s1065" alt="Title: Graph" style="position:absolute;margin-left:267pt;margin-top:6.45pt;width:160.5pt;height:147.75pt;z-index:251710464"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Aq5ygQAAN4WAAAOAAAAZHJzL2Uyb0RvYy54bWzsWFtP4zgYfV9p/4OV96VJmuYmyojLwK6E&#10;ZpBgd55NmqTROnbWNqSdX7/HzqWFghiYEcOu6EOU2LH9Xc53vtPsf1jVjNzmUlWCzx1vz3VIzjOx&#10;qHg5d/68Ov0tdojSlC8oEzyfO+tcOR8Ofv1lv23S3BdLwRa5JNiEq7Rt5s5S6yadTFS2zGuq9kST&#10;c0wWQtZU41GWk4WkLXav2cR33XDSCrlopMhypTB60k06B3b/osgz/bkoVK4JmzuwTdurtNdrc50c&#10;7NO0lLRZVllvBn2BFTWtOA4dtzqhmpIbWe1sVVeZFEoUei8T9UQURZXl1gd447n3vDmT4qaxvpRp&#10;WzZjmBDae3F68bbZp9sLSaoFchfPAodwWiNL9mDiTaMIIas0s0OIkQlX25QpVp3J5rK5kJ3PuD0X&#10;2d8K05P78+a53Ly8KmRtFsF1srJ5WI95yFeaZBj03Wk8nSFdGea8OAoDf9ZlKlsinTvrsuXHJ1ZO&#10;aNodbM0bzRltG93aBGO2E4x41/0+HuOGwzH/Af/CHf+SF/vn+3Ho9sU0JNGLwzDBYJfEMIjib03i&#10;YysfTSKoQ22qQ31fdVwuaZPbolMG5xtAoBa66rjUklblUpNDKUVLjgXn4BkhUTCx4ZidgrEbHfML&#10;aeGiUtUXjoEkKVjV/AWYW/q4UxXYzvOGoD0c1sRFmZiq2wCvkUqf5aIm5mbuqN7Y0cruIHp7rnS3&#10;cFhgqpKL04oxjNOUcdLOnbCrQwpqLhjVyGbdgCwULx1CWQnOz7S0pivBqoVZbRartTpmktxS0C7Y&#10;eiHaKzjgEEaVxgQq3v560+8sNeacULXsFtsp8xpN60qjVbCqnjvxuJqmmlbsI18QvW5AU1pWlJcs&#10;73dm3KzMbSPoHW6bIQHm7los1jYvIAYLI8MEr4MndMan8eT9EDyhU7oAEtml2mRmxi3Pbkr0HU0/&#10;Dk2bhvN6yEoGZJmiI0diZZjJNyVhsA1SM52b6BVmDPH049usZKqm5yLPDaLoQez4QRQOXdqPZ9FT&#10;VCTBkpYqnkU+xpSRloBMU9K2WDt7jUd6db2yGmY6HZzp6ppI0Sk+1WSnFYjlHPxzQSUkHogaslV/&#10;xqVgAkwn+juHLIX8+tC4eR+9BbMOaSEZQYP/3FCZg9b+4Og6iRcEhv/tQzCLfDzI7Znr7Rl+Ux8L&#10;0CMqHNbZW/O+ZsNtIUX9Ber20JyKKcoznA2KG26PdSdkoY6z/PDQvgRV2VB9zi+bbOgphlCvVl+o&#10;bPqWoIGKT2LoczS9l47u3S7shzdaFJVtFCbQXVT7+KPnvhqkQ/jfkeU2pMdsfwukbaP9fQjKAO7Y&#10;S/we3V4Qz4xgsc1maLe+l7hm3jDkG8F48I7x18X4T6DwEKxwTxyMAs6QOf6pPU9mbhE6WLvXAmEY&#10;9qQNjdT/g/JCN4lGTeCCxQB/lMTjmoBV3OjlHR4xIvQOeX+vppTl9SgqZ0fJ0clgmBWJg/R8nn7s&#10;G8ob1YihP8Bgi/YSS1Ev6eSRF5h+DSqbxZ4RhHepDlpwoLqpP43fQDu3Fm4az3s7R5X9L9r59CFc&#10;P6udbxGaB7QmQxOfJq4RpXeQHbgJ1GnXxN8IssP3Jv4Tmjg+otpO1n/wNV9pt5+tsN18lj74FwAA&#10;//8DAFBLAwQUAAYACAAAACEAsCEZJ+EAAAAKAQAADwAAAGRycy9kb3ducmV2LnhtbEyPQUvDQBCF&#10;74L/YRnBm92kaSTGbEop6qkItoJ422anSWh2NmS3SfrvHU96nPceb75XrGfbiREH3zpSEC8iEEiV&#10;My3VCj4Prw8ZCB80Gd05QgVX9LAub28KnRs30QeO+1ALLiGfawVNCH0upa8atNovXI/E3skNVgc+&#10;h1qaQU9cbju5jKJHaXVL/KHRPW4brM77i1XwNulpk8Qv4+582l6/D+n71y5Gpe7v5s0ziIBz+AvD&#10;Lz6jQ8lMR3ch40WnIE1WvCWwsXwCwYEsTVk4KkiibAWyLOT/CeUPAAAA//8DAFBLAQItABQABgAI&#10;AAAAIQC2gziS/gAAAOEBAAATAAAAAAAAAAAAAAAAAAAAAABbQ29udGVudF9UeXBlc10ueG1sUEsB&#10;Ai0AFAAGAAgAAAAhADj9If/WAAAAlAEAAAsAAAAAAAAAAAAAAAAALwEAAF9yZWxzLy5yZWxzUEsB&#10;Ai0AFAAGAAgAAAAhACUoCrnKBAAA3hYAAA4AAAAAAAAAAAAAAAAALgIAAGRycy9lMm9Eb2MueG1s&#10;UEsBAi0AFAAGAAgAAAAhALAhGSfhAAAACgEAAA8AAAAAAAAAAAAAAAAAJAcAAGRycy9kb3ducmV2&#10;LnhtbFBLBQYAAAAABAAEAPMAAAAyCAAAAAA=&#10;">
                <v:group id="Group 1378" o:spid="_x0000_s1066" style="position:absolute;width:20383;height:18764" coordsize="20383,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LzVwwAAAN0AAAAPAAAAZHJzL2Rvd25yZXYueG1sRE9Ni8Iw&#10;EL0v+B/CCN7WtCtdpBpFxBUPsrAqiLehGdtiMylNbOu/NwuCt3m8z5kve1OJlhpXWlYQjyMQxJnV&#10;JecKTsefzykI55E1VpZJwYMcLBeDjzmm2nb8R+3B5yKEsEtRQeF9nUrpsoIMurGtiQN3tY1BH2CT&#10;S91gF8JNJb+i6FsaLDk0FFjTuqDsdrgbBdsOu9Uk3rT723X9uByT3/M+JqVGw341A+Gp92/xy73T&#10;Yf40SeD/m3CCXDwBAAD//wMAUEsBAi0AFAAGAAgAAAAhANvh9svuAAAAhQEAABMAAAAAAAAAAAAA&#10;AAAAAAAAAFtDb250ZW50X1R5cGVzXS54bWxQSwECLQAUAAYACAAAACEAWvQsW78AAAAVAQAACwAA&#10;AAAAAAAAAAAAAAAfAQAAX3JlbHMvLnJlbHNQSwECLQAUAAYACAAAACEAWkC81cMAAADdAAAADwAA&#10;AAAAAAAAAAAAAAAHAgAAZHJzL2Rvd25yZXYueG1sUEsFBgAAAAADAAMAtwAAAPcCAAAAAA==&#10;">
                  <v:group id="Group 1379" o:spid="_x0000_s1067" style="position:absolute;top:2286;width:18669;height:16478" coordsize="18669,1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iKixAAAAN0AAAAPAAAAZHJzL2Rvd25yZXYueG1sRE9Na4NA&#10;EL0H+h+WKfSWrLYoYrMJIbSlh1CIBkJvgztRiTsr7lbNv+8WCrnN433OejubTow0uNaygngVgSCu&#10;rG65VnAq35cZCOeRNXaWScGNHGw3D4s15tpOfKSx8LUIIexyVNB43+dSuqohg25le+LAXexg0Ac4&#10;1FIPOIVw08nnKEqlwZZDQ4M97RuqrsWPUfAx4bR7id/Gw/Wyv32Xydf5EJNST4/z7hWEp9nfxf/u&#10;Tx3mZ0kKf9+EE+TmFwAA//8DAFBLAQItABQABgAIAAAAIQDb4fbL7gAAAIUBAAATAAAAAAAAAAAA&#10;AAAAAAAAAABbQ29udGVudF9UeXBlc10ueG1sUEsBAi0AFAAGAAgAAAAhAFr0LFu/AAAAFQEAAAsA&#10;AAAAAAAAAAAAAAAAHwEAAF9yZWxzLy5yZWxzUEsBAi0AFAAGAAgAAAAhAKqSIqLEAAAA3QAAAA8A&#10;AAAAAAAAAAAAAAAABwIAAGRycy9kb3ducmV2LnhtbFBLBQYAAAAAAwADALcAAAD4AgAAAAA=&#10;">
                    <v:shape id="Straight Arrow Connector 1380" o:spid="_x0000_s1068" type="#_x0000_t32" style="position:absolute;top:13811;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6wYpxQAAAN0AAAAPAAAAZHJzL2Rvd25yZXYueG1sRE9Na8JA&#10;EL0L/Q/LFHrTTSO2IboJbUCtJ6n14m3IjkkwOxuy25j667tCobd5vM9Z5aNpxUC9aywreJ5FIIhL&#10;qxuuFBy/1tMEhPPIGlvLpOCHHOTZw2SFqbZX/qTh4CsRQtilqKD2vkuldGVNBt3MdsSBO9veoA+w&#10;r6Tu8RrCTSvjKHqRBhsODTV2VNRUXg7fRsFp8FWxs/vNfPG+L06bWzwm21ipp8fxbQnC0+j/xX/u&#10;Dx3mJ4tXuH8TTpDZLwAAAP//AwBQSwECLQAUAAYACAAAACEA2+H2y+4AAACFAQAAEwAAAAAAAAAA&#10;AAAAAAAAAAAAW0NvbnRlbnRfVHlwZXNdLnhtbFBLAQItABQABgAIAAAAIQBa9CxbvwAAABUBAAAL&#10;AAAAAAAAAAAAAAAAAB8BAABfcmVscy8ucmVsc1BLAQItABQABgAIAAAAIQDw6wYpxQAAAN0AAAAP&#10;AAAAAAAAAAAAAAAAAAcCAABkcnMvZG93bnJldi54bWxQSwUGAAAAAAMAAwC3AAAA+QIAAAAA&#10;" strokecolor="windowText" strokeweight=".5pt">
                      <v:stroke endarrow="block" joinstyle="miter"/>
                    </v:shape>
                    <v:shape id="Straight Arrow Connector 1381" o:spid="_x0000_s1069" type="#_x0000_t32" style="position:absolute;left:2000;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JJbxwAAAN0AAAAPAAAAZHJzL2Rvd25yZXYueG1sRI9Ba8JA&#10;EIXvBf/DMoK3ujHFElJX0YDanqS2F29DdkyC2dmQ3ca0v75zKPQ2w3vz3jerzehaNVAfGs8GFvME&#10;FHHpbcOVgc+P/WMGKkRki61nMvBNATbrycMKc+vv/E7DOVZKQjjkaKCOscu1DmVNDsPcd8SiXX3v&#10;MMraV9r2eJdw1+o0SZ61w4alocaOiprK2/nLGbgMsSre/OnwtNydisvhJx2zY2rMbDpuX0BFGuO/&#10;+e/61Qp+thRc+UZG0OtfAAAA//8DAFBLAQItABQABgAIAAAAIQDb4fbL7gAAAIUBAAATAAAAAAAA&#10;AAAAAAAAAAAAAABbQ29udGVudF9UeXBlc10ueG1sUEsBAi0AFAAGAAgAAAAhAFr0LFu/AAAAFQEA&#10;AAsAAAAAAAAAAAAAAAAAHwEAAF9yZWxzLy5yZWxzUEsBAi0AFAAGAAgAAAAhAIF0klvHAAAA3QAA&#10;AA8AAAAAAAAAAAAAAAAABwIAAGRycy9kb3ducmV2LnhtbFBLBQYAAAAAAwADALcAAAD7AgAAAAA=&#10;" strokecolor="windowText" strokeweight=".5pt">
                      <v:stroke endarrow="block" joinstyle="miter"/>
                    </v:shape>
                  </v:group>
                  <v:shape id="Text Box 1382" o:spid="_x0000_s1070" type="#_x0000_t202" style="position:absolute;left:1047;width:247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IkFxQAAAN0AAAAPAAAAZHJzL2Rvd25yZXYueG1sRE9Na8JA&#10;EL0X/A/LCL3VTQUlpq4SAsFS7EHrxds0Oyah2dmY3SbRX98tFHqbx/uc9XY0jeipc7VlBc+zCARx&#10;YXXNpYLTR/4Ug3AeWWNjmRTcyMF2M3lYY6LtwAfqj74UIYRdggoq79tESldUZNDNbEscuIvtDPoA&#10;u1LqDocQbho5j6KlNFhzaKiwpayi4uv4bRS8Zfk7Hj7nJr432W5/Sdvr6bxQ6nE6pi8gPI3+X/zn&#10;ftVhfrxYwe834QS5+QEAAP//AwBQSwECLQAUAAYACAAAACEA2+H2y+4AAACFAQAAEwAAAAAAAAAA&#10;AAAAAAAAAAAAW0NvbnRlbnRfVHlwZXNdLnhtbFBLAQItABQABgAIAAAAIQBa9CxbvwAAABUBAAAL&#10;AAAAAAAAAAAAAAAAAB8BAABfcmVscy8ucmVsc1BLAQItABQABgAIAAAAIQBv3IkFxQAAAN0AAAAP&#10;AAAAAAAAAAAAAAAAAAcCAABkcnMvZG93bnJldi54bWxQSwUGAAAAAAMAAwC3AAAA+QIAAAAA&#10;" filled="f" stroked="f" strokeweight=".5pt">
                    <v:textbox>
                      <w:txbxContent>
                        <w:p w14:paraId="159FB107" w14:textId="77777777" w:rsidR="00603A9F" w:rsidRDefault="00A20E52">
                          <w:pPr>
                            <w:rPr>
                              <w:rFonts w:ascii="Times New Roman" w:hAnsi="Times New Roman"/>
                              <w:i/>
                            </w:rPr>
                          </w:pPr>
                          <w:r>
                            <w:rPr>
                              <w:rFonts w:ascii="Times New Roman" w:hAnsi="Times New Roman"/>
                              <w:i/>
                            </w:rPr>
                            <w:t>y</w:t>
                          </w:r>
                        </w:p>
                      </w:txbxContent>
                    </v:textbox>
                  </v:shape>
                  <v:shape id="Text Box 1383" o:spid="_x0000_s1071" type="#_x0000_t202" style="position:absolute;left:18192;top:14859;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9mExAAAAN0AAAAPAAAAZHJzL2Rvd25yZXYueG1sRI9Bb8Iw&#10;DIXvSPsPkSdxg3SIIdQREEMCcdmBlh9gNV5T0ThVk0H27+fDJG623vN7nze77Ht1pzF2gQ28zQtQ&#10;xE2wHbcGrvVxtgYVE7LFPjAZ+KUIu+3LZIOlDQ++0L1KrZIQjiUacCkNpdaxceQxzsNALNp3GD0m&#10;WcdW2xEfEu57vSiKlfbYsTQ4HOjgqLlVP97AIjfv+evs9CHEU/1Z8em4rL0x09e8/wCVKKen+f/6&#10;bAV/vRJ++UZG0Ns/AAAA//8DAFBLAQItABQABgAIAAAAIQDb4fbL7gAAAIUBAAATAAAAAAAAAAAA&#10;AAAAAAAAAABbQ29udGVudF9UeXBlc10ueG1sUEsBAi0AFAAGAAgAAAAhAFr0LFu/AAAAFQEAAAsA&#10;AAAAAAAAAAAAAAAAHwEAAF9yZWxzLy5yZWxzUEsBAi0AFAAGAAgAAAAhAKfv2YTEAAAA3QAAAA8A&#10;AAAAAAAAAAAAAAAABwIAAGRycy9kb3ducmV2LnhtbFBLBQYAAAAAAwADALcAAAD4AgAAAAA=&#10;" filled="f" stroked="f" strokeweight=".5pt">
                    <v:textbox>
                      <w:txbxContent>
                        <w:p w14:paraId="6A4A8E17" w14:textId="77777777" w:rsidR="00603A9F" w:rsidRDefault="00A20E52">
                          <w:pPr>
                            <w:rPr>
                              <w:rFonts w:ascii="Times New Roman" w:hAnsi="Times New Roman"/>
                              <w:i/>
                            </w:rPr>
                          </w:pPr>
                          <w:r>
                            <w:rPr>
                              <w:rFonts w:ascii="Times New Roman" w:hAnsi="Times New Roman"/>
                              <w:i/>
                            </w:rPr>
                            <w:t>x</w:t>
                          </w:r>
                        </w:p>
                      </w:txbxContent>
                    </v:textbox>
                  </v:shape>
                </v:group>
                <v:line id="Straight Connector 1384" o:spid="_x0000_s1072" style="position:absolute;visibility:visible;mso-wrap-style:square" from="476,6667" to="16573,17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gebwwAAAN0AAAAPAAAAZHJzL2Rvd25yZXYueG1sRE9Na8JA&#10;EL0X/A/LFLzVjaWEmLqKCIVAhGLUg7chO82GZmdDdqvx33cFwds83ucs16PtxIUG3zpWMJ8lIIhr&#10;p1tuFBwPX28ZCB+QNXaOScGNPKxXk5cl5tpdeU+XKjQihrDPUYEJoc+l9LUhi37meuLI/bjBYohw&#10;aKQe8BrDbSffkySVFluODQZ72hqqf6s/q2D3XfaF2ZxYZlW5KM9psbPdh1LT13HzCSLQGJ7ih7vQ&#10;cX6WzuH+TTxBrv4BAAD//wMAUEsBAi0AFAAGAAgAAAAhANvh9svuAAAAhQEAABMAAAAAAAAAAAAA&#10;AAAAAAAAAFtDb250ZW50X1R5cGVzXS54bWxQSwECLQAUAAYACAAAACEAWvQsW78AAAAVAQAACwAA&#10;AAAAAAAAAAAAAAAfAQAAX3JlbHMvLnJlbHNQSwECLQAUAAYACAAAACEAWuYHm8MAAADdAAAADwAA&#10;AAAAAAAAAAAAAAAHAgAAZHJzL2Rvd25yZXYueG1sUEsFBgAAAAADAAMAtwAAAPcCAAAAAA==&#10;" strokecolor="#5b9bd5" strokeweight=".5pt">
                  <v:stroke joinstyle="miter"/>
                </v:line>
                <v:shape id="Text Box 1390" o:spid="_x0000_s1073" type="#_x0000_t202" style="position:absolute;left:1714;top:5810;width:2953;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NHJxQAAAN0AAAAPAAAAZHJzL2Rvd25yZXYueG1sRE9Na8JA&#10;EL0L/Q/LFHozGwOVkLqKBKSl1IM2l96m2TEJZmfT7DaJ/nq3UPA2j/c5q81kWjFQ7xrLChZRDIK4&#10;tLrhSkHxuZunIJxH1thaJgUXcrBZP8xWmGk78oGGo69ECGGXoYLa+y6T0pU1GXSR7YgDd7K9QR9g&#10;X0nd4xjCTSuTOF5Kgw2Hhho7ymsqz8dfo+A93+3x8J2Y9Nrmrx+nbfdTfD0r9fQ4bV9AeJr8Xfzv&#10;ftNhfrpM4O+bcIJc3wAAAP//AwBQSwECLQAUAAYACAAAACEA2+H2y+4AAACFAQAAEwAAAAAAAAAA&#10;AAAAAAAAAAAAW0NvbnRlbnRfVHlwZXNdLnhtbFBLAQItABQABgAIAAAAIQBa9CxbvwAAABUBAAAL&#10;AAAAAAAAAAAAAAAAAB8BAABfcmVscy8ucmVsc1BLAQItABQABgAIAAAAIQCvFNHJxQAAAN0AAAAP&#10;AAAAAAAAAAAAAAAAAAcCAABkcnMvZG93bnJldi54bWxQSwUGAAAAAAMAAwC3AAAA+QIAAAAA&#10;" filled="f" stroked="f" strokeweight=".5pt">
                  <v:textbox>
                    <w:txbxContent>
                      <w:p w14:paraId="50535F8C" w14:textId="77777777" w:rsidR="00603A9F" w:rsidRDefault="00A20E52">
                        <w:pPr>
                          <w:rPr>
                            <w:rFonts w:ascii="Times New Roman" w:hAnsi="Times New Roman"/>
                          </w:rPr>
                        </w:pPr>
                        <w:r>
                          <w:rPr>
                            <w:rFonts w:ascii="Times New Roman" w:hAnsi="Times New Roman"/>
                          </w:rPr>
                          <w:t>2</w:t>
                        </w:r>
                      </w:p>
                    </w:txbxContent>
                  </v:textbox>
                </v:shape>
                <v:shape id="Text Box 1393" o:spid="_x0000_s1074" type="#_x0000_t202" style="position:absolute;left:13239;top:13906;width:4096;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HRSxAAAAN0AAAAPAAAAZHJzL2Rvd25yZXYueG1sRE9Ni8Iw&#10;EL0v+B/CCHtbUxWlVKNIQVYWPeh68TY2Y1tsJrXJavXXG0HY2zze50znranElRpXWlbQ70UgiDOr&#10;S84V7H+XXzEI55E1VpZJwZ0czGedjykm2t54S9edz0UIYZeggsL7OpHSZQUZdD1bEwfuZBuDPsAm&#10;l7rBWwg3lRxE0VgaLDk0FFhTWlB23v0ZBT/pcoPb48DEjyr9Xp8W9WV/GCn12W0XExCeWv8vfrtX&#10;OsyPx0N4fRNOkLMnAAAA//8DAFBLAQItABQABgAIAAAAIQDb4fbL7gAAAIUBAAATAAAAAAAAAAAA&#10;AAAAAAAAAABbQ29udGVudF9UeXBlc10ueG1sUEsBAi0AFAAGAAgAAAAhAFr0LFu/AAAAFQEAAAsA&#10;AAAAAAAAAAAAAAAAHwEAAF9yZWxzLy5yZWxzUEsBAi0AFAAGAAgAAAAhAMBYdFLEAAAA3QAAAA8A&#10;AAAAAAAAAAAAAAAABwIAAGRycy9kb3ducmV2LnhtbFBLBQYAAAAAAwADALcAAAD4AgAAAAA=&#10;" filled="f" stroked="f" strokeweight=".5pt">
                  <v:textbox>
                    <w:txbxContent>
                      <w:p w14:paraId="7AB628E1" w14:textId="77777777" w:rsidR="00603A9F" w:rsidRDefault="00A20E52">
                        <w:pPr>
                          <w:rPr>
                            <w:rFonts w:ascii="Times New Roman" w:hAnsi="Times New Roman"/>
                          </w:rPr>
                        </w:pPr>
                        <w:r>
                          <w:rPr>
                            <w:rFonts w:ascii="Times New Roman" w:hAnsi="Times New Roman"/>
                          </w:rPr>
                          <w:t>10</w:t>
                        </w:r>
                      </w:p>
                    </w:txbxContent>
                  </v:textbox>
                </v:shape>
                <w10:wrap type="square"/>
              </v:group>
            </w:pict>
          </mc:Fallback>
        </mc:AlternateContent>
      </w:r>
    </w:p>
    <w:p w14:paraId="0BD92757" w14:textId="77777777" w:rsidR="00603A9F" w:rsidRDefault="00603A9F">
      <w:pPr>
        <w:rPr>
          <w:b/>
          <w:noProof/>
          <w:lang w:eastAsia="en-GB"/>
        </w:rPr>
      </w:pPr>
    </w:p>
    <w:p w14:paraId="24C6F7E5" w14:textId="77777777" w:rsidR="00603A9F" w:rsidRDefault="00603A9F">
      <w:pPr>
        <w:rPr>
          <w:b/>
          <w:noProof/>
          <w:lang w:eastAsia="en-GB"/>
        </w:rPr>
      </w:pPr>
    </w:p>
    <w:p w14:paraId="0020C404" w14:textId="77777777" w:rsidR="00603A9F" w:rsidRDefault="00603A9F">
      <w:pPr>
        <w:rPr>
          <w:b/>
          <w:noProof/>
          <w:lang w:eastAsia="en-GB"/>
        </w:rPr>
      </w:pPr>
    </w:p>
    <w:p w14:paraId="040C8D4C" w14:textId="77777777" w:rsidR="00603A9F" w:rsidRDefault="00603A9F">
      <w:pPr>
        <w:rPr>
          <w:b/>
          <w:noProof/>
          <w:lang w:eastAsia="en-GB"/>
        </w:rPr>
      </w:pPr>
    </w:p>
    <w:p w14:paraId="709546CB" w14:textId="77777777" w:rsidR="00603A9F" w:rsidRDefault="00603A9F">
      <w:pPr>
        <w:rPr>
          <w:b/>
          <w:noProof/>
          <w:lang w:eastAsia="en-GB"/>
        </w:rPr>
      </w:pPr>
    </w:p>
    <w:p w14:paraId="29C9CC13" w14:textId="77777777" w:rsidR="00603A9F" w:rsidRDefault="00603A9F">
      <w:pPr>
        <w:rPr>
          <w:b/>
          <w:noProof/>
          <w:lang w:eastAsia="en-GB"/>
        </w:rPr>
      </w:pPr>
    </w:p>
    <w:p w14:paraId="3DA6BF02" w14:textId="77777777" w:rsidR="00603A9F" w:rsidRDefault="00A20E52">
      <w:pPr>
        <w:rPr>
          <w:rFonts w:cs="Arial"/>
          <w:noProof/>
          <w:lang w:eastAsia="en-GB"/>
        </w:rPr>
      </w:pPr>
      <w:r>
        <w:rPr>
          <w:b/>
          <w:noProof/>
          <w:lang w:eastAsia="en-GB"/>
        </w:rPr>
        <w:tab/>
      </w:r>
      <w:r>
        <w:rPr>
          <w:rFonts w:cs="Arial"/>
          <w:noProof/>
          <w:lang w:eastAsia="en-GB"/>
        </w:rPr>
        <w:t>(c)</w:t>
      </w:r>
      <w:r>
        <w:rPr>
          <w:noProof/>
          <w:lang w:eastAsia="en-GB"/>
        </w:rPr>
        <w:tab/>
      </w:r>
      <w:r>
        <w:rPr>
          <w:noProof/>
          <w:lang w:eastAsia="en-GB"/>
        </w:rPr>
        <w:tab/>
      </w:r>
      <w:r>
        <w:rPr>
          <w:noProof/>
          <w:lang w:eastAsia="en-GB"/>
        </w:rPr>
        <w:tab/>
      </w:r>
      <w:r>
        <w:rPr>
          <w:noProof/>
          <w:lang w:eastAsia="en-GB"/>
        </w:rPr>
        <w:tab/>
      </w:r>
      <w:r>
        <w:rPr>
          <w:noProof/>
          <w:lang w:eastAsia="en-GB"/>
        </w:rPr>
        <w:tab/>
      </w:r>
      <w:r>
        <w:rPr>
          <w:rFonts w:cs="Arial"/>
          <w:noProof/>
          <w:lang w:eastAsia="en-GB"/>
        </w:rPr>
        <w:t>(d)</w:t>
      </w:r>
    </w:p>
    <w:p w14:paraId="40FA7BDB" w14:textId="77777777" w:rsidR="00603A9F" w:rsidRDefault="00A20E52">
      <w:pPr>
        <w:rPr>
          <w:noProof/>
          <w:lang w:eastAsia="en-GB"/>
        </w:rPr>
      </w:pPr>
      <w:r>
        <w:rPr>
          <w:noProof/>
          <w:lang w:eastAsia="en-GB"/>
        </w:rPr>
        <mc:AlternateContent>
          <mc:Choice Requires="wpg">
            <w:drawing>
              <wp:anchor distT="0" distB="0" distL="114300" distR="114300" simplePos="0" relativeHeight="251711488" behindDoc="0" locked="0" layoutInCell="1" allowOverlap="1" wp14:anchorId="674CD124" wp14:editId="09004A31">
                <wp:simplePos x="0" y="0"/>
                <wp:positionH relativeFrom="column">
                  <wp:posOffset>798830</wp:posOffset>
                </wp:positionH>
                <wp:positionV relativeFrom="paragraph">
                  <wp:posOffset>155575</wp:posOffset>
                </wp:positionV>
                <wp:extent cx="2038350" cy="1876425"/>
                <wp:effectExtent l="0" t="0" r="0" b="28575"/>
                <wp:wrapNone/>
                <wp:docPr id="1832" name="Group 1405"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33" name="Group 1406"/>
                        <wpg:cNvGrpSpPr>
                          <a:grpSpLocks/>
                        </wpg:cNvGrpSpPr>
                        <wpg:grpSpPr bwMode="auto">
                          <a:xfrm>
                            <a:off x="0" y="0"/>
                            <a:ext cx="2038350" cy="1876425"/>
                            <a:chOff x="0" y="0"/>
                            <a:chExt cx="2038350" cy="1876425"/>
                          </a:xfrm>
                        </wpg:grpSpPr>
                        <wpg:grpSp>
                          <wpg:cNvPr id="1834" name="Group 1407"/>
                          <wpg:cNvGrpSpPr>
                            <a:grpSpLocks/>
                          </wpg:cNvGrpSpPr>
                          <wpg:grpSpPr bwMode="auto">
                            <a:xfrm>
                              <a:off x="0" y="228600"/>
                              <a:ext cx="1866900" cy="1647825"/>
                              <a:chOff x="0" y="0"/>
                              <a:chExt cx="1866900" cy="1647825"/>
                            </a:xfrm>
                          </wpg:grpSpPr>
                          <wps:wsp>
                            <wps:cNvPr id="1835" name="Straight Arrow Connector 32" title="Graph"/>
                            <wps:cNvCnPr>
                              <a:cxnSpLocks noChangeShapeType="1"/>
                            </wps:cNvCnPr>
                            <wps:spPr bwMode="auto">
                              <a:xfrm flipV="1">
                                <a:off x="0" y="13811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36" name="Straight Arrow Connector 33" title="Graph"/>
                            <wps:cNvCnPr>
                              <a:cxnSpLocks noChangeShapeType="1"/>
                            </wps:cNvCnPr>
                            <wps:spPr bwMode="auto">
                              <a:xfrm flipV="1">
                                <a:off x="200025" y="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g:grpSp>
                        <wps:wsp>
                          <wps:cNvPr id="1837" name="Text Box 34"/>
                          <wps:cNvSpPr txBox="1">
                            <a:spLocks noChangeArrowheads="1"/>
                          </wps:cNvSpPr>
                          <wps:spPr bwMode="auto">
                            <a:xfrm>
                              <a:off x="104775"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4AA8BDA" w14:textId="77777777" w:rsidR="00603A9F" w:rsidRDefault="00A20E52">
                                <w:pPr>
                                  <w:rPr>
                                    <w:rFonts w:ascii="Times New Roman" w:hAnsi="Times New Roman"/>
                                    <w:i/>
                                    <w:sz w:val="20"/>
                                  </w:rPr>
                                </w:pPr>
                                <w:r>
                                  <w:rPr>
                                    <w:rFonts w:ascii="Times New Roman" w:hAnsi="Times New Roman"/>
                                    <w:i/>
                                    <w:sz w:val="20"/>
                                  </w:rPr>
                                  <w:t>y</w:t>
                                </w:r>
                              </w:p>
                            </w:txbxContent>
                          </wps:txbx>
                          <wps:bodyPr rot="0" vert="horz" wrap="square" lIns="91440" tIns="45720" rIns="91440" bIns="45720" anchor="t" anchorCtr="0" upright="1">
                            <a:noAutofit/>
                          </wps:bodyPr>
                        </wps:wsp>
                        <wps:wsp>
                          <wps:cNvPr id="1838" name="Text Box 35"/>
                          <wps:cNvSpPr txBox="1">
                            <a:spLocks noChangeArrowheads="1"/>
                          </wps:cNvSpPr>
                          <wps:spPr bwMode="auto">
                            <a:xfrm flipH="1">
                              <a:off x="1819275" y="148590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10FDF26" w14:textId="77777777" w:rsidR="00603A9F" w:rsidRDefault="00A20E52">
                                <w:pPr>
                                  <w:rPr>
                                    <w:rFonts w:ascii="Times New Roman" w:hAnsi="Times New Roman"/>
                                    <w:i/>
                                    <w:sz w:val="20"/>
                                  </w:rPr>
                                </w:pPr>
                                <w:r>
                                  <w:rPr>
                                    <w:rFonts w:ascii="Times New Roman" w:hAnsi="Times New Roman"/>
                                    <w:i/>
                                    <w:sz w:val="20"/>
                                  </w:rPr>
                                  <w:t>x</w:t>
                                </w:r>
                              </w:p>
                            </w:txbxContent>
                          </wps:txbx>
                          <wps:bodyPr rot="0" vert="horz" wrap="square" lIns="91440" tIns="45720" rIns="91440" bIns="45720" anchor="t" anchorCtr="0" upright="1">
                            <a:noAutofit/>
                          </wps:bodyPr>
                        </wps:wsp>
                      </wpg:grpSp>
                      <wps:wsp>
                        <wps:cNvPr id="1839" name="Straight Connector 36" title="Graph"/>
                        <wps:cNvCnPr>
                          <a:cxnSpLocks noChangeShapeType="1"/>
                        </wps:cNvCnPr>
                        <wps:spPr bwMode="auto">
                          <a:xfrm>
                            <a:off x="0" y="723900"/>
                            <a:ext cx="1600200" cy="1047750"/>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40" name="Text Box 37"/>
                        <wps:cNvSpPr txBox="1">
                          <a:spLocks noChangeArrowheads="1"/>
                        </wps:cNvSpPr>
                        <wps:spPr bwMode="auto">
                          <a:xfrm>
                            <a:off x="1266825" y="140017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85C3529" w14:textId="77777777" w:rsidR="00603A9F" w:rsidRDefault="00A20E52">
                              <w:pPr>
                                <w:rPr>
                                  <w:rFonts w:ascii="Times New Roman" w:hAnsi="Times New Roman"/>
                                </w:rPr>
                              </w:pPr>
                              <w:r>
                                <w:rPr>
                                  <w:rFonts w:ascii="Times New Roman" w:hAnsi="Times New Roman"/>
                                </w:rPr>
                                <w:t>6</w:t>
                              </w:r>
                            </w:p>
                          </w:txbxContent>
                        </wps:txbx>
                        <wps:bodyPr rot="0" vert="horz" wrap="square" lIns="91440" tIns="45720" rIns="91440" bIns="45720" anchor="t" anchorCtr="0" upright="1">
                          <a:noAutofit/>
                        </wps:bodyPr>
                      </wps:wsp>
                      <wps:wsp>
                        <wps:cNvPr id="1841" name="Text Box 38"/>
                        <wps:cNvSpPr txBox="1">
                          <a:spLocks noChangeArrowheads="1"/>
                        </wps:cNvSpPr>
                        <wps:spPr bwMode="auto">
                          <a:xfrm>
                            <a:off x="161924" y="680224"/>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DBD89D7" w14:textId="77777777" w:rsidR="00603A9F" w:rsidRDefault="00A20E52">
                              <w:pPr>
                                <w:rPr>
                                  <w:rFonts w:ascii="Times New Roman" w:hAnsi="Times New Roman"/>
                                </w:rPr>
                              </w:pPr>
                              <w:r>
                                <w:rPr>
                                  <w:rFonts w:ascii="Times New Roman" w:hAnsi="Times New Roman"/>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4CD124" id="Group 1405" o:spid="_x0000_s1075" alt="Title: Graph" style="position:absolute;margin-left:62.9pt;margin-top:12.25pt;width:160.5pt;height:147.75pt;z-index:251711488"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ybVVQUAANMfAAAOAAAAZHJzL2Uyb0RvYy54bWzsWdlu4zYUfS/QfyD07lgLrQ1xBokdTwuk&#10;bYCkfae1WEIlUiWZ2Jmi/95LUpK3ZOJOWk8GtR9kLuJ2yXPPudT5h1VdoceMi5LRseWc2RbKaMLS&#10;ki7G1q/3s0FoISEJTUnFaDa2njJhfbj4/rvzZRNnLitYlWYcQSdUxMtmbBVSNvFwKJIiq4k4Y01G&#10;oTJnvCYSsnwxTDlZQu91NXRt2x8uGU8bzpJMCCidmkrrQvef51kif8lzkUlUjS2Ym9RPrp9z9Rxe&#10;nJN4wUlTlEk7DfIFs6hJSWHQvqspkQQ98HKvq7pMOBMsl2cJq4csz8sk02uA1Tj2zmo+cvbQ6LUs&#10;4uWi6c0Ept2x0xd3m/z8eMtRmcLehZ5rIUpq2CU9MHKwPQKTlbLSRWAjZa5ls4ih1Ufe3DW33KwZ&#10;kjcs+V1A9XC3XuUX5mU0X/7EUuiMPEimzbXKea26AEOgld6Vp35XspVECRS6thd6I9i8BOqcMPCx&#10;OzL7lhSwuXvtkuL6lZZDEpuB9WTbyZmV6Uy/yLVpvD3T+P9fY+A9YwTHMYbrhr7dgrY7Hk7o+xEU&#10;muPh4yA89Hi81PLF4wEuSqxRKN6GwruCNJkGt1B4Wh81wJxB4Z3kpFwUEl1yzpZowigFf8Y4UkDd&#10;h6XuZkINJpMVbTGJKJsUhC4yPeD9UwP4c9R2weHfaKIyAgD9PEZRXpXNb6rhHlodL3SczuTPb0pk&#10;A3zViB3uSNxwIT9mrEYqMbZEu9R+jWYg8ngjpGnYNVDjUzYrqwrKSVxRtBxbvvEPBAgkr4iEs1A3&#10;4NIEXViIVAtgpkRyPXXBqjJVrVVjwRfzScXRI1HsoH/tNLdeU0NPiSjMe7pKvUbiupRAXlVZj62w&#10;b03iIiPpNU31K5KUFaSR1HaXvISdqDJLTbrOUgtVGUxOpcwqK6r6BSvCutuUoZE/Izu6Dq9DPMCu&#10;fz3A9nQ6uJxN8MCfOcFo6k0nk6nzl1qig+OiTNOMqlV2lObgww5rS66GjHpS6+093O5d7yhMtvvX&#10;k9bHSp0k5UVFPGfp0y1Xq1M5wI8pPgaQ/NeBBG79HQAJhIwNCEL73BeNVLkmvrVnO8HoBCOA0Vq8&#10;HA9SQQepe+Xpr9gKeVi5rpZKlCJEcgXlHVUIIwx7EtJUphwksOcWCxkx+XkWUh6xVYqOjYPgWci4&#10;OPA7teiGo+A16uHAqZoaDiEbNYMNbwj003rpd+Wvt9hri+Rm+teSzcZrLzp2TUYdBTkutq/caDDz&#10;w2CAZ3g0iAI7HNhOdBX5No7wdLZNQTclzd5OQT3DK1tvTPpgAj+cpzUL9wyqpt9xW/f/HMfJ1Xyl&#10;Yyiv1cEd7SHOQNyANoUIGRIF45+A+iHaBG3yxwPhIASqHylAIXIwVuGpzuBR4EKGb9bMN2sITaCr&#10;sQVCxyQn0oS0Dw1XgrEDH2WXEGjlpZZQazL+GlwM1wBG1K4dhw7ijuM4tHz9oTNL50JCJ3JbH+Lg&#10;cKSCCNh/c+J14OlEtqpX9HvyJDtoO3mSzyv+t3qSsKNVI6Dfvyf5GnIk6rxKHyr3ASTyQP4fV9sr&#10;37F1kRW43p5TceACA/R+K+q1inklNq6AhQ4WKD1XouRN0fDoKrqaag8N0cYW5/4L0bDGxjvVThvq&#10;rtcB5r4ADPFuY10lHnb5tdcicLt0RGHu+r66gVPBLFwg23A7scOqENN2rOq5XnjS5xuXUCdW/W9Z&#10;NfrWWFXp4yPclWFn33/0CuS4/sMHVQ4fGMB9+KHtQnJbk5+8xxYbn6L7f3AL/0ZNDiQLPazj6G9E&#10;k8OXY3150X7lVp+mN/P6NmD9Lf7ibwAAAP//AwBQSwMEFAAGAAgAAAAhAAjrJmnfAAAACgEAAA8A&#10;AABkcnMvZG93bnJldi54bWxMj0FLw0AQhe+C/2EZwZvdJE2KxGxKKeqpCLaCeJtmp0lodjdkt0n6&#10;7x1P9vhmHu99r1jPphMjDb51VkG8iECQrZxuba3g6/D29AzCB7QaO2dJwZU8rMv7uwJz7Sb7SeM+&#10;1IJDrM9RQRNCn0vpq4YM+oXryfLv5AaDgeVQSz3gxOGmk0kUraTB1nJDgz1tG6rO+4tR8D7htFnG&#10;r+PufNpefw7Zx/cuJqUeH+bNC4hAc/g3wx8+o0PJTEd3sdqLjnWSMXpQkKQZCDak6YoPRwVLLgZZ&#10;FvJ2QvkLAAD//wMAUEsBAi0AFAAGAAgAAAAhALaDOJL+AAAA4QEAABMAAAAAAAAAAAAAAAAAAAAA&#10;AFtDb250ZW50X1R5cGVzXS54bWxQSwECLQAUAAYACAAAACEAOP0h/9YAAACUAQAACwAAAAAAAAAA&#10;AAAAAAAvAQAAX3JlbHMvLnJlbHNQSwECLQAUAAYACAAAACEAWUcm1VUFAADTHwAADgAAAAAAAAAA&#10;AAAAAAAuAgAAZHJzL2Uyb0RvYy54bWxQSwECLQAUAAYACAAAACEACOsmad8AAAAKAQAADwAAAAAA&#10;AAAAAAAAAACvBwAAZHJzL2Rvd25yZXYueG1sUEsFBgAAAAAEAAQA8wAAALsIAAAAAA==&#10;">
                <v:group id="Group 1406" o:spid="_x0000_s1076" style="position:absolute;width:20383;height:18764" coordsize="20383,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mSawwAAAN0AAAAPAAAAZHJzL2Rvd25yZXYueG1sRE9Ni8Iw&#10;EL0v+B/CCHtb01p2kWoUEZU9iLAqiLehGdtiMylNbOu/3wiCt3m8z5ktelOJlhpXWlYQjyIQxJnV&#10;JecKTsfN1wSE88gaK8uk4EEOFvPBxwxTbTv+o/bgcxFC2KWooPC+TqV0WUEG3cjWxIG72sagD7DJ&#10;pW6wC+GmkuMo+pEGSw4NBda0Kii7He5GwbbDbpnE63Z3u64el+P3/ryLSanPYb+cgvDU+7f45f7V&#10;Yf4kSeD5TThBzv8BAAD//wMAUEsBAi0AFAAGAAgAAAAhANvh9svuAAAAhQEAABMAAAAAAAAAAAAA&#10;AAAAAAAAAFtDb250ZW50X1R5cGVzXS54bWxQSwECLQAUAAYACAAAACEAWvQsW78AAAAVAQAACwAA&#10;AAAAAAAAAAAAAAAfAQAAX3JlbHMvLnJlbHNQSwECLQAUAAYACAAAACEAZzpkmsMAAADdAAAADwAA&#10;AAAAAAAAAAAAAAAHAgAAZHJzL2Rvd25yZXYueG1sUEsFBgAAAAADAAMAtwAAAPcCAAAAAA==&#10;">
                  <v:group id="Group 1407" o:spid="_x0000_s1077" style="position:absolute;top:2286;width:18669;height:16478" coordsize="18669,1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zuxQAAAN0AAAAPAAAAZHJzL2Rvd25yZXYueG1sRE9La8JA&#10;EL4X/A/LCL3VTUxbJHUVCbb0EISqIL0N2TEJZmdDdpvHv+8WhN7m43vOejuaRvTUudqygngRgSAu&#10;rK65VHA+vT+tQDiPrLGxTAomcrDdzB7WmGo78Bf1R1+KEMIuRQWV920qpSsqMugWtiUO3NV2Bn2A&#10;XSl1h0MIN41cRtGrNFhzaKiwpayi4nb8MQo+Bhx2Sbzv89s1m75PL4dLHpNSj/Nx9wbC0+j/xXf3&#10;pw7zV8kz/H0TTpCbXwAAAP//AwBQSwECLQAUAAYACAAAACEA2+H2y+4AAACFAQAAEwAAAAAAAAAA&#10;AAAAAAAAAAAAW0NvbnRlbnRfVHlwZXNdLnhtbFBLAQItABQABgAIAAAAIQBa9CxbvwAAABUBAAAL&#10;AAAAAAAAAAAAAAAAAB8BAABfcmVscy8ucmVsc1BLAQItABQABgAIAAAAIQDo0/zuxQAAAN0AAAAP&#10;AAAAAAAAAAAAAAAAAAcCAABkcnMvZG93bnJldi54bWxQSwUGAAAAAAMAAwC3AAAA+QIAAAAA&#10;">
                    <v:shape id="Straight Arrow Connector 32" o:spid="_x0000_s1078" type="#_x0000_t32" style="position:absolute;top:13811;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uYsxQAAAN0AAAAPAAAAZHJzL2Rvd25yZXYueG1sRE9Na8JA&#10;EL0X/A/LCL3VjS0RTV1FCkWbgxD10tuQnWZDs7Mhu41Jf323IHibx/uc9Xawjeip87VjBfNZAoK4&#10;dLrmSsHl/P60BOEDssbGMSkYycN2M3lYY6bdlQvqT6ESMYR9hgpMCG0mpS8NWfQz1xJH7st1FkOE&#10;XSV1h9cYbhv5nCQLabHm2GCwpTdD5ffpxyo4Hlb7z/z4EfrfdNznRZ2Yvrko9Tgddq8gAg3hLr65&#10;DzrOX76k8P9NPEFu/gAAAP//AwBQSwECLQAUAAYACAAAACEA2+H2y+4AAACFAQAAEwAAAAAAAAAA&#10;AAAAAAAAAAAAW0NvbnRlbnRfVHlwZXNdLnhtbFBLAQItABQABgAIAAAAIQBa9CxbvwAAABUBAAAL&#10;AAAAAAAAAAAAAAAAAB8BAABfcmVscy8ucmVsc1BLAQItABQABgAIAAAAIQC4muYsxQAAAN0AAAAP&#10;AAAAAAAAAAAAAAAAAAcCAABkcnMvZG93bnJldi54bWxQSwUGAAAAAAMAAwC3AAAA+QIAAAAA&#10;" strokeweight=".5pt">
                      <v:stroke endarrow="block" joinstyle="miter"/>
                    </v:shape>
                    <v:shape id="Straight Arrow Connector 33" o:spid="_x0000_s1079" type="#_x0000_t32" style="position:absolute;left:2000;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HhbxQAAAN0AAAAPAAAAZHJzL2Rvd25yZXYueG1sRE9Na8JA&#10;EL0X/A/LCN7qxkolpq4ihWLqQTB66W3ITrOh2dmQ3cakv75bKHibx/uczW6wjeip87VjBYt5AoK4&#10;dLrmSsH18vaYgvABWWPjmBSM5GG3nTxsMNPuxmfqi1CJGMI+QwUmhDaT0peGLPq5a4kj9+k6iyHC&#10;rpK6w1sMt418SpKVtFhzbDDY0quh8qv4tgpO+frwcTy9h/7neTwcz3Vi+uaq1Gw67F9ABBrCXfzv&#10;znWcny5X8PdNPEFufwEAAP//AwBQSwECLQAUAAYACAAAACEA2+H2y+4AAACFAQAAEwAAAAAAAAAA&#10;AAAAAAAAAAAAW0NvbnRlbnRfVHlwZXNdLnhtbFBLAQItABQABgAIAAAAIQBa9CxbvwAAABUBAAAL&#10;AAAAAAAAAAAAAAAAAB8BAABfcmVscy8ucmVsc1BLAQItABQABgAIAAAAIQBISHhbxQAAAN0AAAAP&#10;AAAAAAAAAAAAAAAAAAcCAABkcnMvZG93bnJldi54bWxQSwUGAAAAAAMAAwC3AAAA+QIAAAAA&#10;" strokeweight=".5pt">
                      <v:stroke endarrow="block" joinstyle="miter"/>
                    </v:shape>
                  </v:group>
                  <v:shape id="Text Box 34" o:spid="_x0000_s1080" type="#_x0000_t202" style="position:absolute;left:1047;width:247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F1MxQAAAN0AAAAPAAAAZHJzL2Rvd25yZXYueG1sRE9La8JA&#10;EL4L/Q/LFHrTTS2tIboRCUhF2oOPi7cxO3lgdjbNbjXtr3cFwdt8fM+ZzXvTiDN1rras4HUUgSDO&#10;ra65VLDfLYcxCOeRNTaWScEfOZinT4MZJtpeeEPnrS9FCGGXoILK+zaR0uUVGXQj2xIHrrCdQR9g&#10;V0rd4SWEm0aOo+hDGqw5NFTYUlZRftr+GgXrbPmNm+PYxP9N9vlVLNqf/eFdqZfnfjEF4an3D/Hd&#10;vdJhfvw2gds34QSZXgEAAP//AwBQSwECLQAUAAYACAAAACEA2+H2y+4AAACFAQAAEwAAAAAAAAAA&#10;AAAAAAAAAAAAW0NvbnRlbnRfVHlwZXNdLnhtbFBLAQItABQABgAIAAAAIQBa9CxbvwAAABUBAAAL&#10;AAAAAAAAAAAAAAAAAB8BAABfcmVscy8ucmVsc1BLAQItABQABgAIAAAAIQCs0F1MxQAAAN0AAAAP&#10;AAAAAAAAAAAAAAAAAAcCAABkcnMvZG93bnJldi54bWxQSwUGAAAAAAMAAwC3AAAA+QIAAAAA&#10;" filled="f" stroked="f" strokeweight=".5pt">
                    <v:textbox>
                      <w:txbxContent>
                        <w:p w14:paraId="14AA8BDA" w14:textId="77777777" w:rsidR="00603A9F" w:rsidRDefault="00A20E52">
                          <w:pPr>
                            <w:rPr>
                              <w:rFonts w:ascii="Times New Roman" w:hAnsi="Times New Roman"/>
                              <w:i/>
                              <w:sz w:val="20"/>
                            </w:rPr>
                          </w:pPr>
                          <w:r>
                            <w:rPr>
                              <w:rFonts w:ascii="Times New Roman" w:hAnsi="Times New Roman"/>
                              <w:i/>
                              <w:sz w:val="20"/>
                            </w:rPr>
                            <w:t>y</w:t>
                          </w:r>
                        </w:p>
                      </w:txbxContent>
                    </v:textbox>
                  </v:shape>
                  <v:shape id="Text Box 35" o:spid="_x0000_s1081" type="#_x0000_t202" style="position:absolute;left:18192;top:14859;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KvqfxAAAAN0AAAAPAAAAZHJzL2Rvd25yZXYueG1sRI9Bb8Iw&#10;DIXvk/YfIiPtBilsIFQIaEMCceFAux9gNV5T0ThVk0H27+fDpN1svef3Pm/32ffqTmPsAhuYzwpQ&#10;xE2wHbcGPuvjdA0qJmSLfWAy8EMR9rvnpy2WNjz4SvcqtUpCOJZowKU0lFrHxpHHOAsDsWhfYfSY&#10;ZB1bbUd8SLjv9aIoVtpjx9LgcKCDo+ZWfXsDi9ws8+Xs9CHEU/1R8en4VntjXib5fQMqUU7/5r/r&#10;sxX89avgyjcygt79AgAA//8DAFBLAQItABQABgAIAAAAIQDb4fbL7gAAAIUBAAATAAAAAAAAAAAA&#10;AAAAAAAAAABbQ29udGVudF9UeXBlc10ueG1sUEsBAi0AFAAGAAgAAAAhAFr0LFu/AAAAFQEAAAsA&#10;AAAAAAAAAAAAAAAAHwEAAF9yZWxzLy5yZWxzUEsBAi0AFAAGAAgAAAAhAEoq+p/EAAAA3QAAAA8A&#10;AAAAAAAAAAAAAAAABwIAAGRycy9kb3ducmV2LnhtbFBLBQYAAAAAAwADALcAAAD4AgAAAAA=&#10;" filled="f" stroked="f" strokeweight=".5pt">
                    <v:textbox>
                      <w:txbxContent>
                        <w:p w14:paraId="110FDF26" w14:textId="77777777" w:rsidR="00603A9F" w:rsidRDefault="00A20E52">
                          <w:pPr>
                            <w:rPr>
                              <w:rFonts w:ascii="Times New Roman" w:hAnsi="Times New Roman"/>
                              <w:i/>
                              <w:sz w:val="20"/>
                            </w:rPr>
                          </w:pPr>
                          <w:r>
                            <w:rPr>
                              <w:rFonts w:ascii="Times New Roman" w:hAnsi="Times New Roman"/>
                              <w:i/>
                              <w:sz w:val="20"/>
                            </w:rPr>
                            <w:t>x</w:t>
                          </w:r>
                        </w:p>
                      </w:txbxContent>
                    </v:textbox>
                  </v:shape>
                </v:group>
                <v:line id="Straight Connector 36" o:spid="_x0000_s1082" style="position:absolute;visibility:visible;mso-wrap-style:square" from="0,7239" to="16002,17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IySAwwAAAN0AAAAPAAAAZHJzL2Rvd25yZXYueG1sRE9Na8JA&#10;EL0X/A/LCN7qRi0So6uIUAhEKE3rwduQHbPB7GzIbjX+e7dQ6G0e73M2u8G24ka9bxwrmE0TEMSV&#10;0w3XCr6/3l9TED4ga2wdk4IHedhtRy8bzLS78yfdylCLGMI+QwUmhC6T0leGLPqp64gjd3G9xRBh&#10;X0vd4z2G21bOk2QpLTYcGwx2dDBUXcsfq+D4UXS52Z9YpmWxKs7L/GjbN6Um42G/BhFoCP/iP3eu&#10;4/x0sYLfb+IJcvsEAAD//wMAUEsBAi0AFAAGAAgAAAAhANvh9svuAAAAhQEAABMAAAAAAAAAAAAA&#10;AAAAAAAAAFtDb250ZW50X1R5cGVzXS54bWxQSwECLQAUAAYACAAAACEAWvQsW78AAAAVAQAACwAA&#10;AAAAAAAAAAAAAAAfAQAAX3JlbHMvLnJlbHNQSwECLQAUAAYACAAAACEAtyMkgMMAAADdAAAADwAA&#10;AAAAAAAAAAAAAAAHAgAAZHJzL2Rvd25yZXYueG1sUEsFBgAAAAADAAMAtwAAAPcCAAAAAA==&#10;" strokecolor="#5b9bd5" strokeweight=".5pt">
                  <v:stroke joinstyle="miter"/>
                </v:line>
                <v:shape id="Text Box 37" o:spid="_x0000_s1083" type="#_x0000_t202" style="position:absolute;left:12668;top:14001;width:2953;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7ZFxwAAAN0AAAAPAAAAZHJzL2Rvd25yZXYueG1sRI9Ba8JA&#10;EIXvQv/DMoXedFOpElJXkYBYSnvQ5uJtzI5JaHY2za6a+us7B6G3Gd6b975ZrAbXqgv1ofFs4HmS&#10;gCIuvW24MlB8bcYpqBCRLbaeycAvBVgtH0YLzKy/8o4u+1gpCeGQoYE6xi7TOpQ1OQwT3xGLdvK9&#10;wyhrX2nb41XCXaunSTLXDhuWhho7ymsqv/dnZ+A933zi7jh16a3Ntx+ndfdTHGbGPD0O61dQkYb4&#10;b75fv1nBT1+EX76REfTyDwAA//8DAFBLAQItABQABgAIAAAAIQDb4fbL7gAAAIUBAAATAAAAAAAA&#10;AAAAAAAAAAAAAABbQ29udGVudF9UeXBlc10ueG1sUEsBAi0AFAAGAAgAAAAhAFr0LFu/AAAAFQEA&#10;AAsAAAAAAAAAAAAAAAAAHwEAAF9yZWxzLy5yZWxzUEsBAi0AFAAGAAgAAAAhAHs/tkXHAAAA3QAA&#10;AA8AAAAAAAAAAAAAAAAABwIAAGRycy9kb3ducmV2LnhtbFBLBQYAAAAAAwADALcAAAD7AgAAAAA=&#10;" filled="f" stroked="f" strokeweight=".5pt">
                  <v:textbox>
                    <w:txbxContent>
                      <w:p w14:paraId="285C3529" w14:textId="77777777" w:rsidR="00603A9F" w:rsidRDefault="00A20E52">
                        <w:pPr>
                          <w:rPr>
                            <w:rFonts w:ascii="Times New Roman" w:hAnsi="Times New Roman"/>
                          </w:rPr>
                        </w:pPr>
                        <w:r>
                          <w:rPr>
                            <w:rFonts w:ascii="Times New Roman" w:hAnsi="Times New Roman"/>
                          </w:rPr>
                          <w:t>6</w:t>
                        </w:r>
                      </w:p>
                    </w:txbxContent>
                  </v:textbox>
                </v:shape>
                <v:shape id="Text Box 38" o:spid="_x0000_s1084" type="#_x0000_t202" style="position:absolute;left:1619;top:6802;width:2952;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xPexQAAAN0AAAAPAAAAZHJzL2Rvd25yZXYueG1sRE9La8JA&#10;EL4L/Q/LFHrTTUItIXWVEAgtRQ8+Lr1Ns2MSmp1Ns1tN/fWuUPA2H99zFqvRdOJEg2stK4hnEQji&#10;yuqWawWHfTlNQTiPrLGzTAr+yMFq+TBZYKbtmbd02vlahBB2GSpovO8zKV3VkEE3sz1x4I52MOgD&#10;HGqpBzyHcNPJJIpepMGWQ0ODPRUNVd+7X6Pgoyg3uP1KTHrpirf1Me9/Dp9zpZ4ex/wVhKfR38X/&#10;7ncd5qfPMdy+CSfI5RUAAP//AwBQSwECLQAUAAYACAAAACEA2+H2y+4AAACFAQAAEwAAAAAAAAAA&#10;AAAAAAAAAAAAW0NvbnRlbnRfVHlwZXNdLnhtbFBLAQItABQABgAIAAAAIQBa9CxbvwAAABUBAAAL&#10;AAAAAAAAAAAAAAAAAB8BAABfcmVscy8ucmVsc1BLAQItABQABgAIAAAAIQAUcxPexQAAAN0AAAAP&#10;AAAAAAAAAAAAAAAAAAcCAABkcnMvZG93bnJldi54bWxQSwUGAAAAAAMAAwC3AAAA+QIAAAAA&#10;" filled="f" stroked="f" strokeweight=".5pt">
                  <v:textbox>
                    <w:txbxContent>
                      <w:p w14:paraId="0DBD89D7" w14:textId="77777777" w:rsidR="00603A9F" w:rsidRDefault="00A20E52">
                        <w:pPr>
                          <w:rPr>
                            <w:rFonts w:ascii="Times New Roman" w:hAnsi="Times New Roman"/>
                          </w:rPr>
                        </w:pPr>
                        <w:r>
                          <w:rPr>
                            <w:rFonts w:ascii="Times New Roman" w:hAnsi="Times New Roman"/>
                          </w:rPr>
                          <w:t>4</w:t>
                        </w:r>
                      </w:p>
                    </w:txbxContent>
                  </v:textbox>
                </v:shape>
              </v:group>
            </w:pict>
          </mc:Fallback>
        </mc:AlternateContent>
      </w:r>
      <w:r>
        <w:rPr>
          <w:noProof/>
          <w:lang w:eastAsia="en-GB"/>
        </w:rPr>
        <mc:AlternateContent>
          <mc:Choice Requires="wpg">
            <w:drawing>
              <wp:anchor distT="0" distB="0" distL="114300" distR="114300" simplePos="0" relativeHeight="251714560" behindDoc="0" locked="0" layoutInCell="1" allowOverlap="1" wp14:anchorId="6B2AF3CB" wp14:editId="69D7A336">
                <wp:simplePos x="0" y="0"/>
                <wp:positionH relativeFrom="column">
                  <wp:posOffset>3240405</wp:posOffset>
                </wp:positionH>
                <wp:positionV relativeFrom="paragraph">
                  <wp:posOffset>150495</wp:posOffset>
                </wp:positionV>
                <wp:extent cx="2085975" cy="1876425"/>
                <wp:effectExtent l="0" t="0" r="0" b="28575"/>
                <wp:wrapSquare wrapText="bothSides"/>
                <wp:docPr id="1822" name="Group 39"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085975" cy="1876425"/>
                          <a:chOff x="0" y="0"/>
                          <a:chExt cx="2085975" cy="1876425"/>
                        </a:xfrm>
                      </wpg:grpSpPr>
                      <wpg:grpSp>
                        <wpg:cNvPr id="1823" name="Group 41"/>
                        <wpg:cNvGrpSpPr/>
                        <wpg:grpSpPr>
                          <a:xfrm>
                            <a:off x="47625" y="0"/>
                            <a:ext cx="2038350" cy="1876425"/>
                            <a:chOff x="0" y="0"/>
                            <a:chExt cx="2038350" cy="1876425"/>
                          </a:xfrm>
                        </wpg:grpSpPr>
                        <wpg:grpSp>
                          <wpg:cNvPr id="1824" name="Group 42"/>
                          <wpg:cNvGrpSpPr/>
                          <wpg:grpSpPr>
                            <a:xfrm>
                              <a:off x="0" y="228600"/>
                              <a:ext cx="1866900" cy="1647825"/>
                              <a:chOff x="0" y="0"/>
                              <a:chExt cx="1866900" cy="1647825"/>
                            </a:xfrm>
                          </wpg:grpSpPr>
                          <wps:wsp>
                            <wps:cNvPr id="1825" name="Straight Arrow Connector 43" title="Graph"/>
                            <wps:cNvCnPr/>
                            <wps:spPr>
                              <a:xfrm flipV="1">
                                <a:off x="0" y="1381125"/>
                                <a:ext cx="1866900" cy="19050"/>
                              </a:xfrm>
                              <a:prstGeom prst="straightConnector1">
                                <a:avLst/>
                              </a:prstGeom>
                              <a:noFill/>
                              <a:ln w="6350" cap="flat" cmpd="sng" algn="ctr">
                                <a:solidFill>
                                  <a:sysClr val="windowText" lastClr="000000"/>
                                </a:solidFill>
                                <a:prstDash val="solid"/>
                                <a:miter lim="800000"/>
                                <a:tailEnd type="triangle"/>
                              </a:ln>
                              <a:effectLst/>
                            </wps:spPr>
                            <wps:bodyPr/>
                          </wps:wsp>
                          <wps:wsp>
                            <wps:cNvPr id="1826" name="Straight Arrow Connector 44" title="Graph"/>
                            <wps:cNvCnPr/>
                            <wps:spPr>
                              <a:xfrm flipV="1">
                                <a:off x="200025" y="0"/>
                                <a:ext cx="9525" cy="1647825"/>
                              </a:xfrm>
                              <a:prstGeom prst="straightConnector1">
                                <a:avLst/>
                              </a:prstGeom>
                              <a:noFill/>
                              <a:ln w="6350" cap="flat" cmpd="sng" algn="ctr">
                                <a:solidFill>
                                  <a:sysClr val="windowText" lastClr="000000"/>
                                </a:solidFill>
                                <a:prstDash val="solid"/>
                                <a:miter lim="800000"/>
                                <a:tailEnd type="triangle"/>
                              </a:ln>
                              <a:effectLst/>
                            </wps:spPr>
                            <wps:bodyPr/>
                          </wps:wsp>
                        </wpg:grpSp>
                        <wps:wsp>
                          <wps:cNvPr id="1827" name="Text Box 45"/>
                          <wps:cNvSpPr txBox="1"/>
                          <wps:spPr>
                            <a:xfrm>
                              <a:off x="104775" y="0"/>
                              <a:ext cx="247650" cy="285750"/>
                            </a:xfrm>
                            <a:prstGeom prst="rect">
                              <a:avLst/>
                            </a:prstGeom>
                            <a:noFill/>
                            <a:ln w="6350">
                              <a:noFill/>
                            </a:ln>
                          </wps:spPr>
                          <wps:txbx>
                            <w:txbxContent>
                              <w:p w14:paraId="13F019F1" w14:textId="77777777" w:rsidR="00603A9F" w:rsidRDefault="00A20E52">
                                <w:pPr>
                                  <w:rPr>
                                    <w:rFonts w:ascii="Times New Roman" w:hAnsi="Times New Roman"/>
                                    <w:i/>
                                    <w:sz w:val="20"/>
                                  </w:rPr>
                                </w:pPr>
                                <w:r>
                                  <w:rPr>
                                    <w:rFonts w:ascii="Times New Roman" w:hAnsi="Times New Roman"/>
                                    <w:i/>
                                    <w:sz w:val="20"/>
                                  </w:rPr>
                                  <w:t>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8" name="Text Box 46"/>
                          <wps:cNvSpPr txBox="1"/>
                          <wps:spPr>
                            <a:xfrm flipH="1">
                              <a:off x="1819275" y="1485900"/>
                              <a:ext cx="219075" cy="285750"/>
                            </a:xfrm>
                            <a:prstGeom prst="rect">
                              <a:avLst/>
                            </a:prstGeom>
                            <a:noFill/>
                            <a:ln w="6350">
                              <a:noFill/>
                            </a:ln>
                          </wps:spPr>
                          <wps:txbx>
                            <w:txbxContent>
                              <w:p w14:paraId="4E3B1005" w14:textId="77777777" w:rsidR="00603A9F" w:rsidRDefault="00A20E52">
                                <w:pPr>
                                  <w:rPr>
                                    <w:rFonts w:ascii="Times New Roman" w:hAnsi="Times New Roman"/>
                                    <w:i/>
                                    <w:sz w:val="20"/>
                                  </w:rPr>
                                </w:pPr>
                                <w:r>
                                  <w:rPr>
                                    <w:rFonts w:ascii="Times New Roman" w:hAnsi="Times New Roman"/>
                                    <w:i/>
                                    <w:sz w:val="20"/>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829" name="Straight Connector 47" title="Graph"/>
                        <wps:cNvCnPr/>
                        <wps:spPr>
                          <a:xfrm>
                            <a:off x="0" y="552450"/>
                            <a:ext cx="1752600" cy="1171575"/>
                          </a:xfrm>
                          <a:prstGeom prst="line">
                            <a:avLst/>
                          </a:prstGeom>
                          <a:noFill/>
                          <a:ln w="6350" cap="flat" cmpd="sng" algn="ctr">
                            <a:solidFill>
                              <a:srgbClr val="5B9BD5"/>
                            </a:solidFill>
                            <a:prstDash val="solid"/>
                            <a:miter lim="800000"/>
                          </a:ln>
                          <a:effectLst/>
                        </wps:spPr>
                        <wps:bodyPr/>
                      </wps:wsp>
                      <wps:wsp>
                        <wps:cNvPr id="1830" name="Text Box 48"/>
                        <wps:cNvSpPr txBox="1"/>
                        <wps:spPr>
                          <a:xfrm>
                            <a:off x="200025" y="552450"/>
                            <a:ext cx="295275" cy="323850"/>
                          </a:xfrm>
                          <a:prstGeom prst="rect">
                            <a:avLst/>
                          </a:prstGeom>
                          <a:noFill/>
                          <a:ln w="6350">
                            <a:noFill/>
                          </a:ln>
                        </wps:spPr>
                        <wps:txbx>
                          <w:txbxContent>
                            <w:p w14:paraId="6E437DF0" w14:textId="77777777" w:rsidR="00603A9F" w:rsidRDefault="00A20E52">
                              <w:pPr>
                                <w:rPr>
                                  <w:rFonts w:ascii="Times New Roman" w:hAnsi="Times New Roman"/>
                                </w:rPr>
                              </w:pPr>
                              <w:r>
                                <w:rPr>
                                  <w:rFonts w:ascii="Times New Roman" w:hAnsi="Times New Roman"/>
                                </w:rPr>
                                <w:t>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31" name="Text Box 49"/>
                        <wps:cNvSpPr txBox="1"/>
                        <wps:spPr>
                          <a:xfrm>
                            <a:off x="1435868" y="1375054"/>
                            <a:ext cx="371475" cy="323850"/>
                          </a:xfrm>
                          <a:prstGeom prst="rect">
                            <a:avLst/>
                          </a:prstGeom>
                          <a:noFill/>
                          <a:ln w="6350">
                            <a:noFill/>
                          </a:ln>
                        </wps:spPr>
                        <wps:txbx>
                          <w:txbxContent>
                            <w:p w14:paraId="67A80729" w14:textId="77777777" w:rsidR="00603A9F" w:rsidRDefault="00A20E52">
                              <w:pPr>
                                <w:rPr>
                                  <w:rFonts w:ascii="Times New Roman" w:hAnsi="Times New Roman"/>
                                </w:rPr>
                              </w:pPr>
                              <w:r>
                                <w:rPr>
                                  <w:rFonts w:ascii="Times New Roman" w:hAnsi="Times New Roman"/>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B2AF3CB" id="Group 39" o:spid="_x0000_s1085" alt="Title: Graph" style="position:absolute;margin-left:255.15pt;margin-top:11.85pt;width:164.25pt;height:147.75pt;z-index:251714560" coordsize="20859,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l6M6gQAAMoWAAAOAAAAZHJzL2Uyb0RvYy54bWzsWFtvozgYfV9p/4PF+zbhFghqOupl2l2p&#10;mqnU7s6zS4CgBZu13ZLur99jgyFNM+plpt0+NA8R2Nj+Luc734H9T+u6IreZkCVnC8fdmzokYylf&#10;lqxYOH9enf4WO0Qqypa04ixbOHeZdD4d/PrLftskmcdXvFpmgmATJpO2WTgrpZpkMpHpKqup3ONN&#10;xjCZc1FThVtRTJaCtti9ribedDqbtFwsG8HTTEqMnnSTzoHZP8+zVH3Nc5kpUi0c2KbMvzD/1/p/&#10;crBPk0LQZlWmvRn0BVbUtGQ4dNjqhCpKbkT5YKu6TAWXPFd7Ka8nPM/LNDM+wBt3uuXNmeA3jfGl&#10;SNqiGcKE0G7F6cXbpl9uLwQpl8hd7HkOYbRGlszBxJ8jYKWqzAAipIPVNkWCNWeiuWwuROcxLs95&#10;+rfE9GR7Xt8X48PrXNR6ERwna5OFuyEL2VqRFIPeNA7nUeiQFHNuHM0CL+zylK6QzAfr0tXnR1ZO&#10;aNIdbMwbzBlsG9waQ+HfD0XgPnS+j8awnT1k8C6IZrCc7PLQj/0QcHyBh7tXvsDDYMtD7wUewgV4&#10;53nxbNqXkk2iG89mcwx2Ls6CKH5qEr+38rsugjjkWBvyx2rjckWbzJSc1DgfAYFEdrVxqQQti5Ui&#10;h0LwlhxzxsAyXJAAmHlYLmabY3YhDFxkIvuy0YAkeVU2fwHkhjru1YTrx65rQ7Y7qPMpIKRrbgRe&#10;I6Q6y3hN9MXCkb2pg43dQfT2XKpuoV2ga5Lx07KqME6TipF24cw6jFLQcl5RhVzWDYhCssIhtCrA&#10;96kSxnTJq3KpV+vF8k4eV4LcUlAumHrJ2ys44JCKSoUJ1Lv59abfW6rNOaFy1S02U/oxmtSlQpuo&#10;ynrhxMNqmihaVp/Zkqi7BiSlRElZUWX9zhXTKzPTBHqH28YmQF9d8+WdyQtowYBI88DboGn2OJpQ&#10;nz8BTeiR090kNA/1uGGgsTw/sPTzsDQ2m7fDVWRxpUuOHPE1CUzv1LgGnemeTdQa45p0UFl6fJOR&#10;dMX0POROg0h34R3tC43Ndi8vDqPHaEiAHw1NPIt4tCkDJQGXupxNoXb2asvV+npttIttz7amieCd&#10;0pNNelqCVM7BPRdUQNqhJUGuqq/4yysOluP9lUNWXPy7a1w/j66CWYe0kIqgwH9uqMhAaX8w9Ju5&#10;GwTYVpmbIIw83IjNmevNGXZTH3NQowth3KTmUj+vKnuZC15/g6o91KdiirIUZ4Pe7OWx6gQsVHGa&#10;HR6ah6AmG6rO2WWT2n6iyfRq/Y2Kpm8HCpj4wm2Ho8lWOrpnu7Af3iiel6ZJ6EB3TNnHH9327QCN&#10;14eu7Y6AnlngPgXQpsX+bkNioR27c6/HthtAbW6rF8+dT60CfScI7+WZzcUHwkEPr4rw/4O+8cK1&#10;JTIH6UYCcPvzBMEGmYNGwONh6AUdWUMX9e9MbhR6Wr13SsCNXPB5L6Dsy5oViT2NVCXTCvkBf2jh&#10;eY+0f1RHiuJ6EJLh0fzoxBpmhKGVm8/TjH0jeae60Ecetukufg7dbaR8Q/ntyrsH/Wcpzvf8+B00&#10;cd962rWbD4p7bYrTrf0N3p19SJ1tVM9trp/SxDdQ7QZ+GM+gCkBnrg/pGQZ6p5HP/MgN3hmujYWj&#10;jPrA9Wvj2rRufDA130b6j7v6i+zmvRGz4yfog/8AAAD//wMAUEsDBBQABgAIAAAAIQABfDmh4QAA&#10;AAoBAAAPAAAAZHJzL2Rvd25yZXYueG1sTI9RS8MwFIXfBf9DuIJvLk3DtNamYwz1aQjbBPEta+7a&#10;suamNFnb/Xvjkz5e7sc53ylWs+3YiINvHSkQiwQYUuVMS7WCz8PbQwbMB01Gd45QwRU9rMrbm0Ln&#10;xk20w3EfahZDyOdaQRNCn3Puqwat9gvXI8XfyQ1Wh3gONTeDnmK47XiaJI/c6pZiQ6N73DRYnfcX&#10;q+B90tNaitdxez5trt+H5cfXVqBS93fz+gVYwDn8wfCrH9WhjE5HdyHjWadgKRIZUQWpfAIWgUxm&#10;cctRgRTPKfCy4P8nlD8AAAD//wMAUEsBAi0AFAAGAAgAAAAhALaDOJL+AAAA4QEAABMAAAAAAAAA&#10;AAAAAAAAAAAAAFtDb250ZW50X1R5cGVzXS54bWxQSwECLQAUAAYACAAAACEAOP0h/9YAAACUAQAA&#10;CwAAAAAAAAAAAAAAAAAvAQAAX3JlbHMvLnJlbHNQSwECLQAUAAYACAAAACEAiqJejOoEAADKFgAA&#10;DgAAAAAAAAAAAAAAAAAuAgAAZHJzL2Uyb0RvYy54bWxQSwECLQAUAAYACAAAACEAAXw5oeEAAAAK&#10;AQAADwAAAAAAAAAAAAAAAABEBwAAZHJzL2Rvd25yZXYueG1sUEsFBgAAAAAEAAQA8wAAAFIIAAAA&#10;AA==&#10;">
                <v:group id="Group 41" o:spid="_x0000_s1086" style="position:absolute;left:476;width:20383;height:18764" coordsize="20383,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JHwwAAAN0AAAAPAAAAZHJzL2Rvd25yZXYueG1sRE9Ni8Iw&#10;EL0L/ocwwt40raJI1ygiu7IHWbAKsrehGdtiMylNbOu/NwuCt3m8z1ltelOJlhpXWlYQTyIQxJnV&#10;JecKzqfv8RKE88gaK8uk4EEONuvhYIWJth0fqU19LkIIuwQVFN7XiZQuK8igm9iaOHBX2xj0ATa5&#10;1A12IdxUchpFC2mw5NBQYE27grJbejcK9h1221n81R5u193j7zT/vRxiUupj1G8/QXjq/Vv8cv/o&#10;MH85ncH/N+EEuX4CAAD//wMAUEsBAi0AFAAGAAgAAAAhANvh9svuAAAAhQEAABMAAAAAAAAAAAAA&#10;AAAAAAAAAFtDb250ZW50X1R5cGVzXS54bWxQSwECLQAUAAYACAAAACEAWvQsW78AAAAVAQAACwAA&#10;AAAAAAAAAAAAAAAfAQAAX3JlbHMvLnJlbHNQSwECLQAUAAYACAAAACEA4uPyR8MAAADdAAAADwAA&#10;AAAAAAAAAAAAAAAHAgAAZHJzL2Rvd25yZXYueG1sUEsFBgAAAAADAAMAtwAAAPcCAAAAAA==&#10;">
                  <v:group id="Group 42" o:spid="_x0000_s1087" style="position:absolute;top:2286;width:18669;height:16478" coordsize="18669,16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ozwwAAAN0AAAAPAAAAZHJzL2Rvd25yZXYueG1sRE9Li8Iw&#10;EL4L+x/CLOxN07oqUo0isrt4EMEHiLehGdtiMylNtq3/3giCt/n4njNfdqYUDdWusKwgHkQgiFOr&#10;C84UnI6//SkI55E1lpZJwZ0cLBcfvTkm2ra8p+bgMxFC2CWoIPe+SqR0aU4G3cBWxIG72tqgD7DO&#10;pK6xDeGmlMMomkiDBYeGHCta55TeDv9GwV+L7eo7/mm2t+v6fjmOd+dtTEp9fXarGQhPnX+LX+6N&#10;DvOnwxE8vwknyMUDAAD//wMAUEsBAi0AFAAGAAgAAAAhANvh9svuAAAAhQEAABMAAAAAAAAAAAAA&#10;AAAAAAAAAFtDb250ZW50X1R5cGVzXS54bWxQSwECLQAUAAYACAAAACEAWvQsW78AAAAVAQAACwAA&#10;AAAAAAAAAAAAAAAfAQAAX3JlbHMvLnJlbHNQSwECLQAUAAYACAAAACEAbQpqM8MAAADdAAAADwAA&#10;AAAAAAAAAAAAAAAHAgAAZHJzL2Rvd25yZXYueG1sUEsFBgAAAAADAAMAtwAAAPcCAAAAAA==&#10;">
                    <v:shape id="Straight Arrow Connector 43" o:spid="_x0000_s1088" type="#_x0000_t32" style="position:absolute;top:13811;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064xAAAAN0AAAAPAAAAZHJzL2Rvd25yZXYueG1sRE9Na8JA&#10;EL0L/odlhN500xQlRFepAa09idGLtyE7TUKzsyG7jWl/vVsQvM3jfc5qM5hG9NS52rKC11kEgriw&#10;uuZSweW8myYgnEfW2FgmBb/kYLMej1aYanvjE/W5L0UIYZeigsr7NpXSFRUZdDPbEgfuy3YGfYBd&#10;KXWHtxBuGhlH0UIarDk0VNhSVlHxnf8YBdfel9mnPe7f5ttjdt3/xUPyESv1MhnelyA8Df4pfrgP&#10;OsxP4jn8fxNOkOs7AAAA//8DAFBLAQItABQABgAIAAAAIQDb4fbL7gAAAIUBAAATAAAAAAAAAAAA&#10;AAAAAAAAAABbQ29udGVudF9UeXBlc10ueG1sUEsBAi0AFAAGAAgAAAAhAFr0LFu/AAAAFQEAAAsA&#10;AAAAAAAAAAAAAAAAHwEAAF9yZWxzLy5yZWxzUEsBAi0AFAAGAAgAAAAhADdzTrjEAAAA3QAAAA8A&#10;AAAAAAAAAAAAAAAABwIAAGRycy9kb3ducmV2LnhtbFBLBQYAAAAAAwADALcAAAD4AgAAAAA=&#10;" strokecolor="windowText" strokeweight=".5pt">
                      <v:stroke endarrow="block" joinstyle="miter"/>
                    </v:shape>
                    <v:shape id="Straight Arrow Connector 44" o:spid="_x0000_s1089" type="#_x0000_t32" style="position:absolute;left:2000;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dDPxAAAAN0AAAAPAAAAZHJzL2Rvd25yZXYueG1sRE9Na8JA&#10;EL0L/Q/LFHrTjSmVkGYjNlDbnqRpL96G7JgEs7Mhu43RX98VBG/zeJ+TrSfTiZEG11pWsFxEIIgr&#10;q1uuFfz+vM8TEM4ja+wsk4IzOVjnD7MMU21P/E1j6WsRQtilqKDxvk+ldFVDBt3C9sSBO9jBoA9w&#10;qKUe8BTCTSfjKFpJgy2HhgZ7KhqqjuWfUbAffV182d32+eVtV+y3l3hKPmKlnh6nzSsIT5O/i2/u&#10;Tx3mJ/EKrt+EE2T+DwAA//8DAFBLAQItABQABgAIAAAAIQDb4fbL7gAAAIUBAAATAAAAAAAAAAAA&#10;AAAAAAAAAABbQ29udGVudF9UeXBlc10ueG1sUEsBAi0AFAAGAAgAAAAhAFr0LFu/AAAAFQEAAAsA&#10;AAAAAAAAAAAAAAAAHwEAAF9yZWxzLy5yZWxzUEsBAi0AFAAGAAgAAAAhAMeh0M/EAAAA3QAAAA8A&#10;AAAAAAAAAAAAAAAABwIAAGRycy9kb3ducmV2LnhtbFBLBQYAAAAAAwADALcAAAD4AgAAAAA=&#10;" strokecolor="windowText" strokeweight=".5pt">
                      <v:stroke endarrow="block" joinstyle="miter"/>
                    </v:shape>
                  </v:group>
                  <v:shape id="Text Box 45" o:spid="_x0000_s1090" type="#_x0000_t202" style="position:absolute;left:1047;width:247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cuRxAAAAN0AAAAPAAAAZHJzL2Rvd25yZXYueG1sRE9Na8JA&#10;EL0L/odlBG+6aUANqatIQCyiB62X3qbZMQnNzsbsVmN/fVcQvM3jfc582ZlaXKl1lWUFb+MIBHFu&#10;dcWFgtPnepSAcB5ZY22ZFNzJwXLR780x1fbGB7oefSFCCLsUFZTeN6mULi/JoBvbhjhwZ9sa9AG2&#10;hdQt3kK4qWUcRVNpsOLQUGJDWUn5z/HXKNhm6z0evmOT/NXZZndeNZfT10Sp4aBbvYPw1PmX+On+&#10;0GF+Es/g8U04QS7+AQAA//8DAFBLAQItABQABgAIAAAAIQDb4fbL7gAAAIUBAAATAAAAAAAAAAAA&#10;AAAAAAAAAABbQ29udGVudF9UeXBlc10ueG1sUEsBAi0AFAAGAAgAAAAhAFr0LFu/AAAAFQEAAAsA&#10;AAAAAAAAAAAAAAAAHwEAAF9yZWxzLy5yZWxzUEsBAi0AFAAGAAgAAAAhACkJy5HEAAAA3QAAAA8A&#10;AAAAAAAAAAAAAAAABwIAAGRycy9kb3ducmV2LnhtbFBLBQYAAAAAAwADALcAAAD4AgAAAAA=&#10;" filled="f" stroked="f" strokeweight=".5pt">
                    <v:textbox>
                      <w:txbxContent>
                        <w:p w14:paraId="13F019F1" w14:textId="77777777" w:rsidR="00603A9F" w:rsidRDefault="00A20E52">
                          <w:pPr>
                            <w:rPr>
                              <w:rFonts w:ascii="Times New Roman" w:hAnsi="Times New Roman"/>
                              <w:i/>
                              <w:sz w:val="20"/>
                            </w:rPr>
                          </w:pPr>
                          <w:r>
                            <w:rPr>
                              <w:rFonts w:ascii="Times New Roman" w:hAnsi="Times New Roman"/>
                              <w:i/>
                              <w:sz w:val="20"/>
                            </w:rPr>
                            <w:t>y</w:t>
                          </w:r>
                        </w:p>
                      </w:txbxContent>
                    </v:textbox>
                  </v:shape>
                  <v:shape id="Text Box 46" o:spid="_x0000_s1091" type="#_x0000_t202" style="position:absolute;left:18192;top:14859;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2xCxAAAAN0AAAAPAAAAZHJzL2Rvd25yZXYueG1sRI9Bb8Iw&#10;DIXvSPsPkSftBumqgVBHQBsSiAsH2v0Aq/Gaao1TNRlk/34+IHGz9Z7f+7zZZT+oK02xD2zgdVGA&#10;Im6D7bkz8NUc5mtQMSFbHAKTgT+KsNs+zTZY2XDjC13r1CkJ4VihAZfSWGkdW0ce4yKMxKJ9h8lj&#10;knXqtJ3wJuF+0GVRrLTHnqXB4Uh7R+1P/esNlLld5vPJ6X2Ix+az5uPhrfHGvDznj3dQiXJ6mO/X&#10;Jyv461Jw5RsZQW//AQAA//8DAFBLAQItABQABgAIAAAAIQDb4fbL7gAAAIUBAAATAAAAAAAAAAAA&#10;AAAAAAAAAABbQ29udGVudF9UeXBlc10ueG1sUEsBAi0AFAAGAAgAAAAhAFr0LFu/AAAAFQEAAAsA&#10;AAAAAAAAAAAAAAAAHwEAAF9yZWxzLy5yZWxzUEsBAi0AFAAGAAgAAAAhAM/zbELEAAAA3QAAAA8A&#10;AAAAAAAAAAAAAAAABwIAAGRycy9kb3ducmV2LnhtbFBLBQYAAAAAAwADALcAAAD4AgAAAAA=&#10;" filled="f" stroked="f" strokeweight=".5pt">
                    <v:textbox>
                      <w:txbxContent>
                        <w:p w14:paraId="4E3B1005" w14:textId="77777777" w:rsidR="00603A9F" w:rsidRDefault="00A20E52">
                          <w:pPr>
                            <w:rPr>
                              <w:rFonts w:ascii="Times New Roman" w:hAnsi="Times New Roman"/>
                              <w:i/>
                              <w:sz w:val="20"/>
                            </w:rPr>
                          </w:pPr>
                          <w:r>
                            <w:rPr>
                              <w:rFonts w:ascii="Times New Roman" w:hAnsi="Times New Roman"/>
                              <w:i/>
                              <w:sz w:val="20"/>
                            </w:rPr>
                            <w:t>x</w:t>
                          </w:r>
                        </w:p>
                      </w:txbxContent>
                    </v:textbox>
                  </v:shape>
                </v:group>
                <v:line id="Straight Connector 47" o:spid="_x0000_s1092" style="position:absolute;visibility:visible;mso-wrap-style:square" from="0,5524" to="17526,17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JdwwAAAN0AAAAPAAAAZHJzL2Rvd25yZXYueG1sRE9Na8JA&#10;EL0X/A/LCL3VTUUkRjdBBCEQQZq2h96G7JgNzc6G7Krpv3cLhd7m8T5nV0y2FzcafedYwesiAUHc&#10;ON1xq+Dj/fiSgvABWWPvmBT8kIcinz3tMNPuzm90q0MrYgj7DBWYEIZMSt8YsugXbiCO3MWNFkOE&#10;Yyv1iPcYbnu5TJK1tNhxbDA40MFQ811frYLTuRpKs/9kmdbVpvpalyfbr5R6nk/7LYhAU/gX/7lL&#10;Heenyw38fhNPkPkDAAD//wMAUEsBAi0AFAAGAAgAAAAhANvh9svuAAAAhQEAABMAAAAAAAAAAAAA&#10;AAAAAAAAAFtDb250ZW50X1R5cGVzXS54bWxQSwECLQAUAAYACAAAACEAWvQsW78AAAAVAQAACwAA&#10;AAAAAAAAAAAAAAAfAQAAX3JlbHMvLnJlbHNQSwECLQAUAAYACAAAACEAMvqyXcMAAADdAAAADwAA&#10;AAAAAAAAAAAAAAAHAgAAZHJzL2Rvd25yZXYueG1sUEsFBgAAAAADAAMAtwAAAPcCAAAAAA==&#10;" strokecolor="#5b9bd5" strokeweight=".5pt">
                  <v:stroke joinstyle="miter"/>
                </v:line>
                <v:shape id="Text Box 48" o:spid="_x0000_s1093" type="#_x0000_t202" style="position:absolute;left:2000;top:5524;width:2953;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cU4xwAAAN0AAAAPAAAAZHJzL2Rvd25yZXYueG1sRI9Ba8JA&#10;EIXvQv/DMoXedFOLElJXkYBYSnvQ5uJtzI5JaHY2za6a+us7B6G3Gd6b975ZrAbXqgv1ofFs4HmS&#10;gCIuvW24MlB8bcYpqBCRLbaeycAvBVgtH0YLzKy/8o4u+1gpCeGQoYE6xi7TOpQ1OQwT3xGLdvK9&#10;wyhrX2nb41XCXaunSTLXDhuWhho7ymsqv/dnZ+A933zi7jh16a3Ntx+ndfdTHGbGPD0O61dQkYb4&#10;b75fv1nBT1+EX76REfTyDwAA//8DAFBLAQItABQABgAIAAAAIQDb4fbL7gAAAIUBAAATAAAAAAAA&#10;AAAAAAAAAAAAAABbQ29udGVudF9UeXBlc10ueG1sUEsBAi0AFAAGAAgAAAAhAFr0LFu/AAAAFQEA&#10;AAsAAAAAAAAAAAAAAAAAHwEAAF9yZWxzLy5yZWxzUEsBAi0AFAAGAAgAAAAhACM5xTjHAAAA3QAA&#10;AA8AAAAAAAAAAAAAAAAABwIAAGRycy9kb3ducmV2LnhtbFBLBQYAAAAAAwADALcAAAD7AgAAAAA=&#10;" filled="f" stroked="f" strokeweight=".5pt">
                  <v:textbox>
                    <w:txbxContent>
                      <w:p w14:paraId="6E437DF0" w14:textId="77777777" w:rsidR="00603A9F" w:rsidRDefault="00A20E52">
                        <w:pPr>
                          <w:rPr>
                            <w:rFonts w:ascii="Times New Roman" w:hAnsi="Times New Roman"/>
                          </w:rPr>
                        </w:pPr>
                        <w:r>
                          <w:rPr>
                            <w:rFonts w:ascii="Times New Roman" w:hAnsi="Times New Roman"/>
                          </w:rPr>
                          <w:t>6</w:t>
                        </w:r>
                      </w:p>
                    </w:txbxContent>
                  </v:textbox>
                </v:shape>
                <v:shape id="Text Box 49" o:spid="_x0000_s1094" type="#_x0000_t202" style="position:absolute;left:14358;top:13750;width:3715;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WCjxQAAAN0AAAAPAAAAZHJzL2Rvd25yZXYueG1sRE9La8JA&#10;EL4L/Q/LFHrTTVIsIXWVEAgtRQ8+Lr1Ns2MSmp1Ns1tN/fWuUPA2H99zFqvRdOJEg2stK4hnEQji&#10;yuqWawWHfTlNQTiPrLGzTAr+yMFq+TBZYKbtmbd02vlahBB2GSpovO8zKV3VkEE3sz1x4I52MOgD&#10;HGqpBzyHcNPJJIpepMGWQ0ODPRUNVd+7X6Pgoyg3uP1KTHrpirf1Me9/Dp9zpZ4ex/wVhKfR38X/&#10;7ncd5qfPMdy+CSfI5RUAAP//AwBQSwECLQAUAAYACAAAACEA2+H2y+4AAACFAQAAEwAAAAAAAAAA&#10;AAAAAAAAAAAAW0NvbnRlbnRfVHlwZXNdLnhtbFBLAQItABQABgAIAAAAIQBa9CxbvwAAABUBAAAL&#10;AAAAAAAAAAAAAAAAAB8BAABfcmVscy8ucmVsc1BLAQItABQABgAIAAAAIQBMdWCjxQAAAN0AAAAP&#10;AAAAAAAAAAAAAAAAAAcCAABkcnMvZG93bnJldi54bWxQSwUGAAAAAAMAAwC3AAAA+QIAAAAA&#10;" filled="f" stroked="f" strokeweight=".5pt">
                  <v:textbox>
                    <w:txbxContent>
                      <w:p w14:paraId="67A80729" w14:textId="77777777" w:rsidR="00603A9F" w:rsidRDefault="00A20E52">
                        <w:pPr>
                          <w:rPr>
                            <w:rFonts w:ascii="Times New Roman" w:hAnsi="Times New Roman"/>
                          </w:rPr>
                        </w:pPr>
                        <w:r>
                          <w:rPr>
                            <w:rFonts w:ascii="Times New Roman" w:hAnsi="Times New Roman"/>
                          </w:rPr>
                          <w:t>10</w:t>
                        </w:r>
                      </w:p>
                    </w:txbxContent>
                  </v:textbox>
                </v:shape>
                <w10:wrap type="square"/>
              </v:group>
            </w:pict>
          </mc:Fallback>
        </mc:AlternateContent>
      </w:r>
    </w:p>
    <w:p w14:paraId="646E4903" w14:textId="77777777" w:rsidR="00603A9F" w:rsidRDefault="00603A9F">
      <w:pPr>
        <w:rPr>
          <w:noProof/>
          <w:lang w:eastAsia="en-GB"/>
        </w:rPr>
      </w:pPr>
    </w:p>
    <w:p w14:paraId="75F3EABA" w14:textId="77777777" w:rsidR="00603A9F" w:rsidRDefault="00603A9F">
      <w:pPr>
        <w:rPr>
          <w:noProof/>
          <w:lang w:eastAsia="en-GB"/>
        </w:rPr>
      </w:pPr>
    </w:p>
    <w:p w14:paraId="2980DE54" w14:textId="77777777" w:rsidR="00603A9F" w:rsidRDefault="00603A9F">
      <w:pPr>
        <w:rPr>
          <w:noProof/>
          <w:lang w:eastAsia="en-GB"/>
        </w:rPr>
      </w:pPr>
    </w:p>
    <w:p w14:paraId="4FDE00A0" w14:textId="77777777" w:rsidR="00603A9F" w:rsidRDefault="00603A9F">
      <w:pPr>
        <w:rPr>
          <w:noProof/>
          <w:lang w:eastAsia="en-GB"/>
        </w:rPr>
      </w:pPr>
    </w:p>
    <w:p w14:paraId="12CAD83D" w14:textId="77777777" w:rsidR="00603A9F" w:rsidRDefault="00603A9F">
      <w:pPr>
        <w:rPr>
          <w:noProof/>
          <w:lang w:eastAsia="en-GB"/>
        </w:rPr>
      </w:pPr>
    </w:p>
    <w:p w14:paraId="0AD65509" w14:textId="77777777" w:rsidR="00603A9F" w:rsidRDefault="00603A9F">
      <w:pPr>
        <w:rPr>
          <w:noProof/>
          <w:lang w:eastAsia="en-GB"/>
        </w:rPr>
      </w:pPr>
    </w:p>
    <w:p w14:paraId="5B88E893" w14:textId="77777777" w:rsidR="00603A9F" w:rsidRDefault="00603A9F">
      <w:pPr>
        <w:rPr>
          <w:noProof/>
          <w:lang w:eastAsia="en-GB"/>
        </w:rPr>
      </w:pPr>
    </w:p>
    <w:p w14:paraId="2E4F32FC" w14:textId="77777777" w:rsidR="00603A9F" w:rsidRDefault="00603A9F">
      <w:pPr>
        <w:rPr>
          <w:noProof/>
          <w:lang w:eastAsia="en-GB"/>
        </w:rPr>
      </w:pPr>
    </w:p>
    <w:p w14:paraId="2F63B062" w14:textId="77777777" w:rsidR="00603A9F" w:rsidRDefault="00A20E52">
      <w:pPr>
        <w:rPr>
          <w:b/>
          <w:noProof/>
          <w:lang w:eastAsia="en-GB"/>
        </w:rPr>
      </w:pPr>
      <w:r>
        <w:rPr>
          <w:noProof/>
          <w:lang w:eastAsia="en-GB"/>
        </w:rPr>
        <mc:AlternateContent>
          <mc:Choice Requires="wpg">
            <w:drawing>
              <wp:anchor distT="0" distB="0" distL="114300" distR="114300" simplePos="0" relativeHeight="251713536" behindDoc="0" locked="0" layoutInCell="1" allowOverlap="1" wp14:anchorId="109D4130" wp14:editId="7BDA777F">
                <wp:simplePos x="0" y="0"/>
                <wp:positionH relativeFrom="column">
                  <wp:posOffset>800100</wp:posOffset>
                </wp:positionH>
                <wp:positionV relativeFrom="paragraph">
                  <wp:posOffset>227330</wp:posOffset>
                </wp:positionV>
                <wp:extent cx="2038350" cy="1876425"/>
                <wp:effectExtent l="0" t="0" r="0" b="28575"/>
                <wp:wrapNone/>
                <wp:docPr id="1811" name="Group 50"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12" name="Group 51"/>
                        <wpg:cNvGrpSpPr>
                          <a:grpSpLocks/>
                        </wpg:cNvGrpSpPr>
                        <wpg:grpSpPr bwMode="auto">
                          <a:xfrm>
                            <a:off x="104775" y="0"/>
                            <a:ext cx="247650" cy="1876425"/>
                            <a:chOff x="0" y="0"/>
                            <a:chExt cx="247650" cy="1876425"/>
                          </a:xfrm>
                        </wpg:grpSpPr>
                        <wps:wsp>
                          <wps:cNvPr id="1813" name="Straight Arrow Connector 52" title="Graph"/>
                          <wps:cNvCnPr>
                            <a:cxnSpLocks noChangeShapeType="1"/>
                          </wps:cNvCnPr>
                          <wps:spPr bwMode="auto">
                            <a:xfrm flipV="1">
                              <a:off x="95250" y="22860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14" name="Text Box 53"/>
                          <wps:cNvSpPr txBox="1">
                            <a:spLocks noChangeArrowheads="1"/>
                          </wps:cNvSpPr>
                          <wps:spPr bwMode="auto">
                            <a:xfrm>
                              <a:off x="0"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1A9E01B" w14:textId="77777777" w:rsidR="00603A9F" w:rsidRDefault="00A20E52">
                                <w:pPr>
                                  <w:rPr>
                                    <w:rFonts w:ascii="Times New Roman" w:hAnsi="Times New Roman"/>
                                    <w:i/>
                                    <w:sz w:val="20"/>
                                  </w:rPr>
                                </w:pPr>
                                <w:r>
                                  <w:rPr>
                                    <w:rFonts w:ascii="Times New Roman" w:hAnsi="Times New Roman"/>
                                    <w:i/>
                                    <w:sz w:val="20"/>
                                  </w:rPr>
                                  <w:t>y</w:t>
                                </w:r>
                              </w:p>
                            </w:txbxContent>
                          </wps:txbx>
                          <wps:bodyPr rot="0" vert="horz" wrap="square" lIns="91440" tIns="45720" rIns="91440" bIns="45720" anchor="t" anchorCtr="0" upright="1">
                            <a:noAutofit/>
                          </wps:bodyPr>
                        </wps:wsp>
                      </wpg:grpSp>
                      <wpg:grpSp>
                        <wpg:cNvPr id="1815" name="Group 54"/>
                        <wpg:cNvGrpSpPr>
                          <a:grpSpLocks/>
                        </wpg:cNvGrpSpPr>
                        <wpg:grpSpPr bwMode="auto">
                          <a:xfrm>
                            <a:off x="0" y="323850"/>
                            <a:ext cx="2038350" cy="285750"/>
                            <a:chOff x="0" y="0"/>
                            <a:chExt cx="2038350" cy="285750"/>
                          </a:xfrm>
                        </wpg:grpSpPr>
                        <wps:wsp>
                          <wps:cNvPr id="1816" name="Straight Arrow Connector 55" title="Graph"/>
                          <wps:cNvCnPr>
                            <a:cxnSpLocks noChangeShapeType="1"/>
                          </wps:cNvCnPr>
                          <wps:spPr bwMode="auto">
                            <a:xfrm flipV="1">
                              <a:off x="0" y="1238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17" name="Text Box 56"/>
                          <wps:cNvSpPr txBox="1">
                            <a:spLocks noChangeArrowheads="1"/>
                          </wps:cNvSpPr>
                          <wps:spPr bwMode="auto">
                            <a:xfrm flipH="1">
                              <a:off x="1819275" y="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D9FC541" w14:textId="77777777" w:rsidR="00603A9F" w:rsidRDefault="00A20E52">
                                <w:pPr>
                                  <w:rPr>
                                    <w:rFonts w:ascii="Times New Roman" w:hAnsi="Times New Roman"/>
                                    <w:i/>
                                    <w:sz w:val="20"/>
                                  </w:rPr>
                                </w:pPr>
                                <w:r>
                                  <w:rPr>
                                    <w:rFonts w:ascii="Times New Roman" w:hAnsi="Times New Roman"/>
                                    <w:i/>
                                    <w:sz w:val="20"/>
                                  </w:rPr>
                                  <w:t>x</w:t>
                                </w:r>
                              </w:p>
                            </w:txbxContent>
                          </wps:txbx>
                          <wps:bodyPr rot="0" vert="horz" wrap="square" lIns="91440" tIns="45720" rIns="91440" bIns="45720" anchor="t" anchorCtr="0" upright="1">
                            <a:noAutofit/>
                          </wps:bodyPr>
                        </wps:wsp>
                      </wpg:grpSp>
                      <wpg:grpSp>
                        <wpg:cNvPr id="1818" name="Group 57"/>
                        <wpg:cNvGrpSpPr>
                          <a:grpSpLocks/>
                        </wpg:cNvGrpSpPr>
                        <wpg:grpSpPr bwMode="auto">
                          <a:xfrm flipV="1">
                            <a:off x="0" y="314325"/>
                            <a:ext cx="1028700" cy="1562100"/>
                            <a:chOff x="0" y="0"/>
                            <a:chExt cx="1028700" cy="1562100"/>
                          </a:xfrm>
                        </wpg:grpSpPr>
                        <wps:wsp>
                          <wps:cNvPr id="1819" name="Straight Connector 58" title="Graph"/>
                          <wps:cNvCnPr>
                            <a:cxnSpLocks noChangeShapeType="1"/>
                          </wps:cNvCnPr>
                          <wps:spPr bwMode="auto">
                            <a:xfrm>
                              <a:off x="0" y="0"/>
                              <a:ext cx="923925" cy="1562100"/>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20" name="Text Box 59"/>
                          <wps:cNvSpPr txBox="1">
                            <a:spLocks noChangeArrowheads="1"/>
                          </wps:cNvSpPr>
                          <wps:spPr bwMode="auto">
                            <a:xfrm rot="10800000">
                              <a:off x="161924" y="123825"/>
                              <a:ext cx="4476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BF67A77" w14:textId="77777777" w:rsidR="00603A9F" w:rsidRDefault="00A20E52">
                                <w:pPr>
                                  <w:rPr>
                                    <w:rFonts w:ascii="Times New Roman" w:hAnsi="Times New Roman"/>
                                  </w:rPr>
                                </w:pPr>
                                <w:r>
                                  <w:rPr>
                                    <w:rFonts w:ascii="Times New Roman" w:hAnsi="Times New Roman"/>
                                  </w:rPr>
                                  <w:t>–6</w:t>
                                </w:r>
                              </w:p>
                            </w:txbxContent>
                          </wps:txbx>
                          <wps:bodyPr rot="0" vert="horz" wrap="square" lIns="91440" tIns="45720" rIns="91440" bIns="45720" anchor="t" anchorCtr="0" upright="1">
                            <a:noAutofit/>
                          </wps:bodyPr>
                        </wps:wsp>
                        <wps:wsp>
                          <wps:cNvPr id="1821" name="Text Box 60"/>
                          <wps:cNvSpPr txBox="1">
                            <a:spLocks noChangeArrowheads="1"/>
                          </wps:cNvSpPr>
                          <wps:spPr bwMode="auto">
                            <a:xfrm rot="10800000">
                              <a:off x="733425" y="1114425"/>
                              <a:ext cx="2952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29965CF" w14:textId="77777777" w:rsidR="00603A9F" w:rsidRDefault="00A20E52">
                                <w:pPr>
                                  <w:rPr>
                                    <w:rFonts w:ascii="Times New Roman" w:hAnsi="Times New Roman"/>
                                  </w:rPr>
                                </w:pPr>
                                <w:r>
                                  <w:rPr>
                                    <w:rFonts w:ascii="Times New Roman" w:hAnsi="Times New Roman"/>
                                  </w:rPr>
                                  <w:t>4</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09D4130" id="Group 50" o:spid="_x0000_s1095" alt="Title: Graph" style="position:absolute;margin-left:63pt;margin-top:17.9pt;width:160.5pt;height:147.75pt;z-index:251713536"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b71qgUAAAMhAAAOAAAAZHJzL2Uyb0RvYy54bWzsWltT6zYQfu9M/4PG7yG24/sQzkBCaGdo&#10;ywy074ovsae25MqChNPpf+9K8i034JCS0k54CLYVSavVfp++Xef8y6rI0VPMqoySsWac6RqKSUij&#10;jCzG2q8Ps4GnoYpjEuGcknisPceV9uXi++/Ol2UQmzSleRQzBIOQKliWYy3lvAyGwypM4wJXZ7SM&#10;CTQmlBWYwy1bDCOGlzB6kQ9NXXeGS8qiktEwrip4OlWN2oUcP0nikP+SJFXMUT7WwDYuP5n8nIvP&#10;4cU5DhYMl2kW1mbgd1hR4IzApO1QU8wxemTZ1lBFFjJa0YSfhbQY0iTJwliuAVZj6BuruWH0sZRr&#10;WQTLRdm6CVy74ad3Dxv+/HTHUBbB3nmGoSGCC9glOTGyhcMynssH4CHhrGW5CKDPDSvvyzumVgyX&#10;tzT8vYLm4Wa7uF+oL6P58icawWD4kVPprFXCCjEEuAGt5J48t3sSrzgK4aGpj7yRsCSENsNzHcu0&#10;1a6FKWztVr8wvX6l5xAHamJpbG2cWpm8aRfZOcbccIzx0a4wdMt1bQ3t8IflOu9zx+6Oe70BeKy6&#10;kKsOC7n7FJexjORKhE/n2VHj2XvOcLZIObpkjC7RhBIC4KUM2eD87SiUw0yICsFwReoQRIROUkwW&#10;sZzw4bmEcJObBXvd6yJuKojf3SGJkjwrfxMde8Hp26ZwO2yIaXqOXjNHE6WitQ5Rx3I9FaKta3FQ&#10;sorfxLRA4mKsVfVi21WqqfDTbcUFiroOwgJCZ1meS6bKCVqONUcBAgNfJjnmMHFRAoIrstAQzhdA&#10;xCFn0viK5lkkeotxKraYT3KGnrAgQ/kn4hhmW/uaMHGKq1R9TzYpwBUZB67Os2KseW1vHKQxjq5J&#10;JO3jOMvhGnHpec4y2Is81oTRRRxpKI/BOHGl5s2JsAucCOuurxRr/unr/rV37VkDy3SuB5Y+nQ4u&#10;ZxNr4MwM156OppPJ1PhLLNGwgjSLopiIVTYMblhvC9f6LFHc23J46+/h+ujSVWBs818aLQNLxJKg&#10;jSqY0+j5jonViTtAkHp8DChZDZQeRFRe0RWyR8LPdeQLvkZ8Bc+byK4UbbeYkcgTuwlgXwONovqX&#10;QSO270Ue79GP6dkugEnFQHMIbECEAfplCL8FFGLy3q4FnzOu1lC2BsaZ/Ksd0vva3gCUoGmgYpiW&#10;fmX6g5njuQNrZtkD39W9gW74V76jW741na1D5TYj8eFQaZlIeL9n9JuJ5u18IiOlRbowv8Fg838X&#10;FvlqvpLSxpKKoYMnYhRIGNgchCtcpJR9BYoCEQgc+scjZkBY+Y8EUOAbliVEkLyxbNeEG9Zvmfdb&#10;MAlhqLEGhKwuJ1wpzceSiaOtwR2hl6CAkkxSfWdVnzM6aaLUyD5hAofOmmKzFOA/WqONzJGnAKwC&#10;cUuodQjHwTfptK5je3p2vmhI9hhs6jSe3S9MwPmfQJgoUWLAjjTCuBElhuc4PigVJZ19/TXKPakS&#10;dSJ9ztOjd761TKiUHSDl86oSt8FRp0qc46kSKeV/aIi31ieQ6frmnuzK8HXRIpLNHVTU6fJayJ9U&#10;CmQWJ5Wisp5DVUqLC5VE/H9UCtQA11SK+yEqZWfark7HkWGNtk5H3fTc9nS0HdNokvrXBIuxp+e/&#10;rFj8xsutYmnLC8iGLTiuVnktH/TNkd/WTDrvtz7cotocVP+bE8I2N0HhQVUS+8q/msrsAQxby3H+&#10;gSrJSW30Kv3fVMHeV04U+Zlimk5t+EdUGzKvNPS6OtaDgOGA5IACjahh71DqFhRHGtnR5Vb7sXCS&#10;HSfZgYO62Hqo7KhP46Z2+fllhyiZHKEEYLavw1oycWTRUswPLzE+uKCq9mEXmbijkXgJJsnEgArV&#10;prIx4W3EiU32vPc4lVpffnVzKJt4zXH7X0xiZKkR3rTLqnL9qwDxKr9/L8u03W8XLv4GAAD//wMA&#10;UEsDBBQABgAIAAAAIQAyA90z3wAAAAoBAAAPAAAAZHJzL2Rvd25yZXYueG1sTI9BS8NAEIXvgv9h&#10;GcGb3aRpq8RsSinqqQi2gnibJtMkNDsbstsk/feOJz2+N48378vWk23VQL1vHBuIZxEo4sKVDVcG&#10;Pg+vD0+gfEAusXVMBq7kYZ3f3mSYlm7kDxr2oVJSwj5FA3UIXaq1L2qy6GeuI5bbyfUWg8i+0mWP&#10;o5TbVs+jaKUtNiwfauxoW1Nx3l+sgbcRx00Svwy782l7/T4s3792MRlzfzdtnkEFmsJfGH7ny3TI&#10;ZdPRXbj0qhU9XwlLMJAsBUECi8WjGEcxkjgBnWf6P0L+AwAA//8DAFBLAQItABQABgAIAAAAIQC2&#10;gziS/gAAAOEBAAATAAAAAAAAAAAAAAAAAAAAAABbQ29udGVudF9UeXBlc10ueG1sUEsBAi0AFAAG&#10;AAgAAAAhADj9If/WAAAAlAEAAAsAAAAAAAAAAAAAAAAALwEAAF9yZWxzLy5yZWxzUEsBAi0AFAAG&#10;AAgAAAAhAF6BvvWqBQAAAyEAAA4AAAAAAAAAAAAAAAAALgIAAGRycy9lMm9Eb2MueG1sUEsBAi0A&#10;FAAGAAgAAAAhADID3TPfAAAACgEAAA8AAAAAAAAAAAAAAAAABAgAAGRycy9kb3ducmV2LnhtbFBL&#10;BQYAAAAABAAEAPMAAAAQCQAAAAA=&#10;">
                <v:group id="Group 51" o:spid="_x0000_s1096" style="position:absolute;left:1047;width:2477;height:18764" coordsize="2476,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51hwwAAAN0AAAAPAAAAZHJzL2Rvd25yZXYueG1sRE9Ni8Iw&#10;EL0L/ocwgjdN66JINYqILh5kwSosexuasS02k9LEtv57s7Cwt3m8z1lve1OJlhpXWlYQTyMQxJnV&#10;JecKbtfjZAnCeWSNlWVS8CIH281wsMZE244v1KY+FyGEXYIKCu/rREqXFWTQTW1NHLi7bQz6AJtc&#10;6ga7EG4qOYuihTRYcmgosKZ9QdkjfRoFnx12u4/40J4f9/3r5zr/+j7HpNR41O9WIDz1/l/85z7p&#10;MH8Zz+D3m3CC3LwBAAD//wMAUEsBAi0AFAAGAAgAAAAhANvh9svuAAAAhQEAABMAAAAAAAAAAAAA&#10;AAAAAAAAAFtDb250ZW50X1R5cGVzXS54bWxQSwECLQAUAAYACAAAACEAWvQsW78AAAAVAQAACwAA&#10;AAAAAAAAAAAAAAAfAQAAX3JlbHMvLnJlbHNQSwECLQAUAAYACAAAACEAQ8OdYcMAAADdAAAADwAA&#10;AAAAAAAAAAAAAAAHAgAAZHJzL2Rvd25yZXYueG1sUEsFBgAAAAADAAMAtwAAAPcCAAAAAA==&#10;">
                  <v:shape id="Straight Arrow Connector 52" o:spid="_x0000_s1097" type="#_x0000_t32" style="position:absolute;left:952;top:2286;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oejxQAAAN0AAAAPAAAAZHJzL2Rvd25yZXYueG1sRE9Na8JA&#10;EL0X/A/LCL3VjS0tMXUNIpRYD4LRS29DdswGs7Mhu42xv75bKHibx/ucZT7aVgzU+8axgvksAUFc&#10;Od1wreB0/HhKQfiArLF1TApu5CFfTR6WmGl35QMNZahFDGGfoQITQpdJ6StDFv3MdcSRO7veYoiw&#10;r6Xu8RrDbSufk+RNWmw4NhjsaGOoupTfVsF+uyi+dvvPMPy83ordoUnM0J6UepyO63cQgcZwF/+7&#10;tzrOT+cv8PdNPEGufgEAAP//AwBQSwECLQAUAAYACAAAACEA2+H2y+4AAACFAQAAEwAAAAAAAAAA&#10;AAAAAAAAAAAAW0NvbnRlbnRfVHlwZXNdLnhtbFBLAQItABQABgAIAAAAIQBa9CxbvwAAABUBAAAL&#10;AAAAAAAAAAAAAAAAAB8BAABfcmVscy8ucmVsc1BLAQItABQABgAIAAAAIQATioejxQAAAN0AAAAP&#10;AAAAAAAAAAAAAAAAAAcCAABkcnMvZG93bnJldi54bWxQSwUGAAAAAAMAAwC3AAAA+QIAAAAA&#10;" strokeweight=".5pt">
                    <v:stroke endarrow="block" joinstyle="miter"/>
                  </v:shape>
                  <v:shape id="Text Box 53" o:spid="_x0000_s1098" type="#_x0000_t202" style="position:absolute;width:247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59bxQAAAN0AAAAPAAAAZHJzL2Rvd25yZXYueG1sRE9La8JA&#10;EL4L/Q/LFHrTTUItIXWVEAgtRQ8+Lr1Ns2MSmp1Ns1tN/fWuUPA2H99zFqvRdOJEg2stK4hnEQji&#10;yuqWawWHfTlNQTiPrLGzTAr+yMFq+TBZYKbtmbd02vlahBB2GSpovO8zKV3VkEE3sz1x4I52MOgD&#10;HGqpBzyHcNPJJIpepMGWQ0ODPRUNVd+7X6Pgoyg3uP1KTHrpirf1Me9/Dp9zpZ4ex/wVhKfR38X/&#10;7ncd5qfxM9y+CSfI5RUAAP//AwBQSwECLQAUAAYACAAAACEA2+H2y+4AAACFAQAAEwAAAAAAAAAA&#10;AAAAAAAAAAAAW0NvbnRlbnRfVHlwZXNdLnhtbFBLAQItABQABgAIAAAAIQBa9CxbvwAAABUBAAAL&#10;AAAAAAAAAAAAAAAAAB8BAABfcmVscy8ucmVsc1BLAQItABQABgAIAAAAIQAXt59bxQAAAN0AAAAP&#10;AAAAAAAAAAAAAAAAAAcCAABkcnMvZG93bnJldi54bWxQSwUGAAAAAAMAAwC3AAAA+QIAAAAA&#10;" filled="f" stroked="f" strokeweight=".5pt">
                    <v:textbox>
                      <w:txbxContent>
                        <w:p w14:paraId="71A9E01B" w14:textId="77777777" w:rsidR="00603A9F" w:rsidRDefault="00A20E52">
                          <w:pPr>
                            <w:rPr>
                              <w:rFonts w:ascii="Times New Roman" w:hAnsi="Times New Roman"/>
                              <w:i/>
                              <w:sz w:val="20"/>
                            </w:rPr>
                          </w:pPr>
                          <w:r>
                            <w:rPr>
                              <w:rFonts w:ascii="Times New Roman" w:hAnsi="Times New Roman"/>
                              <w:i/>
                              <w:sz w:val="20"/>
                            </w:rPr>
                            <w:t>y</w:t>
                          </w:r>
                        </w:p>
                      </w:txbxContent>
                    </v:textbox>
                  </v:shape>
                </v:group>
                <v:group id="Group 54" o:spid="_x0000_s1099" style="position:absolute;top:3238;width:20383;height:2858" coordsize="20383,2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gUVxAAAAN0AAAAPAAAAZHJzL2Rvd25yZXYueG1sRE9La8JA&#10;EL4X+h+WKXirm1QsIXUVkVZ6CIUaQbwN2TEJZmdDds3j33cLgrf5+J6z2oymET11rrasIJ5HIIgL&#10;q2suFRzzr9cEhPPIGhvLpGAiB5v189MKU20H/qX+4EsRQtilqKDyvk2ldEVFBt3ctsSBu9jOoA+w&#10;K6XucAjhppFvUfQuDdYcGipsaVdRcT3cjIL9gMN2EX/22fWym8758ueUxaTU7GXcfoDwNPqH+O7+&#10;1mF+Ei/h/5twglz/AQAA//8DAFBLAQItABQABgAIAAAAIQDb4fbL7gAAAIUBAAATAAAAAAAAAAAA&#10;AAAAAAAAAABbQ29udGVudF9UeXBlc10ueG1sUEsBAi0AFAAGAAgAAAAhAFr0LFu/AAAAFQEAAAsA&#10;AAAAAAAAAAAAAAAAHwEAAF9yZWxzLy5yZWxzUEsBAi0AFAAGAAgAAAAhAMwqBRXEAAAA3QAAAA8A&#10;AAAAAAAAAAAAAAAABwIAAGRycy9kb3ducmV2LnhtbFBLBQYAAAAAAwADALcAAAD4AgAAAAA=&#10;">
                  <v:shape id="Straight Arrow Connector 55" o:spid="_x0000_s1100" type="#_x0000_t32" style="position:absolute;top:1238;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Q7wwAAAN0AAAAPAAAAZHJzL2Rvd25yZXYueG1sRE9Li8Iw&#10;EL4L/ocwgjdNXVC0a5RFEB8HwerF29DMNmWbSWmytfrrjbCwt/n4nrNcd7YSLTW+dKxgMk5AEOdO&#10;l1wouF62ozkIH5A1Vo5JwYM8rFf93hJT7e58pjYLhYgh7FNUYEKoUyl9bsiiH7uaOHLfrrEYImwK&#10;qRu8x3BbyY8kmUmLJccGgzVtDOU/2a9VcNovdrfj6RDa5/SxO57LxLTVVanhoPv6BBGoC//iP/de&#10;x/nzyQze38QT5OoFAAD//wMAUEsBAi0AFAAGAAgAAAAhANvh9svuAAAAhQEAABMAAAAAAAAAAAAA&#10;AAAAAAAAAFtDb250ZW50X1R5cGVzXS54bWxQSwECLQAUAAYACAAAACEAWvQsW78AAAAVAQAACwAA&#10;AAAAAAAAAAAAAAAfAQAAX3JlbHMvLnJlbHNQSwECLQAUAAYACAAAACEAA/0kO8MAAADdAAAADwAA&#10;AAAAAAAAAAAAAAAHAgAAZHJzL2Rvd25yZXYueG1sUEsFBgAAAAADAAMAtwAAAPcCAAAAAA==&#10;" strokeweight=".5pt">
                    <v:stroke endarrow="block" joinstyle="miter"/>
                  </v:shape>
                  <v:shape id="Text Box 56" o:spid="_x0000_s1101" type="#_x0000_t202" style="position:absolute;left:18192;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DKNwQAAAN0AAAAPAAAAZHJzL2Rvd25yZXYueG1sRE/NisIw&#10;EL4L+w5hFvamqbL+UI2yKyhePNj6AEMzNsVmUpqsZt/eCIK3+fh+Z7WJthU36n3jWMF4lIEgrpxu&#10;uFZwLnfDBQgfkDW2jknBP3nYrD8GK8y1u/OJbkWoRQphn6MCE0KXS+krQxb9yHXEibu43mJIsK+l&#10;7vGewm0rJ1k2kxYbTg0GO9oaqq7Fn1UwidU0Hg9Gbp3fl78F73ffpVXq6zP+LEEEiuEtfrkPOs1f&#10;jOfw/CadINcPAAAA//8DAFBLAQItABQABgAIAAAAIQDb4fbL7gAAAIUBAAATAAAAAAAAAAAAAAAA&#10;AAAAAABbQ29udGVudF9UeXBlc10ueG1sUEsBAi0AFAAGAAgAAAAhAFr0LFu/AAAAFQEAAAsAAAAA&#10;AAAAAAAAAAAAHwEAAF9yZWxzLy5yZWxzUEsBAi0AFAAGAAgAAAAhAHAAMo3BAAAA3QAAAA8AAAAA&#10;AAAAAAAAAAAABwIAAGRycy9kb3ducmV2LnhtbFBLBQYAAAAAAwADALcAAAD1AgAAAAA=&#10;" filled="f" stroked="f" strokeweight=".5pt">
                    <v:textbox>
                      <w:txbxContent>
                        <w:p w14:paraId="3D9FC541" w14:textId="77777777" w:rsidR="00603A9F" w:rsidRDefault="00A20E52">
                          <w:pPr>
                            <w:rPr>
                              <w:rFonts w:ascii="Times New Roman" w:hAnsi="Times New Roman"/>
                              <w:i/>
                              <w:sz w:val="20"/>
                            </w:rPr>
                          </w:pPr>
                          <w:r>
                            <w:rPr>
                              <w:rFonts w:ascii="Times New Roman" w:hAnsi="Times New Roman"/>
                              <w:i/>
                              <w:sz w:val="20"/>
                            </w:rPr>
                            <w:t>x</w:t>
                          </w:r>
                        </w:p>
                      </w:txbxContent>
                    </v:textbox>
                  </v:shape>
                </v:group>
                <v:group id="Group 57" o:spid="_x0000_s1102" style="position:absolute;top:3143;width:10287;height:15621;flip:y" coordsize="10287,1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CwPxAAAAN0AAAAPAAAAZHJzL2Rvd25yZXYueG1sRI9Ba8JA&#10;EIXvBf/DMoK3urGEItFVRFBEemmq4nHIjslidjZkt5r++86h0NsM78173yzXg2/Vg/roAhuYTTNQ&#10;xFWwjmsDp6/d6xxUTMgW28Bk4IcirFejlyUWNjz5kx5lqpWEcCzQQJNSV2gdq4Y8xmnoiEW7hd5j&#10;krWvte3xKeG+1W9Z9q49OpaGBjvaNlTdy29v4LxxOeWX6/Ejq4gOVl/3pcuNmYyHzQJUoiH9m/+u&#10;D1bw5zPBlW9kBL36BQAA//8DAFBLAQItABQABgAIAAAAIQDb4fbL7gAAAIUBAAATAAAAAAAAAAAA&#10;AAAAAAAAAABbQ29udGVudF9UeXBlc10ueG1sUEsBAi0AFAAGAAgAAAAhAFr0LFu/AAAAFQEAAAsA&#10;AAAAAAAAAAAAAAAAHwEAAF9yZWxzLy5yZWxzUEsBAi0AFAAGAAgAAAAhAFqYLA/EAAAA3QAAAA8A&#10;AAAAAAAAAAAAAAAABwIAAGRycy9kb3ducmV2LnhtbFBLBQYAAAAAAwADALcAAAD4AgAAAAA=&#10;">
                  <v:line id="Straight Connector 58" o:spid="_x0000_s1103" style="position:absolute;visibility:visible;mso-wrap-style:square" from="0,0" to="9239,15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njgwwAAAN0AAAAPAAAAZHJzL2Rvd25yZXYueG1sRE9Ni8Iw&#10;EL0v+B/CCN7W1GWRWo0iwkKhwmJ3PXgbmrEpNpPSZLX++40geJvH+5zVZrCtuFLvG8cKZtMEBHHl&#10;dMO1gt+fr/cUhA/IGlvHpOBOHjbr0dsKM+1ufKBrGWoRQ9hnqMCE0GVS+sqQRT91HXHkzq63GCLs&#10;a6l7vMVw28qPJJlLiw3HBoMd7QxVl/LPKth/F11utkeWaVksitM839v2U6nJeNguQQQawkv8dOc6&#10;zk9nC3h8E0+Q638AAAD//wMAUEsBAi0AFAAGAAgAAAAhANvh9svuAAAAhQEAABMAAAAAAAAAAAAA&#10;AAAAAAAAAFtDb250ZW50X1R5cGVzXS54bWxQSwECLQAUAAYACAAAACEAWvQsW78AAAAVAQAACwAA&#10;AAAAAAAAAAAAAAAfAQAAX3JlbHMvLnJlbHNQSwECLQAUAAYACAAAACEA/JZ44MMAAADdAAAADwAA&#10;AAAAAAAAAAAAAAAHAgAAZHJzL2Rvd25yZXYueG1sUEsFBgAAAAADAAMAtwAAAPcCAAAAAA==&#10;" strokecolor="#5b9bd5" strokeweight=".5pt">
                    <v:stroke joinstyle="miter"/>
                  </v:line>
                  <v:shape id="Text Box 59" o:spid="_x0000_s1104" type="#_x0000_t202" style="position:absolute;left:1619;top:1238;width:4476;height:3238;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XqjtxQAAAN0AAAAPAAAAZHJzL2Rvd25yZXYueG1sRI9Ba8JA&#10;EIXvhf6HZQre6kYPNkRXKRahCKVUg+Btmp0modnZkB01/fedQ6G3Gd6b975ZbcbQmSsNqY3sYDbN&#10;wBBX0bdcOyiPu8ccTBJkj11kcvBDCTbr+7sVFj7e+IOuB6mNhnAq0EEj0hfWpqqhgGkae2LVvuIQ&#10;UHQdausHvGl46Ow8yxY2YMva0GBP24aq78MlONi9l7Yr5fwmx5f8RCnh59O4d27yMD4vwQiN8m/+&#10;u371ip/PlV+/0RHs+hcAAP//AwBQSwECLQAUAAYACAAAACEA2+H2y+4AAACFAQAAEwAAAAAAAAAA&#10;AAAAAAAAAAAAW0NvbnRlbnRfVHlwZXNdLnhtbFBLAQItABQABgAIAAAAIQBa9CxbvwAAABUBAAAL&#10;AAAAAAAAAAAAAAAAAB8BAABfcmVscy8ucmVsc1BLAQItABQABgAIAAAAIQB2XqjtxQAAAN0AAAAP&#10;AAAAAAAAAAAAAAAAAAcCAABkcnMvZG93bnJldi54bWxQSwUGAAAAAAMAAwC3AAAA+QIAAAAA&#10;" filled="f" stroked="f" strokeweight=".5pt">
                    <v:textbox>
                      <w:txbxContent>
                        <w:p w14:paraId="1BF67A77" w14:textId="77777777" w:rsidR="00603A9F" w:rsidRDefault="00A20E52">
                          <w:pPr>
                            <w:rPr>
                              <w:rFonts w:ascii="Times New Roman" w:hAnsi="Times New Roman"/>
                            </w:rPr>
                          </w:pPr>
                          <w:r>
                            <w:rPr>
                              <w:rFonts w:ascii="Times New Roman" w:hAnsi="Times New Roman"/>
                            </w:rPr>
                            <w:t>–6</w:t>
                          </w:r>
                        </w:p>
                      </w:txbxContent>
                    </v:textbox>
                  </v:shape>
                  <v:shape id="Text Box 60" o:spid="_x0000_s1105" type="#_x0000_t202" style="position:absolute;left:7334;top:11144;width:2953;height:3238;rotation: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g12wwAAAN0AAAAPAAAAZHJzL2Rvd25yZXYueG1sRE9Na8JA&#10;EL0L/odlhN50Ew9tSF2DKEIplFINQm/T7DQJZmdDdqrpv+8WBG/zeJ+zKkbXqQsNofVsIF0koIgr&#10;b1uuDZTH/TwDFQTZYueZDPxSgGI9nawwt/7KH3Q5SK1iCIccDTQifa51qBpyGBa+J47ctx8cSoRD&#10;re2A1xjuOr1MkkftsOXY0GBP24aq8+HHGdi/l7or5fNNjrvsRCHg19P4aszDbNw8gxIa5S6+uV9s&#10;nJ8tU/j/Jp6g138AAAD//wMAUEsBAi0AFAAGAAgAAAAhANvh9svuAAAAhQEAABMAAAAAAAAAAAAA&#10;AAAAAAAAAFtDb250ZW50X1R5cGVzXS54bWxQSwECLQAUAAYACAAAACEAWvQsW78AAAAVAQAACwAA&#10;AAAAAAAAAAAAAAAfAQAAX3JlbHMvLnJlbHNQSwECLQAUAAYACAAAACEAGRINdsMAAADdAAAADwAA&#10;AAAAAAAAAAAAAAAHAgAAZHJzL2Rvd25yZXYueG1sUEsFBgAAAAADAAMAtwAAAPcCAAAAAA==&#10;" filled="f" stroked="f" strokeweight=".5pt">
                    <v:textbox>
                      <w:txbxContent>
                        <w:p w14:paraId="729965CF" w14:textId="77777777" w:rsidR="00603A9F" w:rsidRDefault="00A20E52">
                          <w:pPr>
                            <w:rPr>
                              <w:rFonts w:ascii="Times New Roman" w:hAnsi="Times New Roman"/>
                            </w:rPr>
                          </w:pPr>
                          <w:r>
                            <w:rPr>
                              <w:rFonts w:ascii="Times New Roman" w:hAnsi="Times New Roman"/>
                            </w:rPr>
                            <w:t>4</w:t>
                          </w:r>
                        </w:p>
                      </w:txbxContent>
                    </v:textbox>
                  </v:shape>
                </v:group>
              </v:group>
            </w:pict>
          </mc:Fallback>
        </mc:AlternateContent>
      </w:r>
      <w:r>
        <w:rPr>
          <w:noProof/>
          <w:lang w:eastAsia="en-GB"/>
        </w:rPr>
        <mc:AlternateContent>
          <mc:Choice Requires="wpg">
            <w:drawing>
              <wp:anchor distT="0" distB="0" distL="114300" distR="114300" simplePos="0" relativeHeight="251715584" behindDoc="0" locked="0" layoutInCell="1" allowOverlap="1" wp14:anchorId="072731A9" wp14:editId="05A8D0E1">
                <wp:simplePos x="0" y="0"/>
                <wp:positionH relativeFrom="column">
                  <wp:posOffset>3286125</wp:posOffset>
                </wp:positionH>
                <wp:positionV relativeFrom="paragraph">
                  <wp:posOffset>294005</wp:posOffset>
                </wp:positionV>
                <wp:extent cx="2038350" cy="1876425"/>
                <wp:effectExtent l="9525" t="4445" r="0" b="5080"/>
                <wp:wrapSquare wrapText="bothSides"/>
                <wp:docPr id="1801" name="Group 6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876425"/>
                          <a:chOff x="0" y="0"/>
                          <a:chExt cx="2038350" cy="1876425"/>
                        </a:xfrm>
                      </wpg:grpSpPr>
                      <wpg:grpSp>
                        <wpg:cNvPr id="1802" name="Group 62"/>
                        <wpg:cNvGrpSpPr>
                          <a:grpSpLocks/>
                        </wpg:cNvGrpSpPr>
                        <wpg:grpSpPr bwMode="auto">
                          <a:xfrm>
                            <a:off x="0" y="257175"/>
                            <a:ext cx="2038350" cy="285750"/>
                            <a:chOff x="0" y="0"/>
                            <a:chExt cx="2038350" cy="285750"/>
                          </a:xfrm>
                        </wpg:grpSpPr>
                        <wps:wsp>
                          <wps:cNvPr id="1803" name="Straight Arrow Connector 63" title="Graph"/>
                          <wps:cNvCnPr>
                            <a:cxnSpLocks noChangeShapeType="1"/>
                          </wps:cNvCnPr>
                          <wps:spPr bwMode="auto">
                            <a:xfrm flipV="1">
                              <a:off x="0" y="123825"/>
                              <a:ext cx="1866900" cy="19050"/>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04" name="Text Box 73"/>
                          <wps:cNvSpPr txBox="1">
                            <a:spLocks noChangeArrowheads="1"/>
                          </wps:cNvSpPr>
                          <wps:spPr bwMode="auto">
                            <a:xfrm flipH="1">
                              <a:off x="1819275" y="0"/>
                              <a:ext cx="2190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455A7B9" w14:textId="77777777" w:rsidR="00603A9F" w:rsidRDefault="00A20E52">
                                <w:pPr>
                                  <w:rPr>
                                    <w:rFonts w:ascii="Times New Roman" w:hAnsi="Times New Roman"/>
                                    <w:i/>
                                    <w:sz w:val="20"/>
                                  </w:rPr>
                                </w:pPr>
                                <w:r>
                                  <w:rPr>
                                    <w:rFonts w:ascii="Times New Roman" w:hAnsi="Times New Roman"/>
                                    <w:i/>
                                    <w:sz w:val="20"/>
                                  </w:rPr>
                                  <w:t>x</w:t>
                                </w:r>
                              </w:p>
                            </w:txbxContent>
                          </wps:txbx>
                          <wps:bodyPr rot="0" vert="horz" wrap="square" lIns="91440" tIns="45720" rIns="91440" bIns="45720" anchor="t" anchorCtr="0" upright="1">
                            <a:noAutofit/>
                          </wps:bodyPr>
                        </wps:wsp>
                      </wpg:grpSp>
                      <wpg:grpSp>
                        <wpg:cNvPr id="1805" name="Group 74"/>
                        <wpg:cNvGrpSpPr>
                          <a:grpSpLocks/>
                        </wpg:cNvGrpSpPr>
                        <wpg:grpSpPr bwMode="auto">
                          <a:xfrm>
                            <a:off x="1514475" y="0"/>
                            <a:ext cx="247650" cy="1876425"/>
                            <a:chOff x="0" y="0"/>
                            <a:chExt cx="247650" cy="1876425"/>
                          </a:xfrm>
                        </wpg:grpSpPr>
                        <wps:wsp>
                          <wps:cNvPr id="1806" name="Straight Arrow Connector 75" title="Graph"/>
                          <wps:cNvCnPr>
                            <a:cxnSpLocks noChangeShapeType="1"/>
                          </wps:cNvCnPr>
                          <wps:spPr bwMode="auto">
                            <a:xfrm flipV="1">
                              <a:off x="95250" y="228600"/>
                              <a:ext cx="9525" cy="1647825"/>
                            </a:xfrm>
                            <a:prstGeom prst="straightConnector1">
                              <a:avLst/>
                            </a:prstGeom>
                            <a:noFill/>
                            <a:ln w="6350" cap="flat" cmpd="sng" algn="ctr">
                              <a:solidFill>
                                <a:srgbClr val="000000"/>
                              </a:solidFill>
                              <a:prstDash val="solid"/>
                              <a:miter lim="800000"/>
                              <a:headEnd/>
                              <a:tailEnd type="triangle" w="med" len="med"/>
                            </a:ln>
                            <a:extLst>
                              <a:ext uri="{909E8E84-426E-40DD-AFC4-6F175D3DCCD1}">
                                <a14:hiddenFill xmlns:a14="http://schemas.microsoft.com/office/drawing/2010/main">
                                  <a:noFill/>
                                </a14:hiddenFill>
                              </a:ext>
                            </a:extLst>
                          </wps:spPr>
                          <wps:bodyPr/>
                        </wps:wsp>
                        <wps:wsp>
                          <wps:cNvPr id="1807" name="Text Box 76"/>
                          <wps:cNvSpPr txBox="1">
                            <a:spLocks noChangeArrowheads="1"/>
                          </wps:cNvSpPr>
                          <wps:spPr bwMode="auto">
                            <a:xfrm>
                              <a:off x="0" y="0"/>
                              <a:ext cx="2476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5441EEE" w14:textId="77777777" w:rsidR="00603A9F" w:rsidRDefault="00A20E52">
                                <w:pPr>
                                  <w:rPr>
                                    <w:rFonts w:ascii="Times New Roman" w:hAnsi="Times New Roman"/>
                                    <w:i/>
                                    <w:sz w:val="20"/>
                                  </w:rPr>
                                </w:pPr>
                                <w:r>
                                  <w:rPr>
                                    <w:rFonts w:ascii="Times New Roman" w:hAnsi="Times New Roman"/>
                                    <w:i/>
                                    <w:sz w:val="20"/>
                                  </w:rPr>
                                  <w:t>y</w:t>
                                </w:r>
                              </w:p>
                            </w:txbxContent>
                          </wps:txbx>
                          <wps:bodyPr rot="0" vert="horz" wrap="square" lIns="91440" tIns="45720" rIns="91440" bIns="45720" anchor="t" anchorCtr="0" upright="1">
                            <a:noAutofit/>
                          </wps:bodyPr>
                        </wps:wsp>
                      </wpg:grpSp>
                      <wps:wsp>
                        <wps:cNvPr id="1808" name="Straight Connector 87" title="Graph"/>
                        <wps:cNvCnPr>
                          <a:cxnSpLocks noChangeShapeType="1"/>
                        </wps:cNvCnPr>
                        <wps:spPr bwMode="auto">
                          <a:xfrm>
                            <a:off x="85725" y="238125"/>
                            <a:ext cx="1752600" cy="1171575"/>
                          </a:xfrm>
                          <a:prstGeom prst="line">
                            <a:avLst/>
                          </a:prstGeom>
                          <a:noFill/>
                          <a:ln w="6350" cap="flat" cmpd="sng" algn="ctr">
                            <a:solidFill>
                              <a:srgbClr val="5B9BD5"/>
                            </a:solidFill>
                            <a:prstDash val="solid"/>
                            <a:miter lim="800000"/>
                            <a:headEnd/>
                            <a:tailEnd/>
                          </a:ln>
                          <a:extLst>
                            <a:ext uri="{909E8E84-426E-40DD-AFC4-6F175D3DCCD1}">
                              <a14:hiddenFill xmlns:a14="http://schemas.microsoft.com/office/drawing/2010/main">
                                <a:noFill/>
                              </a14:hiddenFill>
                            </a:ext>
                          </a:extLst>
                        </wps:spPr>
                        <wps:bodyPr/>
                      </wps:wsp>
                      <wps:wsp>
                        <wps:cNvPr id="1809" name="Text Box 1632"/>
                        <wps:cNvSpPr txBox="1">
                          <a:spLocks noChangeArrowheads="1"/>
                        </wps:cNvSpPr>
                        <wps:spPr bwMode="auto">
                          <a:xfrm>
                            <a:off x="104775" y="371475"/>
                            <a:ext cx="3714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ECC53D1" w14:textId="77777777" w:rsidR="00603A9F" w:rsidRDefault="00A20E52">
                              <w:pPr>
                                <w:rPr>
                                  <w:rFonts w:ascii="Times New Roman" w:hAnsi="Times New Roman"/>
                                </w:rPr>
                              </w:pPr>
                              <w:r>
                                <w:rPr>
                                  <w:rFonts w:ascii="Times New Roman" w:hAnsi="Times New Roman"/>
                                </w:rPr>
                                <w:t>–5</w:t>
                              </w:r>
                            </w:p>
                          </w:txbxContent>
                        </wps:txbx>
                        <wps:bodyPr rot="0" vert="horz" wrap="square" lIns="91440" tIns="45720" rIns="91440" bIns="45720" anchor="t" anchorCtr="0" upright="1">
                          <a:noAutofit/>
                        </wps:bodyPr>
                      </wps:wsp>
                      <wps:wsp>
                        <wps:cNvPr id="1810" name="Text Box 1633"/>
                        <wps:cNvSpPr txBox="1">
                          <a:spLocks noChangeArrowheads="1"/>
                        </wps:cNvSpPr>
                        <wps:spPr bwMode="auto">
                          <a:xfrm>
                            <a:off x="1333500" y="1219200"/>
                            <a:ext cx="3714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C494684" w14:textId="77777777" w:rsidR="00603A9F" w:rsidRDefault="00A20E52">
                              <w:pPr>
                                <w:rPr>
                                  <w:rFonts w:ascii="Times New Roman" w:hAnsi="Times New Roman"/>
                                </w:rPr>
                              </w:pPr>
                              <w:r>
                                <w:rPr>
                                  <w:rFonts w:ascii="Times New Roman" w:hAnsi="Times New Roman"/>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72731A9" id="Group 61" o:spid="_x0000_s1106" alt="Title: Graph" style="position:absolute;margin-left:258.75pt;margin-top:23.15pt;width:160.5pt;height:147.75pt;z-index:251715584" coordsize="20383,18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kzuegUAAM8fAAAOAAAAZHJzL2Uyb0RvYy54bWzsWdtu4zYQfS/QfyD07liUZF2MOIvEjrcF&#10;0jZA0r7TuqMSqVJM7LTov3dISrJ8y2aTxkgA+8EWRZEaDuecORyff1mVBXqMeZ0zOjHwmWmgmIYs&#10;ymk6MX6/nw98A9WC0IgUjMYT4ymujS8XP/5wvqzGscUyVkQxRzAJrcfLamJkQlTj4bAOs7gk9Rmr&#10;YgqdCeMlEdDk6TDiZAmzl8XQMk13uGQ8qjgL47qGuzPdaVyo+ZMkDsVvSVLHAhUTA2wT6pur74X8&#10;Hl6ck3HKSZXlYWMGeYUVJckpvLSbakYEQQ8835mqzEPOapaIs5CVQ5YkeRirNcBqsLm1mq+cPVRq&#10;Lel4mVadm8C1W3569bThr4+3HOUR7J1vYgNRUsIuqRcjF9oiF4W6AR6SzlpW6RjGfOXVXXXL9Yrh&#10;8oaFf9bQPdzul+1UP4wWy19YBJORB8GUs1YJL+UU4Aa0Unvy1O1JvBIohJuWafv2CLYuhD7se65j&#10;jfSuhRls7c64MLv+xsghGesXK2Mb4/TKVKNb5Nox1pZjrOO4whp52GtWu9cflj/ywDcqiL/LHeuB&#10;B70BeKzXIVe/LeTuMlLFKpJrGT5rz9qtZ+8EJ3maCXTJOVuiKaMUwMs4cuGR3ShU00ypDsFwRZsQ&#10;RJRNM0LTWL3w/qmCcMPSP7DXvSGyUUP87g9JlBR59YccuBOc2LL9Nv7aHcG+6wZmG6GBqTek8ysZ&#10;V7wWX2NWInkxMepmpd0S9XvI400tpKXrAfL1lM3zolA7XFC0nBiuRgMBskwKIgAYZQXwrWlqIFKk&#10;wMKh4MrymhV5JEfLeWqeLqYFR49EMqH6KL9AT/8xaeKM1Jl+TnXp8CpzAURd5OXE8LvRZJzFJLqm&#10;kbJPkLyAaySU2wXPYSOK2JBGl3FkoCIG4+SVXmVBpV3gRVh3c6Up85/ADK79a98ZOJZ7PXDM2Wxw&#10;OZ86A3cOcJjZs+l0hv+VS8TOOMujKKZylS19Y+dlsdokEk28HYF3/h5uzq42Boxtf5XRKqpkIEnO&#10;qMcLFj3dcrk62QL46NvHwJHT4uhehuUVWyHPln5uwl6SNRIruN+Gda05uwOMgp3cTUD6BmI0z78A&#10;MT+1Uzd0jn0cWEBfaA+p48CUPZLT91DRGgENZDhQgQrpl4BExlJvF8cfM842ULcBzrn6NCDpPXYw&#10;IBWIWuhgyzGvrGAwd31v4Myd0SDwTH9g4uAqcE0ncGbzTejc5DR+O3Q6ZpLe7xn9YuJ5Ob8o9uiQ&#10;L81vMdn+7sOmWC1WSuc4QYsLDVfEGZAy0DeoWLjIGP8bKAsUIXDqXw+EA4EVP1NARYAdR0pI1XBG&#10;ngUN3u9Z9HsIDWGqiQEErS+nQsvOh4rLPNeChbJLkENJrqh/TSJ9DlnrFC1NDqkUAFRfvnmOXuj7&#10;CTY8ApccQLjjua9TbfsHdul07YyWdY9Br27r2oMyRbrhA8iUYGRJt0tetXwXVAmgRfODFNOyt1HS&#10;ruM1SqZz7Q7tnpSK4poPmkF6Oa5jQ632YEc/rlLxWiitlYrbMjIcDd5ZqUg0PHvc7NHPSZlsZe+T&#10;Mnn+5PNGZaIPjmsN8NmUyXEqBlBQ1CqnS8XdQRr5QC7HTcI9PoFajMyuMvXaPt6pEngjS+ZjXcfC&#10;HobKjaS9w9m3AGX74kNPp79R+KbKwOgquJq1hm3o+P+hMnDKpr3S9neVbA/Wz4IWDV02xa7dlCdV&#10;wet4+RSbjtccBmwPy3MB7Pdaezb3VPzbgJBvlclOZ36o253O/Lqm+NbMqipanymzSluPcLDFkJB0&#10;Nu3zxxErh738iW0bStv68IotqB1un15PDPJMZe2kzd9Xm3c59VNVDeFfYyUxm3+45d/S/TZc9/+H&#10;v/gPAAD//wMAUEsDBBQABgAIAAAAIQBQh67Z4QAAAAoBAAAPAAAAZHJzL2Rvd25yZXYueG1sTI/B&#10;SsNAEIbvgu+wjODNbtY0NcRMSinqqQi2gnjbJtMkNDsbstskfXvXkx5n5uOf78/Xs+nESINrLSOo&#10;RQSCuLRVyzXC5+H1IQXhvOZKd5YJ4UoO1sXtTa6zyk78QePe1yKEsMs0QuN9n0npyoaMdgvbE4fb&#10;yQ5G+zAOtawGPYVw08nHKFpJo1sOHxrd07ah8ry/GIS3SU+bWL2Mu/Npe/0+JO9fO0WI93fz5hmE&#10;p9n/wfCrH9ShCE5He+HKiQ4hUU9JQBGWqxhEANI4DYsjQrxUKcgil/8rFD8AAAD//wMAUEsBAi0A&#10;FAAGAAgAAAAhALaDOJL+AAAA4QEAABMAAAAAAAAAAAAAAAAAAAAAAFtDb250ZW50X1R5cGVzXS54&#10;bWxQSwECLQAUAAYACAAAACEAOP0h/9YAAACUAQAACwAAAAAAAAAAAAAAAAAvAQAAX3JlbHMvLnJl&#10;bHNQSwECLQAUAAYACAAAACEAdopM7noFAADPHwAADgAAAAAAAAAAAAAAAAAuAgAAZHJzL2Uyb0Rv&#10;Yy54bWxQSwECLQAUAAYACAAAACEAUIeu2eEAAAAKAQAADwAAAAAAAAAAAAAAAADUBwAAZHJzL2Rv&#10;d25yZXYueG1sUEsFBgAAAAAEAAQA8wAAAOIIAAAAAA==&#10;">
                <v:group id="Group 62" o:spid="_x0000_s1107" style="position:absolute;top:2571;width:20383;height:2858" coordsize="20383,28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gu8wgAAAN0AAAAPAAAAZHJzL2Rvd25yZXYueG1sRE9Ni8Iw&#10;EL0v+B/CCN7WtIqLVKOIuOJBhFVBvA3N2BabSWmybf33RhC8zeN9znzZmVI0VLvCsoJ4GIEgTq0u&#10;OFNwPv1+T0E4j6yxtEwKHuRgueh9zTHRtuU/ao4+EyGEXYIKcu+rREqX5mTQDW1FHLibrQ36AOtM&#10;6hrbEG5KOYqiH2mw4NCQY0XrnNL78d8o2LbYrsbxptnfb+vH9TQ5XPYxKTXod6sZCE+d/4jf7p0O&#10;86fRCF7fhBPk4gkAAP//AwBQSwECLQAUAAYACAAAACEA2+H2y+4AAACFAQAAEwAAAAAAAAAAAAAA&#10;AAAAAAAAW0NvbnRlbnRfVHlwZXNdLnhtbFBLAQItABQABgAIAAAAIQBa9CxbvwAAABUBAAALAAAA&#10;AAAAAAAAAAAAAB8BAABfcmVscy8ucmVsc1BLAQItABQABgAIAAAAIQDGGgu8wgAAAN0AAAAPAAAA&#10;AAAAAAAAAAAAAAcCAABkcnMvZG93bnJldi54bWxQSwUGAAAAAAMAAwC3AAAA9gIAAAAA&#10;">
                  <v:shape id="Straight Arrow Connector 63" o:spid="_x0000_s1108" type="#_x0000_t32" style="position:absolute;top:1238;width:18669;height:1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xF+xQAAAN0AAAAPAAAAZHJzL2Rvd25yZXYueG1sRE9NawIx&#10;EL0L/ocwQm+a2FKx62alFIrWg6D10tuwGTeLm8mySde1v74pCL3N431Ovh5cI3rqQu1Zw3ymQBCX&#10;3tRcaTh9vk+XIEJENth4Jg03CrAuxqMcM+OvfKD+GCuRQjhkqMHG2GZShtKSwzDzLXHizr5zGBPs&#10;Kmk6vKZw18hHpRbSYc2pwWJLb5bKy/HbadhvXzZfu/1H7H+eb5vdoVa2b05aP0yG1xWISEP8F9/d&#10;W5PmL9UT/H2TTpDFLwAAAP//AwBQSwECLQAUAAYACAAAACEA2+H2y+4AAACFAQAAEwAAAAAAAAAA&#10;AAAAAAAAAAAAW0NvbnRlbnRfVHlwZXNdLnhtbFBLAQItABQABgAIAAAAIQBa9CxbvwAAABUBAAAL&#10;AAAAAAAAAAAAAAAAAB8BAABfcmVscy8ucmVsc1BLAQItABQABgAIAAAAIQCWUxF+xQAAAN0AAAAP&#10;AAAAAAAAAAAAAAAAAAcCAABkcnMvZG93bnJldi54bWxQSwUGAAAAAAMAAwC3AAAA+QIAAAAA&#10;" strokeweight=".5pt">
                    <v:stroke endarrow="block" joinstyle="miter"/>
                  </v:shape>
                  <v:shape id="Text Box 73" o:spid="_x0000_s1109" type="#_x0000_t202" style="position:absolute;left:18192;width:2191;height:285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zonwAAAAN0AAAAPAAAAZHJzL2Rvd25yZXYueG1sRE/NisIw&#10;EL4L+w5hFrxpqqiUrlFcQfHiwXYfYGjGpthMSpPV+PabBcHbfHy/s95G24k7Db51rGA2zUAQ1063&#10;3Cj4qQ6THIQPyBo7x6TgSR62m4/RGgvtHnyhexkakULYF6jAhNAXUvrakEU/dT1x4q5usBgSHBqp&#10;B3ykcNvJeZatpMWWU4PBnvaG6lv5axXMY72M55ORe+eP1XfJx8OiskqNP+PuC0SgGN7il/uk0/w8&#10;W8D/N+kEufkDAAD//wMAUEsBAi0AFAAGAAgAAAAhANvh9svuAAAAhQEAABMAAAAAAAAAAAAAAAAA&#10;AAAAAFtDb250ZW50X1R5cGVzXS54bWxQSwECLQAUAAYACAAAACEAWvQsW78AAAAVAQAACwAAAAAA&#10;AAAAAAAAAAAfAQAAX3JlbHMvLnJlbHNQSwECLQAUAAYACAAAACEABQs6J8AAAADdAAAADwAAAAAA&#10;AAAAAAAAAAAHAgAAZHJzL2Rvd25yZXYueG1sUEsFBgAAAAADAAMAtwAAAPQCAAAAAA==&#10;" filled="f" stroked="f" strokeweight=".5pt">
                    <v:textbox>
                      <w:txbxContent>
                        <w:p w14:paraId="1455A7B9" w14:textId="77777777" w:rsidR="00603A9F" w:rsidRDefault="00A20E52">
                          <w:pPr>
                            <w:rPr>
                              <w:rFonts w:ascii="Times New Roman" w:hAnsi="Times New Roman"/>
                              <w:i/>
                              <w:sz w:val="20"/>
                            </w:rPr>
                          </w:pPr>
                          <w:r>
                            <w:rPr>
                              <w:rFonts w:ascii="Times New Roman" w:hAnsi="Times New Roman"/>
                              <w:i/>
                              <w:sz w:val="20"/>
                            </w:rPr>
                            <w:t>x</w:t>
                          </w:r>
                        </w:p>
                      </w:txbxContent>
                    </v:textbox>
                  </v:shape>
                </v:group>
                <v:group id="Group 74" o:spid="_x0000_s1110" style="position:absolute;left:15144;width:2477;height:18764" coordsize="2476,18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85PIxAAAAN0AAAAPAAAAZHJzL2Rvd25yZXYueG1sRE9La8JA&#10;EL4X+h+WKXirm1QsIXUVkVZ6CIUaQbwN2TEJZmdDds3j33cLgrf5+J6z2oymET11rrasIJ5HIIgL&#10;q2suFRzzr9cEhPPIGhvLpGAiB5v189MKU20H/qX+4EsRQtilqKDyvk2ldEVFBt3ctsSBu9jOoA+w&#10;K6XucAjhppFvUfQuDdYcGipsaVdRcT3cjIL9gMN2EX/22fWym8758ueUxaTU7GXcfoDwNPqH+O7+&#10;1mF+Ei3h/5twglz/AQAA//8DAFBLAQItABQABgAIAAAAIQDb4fbL7gAAAIUBAAATAAAAAAAAAAAA&#10;AAAAAAAAAABbQ29udGVudF9UeXBlc10ueG1sUEsBAi0AFAAGAAgAAAAhAFr0LFu/AAAAFQEAAAsA&#10;AAAAAAAAAAAAAAAAHwEAAF9yZWxzLy5yZWxzUEsBAi0AFAAGAAgAAAAhAEnzk8jEAAAA3QAAAA8A&#10;AAAAAAAAAAAAAAAABwIAAGRycy9kb3ducmV2LnhtbFBLBQYAAAAAAwADALcAAAD4AgAAAAA=&#10;">
                  <v:shape id="Straight Arrow Connector 75" o:spid="_x0000_s1111" type="#_x0000_t32" style="position:absolute;left:952;top:2286;width:95;height:164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LLmwwAAAN0AAAAPAAAAZHJzL2Rvd25yZXYueG1sRE9LawIx&#10;EL4X/A9hBG81saDY1SgiiI+DoPXibdiMm8XNZNmk6+qvbwqF3ubje8582blKtNSE0rOG0VCBIM69&#10;KbnQcPnavE9BhIhssPJMGp4UYLnovc0xM/7BJ2rPsRAphEOGGmyMdSZlyC05DENfEyfu5huHMcGm&#10;kKbBRwp3lfxQaiIdlpwaLNa0tpTfz99Ow3H3ub0ejvvYvsbP7eFUKttWF60H/W41AxGpi//iP/fO&#10;pPlTNYHfb9IJcvEDAAD//wMAUEsBAi0AFAAGAAgAAAAhANvh9svuAAAAhQEAABMAAAAAAAAAAAAA&#10;AAAAAAAAAFtDb250ZW50X1R5cGVzXS54bWxQSwECLQAUAAYACAAAACEAWvQsW78AAAAVAQAACwAA&#10;AAAAAAAAAAAAAAAfAQAAX3JlbHMvLnJlbHNQSwECLQAUAAYACAAAACEAhiSy5sMAAADdAAAADwAA&#10;AAAAAAAAAAAAAAAHAgAAZHJzL2Rvd25yZXYueG1sUEsFBgAAAAADAAMAtwAAAPcCAAAAAA==&#10;" strokeweight=".5pt">
                    <v:stroke endarrow="block" joinstyle="miter"/>
                  </v:shape>
                  <v:shape id="Text Box 76" o:spid="_x0000_s1112" type="#_x0000_t202" style="position:absolute;width:2476;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JfxxQAAAN0AAAAPAAAAZHJzL2Rvd25yZXYueG1sRE9Na8JA&#10;EL0X+h+WKXhrNgrakLqKBKSl6ME0l96m2TEJZmfT7Nak/npXKHibx/uc5Xo0rThT7xrLCqZRDIK4&#10;tLrhSkHxuX1OQDiPrLG1TAr+yMF69fiwxFTbgQ90zn0lQgi7FBXU3neplK6syaCLbEccuKPtDfoA&#10;+0rqHocQblo5i+OFNNhwaKixo6ym8pT/GgUf2XaPh++ZSS5t9rY7brqf4muu1ORp3LyC8DT6u/jf&#10;/a7D/CR+gds34QS5ugIAAP//AwBQSwECLQAUAAYACAAAACEA2+H2y+4AAACFAQAAEwAAAAAAAAAA&#10;AAAAAAAAAAAAW0NvbnRlbnRfVHlwZXNdLnhtbFBLAQItABQABgAIAAAAIQBa9CxbvwAAABUBAAAL&#10;AAAAAAAAAAAAAAAAAB8BAABfcmVscy8ucmVsc1BLAQItABQABgAIAAAAIQBivJfxxQAAAN0AAAAP&#10;AAAAAAAAAAAAAAAAAAcCAABkcnMvZG93bnJldi54bWxQSwUGAAAAAAMAAwC3AAAA+QIAAAAA&#10;" filled="f" stroked="f" strokeweight=".5pt">
                    <v:textbox>
                      <w:txbxContent>
                        <w:p w14:paraId="45441EEE" w14:textId="77777777" w:rsidR="00603A9F" w:rsidRDefault="00A20E52">
                          <w:pPr>
                            <w:rPr>
                              <w:rFonts w:ascii="Times New Roman" w:hAnsi="Times New Roman"/>
                              <w:i/>
                              <w:sz w:val="20"/>
                            </w:rPr>
                          </w:pPr>
                          <w:r>
                            <w:rPr>
                              <w:rFonts w:ascii="Times New Roman" w:hAnsi="Times New Roman"/>
                              <w:i/>
                              <w:sz w:val="20"/>
                            </w:rPr>
                            <w:t>y</w:t>
                          </w:r>
                        </w:p>
                      </w:txbxContent>
                    </v:textbox>
                  </v:shape>
                </v:group>
                <v:line id="Straight Connector 87" o:spid="_x0000_s1113" style="position:absolute;visibility:visible;mso-wrap-style:square" from="857,2381" to="18383,14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0umxgAAAN0AAAAPAAAAZHJzL2Rvd25yZXYueG1sRI9Ba8Mw&#10;DIXvg/0Ho8Fuq9MySpbWLWUwCKQwmm6H3USsxqGxHGK3zf79dBj0JvGe3vu03k6+V1caYxfYwHyW&#10;gSJugu24NfB1/HjJQcWEbLEPTAZ+KcJ28/iwxsKGGx/oWqdWSQjHAg24lIZC69g48hhnYSAW7RRG&#10;j0nWsdV2xJuE+14vsmypPXYsDQ4HenfUnOuLN7D/rIbS7b5Z53X1Vv0sy73vX415fpp2K1CJpnQ3&#10;/1+XVvDzTHDlGxlBb/4AAAD//wMAUEsBAi0AFAAGAAgAAAAhANvh9svuAAAAhQEAABMAAAAAAAAA&#10;AAAAAAAAAAAAAFtDb250ZW50X1R5cGVzXS54bWxQSwECLQAUAAYACAAAACEAWvQsW78AAAAVAQAA&#10;CwAAAAAAAAAAAAAAAAAfAQAAX3JlbHMvLnJlbHNQSwECLQAUAAYACAAAACEAFgNLpsYAAADdAAAA&#10;DwAAAAAAAAAAAAAAAAAHAgAAZHJzL2Rvd25yZXYueG1sUEsFBgAAAAADAAMAtwAAAPoCAAAAAA==&#10;" strokecolor="#5b9bd5" strokeweight=".5pt">
                  <v:stroke joinstyle="miter"/>
                </v:line>
                <v:shape id="Text Box 1632" o:spid="_x0000_s1114" type="#_x0000_t202" style="position:absolute;left:1047;top:3714;width:3715;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6YYxQAAAN0AAAAPAAAAZHJzL2Rvd25yZXYueG1sRE9Na8JA&#10;EL0X+h+WKXirmwotaXSVEAgWsQdTL71Ns2MSzM6m2dXE/vquIHibx/ucxWo0rThT7xrLCl6mEQji&#10;0uqGKwX7r/w5BuE8ssbWMim4kIPV8vFhgYm2A+/oXPhKhBB2CSqove8SKV1Zk0E3tR1x4A62N+gD&#10;7CupexxCuGnlLIrepMGGQ0ONHWU1lcfiZBRssvwTdz8zE/+12Xp7SLvf/ferUpOnMZ2D8DT6u/jm&#10;/tBhfhy9w/WbcIJc/gMAAP//AwBQSwECLQAUAAYACAAAACEA2+H2y+4AAACFAQAAEwAAAAAAAAAA&#10;AAAAAAAAAAAAW0NvbnRlbnRfVHlwZXNdLnhtbFBLAQItABQABgAIAAAAIQBa9CxbvwAAABUBAAAL&#10;AAAAAAAAAAAAAAAAAB8BAABfcmVscy8ucmVsc1BLAQItABQABgAIAAAAIQB8b6YYxQAAAN0AAAAP&#10;AAAAAAAAAAAAAAAAAAcCAABkcnMvZG93bnJldi54bWxQSwUGAAAAAAMAAwC3AAAA+QIAAAAA&#10;" filled="f" stroked="f" strokeweight=".5pt">
                  <v:textbox>
                    <w:txbxContent>
                      <w:p w14:paraId="3ECC53D1" w14:textId="77777777" w:rsidR="00603A9F" w:rsidRDefault="00A20E52">
                        <w:pPr>
                          <w:rPr>
                            <w:rFonts w:ascii="Times New Roman" w:hAnsi="Times New Roman"/>
                          </w:rPr>
                        </w:pPr>
                        <w:r>
                          <w:rPr>
                            <w:rFonts w:ascii="Times New Roman" w:hAnsi="Times New Roman"/>
                          </w:rPr>
                          <w:t>–5</w:t>
                        </w:r>
                      </w:p>
                    </w:txbxContent>
                  </v:textbox>
                </v:shape>
                <v:shape id="Text Box 1633" o:spid="_x0000_s1115" type="#_x0000_t202" style="position:absolute;left:13335;top:12192;width:3714;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JlYxwAAAN0AAAAPAAAAZHJzL2Rvd25yZXYueG1sRI9Ba8JA&#10;EIXvBf/DMgVvdaOghNRVJCAtYg9aL71Ns2MSmp2N2VVjf71zELzN8N6898182btGXagLtWcD41EC&#10;irjwtubSwOF7/ZaCChHZYuOZDNwowHIxeJljZv2Vd3TZx1JJCIcMDVQxtpnWoajIYRj5lli0o+8c&#10;Rlm7UtsOrxLuGj1Jkpl2WLM0VNhSXlHxtz87A5t8/YW734lL/5v8Y3tctafDz9SY4Wu/egcVqY9P&#10;8+P60wp+OhZ++UZG0Is7AAAA//8DAFBLAQItABQABgAIAAAAIQDb4fbL7gAAAIUBAAATAAAAAAAA&#10;AAAAAAAAAAAAAABbQ29udGVudF9UeXBlc10ueG1sUEsBAi0AFAAGAAgAAAAhAFr0LFu/AAAAFQEA&#10;AAsAAAAAAAAAAAAAAAAAHwEAAF9yZWxzLy5yZWxzUEsBAi0AFAAGAAgAAAAhAGiMmVjHAAAA3QAA&#10;AA8AAAAAAAAAAAAAAAAABwIAAGRycy9kb3ducmV2LnhtbFBLBQYAAAAAAwADALcAAAD7AgAAAAA=&#10;" filled="f" stroked="f" strokeweight=".5pt">
                  <v:textbox>
                    <w:txbxContent>
                      <w:p w14:paraId="1C494684" w14:textId="77777777" w:rsidR="00603A9F" w:rsidRDefault="00A20E52">
                        <w:pPr>
                          <w:rPr>
                            <w:rFonts w:ascii="Times New Roman" w:hAnsi="Times New Roman"/>
                          </w:rPr>
                        </w:pPr>
                        <w:r>
                          <w:rPr>
                            <w:rFonts w:ascii="Times New Roman" w:hAnsi="Times New Roman"/>
                          </w:rPr>
                          <w:t>–4</w:t>
                        </w:r>
                      </w:p>
                    </w:txbxContent>
                  </v:textbox>
                </v:shape>
                <w10:wrap type="square"/>
              </v:group>
            </w:pict>
          </mc:Fallback>
        </mc:AlternateContent>
      </w:r>
      <w:r>
        <w:rPr>
          <w:noProof/>
          <w:lang w:eastAsia="en-GB"/>
        </w:rPr>
        <w:tab/>
      </w:r>
      <w:r>
        <w:rPr>
          <w:rFonts w:cs="Arial"/>
          <w:noProof/>
          <w:lang w:eastAsia="en-GB"/>
        </w:rPr>
        <w:t>(e)</w:t>
      </w:r>
      <w:r>
        <w:rPr>
          <w:noProof/>
          <w:lang w:eastAsia="en-GB"/>
        </w:rPr>
        <w:tab/>
      </w:r>
      <w:r>
        <w:rPr>
          <w:noProof/>
          <w:lang w:eastAsia="en-GB"/>
        </w:rPr>
        <w:tab/>
      </w:r>
      <w:r>
        <w:rPr>
          <w:noProof/>
          <w:lang w:eastAsia="en-GB"/>
        </w:rPr>
        <w:tab/>
      </w:r>
      <w:r>
        <w:rPr>
          <w:noProof/>
          <w:lang w:eastAsia="en-GB"/>
        </w:rPr>
        <w:tab/>
      </w:r>
      <w:r>
        <w:rPr>
          <w:noProof/>
          <w:lang w:eastAsia="en-GB"/>
        </w:rPr>
        <w:tab/>
      </w:r>
      <w:r>
        <w:rPr>
          <w:rFonts w:cs="Arial"/>
          <w:noProof/>
          <w:lang w:eastAsia="en-GB"/>
        </w:rPr>
        <w:t>(f)</w:t>
      </w:r>
      <w:r>
        <w:rPr>
          <w:rFonts w:cs="Arial"/>
          <w:b/>
          <w:noProof/>
          <w:lang w:eastAsia="en-GB"/>
        </w:rPr>
        <w:t xml:space="preserve"> </w:t>
      </w:r>
    </w:p>
    <w:p w14:paraId="1E727A58" w14:textId="77777777" w:rsidR="00603A9F" w:rsidRDefault="00603A9F">
      <w:pPr>
        <w:rPr>
          <w:b/>
          <w:noProof/>
          <w:lang w:eastAsia="en-GB"/>
        </w:rPr>
      </w:pPr>
    </w:p>
    <w:p w14:paraId="28CC342C" w14:textId="77777777" w:rsidR="00603A9F" w:rsidRDefault="00603A9F">
      <w:pPr>
        <w:rPr>
          <w:b/>
          <w:noProof/>
          <w:lang w:eastAsia="en-GB"/>
        </w:rPr>
      </w:pPr>
    </w:p>
    <w:p w14:paraId="3CFA4A49" w14:textId="77777777" w:rsidR="00603A9F" w:rsidRDefault="00603A9F">
      <w:pPr>
        <w:rPr>
          <w:b/>
          <w:noProof/>
          <w:lang w:eastAsia="en-GB"/>
        </w:rPr>
      </w:pPr>
    </w:p>
    <w:p w14:paraId="6900A53D" w14:textId="77777777" w:rsidR="00603A9F" w:rsidRDefault="00603A9F">
      <w:pPr>
        <w:rPr>
          <w:b/>
          <w:noProof/>
          <w:lang w:eastAsia="en-GB"/>
        </w:rPr>
      </w:pPr>
    </w:p>
    <w:p w14:paraId="58D00361" w14:textId="77777777" w:rsidR="00603A9F" w:rsidRDefault="00603A9F">
      <w:pPr>
        <w:rPr>
          <w:b/>
          <w:noProof/>
          <w:lang w:eastAsia="en-GB"/>
        </w:rPr>
      </w:pPr>
    </w:p>
    <w:p w14:paraId="3F1E817F" w14:textId="77777777" w:rsidR="00603A9F" w:rsidRDefault="00603A9F">
      <w:pPr>
        <w:rPr>
          <w:b/>
          <w:noProof/>
          <w:lang w:eastAsia="en-GB"/>
        </w:rPr>
      </w:pPr>
    </w:p>
    <w:p w14:paraId="105AB623" w14:textId="77777777" w:rsidR="00603A9F" w:rsidRDefault="00A20E52">
      <w:pPr>
        <w:pStyle w:val="Heading3"/>
      </w:pPr>
      <w:r>
        <w:br w:type="page"/>
      </w:r>
      <w:bookmarkStart w:id="31" w:name="_Toc477163078"/>
      <w:r>
        <w:lastRenderedPageBreak/>
        <w:t>Exercise 2.2</w:t>
      </w:r>
      <w:bookmarkEnd w:id="31"/>
    </w:p>
    <w:p w14:paraId="030A1DC2" w14:textId="77777777" w:rsidR="00603A9F" w:rsidRDefault="00A20E52">
      <w:pPr>
        <w:rPr>
          <w:b/>
        </w:rPr>
      </w:pPr>
      <w:r>
        <w:rPr>
          <w:noProof/>
          <w:lang w:eastAsia="en-GB"/>
        </w:rPr>
        <w:drawing>
          <wp:anchor distT="0" distB="0" distL="114300" distR="114300" simplePos="0" relativeHeight="251716608" behindDoc="0" locked="0" layoutInCell="1" allowOverlap="1" wp14:anchorId="3861E8DB" wp14:editId="1F2EFE57">
            <wp:simplePos x="0" y="0"/>
            <wp:positionH relativeFrom="column">
              <wp:posOffset>400050</wp:posOffset>
            </wp:positionH>
            <wp:positionV relativeFrom="paragraph">
              <wp:posOffset>288290</wp:posOffset>
            </wp:positionV>
            <wp:extent cx="1156335" cy="971550"/>
            <wp:effectExtent l="0" t="0" r="5715" b="0"/>
            <wp:wrapNone/>
            <wp:docPr id="1799" name="Picture 170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7"/>
                    <pic:cNvPicPr>
                      <a:picLocks noChangeAspect="1" noChangeArrowheads="1"/>
                    </pic:cNvPicPr>
                  </pic:nvPicPr>
                  <pic:blipFill>
                    <a:blip r:embed="rId702">
                      <a:extLst>
                        <a:ext uri="{28A0092B-C50C-407E-A947-70E740481C1C}">
                          <a14:useLocalDpi xmlns:a14="http://schemas.microsoft.com/office/drawing/2010/main" val="0"/>
                        </a:ext>
                      </a:extLst>
                    </a:blip>
                    <a:srcRect l="58315" t="1334" r="11572" b="61130"/>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17632" behindDoc="0" locked="0" layoutInCell="1" allowOverlap="1" wp14:anchorId="68E00ED8" wp14:editId="76A659FE">
            <wp:simplePos x="0" y="0"/>
            <wp:positionH relativeFrom="column">
              <wp:posOffset>3238500</wp:posOffset>
            </wp:positionH>
            <wp:positionV relativeFrom="paragraph">
              <wp:posOffset>146050</wp:posOffset>
            </wp:positionV>
            <wp:extent cx="1156335" cy="971550"/>
            <wp:effectExtent l="0" t="0" r="5715" b="0"/>
            <wp:wrapSquare wrapText="bothSides"/>
            <wp:docPr id="1800" name="Picture 170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6"/>
                    <pic:cNvPicPr>
                      <a:picLocks noChangeAspect="1" noChangeArrowheads="1"/>
                    </pic:cNvPicPr>
                  </pic:nvPicPr>
                  <pic:blipFill>
                    <a:blip r:embed="rId703">
                      <a:extLst>
                        <a:ext uri="{28A0092B-C50C-407E-A947-70E740481C1C}">
                          <a14:useLocalDpi xmlns:a14="http://schemas.microsoft.com/office/drawing/2010/main" val="0"/>
                        </a:ext>
                      </a:extLst>
                    </a:blip>
                    <a:srcRect l="58315" t="61130" r="11572" b="1334"/>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6244211" w14:textId="77777777" w:rsidR="00603A9F" w:rsidRDefault="00A20E52">
      <w:pPr>
        <w:rPr>
          <w:rFonts w:cs="Arial"/>
          <w:b/>
        </w:rPr>
      </w:pPr>
      <w:r>
        <w:rPr>
          <w:rFonts w:cs="Arial"/>
          <w:b/>
        </w:rPr>
        <w:t>1</w:t>
      </w:r>
      <w:r>
        <w:rPr>
          <w:rFonts w:cs="Arial"/>
          <w:b/>
        </w:rPr>
        <w:tab/>
      </w:r>
      <w:r>
        <w:rPr>
          <w:rFonts w:cs="Arial"/>
          <w:b/>
        </w:rPr>
        <w:tab/>
      </w:r>
      <w:r>
        <w:rPr>
          <w:rFonts w:cs="Arial"/>
          <w:b/>
        </w:rPr>
        <w:tab/>
      </w:r>
      <w:r>
        <w:rPr>
          <w:rFonts w:cs="Arial"/>
          <w:b/>
        </w:rPr>
        <w:tab/>
      </w:r>
      <w:r>
        <w:rPr>
          <w:b/>
        </w:rPr>
        <w:tab/>
      </w:r>
      <w:r>
        <w:rPr>
          <w:b/>
        </w:rPr>
        <w:tab/>
      </w:r>
      <w:r>
        <w:rPr>
          <w:rFonts w:cs="Arial"/>
          <w:b/>
        </w:rPr>
        <w:t>2</w:t>
      </w:r>
    </w:p>
    <w:p w14:paraId="28074E90" w14:textId="77777777" w:rsidR="00603A9F" w:rsidRDefault="00603A9F">
      <w:pPr>
        <w:rPr>
          <w:b/>
        </w:rPr>
      </w:pPr>
    </w:p>
    <w:p w14:paraId="3B5DA043" w14:textId="77777777" w:rsidR="00603A9F" w:rsidRDefault="00603A9F">
      <w:pPr>
        <w:rPr>
          <w:b/>
        </w:rPr>
      </w:pPr>
    </w:p>
    <w:p w14:paraId="11D9FBCA" w14:textId="77777777" w:rsidR="00603A9F" w:rsidRDefault="00603A9F">
      <w:pPr>
        <w:rPr>
          <w:b/>
        </w:rPr>
      </w:pPr>
    </w:p>
    <w:p w14:paraId="729D38DD" w14:textId="77777777" w:rsidR="00603A9F" w:rsidRDefault="00603A9F">
      <w:pPr>
        <w:rPr>
          <w:b/>
        </w:rPr>
      </w:pPr>
    </w:p>
    <w:p w14:paraId="149B773D" w14:textId="77777777" w:rsidR="00603A9F" w:rsidRDefault="00A20E52">
      <w:pPr>
        <w:rPr>
          <w:b/>
        </w:rPr>
      </w:pPr>
      <w:r>
        <w:rPr>
          <w:noProof/>
          <w:lang w:eastAsia="en-GB"/>
        </w:rPr>
        <w:drawing>
          <wp:anchor distT="0" distB="0" distL="114300" distR="114300" simplePos="0" relativeHeight="251718656" behindDoc="0" locked="0" layoutInCell="1" allowOverlap="1" wp14:anchorId="66D76A32" wp14:editId="7111E2FE">
            <wp:simplePos x="0" y="0"/>
            <wp:positionH relativeFrom="column">
              <wp:posOffset>552450</wp:posOffset>
            </wp:positionH>
            <wp:positionV relativeFrom="paragraph">
              <wp:posOffset>155575</wp:posOffset>
            </wp:positionV>
            <wp:extent cx="1156335" cy="971550"/>
            <wp:effectExtent l="0" t="0" r="5715" b="0"/>
            <wp:wrapSquare wrapText="bothSides"/>
            <wp:docPr id="1798" name="Picture 170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8"/>
                    <pic:cNvPicPr>
                      <a:picLocks noChangeAspect="1" noChangeArrowheads="1"/>
                    </pic:cNvPicPr>
                  </pic:nvPicPr>
                  <pic:blipFill>
                    <a:blip r:embed="rId703">
                      <a:extLst>
                        <a:ext uri="{28A0092B-C50C-407E-A947-70E740481C1C}">
                          <a14:useLocalDpi xmlns:a14="http://schemas.microsoft.com/office/drawing/2010/main" val="0"/>
                        </a:ext>
                      </a:extLst>
                    </a:blip>
                    <a:srcRect l="58315" t="61130" r="11572" b="1334"/>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B3A29DE" w14:textId="77777777" w:rsidR="00603A9F" w:rsidRDefault="00A20E52">
      <w:pPr>
        <w:rPr>
          <w:b/>
        </w:rPr>
      </w:pPr>
      <w:r>
        <w:rPr>
          <w:noProof/>
          <w:lang w:eastAsia="en-GB"/>
        </w:rPr>
        <w:drawing>
          <wp:anchor distT="0" distB="0" distL="114300" distR="114300" simplePos="0" relativeHeight="251719680" behindDoc="0" locked="0" layoutInCell="1" allowOverlap="1" wp14:anchorId="563E1A84" wp14:editId="278C17B1">
            <wp:simplePos x="0" y="0"/>
            <wp:positionH relativeFrom="column">
              <wp:posOffset>3238500</wp:posOffset>
            </wp:positionH>
            <wp:positionV relativeFrom="paragraph">
              <wp:posOffset>37465</wp:posOffset>
            </wp:positionV>
            <wp:extent cx="1156335" cy="971550"/>
            <wp:effectExtent l="0" t="0" r="5715" b="0"/>
            <wp:wrapSquare wrapText="bothSides"/>
            <wp:docPr id="1797" name="Picture 170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9"/>
                    <pic:cNvPicPr>
                      <a:picLocks noChangeAspect="1" noChangeArrowheads="1"/>
                    </pic:cNvPicPr>
                  </pic:nvPicPr>
                  <pic:blipFill>
                    <a:blip r:embed="rId702">
                      <a:extLst>
                        <a:ext uri="{28A0092B-C50C-407E-A947-70E740481C1C}">
                          <a14:useLocalDpi xmlns:a14="http://schemas.microsoft.com/office/drawing/2010/main" val="0"/>
                        </a:ext>
                      </a:extLst>
                    </a:blip>
                    <a:srcRect l="58315" t="1334" r="11572" b="61130"/>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b/>
        </w:rPr>
        <w:t>3</w:t>
      </w:r>
      <w:r>
        <w:rPr>
          <w:b/>
        </w:rPr>
        <w:tab/>
      </w:r>
      <w:r>
        <w:rPr>
          <w:b/>
        </w:rPr>
        <w:tab/>
      </w:r>
      <w:r>
        <w:rPr>
          <w:rFonts w:cs="Arial"/>
          <w:b/>
        </w:rPr>
        <w:t>4</w:t>
      </w:r>
    </w:p>
    <w:p w14:paraId="7164E0CB" w14:textId="77777777" w:rsidR="00603A9F" w:rsidRDefault="00603A9F">
      <w:pPr>
        <w:rPr>
          <w:b/>
        </w:rPr>
      </w:pPr>
    </w:p>
    <w:p w14:paraId="4610BFF6" w14:textId="77777777" w:rsidR="00603A9F" w:rsidRDefault="00603A9F">
      <w:pPr>
        <w:rPr>
          <w:b/>
        </w:rPr>
      </w:pPr>
    </w:p>
    <w:p w14:paraId="0BA10FB8" w14:textId="77777777" w:rsidR="00603A9F" w:rsidRDefault="00603A9F">
      <w:pPr>
        <w:rPr>
          <w:b/>
        </w:rPr>
      </w:pPr>
    </w:p>
    <w:p w14:paraId="3CE4C708" w14:textId="77777777" w:rsidR="00603A9F" w:rsidRDefault="00603A9F">
      <w:pPr>
        <w:rPr>
          <w:b/>
        </w:rPr>
      </w:pPr>
    </w:p>
    <w:p w14:paraId="2FB458CC" w14:textId="77777777" w:rsidR="00603A9F" w:rsidRDefault="00A20E52">
      <w:pPr>
        <w:rPr>
          <w:b/>
        </w:rPr>
      </w:pPr>
      <w:r>
        <w:rPr>
          <w:noProof/>
          <w:lang w:eastAsia="en-GB"/>
        </w:rPr>
        <w:drawing>
          <wp:anchor distT="0" distB="0" distL="114300" distR="114300" simplePos="0" relativeHeight="251721728" behindDoc="0" locked="0" layoutInCell="1" allowOverlap="1" wp14:anchorId="44759DB1" wp14:editId="6F2F7893">
            <wp:simplePos x="0" y="0"/>
            <wp:positionH relativeFrom="column">
              <wp:posOffset>3238500</wp:posOffset>
            </wp:positionH>
            <wp:positionV relativeFrom="paragraph">
              <wp:posOffset>260985</wp:posOffset>
            </wp:positionV>
            <wp:extent cx="1156335" cy="971550"/>
            <wp:effectExtent l="0" t="0" r="5715" b="0"/>
            <wp:wrapSquare wrapText="bothSides"/>
            <wp:docPr id="1795" name="Picture 171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1"/>
                    <pic:cNvPicPr>
                      <a:picLocks noChangeAspect="1" noChangeArrowheads="1"/>
                    </pic:cNvPicPr>
                  </pic:nvPicPr>
                  <pic:blipFill>
                    <a:blip r:embed="rId702">
                      <a:extLst>
                        <a:ext uri="{28A0092B-C50C-407E-A947-70E740481C1C}">
                          <a14:useLocalDpi xmlns:a14="http://schemas.microsoft.com/office/drawing/2010/main" val="0"/>
                        </a:ext>
                      </a:extLst>
                    </a:blip>
                    <a:srcRect l="58315" t="1334" r="11572" b="61130"/>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20704" behindDoc="0" locked="0" layoutInCell="1" allowOverlap="1" wp14:anchorId="0B31811D" wp14:editId="0532E39F">
            <wp:simplePos x="0" y="0"/>
            <wp:positionH relativeFrom="column">
              <wp:posOffset>542925</wp:posOffset>
            </wp:positionH>
            <wp:positionV relativeFrom="paragraph">
              <wp:posOffset>107950</wp:posOffset>
            </wp:positionV>
            <wp:extent cx="1156335" cy="971550"/>
            <wp:effectExtent l="0" t="0" r="5715" b="0"/>
            <wp:wrapSquare wrapText="bothSides"/>
            <wp:docPr id="1796" name="Picture 171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0"/>
                    <pic:cNvPicPr>
                      <a:picLocks noChangeAspect="1" noChangeArrowheads="1"/>
                    </pic:cNvPicPr>
                  </pic:nvPicPr>
                  <pic:blipFill>
                    <a:blip r:embed="rId703">
                      <a:extLst>
                        <a:ext uri="{28A0092B-C50C-407E-A947-70E740481C1C}">
                          <a14:useLocalDpi xmlns:a14="http://schemas.microsoft.com/office/drawing/2010/main" val="0"/>
                        </a:ext>
                      </a:extLst>
                    </a:blip>
                    <a:srcRect l="58315" t="61130" r="11572" b="1334"/>
                    <a:stretch>
                      <a:fillRect/>
                    </a:stretch>
                  </pic:blipFill>
                  <pic:spPr bwMode="auto">
                    <a:xfrm>
                      <a:off x="0" y="0"/>
                      <a:ext cx="1156335" cy="9715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4BF4A40" w14:textId="77777777" w:rsidR="00603A9F" w:rsidRDefault="00A20E52">
      <w:pPr>
        <w:rPr>
          <w:b/>
        </w:rPr>
      </w:pPr>
      <w:r>
        <w:rPr>
          <w:rFonts w:cs="Arial"/>
          <w:b/>
        </w:rPr>
        <w:t>5</w:t>
      </w:r>
      <w:r>
        <w:rPr>
          <w:b/>
        </w:rPr>
        <w:tab/>
      </w:r>
      <w:r>
        <w:rPr>
          <w:b/>
        </w:rPr>
        <w:tab/>
      </w:r>
      <w:r>
        <w:rPr>
          <w:rFonts w:cs="Arial"/>
          <w:b/>
        </w:rPr>
        <w:t>6</w:t>
      </w:r>
    </w:p>
    <w:p w14:paraId="29903F4F" w14:textId="77777777" w:rsidR="00603A9F" w:rsidRDefault="00603A9F">
      <w:pPr>
        <w:rPr>
          <w:b/>
        </w:rPr>
      </w:pPr>
    </w:p>
    <w:p w14:paraId="1DD98D2C" w14:textId="77777777" w:rsidR="00603A9F" w:rsidRDefault="00603A9F">
      <w:pPr>
        <w:rPr>
          <w:b/>
        </w:rPr>
      </w:pPr>
    </w:p>
    <w:p w14:paraId="3E0991CC" w14:textId="77777777" w:rsidR="00603A9F" w:rsidRDefault="00603A9F">
      <w:pPr>
        <w:rPr>
          <w:b/>
        </w:rPr>
      </w:pPr>
    </w:p>
    <w:p w14:paraId="102B1D86" w14:textId="77777777" w:rsidR="00603A9F" w:rsidRDefault="00603A9F">
      <w:pPr>
        <w:rPr>
          <w:b/>
        </w:rPr>
      </w:pPr>
    </w:p>
    <w:p w14:paraId="61184C0F" w14:textId="77777777" w:rsidR="00603A9F" w:rsidRDefault="00A20E52">
      <w:pPr>
        <w:rPr>
          <w:b/>
        </w:rPr>
      </w:pPr>
      <w:r>
        <w:rPr>
          <w:noProof/>
          <w:lang w:eastAsia="en-GB"/>
        </w:rPr>
        <w:drawing>
          <wp:anchor distT="0" distB="0" distL="114300" distR="114300" simplePos="0" relativeHeight="251723776" behindDoc="0" locked="0" layoutInCell="1" allowOverlap="1" wp14:anchorId="0C52F314" wp14:editId="6543EF19">
            <wp:simplePos x="0" y="0"/>
            <wp:positionH relativeFrom="column">
              <wp:posOffset>3238500</wp:posOffset>
            </wp:positionH>
            <wp:positionV relativeFrom="paragraph">
              <wp:posOffset>288925</wp:posOffset>
            </wp:positionV>
            <wp:extent cx="1108710" cy="1323975"/>
            <wp:effectExtent l="0" t="0" r="0" b="9525"/>
            <wp:wrapSquare wrapText="bothSides"/>
            <wp:docPr id="1793" name="Picture 171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3"/>
                    <pic:cNvPicPr>
                      <a:picLocks noChangeAspect="1" noChangeArrowheads="1"/>
                    </pic:cNvPicPr>
                  </pic:nvPicPr>
                  <pic:blipFill>
                    <a:blip r:embed="rId704">
                      <a:extLst>
                        <a:ext uri="{28A0092B-C50C-407E-A947-70E740481C1C}">
                          <a14:useLocalDpi xmlns:a14="http://schemas.microsoft.com/office/drawing/2010/main" val="0"/>
                        </a:ext>
                      </a:extLst>
                    </a:blip>
                    <a:srcRect l="63034" t="56960" r="13820" b="2000"/>
                    <a:stretch>
                      <a:fillRect/>
                    </a:stretch>
                  </pic:blipFill>
                  <pic:spPr bwMode="auto">
                    <a:xfrm>
                      <a:off x="0" y="0"/>
                      <a:ext cx="110871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22752" behindDoc="0" locked="0" layoutInCell="1" allowOverlap="1" wp14:anchorId="7A38920E" wp14:editId="67482C94">
            <wp:simplePos x="0" y="0"/>
            <wp:positionH relativeFrom="column">
              <wp:posOffset>609600</wp:posOffset>
            </wp:positionH>
            <wp:positionV relativeFrom="paragraph">
              <wp:posOffset>175895</wp:posOffset>
            </wp:positionV>
            <wp:extent cx="1108710" cy="1323975"/>
            <wp:effectExtent l="0" t="0" r="0" b="9525"/>
            <wp:wrapSquare wrapText="bothSides"/>
            <wp:docPr id="1794" name="Picture 171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2"/>
                    <pic:cNvPicPr>
                      <a:picLocks noChangeAspect="1" noChangeArrowheads="1"/>
                    </pic:cNvPicPr>
                  </pic:nvPicPr>
                  <pic:blipFill>
                    <a:blip r:embed="rId705">
                      <a:extLst>
                        <a:ext uri="{28A0092B-C50C-407E-A947-70E740481C1C}">
                          <a14:useLocalDpi xmlns:a14="http://schemas.microsoft.com/office/drawing/2010/main" val="0"/>
                        </a:ext>
                      </a:extLst>
                    </a:blip>
                    <a:srcRect l="63034" t="2000" r="13820" b="56960"/>
                    <a:stretch>
                      <a:fillRect/>
                    </a:stretch>
                  </pic:blipFill>
                  <pic:spPr bwMode="auto">
                    <a:xfrm>
                      <a:off x="0" y="0"/>
                      <a:ext cx="1108710" cy="13239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C2AC5FE" w14:textId="77777777" w:rsidR="00603A9F" w:rsidRDefault="00A20E52">
      <w:pPr>
        <w:rPr>
          <w:b/>
        </w:rPr>
      </w:pPr>
      <w:r>
        <w:rPr>
          <w:rFonts w:cs="Arial"/>
          <w:b/>
        </w:rPr>
        <w:t>7</w:t>
      </w:r>
      <w:r>
        <w:rPr>
          <w:b/>
        </w:rPr>
        <w:tab/>
      </w:r>
      <w:r>
        <w:rPr>
          <w:b/>
        </w:rPr>
        <w:tab/>
      </w:r>
      <w:r>
        <w:rPr>
          <w:b/>
        </w:rPr>
        <w:tab/>
      </w:r>
      <w:r>
        <w:rPr>
          <w:rFonts w:cs="Arial"/>
          <w:b/>
        </w:rPr>
        <w:t>8</w:t>
      </w:r>
    </w:p>
    <w:p w14:paraId="0FFAACB8" w14:textId="77777777" w:rsidR="00603A9F" w:rsidRDefault="00603A9F">
      <w:pPr>
        <w:rPr>
          <w:b/>
        </w:rPr>
      </w:pPr>
    </w:p>
    <w:p w14:paraId="1EC0C3AC" w14:textId="77777777" w:rsidR="00603A9F" w:rsidRDefault="00603A9F">
      <w:pPr>
        <w:rPr>
          <w:b/>
        </w:rPr>
      </w:pPr>
    </w:p>
    <w:p w14:paraId="641F5322" w14:textId="77777777" w:rsidR="00603A9F" w:rsidRDefault="00603A9F">
      <w:pPr>
        <w:rPr>
          <w:b/>
        </w:rPr>
      </w:pPr>
    </w:p>
    <w:p w14:paraId="20C51B4A" w14:textId="77777777" w:rsidR="00603A9F" w:rsidRDefault="00603A9F">
      <w:pPr>
        <w:rPr>
          <w:b/>
        </w:rPr>
      </w:pPr>
    </w:p>
    <w:p w14:paraId="44B4BADA" w14:textId="77777777" w:rsidR="00603A9F" w:rsidRDefault="00603A9F">
      <w:pPr>
        <w:rPr>
          <w:b/>
        </w:rPr>
      </w:pPr>
    </w:p>
    <w:p w14:paraId="64711648" w14:textId="77777777" w:rsidR="00603A9F" w:rsidRDefault="00A20E52">
      <w:pPr>
        <w:rPr>
          <w:b/>
        </w:rPr>
      </w:pPr>
      <w:r>
        <w:rPr>
          <w:noProof/>
          <w:lang w:eastAsia="en-GB"/>
        </w:rPr>
        <w:lastRenderedPageBreak/>
        <w:drawing>
          <wp:anchor distT="0" distB="0" distL="114300" distR="114300" simplePos="0" relativeHeight="251725824" behindDoc="0" locked="0" layoutInCell="1" allowOverlap="1" wp14:anchorId="56E30F98" wp14:editId="5FDA0E49">
            <wp:simplePos x="0" y="0"/>
            <wp:positionH relativeFrom="column">
              <wp:posOffset>3238500</wp:posOffset>
            </wp:positionH>
            <wp:positionV relativeFrom="paragraph">
              <wp:posOffset>71120</wp:posOffset>
            </wp:positionV>
            <wp:extent cx="1316355" cy="1276350"/>
            <wp:effectExtent l="0" t="0" r="0" b="0"/>
            <wp:wrapSquare wrapText="bothSides"/>
            <wp:docPr id="1792" name="Picture 171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4"/>
                    <pic:cNvPicPr>
                      <a:picLocks noChangeAspect="1" noChangeArrowheads="1"/>
                    </pic:cNvPicPr>
                  </pic:nvPicPr>
                  <pic:blipFill>
                    <a:blip r:embed="rId706">
                      <a:extLst>
                        <a:ext uri="{28A0092B-C50C-407E-A947-70E740481C1C}">
                          <a14:useLocalDpi xmlns:a14="http://schemas.microsoft.com/office/drawing/2010/main" val="0"/>
                        </a:ext>
                      </a:extLst>
                    </a:blip>
                    <a:srcRect l="29640" t="23425" r="25514" b="12012"/>
                    <a:stretch>
                      <a:fillRect/>
                    </a:stretch>
                  </pic:blipFill>
                  <pic:spPr bwMode="auto">
                    <a:xfrm>
                      <a:off x="0" y="0"/>
                      <a:ext cx="131635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24800" behindDoc="0" locked="0" layoutInCell="1" allowOverlap="1" wp14:anchorId="4B62FF14" wp14:editId="2FE08612">
            <wp:simplePos x="0" y="0"/>
            <wp:positionH relativeFrom="column">
              <wp:posOffset>609600</wp:posOffset>
            </wp:positionH>
            <wp:positionV relativeFrom="paragraph">
              <wp:posOffset>71755</wp:posOffset>
            </wp:positionV>
            <wp:extent cx="1316355" cy="1276350"/>
            <wp:effectExtent l="0" t="0" r="0" b="0"/>
            <wp:wrapNone/>
            <wp:docPr id="1791" name="Picture 1715"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5"/>
                    <pic:cNvPicPr>
                      <a:picLocks noChangeAspect="1" noChangeArrowheads="1"/>
                    </pic:cNvPicPr>
                  </pic:nvPicPr>
                  <pic:blipFill>
                    <a:blip r:embed="rId707">
                      <a:extLst>
                        <a:ext uri="{28A0092B-C50C-407E-A947-70E740481C1C}">
                          <a14:useLocalDpi xmlns:a14="http://schemas.microsoft.com/office/drawing/2010/main" val="0"/>
                        </a:ext>
                      </a:extLst>
                    </a:blip>
                    <a:srcRect l="29640" t="12012" r="25514" b="23425"/>
                    <a:stretch>
                      <a:fillRect/>
                    </a:stretch>
                  </pic:blipFill>
                  <pic:spPr bwMode="auto">
                    <a:xfrm>
                      <a:off x="0" y="0"/>
                      <a:ext cx="1316355" cy="12763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b/>
        </w:rPr>
        <w:t>9</w:t>
      </w:r>
      <w:r>
        <w:rPr>
          <w:b/>
        </w:rPr>
        <w:tab/>
      </w:r>
      <w:r>
        <w:rPr>
          <w:b/>
        </w:rPr>
        <w:tab/>
      </w:r>
      <w:r>
        <w:rPr>
          <w:b/>
        </w:rPr>
        <w:tab/>
      </w:r>
      <w:r>
        <w:rPr>
          <w:b/>
        </w:rPr>
        <w:tab/>
      </w:r>
      <w:r>
        <w:rPr>
          <w:b/>
        </w:rPr>
        <w:tab/>
      </w:r>
      <w:r>
        <w:rPr>
          <w:b/>
        </w:rPr>
        <w:tab/>
      </w:r>
      <w:r>
        <w:rPr>
          <w:rFonts w:cs="Arial"/>
          <w:b/>
        </w:rPr>
        <w:t>10</w:t>
      </w:r>
    </w:p>
    <w:p w14:paraId="6170C73C" w14:textId="77777777" w:rsidR="00603A9F" w:rsidRDefault="00603A9F">
      <w:pPr>
        <w:rPr>
          <w:b/>
        </w:rPr>
      </w:pPr>
    </w:p>
    <w:p w14:paraId="3E982509" w14:textId="77777777" w:rsidR="00603A9F" w:rsidRDefault="00603A9F">
      <w:pPr>
        <w:rPr>
          <w:b/>
        </w:rPr>
      </w:pPr>
    </w:p>
    <w:p w14:paraId="6DD194BF" w14:textId="77777777" w:rsidR="00603A9F" w:rsidRDefault="00603A9F">
      <w:pPr>
        <w:rPr>
          <w:b/>
        </w:rPr>
      </w:pPr>
    </w:p>
    <w:p w14:paraId="1C44525C" w14:textId="77777777" w:rsidR="00603A9F" w:rsidRDefault="00603A9F">
      <w:pPr>
        <w:rPr>
          <w:b/>
        </w:rPr>
      </w:pPr>
    </w:p>
    <w:p w14:paraId="0418475A" w14:textId="77777777" w:rsidR="00603A9F" w:rsidRDefault="00603A9F">
      <w:pPr>
        <w:rPr>
          <w:b/>
        </w:rPr>
      </w:pPr>
    </w:p>
    <w:p w14:paraId="3275F674" w14:textId="77777777" w:rsidR="00603A9F" w:rsidRDefault="00603A9F">
      <w:pPr>
        <w:rPr>
          <w:b/>
        </w:rPr>
      </w:pPr>
    </w:p>
    <w:p w14:paraId="727C80CD" w14:textId="77777777" w:rsidR="00603A9F" w:rsidRDefault="00A20E52">
      <w:pPr>
        <w:rPr>
          <w:rFonts w:cs="Arial"/>
          <w:b/>
        </w:rPr>
      </w:pPr>
      <w:r>
        <w:rPr>
          <w:noProof/>
          <w:lang w:eastAsia="en-GB"/>
        </w:rPr>
        <w:drawing>
          <wp:anchor distT="0" distB="0" distL="114300" distR="114300" simplePos="0" relativeHeight="251727872" behindDoc="0" locked="0" layoutInCell="1" allowOverlap="1" wp14:anchorId="53843847" wp14:editId="126FF089">
            <wp:simplePos x="0" y="0"/>
            <wp:positionH relativeFrom="column">
              <wp:posOffset>3171825</wp:posOffset>
            </wp:positionH>
            <wp:positionV relativeFrom="paragraph">
              <wp:posOffset>10160</wp:posOffset>
            </wp:positionV>
            <wp:extent cx="1318895" cy="1149985"/>
            <wp:effectExtent l="0" t="0" r="0" b="0"/>
            <wp:wrapSquare wrapText="bothSides"/>
            <wp:docPr id="1790" name="Picture 1716"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pic:cNvPicPr>
                      <a:picLocks noChangeAspect="1" noChangeArrowheads="1"/>
                    </pic:cNvPicPr>
                  </pic:nvPicPr>
                  <pic:blipFill>
                    <a:blip r:embed="rId708">
                      <a:extLst>
                        <a:ext uri="{28A0092B-C50C-407E-A947-70E740481C1C}">
                          <a14:useLocalDpi xmlns:a14="http://schemas.microsoft.com/office/drawing/2010/main" val="0"/>
                        </a:ext>
                      </a:extLst>
                    </a:blip>
                    <a:srcRect l="32921" t="3838" r="32697" b="51620"/>
                    <a:stretch>
                      <a:fillRect/>
                    </a:stretch>
                  </pic:blipFill>
                  <pic:spPr bwMode="auto">
                    <a:xfrm>
                      <a:off x="0" y="0"/>
                      <a:ext cx="1318895" cy="11499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26848" behindDoc="0" locked="0" layoutInCell="1" allowOverlap="1" wp14:anchorId="6B6B6B18" wp14:editId="12F861D2">
            <wp:simplePos x="0" y="0"/>
            <wp:positionH relativeFrom="column">
              <wp:posOffset>552450</wp:posOffset>
            </wp:positionH>
            <wp:positionV relativeFrom="paragraph">
              <wp:posOffset>17780</wp:posOffset>
            </wp:positionV>
            <wp:extent cx="1282700" cy="1104900"/>
            <wp:effectExtent l="0" t="0" r="0" b="0"/>
            <wp:wrapSquare wrapText="bothSides"/>
            <wp:docPr id="1789" name="Picture 1717"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pic:cNvPicPr>
                      <a:picLocks noChangeAspect="1" noChangeArrowheads="1"/>
                    </pic:cNvPicPr>
                  </pic:nvPicPr>
                  <pic:blipFill>
                    <a:blip r:embed="rId709">
                      <a:extLst>
                        <a:ext uri="{28A0092B-C50C-407E-A947-70E740481C1C}">
                          <a14:useLocalDpi xmlns:a14="http://schemas.microsoft.com/office/drawing/2010/main" val="0"/>
                        </a:ext>
                      </a:extLst>
                    </a:blip>
                    <a:srcRect l="67528" t="10318" r="6067" b="55928"/>
                    <a:stretch>
                      <a:fillRect/>
                    </a:stretch>
                  </pic:blipFill>
                  <pic:spPr bwMode="auto">
                    <a:xfrm>
                      <a:off x="0" y="0"/>
                      <a:ext cx="12827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b/>
        </w:rPr>
        <w:t>11</w:t>
      </w:r>
      <w:r>
        <w:rPr>
          <w:b/>
        </w:rPr>
        <w:tab/>
      </w:r>
      <w:r>
        <w:rPr>
          <w:b/>
        </w:rPr>
        <w:tab/>
      </w:r>
      <w:r>
        <w:rPr>
          <w:rFonts w:cs="Arial"/>
          <w:b/>
        </w:rPr>
        <w:t>12</w:t>
      </w:r>
    </w:p>
    <w:p w14:paraId="2D662F4F" w14:textId="77777777" w:rsidR="00603A9F" w:rsidRDefault="00A20E52">
      <w:pPr>
        <w:rPr>
          <w:b/>
        </w:rPr>
      </w:pPr>
      <w:r>
        <w:rPr>
          <w:b/>
        </w:rPr>
        <w:tab/>
      </w:r>
    </w:p>
    <w:p w14:paraId="4431C6D6" w14:textId="77777777" w:rsidR="00603A9F" w:rsidRDefault="00603A9F">
      <w:pPr>
        <w:rPr>
          <w:b/>
        </w:rPr>
      </w:pPr>
    </w:p>
    <w:p w14:paraId="44A5D11D" w14:textId="77777777" w:rsidR="00603A9F" w:rsidRDefault="00603A9F">
      <w:pPr>
        <w:rPr>
          <w:b/>
        </w:rPr>
      </w:pPr>
    </w:p>
    <w:p w14:paraId="2854296B" w14:textId="77777777" w:rsidR="00603A9F" w:rsidRDefault="00603A9F">
      <w:pPr>
        <w:rPr>
          <w:b/>
        </w:rPr>
      </w:pPr>
    </w:p>
    <w:p w14:paraId="3FC5A638" w14:textId="77777777" w:rsidR="00603A9F" w:rsidRDefault="00603A9F">
      <w:pPr>
        <w:rPr>
          <w:b/>
        </w:rPr>
      </w:pPr>
    </w:p>
    <w:p w14:paraId="1C867C9A" w14:textId="77777777" w:rsidR="00603A9F" w:rsidRDefault="00603A9F">
      <w:pPr>
        <w:rPr>
          <w:b/>
        </w:rPr>
      </w:pPr>
    </w:p>
    <w:p w14:paraId="6E66D3A5" w14:textId="77777777" w:rsidR="00603A9F" w:rsidRDefault="00A20E52">
      <w:pPr>
        <w:rPr>
          <w:b/>
        </w:rPr>
      </w:pPr>
      <w:r>
        <w:rPr>
          <w:noProof/>
          <w:lang w:eastAsia="en-GB"/>
        </w:rPr>
        <w:drawing>
          <wp:anchor distT="0" distB="0" distL="114300" distR="114300" simplePos="0" relativeHeight="251728896" behindDoc="1" locked="0" layoutInCell="1" allowOverlap="1" wp14:anchorId="5DCD708E" wp14:editId="2D63EB6D">
            <wp:simplePos x="0" y="0"/>
            <wp:positionH relativeFrom="column">
              <wp:posOffset>3348990</wp:posOffset>
            </wp:positionH>
            <wp:positionV relativeFrom="paragraph">
              <wp:posOffset>106680</wp:posOffset>
            </wp:positionV>
            <wp:extent cx="1819275" cy="1583690"/>
            <wp:effectExtent l="0" t="0" r="9525" b="0"/>
            <wp:wrapThrough wrapText="bothSides">
              <wp:wrapPolygon edited="0">
                <wp:start x="0" y="0"/>
                <wp:lineTo x="0" y="21306"/>
                <wp:lineTo x="21487" y="21306"/>
                <wp:lineTo x="21487" y="0"/>
                <wp:lineTo x="0" y="0"/>
              </wp:wrapPolygon>
            </wp:wrapThrough>
            <wp:docPr id="1788" name="Picture 1718"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710">
                      <a:extLst>
                        <a:ext uri="{28A0092B-C50C-407E-A947-70E740481C1C}">
                          <a14:useLocalDpi xmlns:a14="http://schemas.microsoft.com/office/drawing/2010/main" val="0"/>
                        </a:ext>
                      </a:extLst>
                    </a:blip>
                    <a:srcRect l="34399" t="34254" r="33858" b="29930"/>
                    <a:stretch>
                      <a:fillRect/>
                    </a:stretch>
                  </pic:blipFill>
                  <pic:spPr bwMode="auto">
                    <a:xfrm>
                      <a:off x="0" y="0"/>
                      <a:ext cx="1819275" cy="15836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729920" behindDoc="0" locked="0" layoutInCell="1" allowOverlap="1" wp14:anchorId="6D4B8764" wp14:editId="0595FC85">
            <wp:simplePos x="0" y="0"/>
            <wp:positionH relativeFrom="column">
              <wp:posOffset>398780</wp:posOffset>
            </wp:positionH>
            <wp:positionV relativeFrom="paragraph">
              <wp:posOffset>160655</wp:posOffset>
            </wp:positionV>
            <wp:extent cx="1895475" cy="1610360"/>
            <wp:effectExtent l="0" t="0" r="9525" b="8890"/>
            <wp:wrapSquare wrapText="bothSides"/>
            <wp:docPr id="1787" name="Picture 1719"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711">
                      <a:extLst>
                        <a:ext uri="{28A0092B-C50C-407E-A947-70E740481C1C}">
                          <a14:useLocalDpi xmlns:a14="http://schemas.microsoft.com/office/drawing/2010/main" val="0"/>
                        </a:ext>
                      </a:extLst>
                    </a:blip>
                    <a:srcRect l="33403" t="20222" r="33527" b="43359"/>
                    <a:stretch>
                      <a:fillRect/>
                    </a:stretch>
                  </pic:blipFill>
                  <pic:spPr bwMode="auto">
                    <a:xfrm>
                      <a:off x="0" y="0"/>
                      <a:ext cx="1895475" cy="161036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b/>
        </w:rPr>
        <w:t>13</w:t>
      </w:r>
      <w:r>
        <w:rPr>
          <w:rFonts w:cs="Arial"/>
          <w:b/>
        </w:rPr>
        <w:tab/>
      </w:r>
      <w:r>
        <w:rPr>
          <w:rFonts w:cs="Arial"/>
          <w:b/>
        </w:rPr>
        <w:tab/>
      </w:r>
      <w:r>
        <w:rPr>
          <w:rFonts w:cs="Arial"/>
          <w:b/>
        </w:rPr>
        <w:tab/>
      </w:r>
      <w:r>
        <w:rPr>
          <w:rFonts w:cs="Arial"/>
          <w:b/>
        </w:rPr>
        <w:tab/>
      </w:r>
      <w:r>
        <w:rPr>
          <w:rFonts w:cs="Arial"/>
          <w:b/>
        </w:rPr>
        <w:tab/>
      </w:r>
      <w:r>
        <w:rPr>
          <w:rFonts w:cs="Arial"/>
          <w:b/>
        </w:rPr>
        <w:tab/>
        <w:t>14</w:t>
      </w:r>
    </w:p>
    <w:p w14:paraId="79D24784" w14:textId="77777777" w:rsidR="00603A9F" w:rsidRDefault="00603A9F">
      <w:pPr>
        <w:rPr>
          <w:b/>
        </w:rPr>
      </w:pPr>
    </w:p>
    <w:p w14:paraId="130E866C" w14:textId="77777777" w:rsidR="00603A9F" w:rsidRDefault="00603A9F">
      <w:pPr>
        <w:rPr>
          <w:b/>
        </w:rPr>
      </w:pPr>
    </w:p>
    <w:p w14:paraId="2F478D44" w14:textId="77777777" w:rsidR="00603A9F" w:rsidRDefault="00603A9F">
      <w:pPr>
        <w:rPr>
          <w:b/>
        </w:rPr>
      </w:pPr>
    </w:p>
    <w:p w14:paraId="67032DBC" w14:textId="77777777" w:rsidR="00603A9F" w:rsidRDefault="00603A9F">
      <w:pPr>
        <w:rPr>
          <w:b/>
        </w:rPr>
      </w:pPr>
    </w:p>
    <w:p w14:paraId="7FFE82CC" w14:textId="77777777" w:rsidR="00603A9F" w:rsidRDefault="00603A9F">
      <w:pPr>
        <w:ind w:firstLine="720"/>
        <w:rPr>
          <w:rFonts w:cs="Arial"/>
          <w:i/>
          <w:color w:val="FF0000"/>
        </w:rPr>
      </w:pPr>
    </w:p>
    <w:p w14:paraId="61ECD5D3" w14:textId="77777777" w:rsidR="00603A9F" w:rsidRDefault="00A20E52">
      <w:pPr>
        <w:ind w:firstLine="720"/>
      </w:pPr>
      <w:r>
        <w:rPr>
          <w:rFonts w:cs="Arial"/>
          <w:i/>
          <w:color w:val="FF0000"/>
        </w:rPr>
        <w:t>red:</w:t>
      </w:r>
      <w:r>
        <w:rPr>
          <w:i/>
        </w:rPr>
        <w:t xml:space="preserve"> </w:t>
      </w:r>
      <w:r>
        <w:rPr>
          <w:rFonts w:ascii="Times New Roman" w:hAnsi="Times New Roman"/>
          <w:i/>
          <w:sz w:val="24"/>
        </w:rPr>
        <w:t>y = x</w:t>
      </w:r>
      <w:r>
        <w:rPr>
          <w:rFonts w:ascii="Times New Roman" w:hAnsi="Times New Roman"/>
          <w:sz w:val="24"/>
          <w:vertAlign w:val="superscript"/>
        </w:rPr>
        <w:t>2</w:t>
      </w:r>
      <w:r>
        <w:rPr>
          <w:i/>
        </w:rPr>
        <w:t xml:space="preserve"> </w:t>
      </w:r>
      <w:r>
        <w:rPr>
          <w:i/>
        </w:rPr>
        <w:tab/>
      </w:r>
      <w:r>
        <w:rPr>
          <w:rFonts w:cs="Arial"/>
          <w:i/>
          <w:color w:val="0070C0"/>
        </w:rPr>
        <w:t>blue:</w:t>
      </w:r>
      <w:r>
        <w:rPr>
          <w:i/>
        </w:rPr>
        <w:t xml:space="preserve"> </w:t>
      </w:r>
      <w:r>
        <w:rPr>
          <w:rFonts w:ascii="Times New Roman" w:hAnsi="Times New Roman"/>
          <w:i/>
          <w:sz w:val="24"/>
        </w:rPr>
        <w:t>y = x</w:t>
      </w:r>
      <w:r>
        <w:rPr>
          <w:rFonts w:ascii="Times New Roman" w:hAnsi="Times New Roman"/>
          <w:sz w:val="24"/>
          <w:vertAlign w:val="superscript"/>
        </w:rPr>
        <w:t>4</w:t>
      </w:r>
      <w:r>
        <w:rPr>
          <w:b/>
        </w:rPr>
        <w:tab/>
      </w:r>
      <w:r>
        <w:rPr>
          <w:b/>
        </w:rPr>
        <w:tab/>
      </w:r>
      <w:r>
        <w:rPr>
          <w:b/>
        </w:rPr>
        <w:tab/>
        <w:t xml:space="preserve">    </w:t>
      </w:r>
      <w:r>
        <w:rPr>
          <w:rFonts w:cs="Arial"/>
          <w:i/>
          <w:color w:val="FF0000"/>
        </w:rPr>
        <w:t>red:</w:t>
      </w:r>
      <w:r>
        <w:rPr>
          <w:i/>
        </w:rPr>
        <w:t xml:space="preserve"> </w:t>
      </w:r>
      <w:r>
        <w:rPr>
          <w:rFonts w:ascii="Times New Roman" w:hAnsi="Times New Roman"/>
          <w:i/>
          <w:sz w:val="24"/>
        </w:rPr>
        <w:t>y = x</w:t>
      </w:r>
      <w:r>
        <w:rPr>
          <w:rFonts w:ascii="Times New Roman" w:hAnsi="Times New Roman"/>
          <w:sz w:val="24"/>
          <w:vertAlign w:val="superscript"/>
        </w:rPr>
        <w:t>3</w:t>
      </w:r>
      <w:r>
        <w:rPr>
          <w:i/>
          <w:sz w:val="24"/>
        </w:rPr>
        <w:t xml:space="preserve"> </w:t>
      </w:r>
      <w:r>
        <w:rPr>
          <w:i/>
        </w:rPr>
        <w:tab/>
        <w:t xml:space="preserve">    </w:t>
      </w:r>
      <w:r>
        <w:rPr>
          <w:rFonts w:cs="Arial"/>
          <w:i/>
          <w:color w:val="0070C0"/>
        </w:rPr>
        <w:t>blue:</w:t>
      </w:r>
      <w:r>
        <w:rPr>
          <w:i/>
        </w:rPr>
        <w:t xml:space="preserve"> </w:t>
      </w:r>
      <w:r>
        <w:rPr>
          <w:rFonts w:ascii="Times New Roman" w:hAnsi="Times New Roman"/>
          <w:i/>
          <w:sz w:val="24"/>
        </w:rPr>
        <w:t>y = x</w:t>
      </w:r>
      <w:r>
        <w:rPr>
          <w:rFonts w:ascii="Times New Roman" w:hAnsi="Times New Roman"/>
          <w:sz w:val="24"/>
          <w:vertAlign w:val="superscript"/>
        </w:rPr>
        <w:t>5</w:t>
      </w:r>
    </w:p>
    <w:p w14:paraId="55D3FA75" w14:textId="77777777" w:rsidR="00603A9F" w:rsidRDefault="00603A9F"/>
    <w:p w14:paraId="403C4F8B" w14:textId="77777777" w:rsidR="00603A9F" w:rsidRDefault="00A20E52">
      <w:pPr>
        <w:pStyle w:val="Heading3"/>
      </w:pPr>
      <w:r>
        <w:br w:type="page"/>
      </w:r>
      <w:bookmarkStart w:id="32" w:name="_Toc477163079"/>
      <w:r>
        <w:lastRenderedPageBreak/>
        <w:t>Exercise 2.3</w:t>
      </w:r>
      <w:bookmarkEnd w:id="32"/>
    </w:p>
    <w:p w14:paraId="64C456B2" w14:textId="77777777" w:rsidR="00603A9F" w:rsidRDefault="00A20E52">
      <w:pPr>
        <w:rPr>
          <w:b/>
        </w:rPr>
      </w:pPr>
      <w:r>
        <w:rPr>
          <w:noProof/>
          <w:lang w:eastAsia="en-GB"/>
        </w:rPr>
        <mc:AlternateContent>
          <mc:Choice Requires="wpg">
            <w:drawing>
              <wp:anchor distT="0" distB="0" distL="114300" distR="114300" simplePos="0" relativeHeight="251747328" behindDoc="0" locked="0" layoutInCell="1" allowOverlap="1" wp14:anchorId="66053116" wp14:editId="703910BA">
                <wp:simplePos x="0" y="0"/>
                <wp:positionH relativeFrom="column">
                  <wp:posOffset>3174365</wp:posOffset>
                </wp:positionH>
                <wp:positionV relativeFrom="paragraph">
                  <wp:posOffset>121285</wp:posOffset>
                </wp:positionV>
                <wp:extent cx="1757680" cy="1485900"/>
                <wp:effectExtent l="0" t="0" r="0" b="0"/>
                <wp:wrapNone/>
                <wp:docPr id="1783" name="Group 1634"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57680" cy="1485900"/>
                          <a:chOff x="0" y="0"/>
                          <a:chExt cx="1757680" cy="1485900"/>
                        </a:xfrm>
                      </wpg:grpSpPr>
                      <pic:pic xmlns:pic="http://schemas.openxmlformats.org/drawingml/2006/picture">
                        <pic:nvPicPr>
                          <pic:cNvPr id="1784" name="Picture 1635" title="Graph"/>
                          <pic:cNvPicPr>
                            <a:picLocks noChangeAspect="1"/>
                          </pic:cNvPicPr>
                        </pic:nvPicPr>
                        <pic:blipFill rotWithShape="1">
                          <a:blip r:embed="rId712">
                            <a:extLst>
                              <a:ext uri="{28A0092B-C50C-407E-A947-70E740481C1C}">
                                <a14:useLocalDpi xmlns:a14="http://schemas.microsoft.com/office/drawing/2010/main" val="0"/>
                              </a:ext>
                            </a:extLst>
                          </a:blip>
                          <a:srcRect l="48028" t="27136" r="19732" b="37544"/>
                          <a:stretch/>
                        </pic:blipFill>
                        <pic:spPr bwMode="auto">
                          <a:xfrm>
                            <a:off x="0" y="0"/>
                            <a:ext cx="1757680" cy="1485900"/>
                          </a:xfrm>
                          <a:prstGeom prst="rect">
                            <a:avLst/>
                          </a:prstGeom>
                          <a:ln>
                            <a:noFill/>
                          </a:ln>
                          <a:extLst>
                            <a:ext uri="{53640926-AAD7-44D8-BBD7-CCE9431645EC}">
                              <a14:shadowObscured xmlns:a14="http://schemas.microsoft.com/office/drawing/2010/main"/>
                            </a:ext>
                          </a:extLst>
                        </pic:spPr>
                      </pic:pic>
                      <wps:wsp>
                        <wps:cNvPr id="1785" name="Text Box 1636"/>
                        <wps:cNvSpPr txBox="1"/>
                        <wps:spPr>
                          <a:xfrm>
                            <a:off x="425003" y="817809"/>
                            <a:ext cx="323850" cy="276225"/>
                          </a:xfrm>
                          <a:prstGeom prst="rect">
                            <a:avLst/>
                          </a:prstGeom>
                          <a:noFill/>
                          <a:ln w="6350">
                            <a:noFill/>
                          </a:ln>
                        </wps:spPr>
                        <wps:txbx>
                          <w:txbxContent>
                            <w:p w14:paraId="5427C72E" w14:textId="77777777" w:rsidR="00603A9F" w:rsidRDefault="00A20E52">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6" name="Text Box 1637"/>
                        <wps:cNvSpPr txBox="1"/>
                        <wps:spPr>
                          <a:xfrm>
                            <a:off x="1152659" y="830688"/>
                            <a:ext cx="323850" cy="276225"/>
                          </a:xfrm>
                          <a:prstGeom prst="rect">
                            <a:avLst/>
                          </a:prstGeom>
                          <a:noFill/>
                          <a:ln w="6350">
                            <a:noFill/>
                          </a:ln>
                        </wps:spPr>
                        <wps:txbx>
                          <w:txbxContent>
                            <w:p w14:paraId="490CFEE1" w14:textId="77777777" w:rsidR="00603A9F" w:rsidRDefault="00A20E52">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6053116" id="Group 1634" o:spid="_x0000_s1116" alt="Title: Graph" style="position:absolute;margin-left:249.95pt;margin-top:9.55pt;width:138.4pt;height:117pt;z-index:251747328" coordsize="17576,14859"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jSsTtWoEAAC1DAAADgAAAGRycy9lMm9Eb2MueG1s7FdNb+M2EL0X6H8Q&#10;dHesT0sW4iwcO1kskG6CJkXONE1ZwkoiS9Kx06L/vY+k5Hw4xaa7aNFDD1FIDTWcee/NkD79sG8b&#10;74FJVfNu5ocnge+xjvJ13W1m/i93l6Pc95Qm3Zo0vGMz/5Ep/8PZjz+c7kTBIl7xZs2kByedKnZi&#10;5ldai2I8VrRiLVEnXLAOxpLLlmhM5Wa8lmQH720zjoJgMt5xuRaSU6YU3i6d0T+z/suSUX1dlopp&#10;r5n5iE3bp7TPlXmOz05JsZFEVDXtwyDfEEVL6g6bHlwtiSbeVtZHrtqaSq54qU8ob8e8LGvKbA7I&#10;JgxeZfNR8q2wuWyK3UYcYAK0r3D6Zrf088ON9Oo1uMvy2Pc60oIlu7EXTuIEkNW6sa+AkYFrJzYF&#10;vvooxa24kS5nDK84/aJgHr+2m/nmafG+lK35CKl7e8vD44EHttcexcswS7NJDroobGGSp9OgZ4pW&#10;oPPoO1pdfOXLMSncxja8QziipgX+emAxOgL26wLEV3ormd87ad/loyXyy1aMoAFBdL2qm1o/Wj2D&#10;bRNU93BTU4OumbzgCIw4jrDA7GtYSo9ZGr5zXojJ0jLkdXxRkW7D5kqgOACv4XT8crmdvghh1dTi&#10;sm4aT3J9X+vqtiICoggRLimMsc8elfVKmW8A6FS/5HTbsk67MpasARC8U1UtlO/JgrUrBlXKT2u3&#10;CbRxpbTZzqjEltbvUT4Pgml0PlqkwWKUBNnFaD5NslEWXGRJkOThIlz8YUIMk2KrGAAgzVLUfax4&#10;exTtm3XUdxxXobbSvQdi+4mBzgY0/Lch4pWBxMSqJP0ZMJvuk+RBhGYIyKMsjCfIEfhNszjyPXSi&#10;OEuTxHUjpSXTtBpoGaB3WlCoOW+1+4mvAT/Zam4Z+J6iOpQGRCKV/sh465kBsEfk1j15QF4u12GJ&#10;Sa7pzLPjRhjO6t68RVUaTxJQNRnN58tslCTLfHR+jtFicTFN4nCSpBcHqlRF1nx3vVIU+l5/P1t/&#10;wZLRvIGzlz+mprnhGFKDmjF7n0LMIfRWA7dlAgiN2xdVjIp1VXxn1HzO96aMJ6692qWmt3p6D0tf&#10;osaFi3ZoZYcemkRpEKB3o1nm6OLB1OnIeDbdNI7iPO2baZRNoii1Jf/kZuD0nbQfCDcK8HYzHw0o&#10;sDo5WKApIwU02yFoM9L71d4eNWk8ZLri60ckiq5ijwIl6GUN7V0RpW+IxEmMuHG70Nd4lA3HZrwf&#10;+V7F5W9vvTfrQRusvrfDyT7z1a9bYjp086kDodMwScxVwE6SNIswkc8tq+eWbtsuOMo3xD1GUDs0&#10;63UzDEvJ23vwPze7wkQ6ir1nvh6GC40ZDLjEUDaf27Fr/FfdrcBx4RqcYeFuf0+k6HnQIPAzHyRE&#10;ildV6Na6CpyjEZS1LVEDtEO1xx9y/vd0jbZ2rOtsYBsl8Hd0HYZpNEmnTthxMMnz/7ywbQt/ouB/&#10;YeOA+EeFbe9zuBvbA7i/x5vL9/O5LYSnXxtnfwIAAP//AwBQSwMEFAAGAAgAAAAhAP86M5i6AAAA&#10;IQEAABkAAABkcnMvX3JlbHMvZTJvRG9jLnhtbC5yZWxzhI/LCsIwEEX3gv8QZm/TuhCRpt2I0K3U&#10;DxiSaRtsHiRR7N8bcGNBcDn3cs9h6vZlZvakELWzAqqiBEZWOqXtKODWX3ZHYDGhVTg7SwIWitA2&#10;2019pRlTHsVJ+8gyxUYBU0r+xHmUExmMhfNkczO4YDDlM4zco7zjSHxflgcevhnQrJisUwJCpypg&#10;/eKz+T/bDYOWdHbyYcimHwquTXZnIIaRkgBDSuMnrIpkPPCm5qvHmjcAAAD//wMAUEsDBBQABgAI&#10;AAAAIQBb9qSv4QAAAAoBAAAPAAAAZHJzL2Rvd25yZXYueG1sTI9BS8NAEIXvgv9hGcGb3WxrGxOz&#10;KaWopyLYCuJtmkyT0OxuyG6T9N87nvQ4vI/3vsnWk2nFQL1vnNWgZhEIsoUrG1tp+Dy8PjyB8AFt&#10;ia2zpOFKHtb57U2GaelG+0HDPlSCS6xPUUMdQpdK6YuaDPqZ68hydnK9wcBnX8myx5HLTSvnUbSS&#10;BhvLCzV2tK2pOO8vRsPbiONmoV6G3fm0vX4flu9fO0Va399Nm2cQgabwB8OvPqtDzk5Hd7GlF62G&#10;xyRJGOUgUSAYiONVDOKoYb5cKJB5Jv+/kP8AAAD//wMAUEsDBAoAAAAAAAAAIQBWYsnlBTUBAAU1&#10;AQAUAAAAZHJzL21lZGlhL2ltYWdlMS50bXCJUE5HDQoaCgAAAA1JSERSAAAFEAAAA+gIBgAAAKaN&#10;0soAAAABc1JHQgCuzhzpAAAABGdBTUEAALGPC/xhBQAAAAlwSFlzAAAOwwAADsMBx2+oZAAA/6VJ&#10;REFUeF7snQd8FVXah8feXV3XdXXddVdX13VtnwiKCqxiw16wKyIqRem9995777230CGhJpT0ShJS&#10;SCOQAIHQi/l/856buZl7896WXCID7/v7PdyZc86cc6bcyZ2HMzMaJCQkJCQkJCQkJCQkJCQkJCQk&#10;JCRchAhECQkJCQkJCQkJCQkJCQkJCQkJCZchAlFCQkJCQkJCQkJCQkJCQkJCQkLCZYhAlJCQkJCQ&#10;kJCQkJCQkJCQkJCQkHAZIhAlJCQkJCQkJCQkJCQkJCQkJCQkXIYIRAkJCQkJCQkJCQkJCQkJCQkJ&#10;CQmXIQJRQkJCQkJCQkJCQkJCQkJCQkJCwmWIQJSQkJCQkJCQkJCQkJCQkJCQkJBwGR4F4vvvvy8I&#10;giAIgiAIgiAIgiAIwhWKp/AoEDeH7xMEQRAEQRAEQRAEQRAE4QrFU/gkEJu16YRTp06p9IsXL+LC&#10;hQs4fuIEDhcUIOvAQcQn7UN47F5sDY3Cys07sXDtFoyfMAPrt4Q71CMIgiAIgiAIgiAIgiBc3WwI&#10;ScDoaavRa+j8CoPao3alD4598BSeBWJEip2mrTuisLAQRUVFSh4aEvGizrmzZ3H+3Dn89ttv0Auo&#10;Zenf5G3bsGzhGod6BEEQBEEQBEEQBEEQhKubQWOXYeOOGETvy6kwqD1qV/rg2AdP4VEgbtErMWja&#10;ppNdIBrykEYkFhw9iry8PMVRffrEiRM4f/48CvX8zRMmYMWitQ71CIIgCIIgCIIgCIIgCFc3NBIu&#10;MikbgaHJFQa1R+1KHxz74Ck8CsStkal26BZmkoMUBw8eRExSElLz8nCwoAAHDhxQUDqJRBKNGfn5&#10;mNOiJQKWbnCoRxAEQRAEQRAEQRAEQbi66T1sAaKTcxAUtq/CoPao3fL0oc+Qyfj08/oslMctY8bb&#10;PgSGJStK5ovzQhlUnl5WTRufxcuYytA84dwHT+FZIEal2WnWtjNOnz6NnJwcTJw+HV3efx9rPvwQ&#10;2Tt2IOfwYeRkZ6s8EolHjxzBnvh4jPjwI6wOCHKoxxMTu9RGzS4r2bzLn5Vo/kFj9NnE5fkC1aNv&#10;B3tdxryBP9rwA/P7lO6LSqM+9sFEc1lBEARBEARBEARBEIRilDhLycXmiNQKg9pT4qwcfSBRSHfe&#10;clAet4wZl30ITyl+JiF9mtmHIP2zz1BHcUnzm8P09CFTnNKnqOWC9DxjeVWHMa9/OvfBU3gUiNuj&#10;0+20bN8NeXn5WLhiBdq9/jp2Pv0UCu+/HxfeqYWDaWnIJYmYk6PIz8/HknXrMLRyFaxZvcWhHrcE&#10;TsHX9fugRf0m6BvI5LMEoMUHvpS/lPirL1RPH0xymC+pd/nIJqhZfwqW2/Mrmt3oW782anbR9xW7&#10;vs79FwRBEARBEARBEARBKKHP8IWITcnFtqj0CoPao3bL0weSdIcOHWKhPG4ZM676sCUi1USafXpr&#10;8TTVbQ6a7zvUJg/NQfMl9fA498FTeBSIO2L222nTqQfCY2LQ/uefsb76K1g5djZG9BuLfe++j/PB&#10;23H4xAm1sXJzc5Grf44ZOxbzHn0Ua9dud6jHHctHNcHXo/bYP7kypVllk1hBXF5F46++UD19MNlh&#10;3lzv5bLOrvrh3H9BEARBEARBEARBEIQSlDhLPYjtUekVRpzeHrXr0IeUXD1vv0v6DZumpJwnDIHI&#10;1WEmrljemfsQl3YQW/X+bY2kEYHFn5H0mY5txfQdNlXVTy8wNuDmqZwaWWgsq9dnI02ft6VTe+Y+&#10;eAqPAjEkLtNOy/ZdMWvhQvR66kkkdu6EcUu3odPEVRjYqD1OL16A43l5OHLsGPL0DZackYFBLVpg&#10;43+ewMpNuxzqcU0Y+tVvgn6b9enNU/F1/alYYc9bg5YfFOc5zNOn6dbermts+bS8Kb3lQmM5x7yv&#10;R0811Wurs2XXJnpeX0zRy07pWlKHvW6j7YXmesK8yPMFqsfWh5J5bv1t83w/dVyuq2Oesb725bzG&#10;uV/m9LLWKQiCIAiCIAiCIAjClY4SZ6nu5Z2/iS0WZw590NN2RGe4hKQcd7syQXlGmczMTPu8OwyJ&#10;WboPeh9N0LwtLcOe1m+4TWa66gvl28qWLFNSTwmGQDT64Ck8CsSd8Vl2mrXrgn7t2mHN4//G5N6j&#10;0H/6Ggycshqde43C3vZtcSokRI1CpJeobI+KxtDXX8fmd97FssDdDvW4ZMtUfFN/Klaq+XD0r98E&#10;/bcY+WuVqOLnuTyShsXzVK9D2ZK8laNJFjrmfTM63LacA87t1UZNo69M/fa8hf30+vthikNd3kD1&#10;mJczt1/cb/u2MlO6n67XtaQ+6ie/3p5wqschvSzrLQiCIAiCIAiCIAjC1UCfEYsQn56H4Ngst/Qf&#10;Pl3JMU9QOW55M9QetetLH6hu823KZsztp6SkqE+uDjMu+xCToednKnbE6tM0r6OmKV3NZ+rraZOI&#10;zv2gdFtZWsZWjxlzmnMfPIVHgbgrIdtO/Rbt0LNaNWR9+gmGTF+HQVNWYfDklegxYRmGV30TF3v3&#10;Qt6x4zh89ChmLl+Oef/9L0IHDsTyoD0O9bhi1Zim+GZMhMN8zW5ri+fXotUHTTFgq1HePO+Ut3Ua&#10;vvmgH6YW10NM7VYbrRYX5zWYhlX2PDf1EItJABqj9FyXs9dfKo+pk1B9NOp17KsNWs6cTvNGeWYZ&#10;rp/u1tWh/WLs27oYj30kXKxfqf4LgiAIgiAIgiAIgiCUQAIrYb9ngUhyzJvwSt7p7VG75j5QWoie&#10;5wpD1tGnGSNt7969dmieq8OMIe8c+qCnhcTZZF5IXHYxNG2b30mfet6AETaZSqMdnaF0yt8Zry9L&#10;YpDqK15OoaZt9Tr3wVN4FIihiQcUe/bm4MNvf8DwP96NcyNHYtii7Rg+fS2GTVuD4XM3o9FnvyDv&#10;uWdwJi4eGSdPoWfbdtj73HOIDNqMlZtD7fW4Zj1am2WWnf6Ybs9vioHbzOWNeae8bdPxjX05G9O7&#10;10brJcV5DaZjjT3P23oiMbCBi3Iqr7j+UnnO895Cy5nXwU09rvrpbl2ZbVQ2XPXLuf+CIAiCIAiC&#10;IAiCIAgl9C2Wd8FxWW4hMUaj+zxB5bjlzZCwpHbNfaC0EmlXGkPY0SeXZqb/iOkOy3LQOpv7YAjE&#10;XQk52KlDn2ZsadkYMGKGasN5nZ3nB4ycUaoOZwyBaPTBU3gUiGHJuYqg0ES8/da7CLz7buyYOgdD&#10;F2zFyJnrMXzGOv1zAzqNX4LNj/wLFz/+GDM3bMLAf/8b6NkDu2PiELA51F6PS5b2R80G07HWIT0S&#10;g0jMLXWe1qHyHzTFoB00b5NYtmlj3lR2x3R8+0F/zGDy1o5r6roec59UHeZytfHtuEhbuVL1O/fF&#10;PO8ttJxRpzHvoh4P/XS9rqZ1KDOu+uXcf0EQBEEQBEEQBEEQhBJIoiVmHGYFlxmSYuZRfq6gctzy&#10;Zqg9ateXPhiSjj7NGGncMu5w1Yfdibk6B7B77wHsUZ/6vM4ePZ2gtpzXd+Aom1R0Tt9Dy+p10Oce&#10;qk9H1Vtcn3MfPIVHgRiRckixZlsEvqn+KuIe+w9GjFuC0Qu3YcycQIyeqzNrA0atDMXQVv1x4c47&#10;EXPXXch5+23g3DmExcRh9dZwez2umNmjNr6dEFMqff2EZqjZY4NtfvmA4lGJOj0GoM0HzTB4Z8ny&#10;tvTisjtn4lujrKmccz3fTphpqmeDQ50RKTEY3LC4joZ6ew0dy7XpofetuJ42y41lnOtwnvcWWm4A&#10;ZjrMu6rHVT91XK6rjsM20jG2nVeY2jRoOBPr7fnO/RcEQRAEQRAEQRAEQSih38jFxfLugFtoRB1J&#10;MU/YRt7xdRhQe9SuL32gus2Czgzlccu4w1UfQpMOOpFbzEHs0Rk0aqbD+g7U5ynPOZ3mqbyqI9Fc&#10;XwnOffAUHgViZGqeYld8Jhq9/zH2fl0XA2cHYcSs9Rg8ZSX6jl+MHsNnocOgqWg7YjoCWrTE0r8/&#10;hCndumHwhIlo0aYtFq7bYa/nskNJtAGYzeW5ZKMScUN2cnn+gtrwtV8eKNO6lpVL0H9BEARBEARB&#10;EARBEK4YSGAlZx1FaNKhCoPao3Z96cOgUbMcBJ0ZyuOWcYerPoQlHzKR5zRvI7xUOs0Xp+2zzYer&#10;6eJPHfo00ozlnPvgKTwKxOj0w4p1wVH47JPPUeed9/DhV3XxWZ2f8PUPDVC3QVM0bNEWHXsMQK9B&#10;ozBk0iyMm7sMM5esxZL129Vyocm59nouN+b0pJFzs7CRyXPNJrT9oBmG7uLy/AW1QSP7/NdO2da1&#10;DKwYWDwqcSDmcPmCIAiCIAiCIAiCIFz19B+1BPtyjiEiJb/CoPao3cuxD+Ek/fblF0PTBvp8Sh4i&#10;jHS9DiPNsRzhvKwjRh3OffAUHgVizP4jitCkA5i9MhAbd8chMuWQqtzIsxbxGNqI5JbBIMxly7kj&#10;yCYQd3N5lxP+WFdBEARBEARBEARBEAT/M3LKaoREpiL94IkKg9qjdqUPjn3wFB4FYmzGUUEQBEEQ&#10;BEEQBEEQBEHwK7vjD2DE5NVqJFxFQe1Ru9IHxz54Co8CMT7zmCAIgiAIgiAIgiAIgiAIVyiewqNA&#10;TMg6LgiCIAiCIAiCIAiCIAjCFYqn8CgQ92YXCoIgCIIgCIIgCIIgCIJwheIpPArEQ4fPC1cYeUeE&#10;K4n8o8KVxuEC4UriyDHhSuLo8auJC1cFBYXClcSxE8KVxPGTwpVG4SnhSuLEaeFKwlOIQLwK4SSU&#10;YF04ASVYG05CCdaFk1CCdeFF25UKL9yuNDgJJVgXTkIJ1oUTUIK14SSUYF04CSVYF08hAvEqhJNQ&#10;gnXhBJRgbTgJJVgXTkIJ1oUXbVcqvHC70uAklGBdOAklWBdOQAnWhpNQgnXhJJRgXTyFCMSrEE5C&#10;CdaFE1CCteEklGBdOAklWBdetF2p8MLtSoOTUIJ14SSUYF04ASVYG05CCdaFk1CCdfEUIhCvQjgJ&#10;JVgXTkAJ1oaTUIJ14SSUYF140Xalwgu3Kw1OQgnWhZNQgnXhBJRgbTgJJVgXTkIJ1sVTlFkgTp++&#10;SsHlCZc3nIQSrAsnoARrw0kowbpwEkqwLrxou1LhhduVBiehBOvCSSjBunACSrA2nIQSrAsnoQTr&#10;4inKLRDdlREuTzgJJVgXTkAJ1oaTUIJ14SSUYF140Xalwgu3Kw1OQgnWhZNQgnXhBJRgbTgJJVgX&#10;TkIJ1sVTlOsWZiO4POHyhZNQgnXhBJRgbTgJJVgXTkIJ1oUXbVcqvHC70uAklGBdOAklWBdOQAnW&#10;hpNQgnXhJJTgHzRNY+HK+gtPUYHPQFyJ75xW/PneCTi0Zwie16qi1x6jjDF9qSjdj+/muypX3BeH&#10;PvqXeXWKt4M5ff5P0OqsvGTtchLKPStRx2Gb6X0K48pdPsz7Xu/n9yvZvN8P5+2o7/s+CUw53+AE&#10;VNko3b86C7lyfiZ8CCrrx1TvcCavolmof/dM61+5b4Ipn7aPi376eR04CeUt8+va9ltJWnG/I0xp&#10;tJ51V+JwRHG/zXlewdT5u+GqL970sWLWg5NQgnXhRduVCi/crjQ4CSVYF05CCdaFE1CCteEklGBd&#10;OAkl+AfzdakZrqwzrsp6qsNTVOAzEL2RgxUlEL1pw1U5P/fRkIWmNJKKvNT0D5yEco/tItuQhrv7&#10;VIVWeQh2lyp3mRA2BM9X/gl1Kpf0+fLAcTvahaJH0em8nCOcgCobxTLlkou8imrHR5Q8NPcrAb0r&#10;myXipep36Xo5CeU1hhw05pUktK2Hkbanb1WHed8p7rMIRK/gJJRgXXjRdqXCC7crDU5CCdaFk1CC&#10;deEElGBtOAklWBdOQgn+wZUAdE5zhbMsdJ7n8BQV+AxEEYgsapThT5hnT6P6zfP+h5NQ7rFdZDuK&#10;L/P85QUJThrZZ3xyZX4fmO1GspP2t0M5Z9xvb0cZVR6KZcpVKRBtsrDUiEs1svAnzFfzl6rfpevl&#10;JJTXkDCsPAR7iudJFtbpq6fZpSKta3mlWXGfRSB6BSehBOvCi7YrFV64XWlwEkqwLpyEEqwLJ6AE&#10;a8NJKMG6cBJKKB+G6HPGyHMu7w6uDnd4igp8BqI3Qs6pjJJrxsr6S6q5EYCm9p7vPYTpF32WbHzn&#10;kYNlIwG9KptGHDqMSPS8PRxHKzLlmT5yEso9totsVwJR3S5s9Ms8mk7JMVv6832GONZhylPrYixT&#10;bmh7FrejRiIaIyVt29kuFBfo29nIY/tiK2+sV50FlFZenLcjYWvHqL/0tqRlnNNKl3MUUmWlWKZw&#10;gkyJNFt7lfva9qWtnPMyjvPzS/Wz9PqUqsPUFlEi9YrL9aWRgrY8x1uMy4GDKDRTLNvM67rQvC1c&#10;jE50WAdzvTZRafS/zkJue/ASynvMgtCYpnb0fqh852mjbPG00/a111s8ktGWXnwMGOLNlEcYt1A7&#10;3k5tbqt4GfNIyTLjVK+rdIc+ull/p/3rWGfZ4CSUYF140Xalwgu3Kw1OQgnWhZNQgnXhBJRgbTgJ&#10;JVgXTkIJ5cO4pnLGyHMu7wnz8p7wFL/rMxBt4sssvVxN68z/qfSzAsuEcz8MMWlLN2Tcrt5V9Twv&#10;+uUHqC1j3VwLQad2je1hFo6UVrmkLnO9ZkrklbfYLqwN8eX6FmZzOZouEWNqGYe8kvpI5vltpGAp&#10;aWhqR7VLgtD4NNKYvpBgLJZ1/sOpLYWjQOTLcssZ2PJKBF55oLocvxslI+9sIojK7e5r25cOUs3e&#10;vqv+mNPdLUPTJW3ZRJxjnl2YqluOzXKuHFA7dNyUyrMJP1t/its3ypXqm4v10/tpE422ukpLT6fy&#10;OpyE8oUScafXrfeXRiPOr6u3QaLM4Rbn4rbtAk1fPyPP2L72ckadtlGN6hgwLWfk2UQd0xZtB/37&#10;aEi58t9GbVDcbxZzH41pneJ94pheXE/x9nJYD4f2fIeTUIJ14UXblQov3K40OAklWBdOQgnWhRNQ&#10;grXhJJRgXTgJJZQPuo7h0gyc89xhXs6bZT3FZfAMRBeSzGG0XTF+GfHnoh/Unn7huIst52raT9jb&#10;LhZe9rq92B6mfs+ro5ed76quEkpLKE84X6A7jRgk2WbP09sk0eUg8gjbhbo9z6E+HT/JOufblpW4&#10;NNdd3Fe7sHPVl+J0/94CbdoG9jQnycltS245p3Jm+VR2bO2UqquUXDOXc17GaV5JKOd+ullGSTlH&#10;KUijGEsEnpu2ygPTro3iEXxsv130TdVlrHMxJD1dtlG6Xk5C+YQh7kwCzxB2juKuuG1OspnnSabp&#10;x4BxW3SpPLtotGEXmKbllMCk0X1q3jxKsrw495tJV3102idqu5iXLV1P6RfSlA1OQgnWhRdtVyq8&#10;cLvS4CSUYF04CSVYF05ACdaGk1CCdeEklFA+6FrFmzRPGNc9ruY5PMVl8AxEF3JOCTNjdKA/cdGP&#10;31MgGrLPLv+MdG+2hyEK9bJqWZrXy5VanxJK5JW32C6sHcVXMUq0GULRJMM8CkQnCekXqA2TILBj&#10;aosViK77Yhs5aSpfLpjtaG7f1bZ0Xs6pXIngKi+2dkrVVVaB6CDM3Ik4V8vYqBCB6DDS0IRDf5zb&#10;My/jfh1K12Wm9HpwEsonisXd/L5VSwQYpdUd4iTuittmBZpp3iQC2TxaL3ueWbwZolAvr5aneb1s&#10;qfrKg3O/mXSmj6XKlKqnZP86LuM7nIQSrAsv2q5UeOF2pcFJKMG6cBJKsC6cgBKsDSehBOvCSSih&#10;9Mg/A66sM1w5b5c1cNWeq3QDT3EZPwORpulZhP64bdmMu378PrcwE7b2nNfXuV1+e6hblfWLdPOt&#10;y9/VcX3Ld4nQ8hbbhbWD+DIgIUdyiaaV2DLK0TL6xbfLW5j9PbpPx9wXOyTijH5QuyTejE8jzX1f&#10;nEc1lh1qy7wdbW3b5aTbbWlazqlcyW205cXWTum6ivtZLNccb2F2Em9qxGFxHk1TPyldyTNjGed2&#10;zPOObbkXeM7z5UT13Sz4bH2h0XrsvMu+OS9nYNtWpdNLrwcnoXzD1pbaF3YhZutXyW3JRppRxjzN&#10;5dn2C+V5voW5pA014lE/PxmjHmm+Tl3jFuLiZcqFc7+5dFsfS7fppoxL6eg7nIQSrAsv2q5UeOF2&#10;pcFJKMG6cBJKsC6cgBKsDSehBOvCSSih/AKRgyvrbzxFBT8DsaoLcWekO5VRo+5MG81vtzCb6tSx&#10;izZ6nqA9jXuJiq0Oek6hKueX/hSj1tV5+3i5PZyXZesqoURoeYvtIrtEfJmxCTrVn8o/oU5lU7ni&#10;0X6E+5eo6PjhFmZ6sQgn+my3MQ9R/TTyVZqDrHPqi6nvpW7ZLjM2QVFSr/M2db0t7S9NUdupdDn/&#10;SDTn/plkl5JrRpptX9rbNOVp3+v9secZEkvHqZ/2l6vQrb3OAk2JueJ8c3op0eY87wfM66JjF5kK&#10;W3t1vid55pzvbh101Hoa5UrSjeUdtwcvoXxFST79GDeP8qORgfZnEiqK+20XaMY0M88dA0aekm3F&#10;6+BQh5HnXNapTLlw7reLdIc+6ri4hblOXcf961hn2eAklGBdeNF2pcILtysNTkIJ1oWTUIJ14QSU&#10;YG04CSVYF05CCdbFU1TgMxCFy4USYVWBKEnnLxEnmLGJqYqkWLr4U9xZHtom5tGL5YOTUMKlxkk4&#10;+hFOQgnWhRdtVyq8cLvS4CSUYF04CSVYF05ACdaGk1CCdeEklGBdPEWFPQPRPurDCa7spYTrA8GV&#10;rQi4vhhw5f0BJ6HcwfXNgCvPoUbQGSP+LhFc/8xwy1QkXJ/McMt4AyegygLXJ6J02StPIHLr7Qy3&#10;nB0anWfcru0HOAnlLVzfXcEtbzW49XKGW640IhAF7+BF25UKL9yuNDgJJVgXTkIJ1oUTUIK14SSU&#10;YF04CSVYF09Rgc9AFC4XOAnlf0y32Spk9OGlghNQlxYZgWjHfquyf7cHJ6GES40IRME7eNF2pcIL&#10;tysNTkIJ1oWTUIJ14QSUYG04CSVYF05CCdbFU1TgMxCFywVOQgnWhRNQgrXhJJRgXTgJJVgXXrRd&#10;qfDC7UqDk1CCdeEklGBdOAElWBtOQgnWhZNQgnXxFCIQr0I4CSVYF05ACdaGk1CCdeEklGBdeNF2&#10;pcILtysNTkIJ1oWTUIJ14QSUYG04CSVYF05CCdbFU4hAvArhJJRgXTgBJVgbTkIJ1oWTUIJ14UXb&#10;lQov3K40OAklWBdOQgnWhRNQgrXhJJRgXTgJJVgXTyEC8SqEk1CCdeEElGBtOAklWBdOQgnWhRdt&#10;Vyq8cLvS4CSUYF04CSVYF05ACdaGk1CCdeEklGBdPIUIxKsQTkIJ1oUTUIK14SSUYF04CSVYF160&#10;Xanwwu1Kg5NQgnXhJJRgXTgBJVgbTkIJ1oWTUIJ18RQiEAW3cMJKuDrgxJZwdcBJMOHqgBNmwtUB&#10;LxCFqwFOwlkZTkIJ1oUTUIK14SSUYF04CSVYF0/hs0A8f/43QRAEQRAEQRAuQ7bvSfYaEYjC5Q4n&#10;oARrw0kowbpwEkqwLp7CJ4F47txFQRB84NluK34XuL5cjXDbpiLg+iII3sIdUxUB1xehbHDbtyLg&#10;+iJcnXCy0BWchLMynIQSrAsnoARrw0kowbpwEkqwLp7CJ4F49uwFQRB8gC7oDp2+WKFQm1xfrkZk&#10;+wtWRI5b6yP7UPi92bEn2Ws4CWdlOAklWBdOQAnWhpNQgnXhJJRgXTyFTwLxzJkLgiD4AF3Q5eh/&#10;KCsSapPry9WIbH/Bishxa31kHwq/NztC93kNJ+GsDCehBOvCCSjB2nASSrAunIQSrIun8Ekgnj5T&#10;wvTpqxTmNMG6BAZGoHffefjym7749Ite+K7uQIwZuwx7E7MdylWp+qvD/JXK4SOFiIxKUSTvc9wG&#10;vkAXdJmF5ysUapPry9WIbP/SaPU1hKdFs3mhsdvQdkhtvNL8ATz06224v9ENuL/B9Xix2b14v9m/&#10;MGNGZ+QfymGXFfxHeY7bPYn78UODJniuclU88ugTePLp5/Hscy/gzXc+xsrNwewyxNVy3tgWEod5&#10;S7e6ZcHybSg4fpJd3lvk3HN5cOLkWSxZtQMjJq/A/GXbELM3E2mZ+WxZf1Bw/BQmzlyDDr2nYlHA&#10;dpw8dZYtVxEEh+7zGk7CWRlOQgnWhRNQgrXhJJRgXTgJJVgXT+GTQDx1ugRDIFKY0w20ngnQeunQ&#10;Z/c4aN10usZA6xwNrZNOh0ho7SOgtQ2H1joMWqs90Frswl1tgtn6vOVqaZe2PZfuKxGRKfj0s554&#10;7/O+qN97HdrOSELzaUmoNzwUHzWei6rVmqNVu0mqLMlDwrkOM5Uq1bcT8OjjCHjkMZ1/IeCfD2PV&#10;Px7Cqof+hlV/fwCrHrwPq/76J6y+/49Yfd8fsPrPd2DNvbdizT03Yc0fb8Sau693qItri/DXdiDy&#10;Dxdi1uyN+Lh2T1R54RfUeKszXnmjI155tSXefKs9Fi3axi5nxrk/dEGXduycA7Q+zmneMl7T2HQz&#10;1Ka5D+62nztCx2tewS3rz/3iDO2nrt2m4qWXflXr9tVXvdV+owtF57Lc9r/UmLe/u+1gHNuXCq5N&#10;ggQiEbU/zp62cvtCPNHyz7jll+vw5OC/4P2AZ1A/rAYax9REk9jX8en651Fz7uO4q/lNuKfR9WjZ&#10;uxby8w461OsOT8eDpz5z7E8Mxrpxn2F+p39gSZfbMKf9P7BlThOcPHmGLW/G2/74G64twpvzhjc0&#10;a98FTz1TBW+88S3q1OmKpk1HoXnzMahffwDef78hnnv+f6j1wceIyzlSalnn84a3lOW7fij/ONYG&#10;hmP+8m1uWbspDIfyjrN1lIWjx05iUcAOxCZmIT45Rye7FFtC4hC4PYpd3h2e9mH9+uMvCeY2vD33&#10;XC2cOHkOS1cFY9SklZixIFDJw+S0g2r/c+X9waoNezB68gqER6eg5+A5WL0plC1XEQSHpXgNJ+Gs&#10;DCehBOvCCSjB2nASSrAunIQSrIun8Ekgnjx1zgEjnNMJEmm+RBGh/3NXqx34Qwv6X9vSdXrD1dIu&#10;XRxw6c5sHnJNKYy81at34cWqv+L55xvYL3BffbsDPm+9GPVn5eD7uYfx6cRM1Kw31SYPm69Xn+b6&#10;naE6tHEXoY25gFPdB+J0lz4407ErzrRth7MtmuF8k/o43/A7XPzxU/z2XS0UfVkD+LQK8MGTQK1H&#10;gDf+Crz6J6D6HdB+jYbWMELVybVFeLsdjDqOHD1RKq/wxBlMmbYOr1Rrjlc/HoRq9RaievOteKnJ&#10;FlRpFIjnft6IZ7+Yi6qvdkDnrjNKLW/GuT90QZd89KwD1BfnNILkIJduQPkGXL4BtWnug7vt5w6S&#10;g8B5nTM6J3UKdA7r5OoHb5b+ma7KcMt6u198peDYKXz2WXe1Ts40aDBY5ZvLc9vfV+o1HMa2Z0D5&#10;5vLm7e9uO9Cy40OLMHbPbxi+8yIGbTuP3oFn0HndKbRZVYgmSwvw0/zD+HrmIXwy+QBqjc1CjWH7&#10;UWVAKp7qvQ+PdUvE3zrE489tYvGH5lG45dcIXNcwHNc2CFV1c20SJA/fWfYf9RmSvAfv9n0Zdza9&#10;ER+sehqdM99Bj9wP0PPgh+id9zH6Hv4U/Y7UxoCCzzHo+JcYXPgVmsS+ib93vQsP/HIT1m50/30w&#10;8HQ8GNuSy+PYE9APG0c+h4N7vsFv+z5C4a4nsLDzvchJjWLLO+NNf+bNC7QzZ66N2Toz5wRihs70&#10;2YGYOnsTpszahMmzAjFx5iZMmLEJ42YEYsz0QIzWGTUtECOmbsKwqYFu18+b84YnPq/zo34+r4V6&#10;9fpg8OC1+vk9GXv2ZGPy5HBMmBCGkSO3oWnTMXjtta/wzHMvIOZAgcPyzucNbynLd33NpjDs2LMX&#10;Sam52B2xD9t3JyA2MRNRCRmIiEtHWHQq9kSmYP2WSKzZGMrWURai9brXb4nC3pQD2LvvABL25SjM&#10;AnHJqmDsz85nl3eHp31Ism/58iy/ERh4TNVpbsPbc8/VQtD2aIyeHIBx01er44v2e1hMGlb58Zhy&#10;ZsKM1Qjek6CmB45ZhPa9piAlPbdUuYogJCzFazgJZ2U4CSVYF05ACdbGWUAJ1oaTUIJ18RQ+CUT6&#10;31xv0XrEF9fgOQyZdvE3KJm2Nb0IdzbZzNbrCVft0sWbc1yqdrm2zOGPdunigEsnCgtPq0+ShUBQ&#10;KSg9LHwfXnzxF9RvNAKbt0TjeOEZtUx0TDo6d52Oaq+2wfsDIvDO+Bz8b0QGqgxMw1NtQ5RANLfl&#10;DK27NvYCtNHncax9Txxv2wXHW7XD8WbNceLXhjhVvy5O1fscp7/9AGe+fANnP30Z5z54Dudr/QcX&#10;3vgnLr56P36rdg+Kqt4OrVEEtJ/3qDq5tgh328EM1cHVE5+QhY8/64ka7/XEa03W4tXWwajWfBte&#10;0veHIQ+f/mEd/ltnNR7/cimq1miL6TNotJtjPQbO/aELur2HzzhA/XBOM8tB5zxzvvM0B7Vp7oO7&#10;7Uf1cOmEEohFp/Xj9YQOycN8nVx9OksnTZ9OUmW4Zb3dL+4IDU3Gzp2JDmlDhy1W6/P++x0RG7cf&#10;h4+cwKrVu/DGG61U+rhxKx3Kc9vfE6uCk7Bi61413bTNRLzxlv5d+KiLqv/zb/o4TJM8HDR2lcPy&#10;5u3vbjuo/u4pwphdv2F4yAUMNAvEgEI0XlqAH+eRQMzDR5Ny8daYLFQfno7KA1LxZK9k/KtrIh7s&#10;EI97W8fgD81IIEbiugZhuKa+TSBybRIkDlsnv4paxRLxqaF/QZt9b6BzZi10zX4X3Q+8ryRir0Mf&#10;oX3aO3g/4Fk81v9B3NfuLtzf7g78rfMfUG3ao3hy5IO4/ZfrMXZ2J7YdM56OB+qvuz6bidk8FTum&#10;vYaLqT8C+95Hxty/Y16bPyI7JYotz+FNf0gc0nma+K34fE1c0Dmvc464CJzVOaP/raW/t/pvKJw4&#10;X4RC4lwRjp3VvzlngaP6p7v18+a84Y5ew8eiUuU30KDBECxeHIeMjGOK5OQjet2RSiAatG8/C9Wr&#10;f4U336vtUIfzecNbyvJdn7dsKxJTDiA6IQNT523E0HFLQSMCE1MPIDn9IFIz8pTMCw5NVGW5OsrC&#10;ynW7EB6TpreTq9pSIlHHEIm7IpKxcv0edllPeNqHhkDkwv6bQIeOrbM6dEzZjifg2Dk6hgC9Ghw6&#10;XYTc09DPj0WqTnMb3p57rgai4/dj9OSVGDFxOSL1vxW0f+l4WrhiuxKK3DL+YOCohYhLzFDTY6eu&#10;Que+0zFkzBJkHzhaquylJiQ81Ws4CWdlOAklWBdOQAnWhpNQgnXhJJRgXTyFjwLxrB36cWr7gVqS&#10;ZkbrEVdcg/ugH850cUbQhdkfmmxBdC6UVLuj4Sa2bne4apcu3sxxKdt1bssc/mrX3bYn7PLw4gi9&#10;sdF6w+P0+Ql22v/wIsZPoB/R/PKrVu/EyzVaoHr/vag8IA3/JWHRbHuxQOSXIWjdSR5qo86q9aOL&#10;a/28oi6q6SLosH4RdFC/ADpwqgiZJ4uQXggkHwP2FgBxR4sQfbgI4flF2HOoCFr9PdDq7Sq+8Obb&#10;87QdDKiO70cm2es6kHvYto7VW+C1ujPwerudeLX1Drs8rPz9Ujz3yQQ889lMPPFtAB77KgCPfL4c&#10;D78/E9X0ZegZic5tEM79oQu62LzTDlAfzPOGHHSe5vLdpRnYLiJL+uBq+xl1EFy+bQTiCXuZoqID&#10;0CqNt4OiuGKBWHpZb/eLK1LTDuHll5sozOnvvtderc+O4FiH9M1bolQ65ZvTue3vjq3xuXhJb5Og&#10;+f5jAuyfVH9QTJbDtHlZA/P2d7cdqI5xoUUYs/s3DAu+gIFbz6Nn4Bl0WncKrVYW4tclBag39zC+&#10;mnEIH006gDfHZKHa0P14vlggPtJ1Lx5sH4c/tYrBHc2icPOv4cUCMUzVzbVJkDRslfQ/JRF/Dn0J&#10;7dPeQIf0N9Ep4210yXpHScSO+2vhxUmP4OZfbsY93z6E+9+ojL9/+jn+/OGn+L8vXsSrDe7AX5vd&#10;ouq6rsE1mB8wim3LwNPxQP1112eDwsJTWNj1MZxJbgKkfYucZf8ploeRDuWy9oVhx0LHY8GMN/0x&#10;BKI6X+vnMpKHWdmHsWtPEo4cO2UThxeLSuThedt5joTPcf1cR+c7mzy0iR936+fNecMVYZlH8J8n&#10;K+GLLzpi/vxoHDx4EmlpBYiNPYRt2zIwZUqEYvr0KMyYEaWmf/11NJ565hXM37DDXo/zecNbyvJd&#10;p9uTSeiQQJxWLBBJ6NH87sh9iIrfj/36tqZRilSWq8NXMrLysWzNLnULaxKRmqugdklmkkikkWk2&#10;+cPX4Q5P+9CdQKRjjOQh/c0kMX1Wn7H93bQdS3Qc0TGUd6YIuaeAHB1DIJrb8Pbcc6WTnnkIwycs&#10;w5CxSxC4PUbtX/qcPHu9OtYGjl7ELucPeg2Zg9T0XPQbvkC1Rbcxk7Ccu3QLsg8cYZe5VOwMT/Ua&#10;TsJZGU5CCdaFE1CCteEklGBdOAklWBdP4ZNApFs9DejHKUFhTjfQusWqPHeh/162X6DRD2f6n/c7&#10;f92M7OOwS7Xb661n63eFq3bp4s2IS92uuS1z+LNd2vZcOmGXh+f66vTXGxqkNzjUUSbqUDl3kCx8&#10;vmcsnuiZjH902ou/Ntqi0rg2DWjdtZFnoQ0/rS6E6Bg8WXwRdES/CMqj0ROnipB1EthfCKTo655U&#10;AMQfBWKOFCEivwiheUXYSQKx3i5o3werOrm2CHfbwQzV8c3QBHwxMFZNv1azNV7+Xyu83nSdSR5u&#10;xQufT8bzr7RB9Vfb4Pv6o/H2e13xQo12eOTTxXjokyX46weLUOXVzghYtZNtx7k/dEEXdeiUA9S+&#10;MW3IOXO+OY3LN3CVR22a+8BtP2NZ52kzNoF4xJ5fhAz9uEnRj+FEHTreI1QZ5+UIb/eLK9q2m6D6&#10;TZ/m9BdeaKTS6VZ0czrNUzrlm9O57e+OX1qNV/XQpzm9boOhKp2mf21t65s534x5+7vbDlSH+TZZ&#10;wh+3yg6dsknVzbVJkPRrmVhDScQ2+15Du9TXlUTsuP8tNQqxSez/8Ke2f8A9Xz2Aml//hP+r/jme&#10;q/El3vq+Hap91QqPftAEz3/+I1rW/yu+aPhH/PHXG/CHX65H/L4Ytj3C0/FA/XXXZ4PUmEBELfkI&#10;yPgFSPsGIcP/jMRQx+M9MzkUCzv8AfM7/dMh3Yw3/aH9YZeHxefsL7/sqfJm6vvjTLFApHOc/ttJ&#10;necK9fOcIQ9JHNrkYRHyiwUi1xbhzXnDFSNmLcLzlWuhQ4fZ2LfvCLKyjiM6+iBmz47GpEnhmDs3&#10;BkuXJmDlyiQEBCRh2bK9mDw5GDVr1sNbH35hr8f5vOEtZfmukxSMT8pWz6KbNt8YgZitRAtNb9uV&#10;gMwDR/XPeFWWq8NXtgTHIHjPXuxLP6SgkY42mWgTiSQvFwcE42jBSfsyJIxj4tMd0lzhaR+6EojG&#10;yEPjN4Hxn24n1UhW27F05KztGDL+8y3rpP53slggmtvw9txzJZOUkq1EIcng0VMCMGz8MixeFYxB&#10;YxZjwMiFSh6OmLCcXdYfdB0wU8nDCTPWqGNrbVC4GoVIox/p+M7OOcwudynYGZHmNZyEszKchBKs&#10;CyegBGvDSSjBunASSrAunsIngUi3uZoxwjmd0LrEFOe6DnVxZvxw1n80n9X7e0ejQJzUfzCbpdpt&#10;361h2+Bw1S5dvBlxqds1t2UOf7ZLFwdcOkHyTwnE0130K9zuOj31xvq4kIlj9bIlIxMNSBRW+iUA&#10;/22xHY803oK/NgjE/V8tVulcmwa07tqI09CGnkRYWFi50L4PhvbtVlUn1xbhbjuYoTpIHn7aNwof&#10;9ozA6w0X483WW/B6uxD8r9UOvPLLWjz/ame89k5nrAuMcli2bfvJePqNAXjg/UW47535eKRaP/Tu&#10;PdehjIFzf+iCLixX3xYmqC/0aYg553xznnM+yR/zPLc8tWnug/P2M+r1lEZysAiH9OMhW//cr3/u&#10;09mrox/rReF62m5VxryMgbf7hWNHcLzqM40+3Jdy0CHv3XdtIxC3bY9xSA/aHKnSKd+czm1/V8wP&#10;tMnll15ujA2xOQ55737YGVVfaqym69S3yURzvhnz9ne3HagOklQU5v9YsI1AKrl98bgOiSgSCIfO&#10;kECAEvAZOqmFRdh3vAiJxwwJD0TpUN1cmwQdQy32VlcSkUYhtk2pqSQijUJssfc13NXydjxZtzqe&#10;eu5tvPtdC9T6tju+bDoRY3aew4QwYGTIOXw8IRK1O/dGx1/vxy/17sF99a7Dax2fYNsjPB0P1F93&#10;fTaI2DgO+zZ8oa98IyDtayQsfAIbJtWx52ckhWJh1z/hyGoNC1rf5LCsGW/6YwhE49bljKzD9n6+&#10;+24H+8hD/Xcwxk5YhRFjVmLIiKXoP3gR+gxYgO595qBzj1lqv9HIMXfr5815wxXvf/4tXnvtR0yZ&#10;shsFBWfU6MMlSxIwcWIY5s+PU89C3Lw5HcHBmYotW9KxZs0+fPddL/z3mRfs9TifN7ylLN91koL0&#10;Qgu6bXn6/E1KGk6eYxsdRvIw++Ax5OjQC02oLFeHL+QfOYGFK3coUZiSkYeU/YewjzBEog6NUNsZ&#10;loTM7MPYHZGEJauDMX/ZVqTr5bk6nfG0DzmBqB9eNnmoo34T6MfZaf2TjqkSeVj83S+Wh9n69z/z&#10;RIlANLfh7bnHDG1zf8DVXdGQ7J00a50auZqVW6Cepzli4golDUkeDh6zBKMmr0Dqfse/K/6E5OHU&#10;uRvUbfhHj+u/x4Jj1XMQqe21QREYPWklsnIOs8v6m10RaV7DSTgrw0kowbpwAkqwNpyEEqwLJ6EE&#10;6+IpfBKIx46f9hp6+7C7sMu04h/O9CwpuiC7o/5Gle8s1W79aiXbjjOu2qWLN4qKaNdoyxz+bpcu&#10;Drh0wi4QT7TWK24HnOqo01m/MunGyMQh+hXMcL1zo/SrmTH6cuOVJHQH16YBrbs27CS0wYXq4poE&#10;SIG+bnTr8qHTUPKDbl1OKwT2HQMSC4oQd6QIUcatyzT68GARduQWQftuG7SvN6s6ubYId9vBDNVh&#10;yMN3u4birY67i+XhdrxUbykqVW2G1p3nsMvu2p2Il2t2xJ9rzcc9b87BA9WG4/t6g9myzv2hC7pd&#10;OSccoL4Yws45z4xzPokfA3O6M9SmuQ/m7We0a853lWcbgZitk66TjKIielEQHefh+rGyU7/43a7K&#10;mOsw8Ha/OEMjfT7/3PaSlOHDl5bKHzlqicqrVasddgQnqLQNGyPUPKUPGbLIoTy3/Tl2Zh3Hh7Vt&#10;7XYeuLhUPsnDmm+2UdPfFQvEVeEZar5hqwkOZc3b3912oDq8FYihsZlIzz/lIBBX70jCruR8u0Dc&#10;uvcwghIO2wUi1yZBx0+z+FeURDRuZSaJSKMQH+t/Px5t8Bw+a9gJv/adicm7z2BKBDAjCpgaehqf&#10;NOyKMUG5mBT+G75bVoBlgV0wa/g/8dF7N+D/PrkWOVmZbJuejgfqr7s+G2yb1xqZWz8vFohf6Yfl&#10;m0hY8Besn1QHCXtWYGHX+1Cw568oWK5hbpv72DoIb/ozb25gyTMP9f0xYNACld68xRj1uWN3kn0f&#10;DR+9HIOHLUG/wQvRq/88dOs1G526zUD7ztOQp5/3SP64Wz9vzhuueP7lmnjnneZYuDAOYWE52LZt&#10;vxp5OGtWtBpxSPMREblISMjH3r35iIrKxY4dGWjceCT+89QL9nqczxveUpbvOklBGvFHzyKcscAm&#10;EA1o1NaBvEKd4wjcEaPKcnX4QlRsGjZsjUJaZj5SiYw8JRCpfZKJ1OaCFdsVS1aHIGh7DBau3I5I&#10;fTmuPg5P+9BZIOpfd9voQzq+6DuvY5OHdBt8EY7px5X6j4OzRcg7A9uty/rfTpKH6YUlAtHchrfn&#10;niuRnNwCjJy0Qh1XeUdOIj3rsHoRz5rAMAyfsFwxe3GQKsctX17obxfJQ3rLN0nqI8dOqx/h42es&#10;UQLRNhpyKRboxzP1ZZ9+zBE5uUfZ+vzBrsh0r+EknJXhJJRgXTgBJVgbTkIJ1sVZQAnWxlP4JBAL&#10;9B8kBvTjlDCnmdE6RhbXoF/ort7l8KZfV5zWfzDf/tMG3PbDOtz2/Vrc+t1q3PrNKtz65Urc8vly&#10;3Fx7KduWGXO75qD66Qc7XaTT//jTD3Yl8fQ2/d0utWWOS9Guu21vF4jHfgWONwUKW9hk4om2+tVJ&#10;B7tMLDrdAwUZzZG8/XPEbvgAses/1D8/0vkEsRtr63ym6uLacAWtO8lDbeAxNYrCGD1lXACpW5dP&#10;2G5dTjxWhPijRWrUVGR+EcIOFWHXwSIE5xZh24EiaF9thvb5RlUn1xbhbjuYoTo+7BleLA93oWZb&#10;mzx8pdlWPF+1Gbr0nscuR8Ql7MeLr7TEH9+YgztfnYX7Xh6qBCJX1rk/dEEXnFXoAPWFRJ1zujsM&#10;ceg8zUFtmvtgbD9DEJrznDHn20YgptnbA6IcnoFYVBSoypiXN/B2vzgza47tbbVvvtUGBw4eLZWf&#10;d7gQ33zTS5Vx5vu6/XEo75hDeW77cwycvEHV8dobbRCUnO+Q984HnVXetz8PUfOtesxS81Vf+hXV&#10;ajRT8+by5u3vbjtQHd4IxNWbbKMrA0OS7AKxe78FePudDio9JCkfEdmnUK16M/QcvtIuELk2CdqX&#10;TeNeRvOEaqVuZa45/3GV32DkAkwKB2ZGAwvigHkRp/Fk5Rq49rrrMHRJGJYmAEN3nkOLNftRtL8y&#10;AiY8iBqPalg3ewjbpqfjgfrrrs/E3tAArBrwAC6kfaqfRBrYBOK+Wija+xISlz2K6EX/wfHwx4Aw&#10;DanjNAQMf5eth/CmP7RvbPKwSAnEGvq+/uLLnkjLtI1E7NRlmu22ZR1127J+nqNzHY0YO6xuOS3S&#10;95fttlN6bIO79fPmvOGK519+DW++2QTjx+9xeFnKAn3HbdyYqqQi3dqcm3tCPR8xNfUoIiIO4Jdf&#10;huM/T1Wx1+N83vCWsnzXSQrSiy1o5N+MBYFKHM5cGKQ+Zy/erP/e0Puqs3FbtCrL1eELy9fsVCMe&#10;SSrFJWUhaEesEoRR8RlKJkbEpqvRjiSfaFQiycbA7VFsXa7wtA+dBaLxm0B95+k3gek7f/xckfqP&#10;tyP68UPHEb00JUf/22k8+oNGHhsC0dyGt+eeK43s3KNYFxSuZB29JIdGH9LbvWmf0qi/sdNWYXNw&#10;DLusP8jX/y6RPFy9MUzJw/yjp9QP8OMnz2HirLXqRUDUNxoZSaMhKa3XkLlYtHIHNm2Pxib9OOfq&#10;LS+7I9O9hpNwVoaTUIJ14QSUYG04CSVYF2cBJVgbT+GTQDx67JQd+nFKUJjTDbT2ESrPiC5dpqgL&#10;KHpGWVZ2vm1kh/6DmX44p2fkqzwahadf22BXxkVsTL6AGTuPOnDzx0vYtsw4t2sE1a9+sJvapVuI&#10;T58v8nu71JYRepOXpF3a9lw6oQQiPefwSD195/wMFDQskYnHm+tXvK2UTDyd2xQxa97E5snPYNPA&#10;a7ziQGYa26YBrbs28Di0/kccbkcuC9rngdA+Xa/q5Noi3G0HM1THO11K5GGNltvxctOtePHXILf1&#10;E5sCI1C1ZiclD2+tNh1/eaE/mrYYz5Z17g9d0G3NOO4AtWeeJ2Hjad6bNANq09wHas+Qh+Z0TyiB&#10;WJRob0u/ZNXnQ/TPrfpRTS+YWKfKcMt6u1/M5OQewZtvtlH9XbxkO1uGOJhXgMFDFtrL0ujDceMD&#10;cPjoiVJlue3vzIbEPLz6hq2uYbO3lMonSVilSiNMWR1hT3vtzda2tj/o7FCWMG9/d9uBlidJpc4R&#10;OjRvxianitTtsLXe7YBNIUk4eKpIvUChW78F+PTznnj7nfbYEJaJn5uMwSvVm6HH8JWIPGyTVVyb&#10;BO3LJrEv2UchGrcyGxLxf7P/rcqM2ZWL9mNWYtiiPXi6ik0edh+7CIFpwIYUYEVSEVpuOI6kWP08&#10;k/E8un95HSa0fYdt09PxYKwzl0fs3UPy8CGcT30XhRvuwJmwt4C0L5VAxN6qQNwTQPRfgYjbcCZQ&#10;w8rWGuJ3L2frIrzpT4lABJYutz2L1ZkDR04qeUiyh150Qc+qo5ddOMjD4pHXVJ5ri/DmvOGK1z/8&#10;AtWq/Yh+/dba5SHdvrx4cTyCgtIRFXVQPRfx1KnzOHPmAnJyCtULVj78sD2efO4lez3O5w1vKct3&#10;naRgWEwaUjPzMHOhTSDSbcs0ApCmSejlHT2J9VsiVVmuDm+h21VpVJjxhmV6Hh49C5FGgtFoRPOo&#10;RJI/O8OTsWLtbuQdPs7W5wpP+9AsEM3/YUD/qWjIQxp9SN/5gnNFtmcG03FUfPzQcw8zTuiHvXps&#10;QclLVMxteHvuuZKI0I+jJatClGwOCo7FxJlrMWfxZiUP12+OxLS5GxCi729uWX9B8pBGy9JoVjpu&#10;C/Xv2rET55CbX6ie40mjD+lYDo1KwbqgCPQdPh/jpq1WEpFu4w+LTVO30HN1l4fdUfu9hpNwVoaT&#10;UIJ14QSUYG04CSVYF05CCdbFU/gkEI8UnHLACOd0QmsbXpxbErVrd1MXUa++2qLkf92VTAPad5qi&#10;HkCv/vdd/+FcoP9oJrlGt/Qacu2mDxexbZnh2qULdGrXuB3N3C615+92qS0KJQb0fy5Fu3RxwKUT&#10;SiDSsw/zvtavZL8FDn9fWiYea4IDkZ8hdOGL2DD8Hzi//we9t0FuOba3NoJGP822aUDrTvJQ65OH&#10;6LyLJbcu69CtV/uLL35sb13W1/ew7cUp6tblQ3TrMtTow7mxp6HV3gDt4zWqTq4twt12MEN1vNmB&#10;5GFwsTzcghd+CcLzDTbi2R9tkpJbjujXfz4er9FHycMbq07Bwy90w5hxK9myzv2hC7qg9GMOUFvG&#10;tCHnCHfzRnkzrvKoTXMfqD2Sh+Y0b7AJxFj9QI7Q2aMTrM9v1T83KXlYVLRKleGW9Xa/mBlUfIvo&#10;99/3Z/PLArf9nWnde55qt/Y3fdl8XzFvf3fbgdqk22TtI5GKitRtjCQTbCJBPzfo54ijZ4tQ98fB&#10;2BicqL5HWSeAhk3HKN56pz069Zmv6vr6h8EKehQAzXNtEnTMNI6pqkYhurqVudrMx1S5B/9+DW6+&#10;4Rpcc+216DdhEUJzgD3ZQHAmsDkdGBxyGht2DwUyqmBt/1vQv86jbJuejgfqr6s+J+wOwKqB/8T5&#10;tE9RuPFunNp4DYpCb8SZ3VVwMa6mfjJ5UT+Z/Ec/mTyAgoCbsbGDhk1Tf2brMvCmP7RvSB7SaFDj&#10;tuXR+vd+1NiVavQhzU+duQnH9P1Dtyx37jYD7TpNRev2k9G89QQ0bj4WDRuPwoGTRcg+afu7wLVF&#10;eHPecEWHoeNR5aXaaNhwrMMIxEWL4hEYmKZuX05PL8CRI6dx9OgZZGQcw/z5O/DMsx/ju8Zt7PU4&#10;nze8pSzfdRqRRSPE6MUpJPVmLQpSsoVE3pwlm7Fi3W71gpW1geGqLFeHt2wJjsX8pVuV4ElKOaDS&#10;4pP0uoPCkZ59WI1KTMuyiURqk56VmJl9pFQ9nvC0Dw2BaP5dYLw0xfzcQxp9SN95+3MP9e88HT+Z&#10;+vc+Xb14rAjJx0pGIJrb8PbcY4aErT/g6r7UhIQmYdHK7Uoe0u3K9MxDmqaXlUyZs0GJRJKL3LL+&#10;hAQijSI8dKREHh7Uj+f9+nFEt8nTyFaShzt271Xl6BijZfqNWIC5S7ao0bbrN0cgQz8eufrLyp6o&#10;/V7DSTgrw0kowbpwAkqwNpyEEqwLJ6EE6+IpfBKIh4+e9BqtTWhxDSVBP5pffrmxupBq3GSkbSSe&#10;zkn9B7P+e0uJNCXTzhTh8Cm9bf3C64D+gznruG2U3k3vLWTbMuOqXWrTkHiXul1qi4LapTd4Xop2&#10;6eKASydIIJ5J+wD5Ea8id/f/kLvnNeSGvo7csDd1aiE3/F2kb38Du+Y8iw2jHkZedAO9Y13UrX/E&#10;b3s0XNil4VyIhjM7NJzceg0KN1+DY4HXIHDMU2ybBrTuWt98aL0OYcjOUwjPvahuXaYLILp1OVW/&#10;+EmiFz4UFCH6SJG6dZneurzrUPGtyzrzY0+jxcJMaB+vhfZ+gKqTa4twtx3MUB2vtQlG9RYl8rBS&#10;/Y14pt56PPn9Gjz+Dd8O3TL7v9da4o8vj1by8NrKE/F89XbYsCm8VFnCuT90QbchtcABaoc+DQFo&#10;nnY17woun9o098Hd9nMHyUHjZSlFRTv06S3650b9c63+GaCzTJXhlvV2vxjExKar0cmN/vIsdqwI&#10;ZMuUBW77m5kXnIzKVWztTtcvOLkyvmLe/u62A+2XufNsApGejUrzZo4pkUBv8YUSiBuCE7FuRxKm&#10;LQpGq47T8F29wXjrnQ7o2GeBunWZ5OFXdQcjNN9WF9cmYT62vGH9SA033nQzIjJPI1Gve1NELho2&#10;n4j6zSaiQfelWBk6X41A3DnhNnR+9za2TU/Hg7HOzunxu1di1cCHcT79GxRuuBenN11jO0/F/BFF&#10;8Q8hc/pdiB7+B4QNvBU7et6Aea3vQej6MaXqccab/tC+ofN2evEty81ajMGp8/R8OuCAXqZ6jWZ4&#10;590OauRhx67T0bbjFLRsNxFNW43Hr83GoEHjkfixwTD93FeErBM2qcu1RXhz3nDFgt1JuPueB1Cj&#10;xq/o33+dXSDS25fpZSkhIZlqxCHdukxEReWgdu0ueOiRp7AkPM1ej/m41TR93zth7p8ZX7/rxOoN&#10;e9SILBJAdFsnjdKiEWMk+UgAUR7derpszU4E6GW5OrwlKj4dBw4dc0jbvjMBIWFJ2J9zREkeEon0&#10;TESSTXSLs7mst3jah3aBqH/XL+pf+gs66j8VdfTf3rb/TNQxvvP07MyDOjTiWMnD4r+fJA/pmaeG&#10;QDS34e25xwwnA8sCV7eZhQsXloIr5y0JSdnqJTerN4WpY4jkIb3peE1gOOYs2YKx01Zj0ux1OJR/&#10;nF2eo6x9pBfvkBCk26cLCs/a5SE9W9NBHm6PVm+HprL0fE1aliQnSUYadUu3QDvX7YwvfdwTneE1&#10;nISzMpyEEqwLJ6AEa8NJKMG6cBJKsC6eoswCkX6cuvuBqrXcU1yDLfTfzLio/3LOyMq3Pw9xwOCF&#10;+gWZ/sP5HHBM/8FcoHNY/8Gcp/9gPqj/WCaZln1cvzbVfzCnF+idfWMu25YZV+1Se/QsK0PiXcp2&#10;qS2jXZKHrtrNPHRSPWj/f6+2wOrAOJ/adbftSSDGL38a2yf8DRuG3c/eimywZ05VuzwsCtVwcbeG&#10;8zs1nA3WcHo7yUMNx4OuQYF+4Z639hpsmfox26YBrbvW+xC0HrnQumRB65QBrUMatDYp+jZKhNYs&#10;HlqTaGiNIqHVD4P2025odYOh1dkO7eut0L7YBK32emifrIX2wSpo767w6cLbFVSHt1D5LP3Ckj5n&#10;z92EStXb4YYXbfLwpkoj8fIrTZHrdEFq4NwfuqBbs++oA9SGIWfM6Z7mvcV8EUkY6+QrJAe9gVvW&#10;2/1i0OiX4fjs4dcxQdMw9c47kRiwji3nK9z2N/P1T0Pt7U66404smxPAlvMFby/iab+QpDI/B41G&#10;Iul/h9VtjPRMPbollp4fOntxMCJTD2PN9kRMXRSMXcmH0XfESkyYH2wbyXsEmBeUiDmBiWo0r7t9&#10;/uKLN6POLw/j/Xr/xd1vvoeHXqqqeLTma3ixbh28rPNw9f/DA49rCJymYdNoDXfo2yY6/Qhy9HPU&#10;zphcNG45UUnEX3suxaaIWfpJqzJ2jr/VrwLRJg8fxfn9P6Jw019xOtAkD/c+hrTJt2F+ixsROLsZ&#10;QteNRGLERofl3eFNf2jf0IhxY9Q43VJujBynt+OSODyqfxqjxdTtpjokfWjUWI56Yy7JQ33z6Ljb&#10;J96cN1zxUd1GeLnaq6hS5X288UYr9O1ru5V5ypQILF6cgA0bUrBjRyZCQ3P0zzTUrTsQj/2nOn7p&#10;NsShHufzhjfykPD1u07QSKvVG0PV7cnuWLVhjyrL1VEeVqzbhcSUA8g8cBQZ+rmeWBMYoW5t5sp7&#10;g6d9aAhE+/ddR40+1I8v/VpKjT40boPP148fuv2d3rpMLx2j/3yjW5eT6YVJBfTs4BKBaG7D23PP&#10;74U30stbVqzdhcUBwUo2GwKa5CHdBk9vYg4JTWSX80RZ+5iRna/EIElMQx7SczdDo1NdykNi/eZw&#10;9cxNkqAz5m9yqNMV3vYxNDrDazgJZ2U4CSVYF05ACdbGWUAJ1oaTUIJ18RQ+CcRD+YV26McpocqY&#10;0g205rtUHom0kpF4ReqWnRUBO9XFFN3KrC7GSOLpP5gP6z+Y8/UfyzaJp198Fcu0/foP5tSjRdBq&#10;zmHbMuOqXWrv7IUiu8S7lO1SW+b1dW73sP7jZtK0jXitZiv0GbAQqfoVp6/t0rbn0gkSiBFz/4XN&#10;o+/Dzhkv6z3ib0lWFMtD51GHp7ZpOLFFw7FADUc3XoPD669BzLSbkKBf1HNtGtC6a90PQOuaaZOH&#10;7UkeJpvkYQy0hiQPQ6H9uAva9yE2efjNFmhfBEL7jG5bXgvtw1XQ3lsBrdZSVSfXFuFuO5SXVP0C&#10;oFqNFvjDCyNwzfMToVWagL9V6Y7OXWew5Qnn/tAFXUDyEQdoffyJc/3UprkPVMY87w6Slly6r/iy&#10;XwJW71Z9/N8LP2FxzWKZd/MtiF8awJb3BW77GwxZYHuuXfUqP2FK9Zqq3Qk334wlM5ez5b3FvP3d&#10;bQdqe87cQNub2fXzhBqJpGPcunyEzhVngYNn6LmHReoFCuoZaDQKiUQCjeQtlof03MOwfGBPHrCr&#10;WCBybRJv/d/daNPoUTRr8B/c+2ZDvPpNa7xZp42d9+q2wTtf/4I7774Hf75bw913aPi1ZXv1nyw0&#10;YvqI/kmjpPfq7c2NPYs90cP1jlXGhgHXo/93j7JtejoeqL/mPseG6Ptt4OM4n/krCoMewumga4vl&#10;4d0oSnwCaVPvxIJWN6ly5nq8xZv+0L4heUijDuncreQh7Rt6Rh3Jw7O259SRPMzX/4bk6Rw8ZchD&#10;GnVN8kffNEoAud8n3pw3nFm2PQ4zX6mGh+79M+Li4vHvfz+Fx/79Gl5++Rf88MNI9OwZoNcbqW5l&#10;njNnD7p3n4eaNVvgX/9+GbXrty5Vn/N5gyB56JzmjC/f9csBEpILV2xX8pBetkGfwaF7sWZTGHLz&#10;jrPLeIOnfWgIRIfvu3586ddR6rgiKW0cT0pC03dex3juId26nKT/PkhQj/8ouYXZ3Ia3557fE5Je&#10;XLovpGUcwqyFgep5ljQCkW51p9ve6XZ3kodL9HRuOW8pax+pXyQIaRStXR7ucZSH4dEpDsvs2BWv&#10;+k4ClN5InpVz1CHfFd70MSwm02s4CWdlOAklWBdOQAnWhpNQgnXhJJRgXTyFTwKRRl2ZMcI5ndCa&#10;hqg8Q+TZR+LpP5pTM/LV7YpLV+5SF6RH9QtkuijN138sH9IvtHJ1SKZlKpmm/3jWfyynHCmC9uos&#10;ti0zzu1G6j/gunS1Pa+qs/65JyLVfvvwpWqX2jKvL+0HdQGqt7txSxw++rgLGv4yAuHxOWVuly4O&#10;uHSCBGLojL9jdb87cDz+F9uFtxtIHjqPOizcrKFgk4YjGzTkr7sGh9Zcg/XDH8WB3CNsmwa07mrk&#10;Ycf9xfJwn0kexkL7pXjk4Y808jAE2nc08pDkYVCJPPxgNbT3Vip5qL21WNXJtUW42w7l5eeGI/Do&#10;Sz3s8vCGSqNR5cXGCI/cx5YnnPtDF3TLEg9XKNSmuQ/O248koXnenO4qz1e83S85uUfx6addVR9H&#10;jlqm0tbX/dE+EjFlV0SpZXzB1fZfmpCHWh/Z2m0zcIlKm/nVD6rdiXfcicUbQkst4y3m7e9uO1Db&#10;s+cGqpFIhjxUtzGes72Bld7kS88PpZdwRKQcxpbIDKQVQj1DlB4DsG1vPlaFZiAk4yTmBiVh9qZE&#10;zNyYiJCDtnMQ1yYxukl1FES+DBz8HB/NjUOL9acwIQx25sYAK5OAVTH6MaFvj0+//kGNPCzUz5l0&#10;+yWdxw6csAnEGdGncTC1AbC/Eua01Ldd21psm56OB+qv0ef4iEAEDHgC5zNbojDokRJ5GHs3ipKe&#10;Rtr0P2JBq5sRHWw7XsqCN/2hfUPn7mEjl2Hg0MXoN3ABevadi249Z6mR4+qW5bYT0azVOHXLcsPi&#10;W5br/jQE3/0wEF9/1w+ff9UH6YVFSgC52ye+njeWhuj7+4WqKBj1M2ICp+HJhx/Fhx+2xF13349/&#10;Pv4sKr34GZ599ltUqdJA8fTTX+CRR2vgoUefQbtRM9k6nc8b3uJuW7brOdmOOZ1GYA0avRDDx7ve&#10;h5RHZaisOd1Vnd4SGZeODVsj1UtbCBI9i1eFYH9WHlveWzztQ0Mgqv9UVN/5Ipy6YHtpivoPA/37&#10;Rf9hQCOOD5zWfxOo5x7SsWN77mGSjv3ZwfrvA0Mgmtvw9txjdTaHxGL6/E2Yv2ybepMxvRCHXsZD&#10;bzqmZwqmZxxil6sIUtJzlSikZ3uSPKSXoxjyMDSq9G+HID1/+dpdSjLOXbpF3XLvXKashMdmeQ0n&#10;4awMJ6EE68IJKMHacBJKsC6chBKsi6fQr8rch1kgZucWeI3WeIdN4uk/lNXDwvWLY7pFLy0jXz0H&#10;0ZCHdPuwTeLp17P6D+Zc/cI0W/+hnKlDI/HS9B/LKUf0C+bDemdrzGTbMuPcLsnDZStCkF9wGkuW&#10;h6iH31/qdulC0Vhf2wgWIDH1EBr9OgIffNgZawJjyt0uXRxw6QQJxJ2T7sPmMY+gKPmNUsLQwLhl&#10;2XnU4fEgGnWo4fB6DXlrNRxcfQ1yVl6DoEnvsu2ZoXW3jzxsbZOHq+KO4/Tp0zh+/BiOHDmCgwcP&#10;Ijs7G6lpqUhMTEJsXCwiIyMQsnMn+k/bVCwPl0F7cwm01xeqOrm2CHfboTwMHrYYlV5ujWufH6/k&#10;IfFo1S7o0WsWW97AuT90Qbc4Ib9CoTbNfTBvP0MSEuYyXFp58Ha/TJqyVvXv3fc66Bfw+fb05W/V&#10;UjJvUdWXHcr7iqvt33HUKtVuzVrtsSAm154+7dW3VbtTKr/kUN4XzNvf3Xag9h0Eon6eULcuFz/7&#10;kN7kq56BdrpIvXG5Tr3BSCmkZ6AB68Iy8bGeRs89XLk7Uz378I1aHdSbmIMP2mQV1yaxYmI37Jx4&#10;j35y/wTjN47F+/PzMT60RCDOiQFWJAJB6fo5SN8WPzdrr0YcHtX7QvLwqH7upP/w2J5xAStiU1B0&#10;4HVcjH0QXWppWDt7CNump+OB+mv0eUm/6jib2hingp/C6aDrbOcrGnmY9BzSZt6HBa1vQeT2paXq&#10;8AVv+kP75qS+PwYOWYQ+/eejR5856NJ9Jjp0nY42HSajRZsJaNpyHBo1GY36v4xQ8vD7Hwfj27oD&#10;8OW3ffHZV73xyWc9lUBMLRaIXFuEL+eNRbtTMeuFF3Fk+E/AyUxgcUds/ODfuO/WP6DV0CmYqee3&#10;GDIJNT/9Di+99QleeP1DvPFZPXSZvAgLYw+ydRLO5w1vcbctSfIl7MtRnzS/P+swFq3Yjp6D56jb&#10;TY10DsoL2hGD7gNnqWVoWSPdXKevUJ1h0anIOXRcvThlccAOxCdls2V9wd0+JNFnCETb990mD+k/&#10;DI7px5h67iHJQ/07Rv9hoJ57eLJIvTQlVYdGHNvkYRFidKIOlwhEgtuHno5xA+55hmWBq/tSsXLd&#10;bkyctQ7T5m1U0JuX6cUpcxZvUccGt0xFkpxqk4g00tWQh7sjktmy9NIg+i6s2xyhbtvfGhLPlisL&#10;kfE5XsNJOCvDSSjBunACSrA2nIQSrIuzgBKsjafQr8zch1kgZuYcsUM/Tglzmhntl+1qBKDxpkFD&#10;pr1dqx3ad5yCwrNFJolXhEMngdbtpyBHvzCli1Ul03RIpiXrP5YT84ugVZvOtmXGaNe4ICVIHtIz&#10;rA7qjZnTvcHXdml9aTljffP1q2561iM955BuWz50/IJ9fWnkYVnX1922J4G4few9iF3+FhD1x1Li&#10;kDBuWXYedUi3LNtGHWo4tEZD7ipNycPwydchdOMktj0ztO5ah3RobYufedg8DmfOnlMC0Rh5OGRl&#10;Mvbv3499yfuQkJCA6Kho/WIoDNu3b8fSVZuK5eFiJQ+112xvyOXaItxth7IybuIqVHmpBW54foxd&#10;Ht5RaTCq/6+Veosnt4yBc3/ogm5+XJ4D3HMEy4Nz/dSmuQ/G9jMkobtpf+HNfklIykSNGs1U/5at&#10;CHbIS41PwfS/3K9k3q7RExzyfIHb/tN3p+Pl6rZ2+87Z7pA3LzgJE/9sa3fWgHEOed5i3v7utgO1&#10;T8/YtI1StgkmM8az9AaNXqnm6aUp+45B3bo8ZPJG20tTdML08wXduvzBZz0xdHYwdhQLRK5NIjp0&#10;N8b8eC2Q+RJOp9XAR/NS0WpDySjEWdHAsr3AxlSbQKzXpL06L9F5yvYfHkCCfn5avPcs9qd00TNe&#10;QuTEa9DhrRuRlJzCtunpeDDWmaaX9HwYSP8Khevvsp2v6JmH+15A2uwHlTyM2Lak1PK+4k1/aN+c&#10;OF+EwnMkdW23mJLoUSPF9L9d9Jw6ekuuum1Zp+S2ZbrttEi99MImD20jyNztE2/OG8S88EzMevEl&#10;HBr4g10e4pdKCH3ij5j7S0t2GW9xPm94i7ttSZKPXm5Bn/QiiX7D52Py7HXqxRI0QovSueUIyotP&#10;zsGuiH0YNXmlWpbqMNfJLecJelFKSkYecg4d0/uwG7vCk9hyvuJuH5LkGz8+9JJAdXP70NMxbsDJ&#10;wLLA1X2poJGHJAwNZi4IxLrAcKTp+5Ur/3uQuC9HiUNip4tjjMT11Lkb1O3zJBpJOK7Vp7myZSE6&#10;4YDXcBLOynASSrAunIASrA0noQTrwkkowbp4Cv3qzH2YBWJ61mE79OOUoDCnG2gNtqqHhZtH4n3y&#10;aTf80nikGgFIzx88ol980Ug8evvw3KW7UL/RSGTqF8f0HECSaalHipCsX7jSmz8T8oqgvTyNbcuM&#10;c7t02zKNPDx05BQWLgtBh87THNqlC+IcGgHox3bpQpHWd+GSHXjjzdbo0m0G0nKO+7Vd2vZcOkEC&#10;ccOAW5G38/1S4tD8ohTnUYfGLcu2UYcaDgRoyF6hIXPZNdg47B9ISctm2zND6661Lb5tuXmCeubh&#10;mTNncOb0GWg/7YH2Qwj6L0lAaiqNPtyLmNgYhIeHY9euXdiyZQuWrlyvblvWXl8A7bX50GrMUXVy&#10;bRHutkNZ6NN/Hiq/1Ey9LMWQh+rW5apNsGLVLnYZM879oQu62TGHHCDpB+gHCs4BRadQhOP6tL7j&#10;cVCfztI/0/T0JH06FkVFETq79PntenqgPr1Oh96AvFRnoarLuX5q09wHtU+KJaE53UhzTvcH3uyX&#10;jp2mqL7VbzCEzd8+aLgSeXMef4LN9wZu+9drPVm1W7vekFJ5xLTuw1S7kx79D5vvCfP2d7cdqA8z&#10;5wTa38BKIw8LzhapW5fpNsbcU0WISLWVoxGIb73THtuTDiP+qH5kHAV6DFtpe+tyHjBhRSTeqNVe&#10;vcV8qw4tw7VpML7DB9i74Hb9kHsTu/Y0wHvzDqLb5rNKIE6N1M9dccCMLbl4+OHXUevDZog5aDsv&#10;0fkp5lARViSdw67E1fryb+Ni3APo/6m+nwb9wrZFeDoeqL9Gn9eM/wYnw97EbzHPoijh3yjaVx1p&#10;c/+BBW1uRdjWxaWWLQve9If2jf2FKcWjQo1n1NHzDtXt5fo+KpGHNGpMP58rcah/i08UIUX/3Kef&#10;5wl3+8Sb88bs8GzMfLkaDvSpU0oezqrXsHR5H3E+b3iLu21Jkm935D71SaMO6a3LNPqP3oBMI68o&#10;nVuOoDwqS8+Ro+fD0XPtuvSbYUuPSXO7rCv2puSo5+YdPHwCm3fEqhdYcOXKgrt9SJLvUsLtQ0/H&#10;uAEnA8sCV/elgB6BQ7cpLw6wPf9wp34spWbksWUvd2YtCsLS1SFKZNNtzPQMRxKJXNmyEJt40Gs4&#10;CWdlOAklWBdOQAnWhpNQgnXhJJRgXTyFTwIxdX+eA0Y4pxPaz5vVS0TOXSxSMq1DsSygkXgclNej&#10;30KbTCu+jXffYSApv0jJtHi9Oe2lqWxbZpzbDY1MVbctU/0kD4NDU5XEyyu+fZie7ZVlSDw/tUtt&#10;fflVL3z7XV9ExGYqWUq3//mzXbo44NIJEojrB96tX9hXdpCH5helOI86NG5ZLhl1qCFruYaMpRpS&#10;F16DdaNqsG05Q+uutSJ5SM88jIP2SxROnDyJEydOQKu7Uz3zsO+iOCQlJyM+Pg6RkZHYs3s3duwI&#10;RmBgIBYtWw3t9UXQas6H9r850KrNUnVybRHutoMvxCZkot7Pw1DppdZKGBry8PpKY1D5pZYYNWYl&#10;u5wzzv2hC7oZUQcdsAnE8xivaaXQjwigKAVFRQl6+3T7NA+KFutl5qu6nOunNs19UPukvr4fTWkG&#10;rtLLi6f9smlzNCpXbqDYvDWWLZOSmotp9/5ZybzwpWvYMp5w3v6DV0aqt8ATQ1dFO+TZicjBhD/Z&#10;2p06cxVfxg3m7e9uO9B+mTEn0P4SBZo3Q1IqPCUfA0auVKMPSSBOWBCMcfOD1TPQDIG4Wz9fdBm6&#10;Ei17zFfycMsB2zmIa9MgfGcIBnxxA05GPgwcfAsbQ9rii0UH0XrDKYzZU4TZ0cCkwFw88sibePvD&#10;5tiZpZ9CcoDAtItYGHcW2xPW4WL+Z0D6s1jZSUO3j+5BXLx+Ic+0RXg6Hox1punoPVuxtu+9yF71&#10;HPI3VUbiDJKHt2FP0KJSy5UVb/pD+4bkYccutluWW7aZiKYtxuKXpvwty5/TLcuf90S66bl1RPJx&#10;/byun+fd7ROP543QLMz832vI6vG1gzzc88QfMfOHho5ly4jzecNb3G1Lknx7IlPQd9h8NfJv6854&#10;bA6OVW+dnTxnvcrnliMob/vuvdgcEqdu7yTxN3pKgL1Od8u6YmdoEgK3RyMybj+Wr9mJ5JRctlxZ&#10;8LgPvYCOkb/+uAx/rWR7PitXxh3ennvMcDKwLHB1C+4J2LAbU+duxDQdGolIo3Pp2ObKloX45ENe&#10;w0k4K8NJKMG6cAJKsDachBKsCyehBOviKXwSiMlph7xGqxeoRgCeNclDT8xatBPp6jZeGolXhCQa&#10;iZdPMq0IsQeLoL04mW3LjLldum35pH4BSA//p/qPni7CYXX7sG0E4AGSeDQKUG/Tn+06r1dZ8NQu&#10;XRxw6QQJxOBJ/wEibbcAmkcdGrcsO486pFuWHUcdati/hOShhrAJen0rBrJtOUN911okQGsaC61R&#10;JLQGYSg8Xojjx4/bXpjyzRb0nh+FhIRExMREIzQsFCEhIdi2dRs2bFyP+UtWFsvDudCqz4L2ygxV&#10;J9cW4W47eEvAmjC88r/m+NeL3XBtpXEw5OGNlUbh+ZdaomefOexyHM79oQu6KRG5DtgEon5g4rRO&#10;IYqKjtI3DSjKgX4k6iTr03F6WqTOHn16h/65Wf/coJddpbNMZ5HOXFWXc/3UprkP7rbfpcLTfvnm&#10;276qX+07uP9urfqmrhJ56xo2ZfM94bz93/uyj2r3+1aTHNKdmfTZ97ZRiD80YfPdYd7+7rYD9YMk&#10;lXpxio7t1lj9/HRGPzed1M9N+rlqv36eorcur9iahEkLgrFkcxLGzgtWz0CjF6eMmBOs3rpMty5P&#10;2ZCo5OHmHNs5iGvTTMD0wRhXTz83JP1bP/zeQXLM1+iofxfqrTyOdptOocfyLLxduwfqtZuN2THn&#10;MTniLGZHHkZ80jC9s7WB/c8hZIiGDm/dgB0bVrNtGHg6Hqi/5j6HbJqHuV2fwZwWN2N+n1cQGrzO&#10;oXx58aY/tG/obcut209C89bj0bj5GDRqPAo/NxqOH34agjo/DMQ3dfrji2/6oPYXvfBx7e748JOu&#10;NnlY6CgPE4sFItcW4fa8EZaNGTXfwv5On5eSh9PrNnA49sqD83nDW9xtS5J8waGJ6rND76kYN221&#10;GklIo6zohReUzi1HUF5QcCzWb4lUI7X6j1yA9r2mqvRd4clul3XF+s2R6sUWC1fuQExCJlumrLjd&#10;h15Cx8jdbffg7kr91DRXxh3ennuswISZazFn8WZ1rNA+i0vKUqPq6K3ZqZn5ap5GstLxsWzNTrVP&#10;l6wOQcCGPUpQk3wO0Y89Gr1KeRP0423wmMXoMWg2OvaexrbpK5d7HxP25duhx1E4Y87nJJyV4SSU&#10;YF04ASVYG05CCdaFk1CCdfEUPgnExJRcO/TjlDCnmdHqbnSUePQcKf1ijEbiHS4eiXfQGImnX2TR&#10;G4jTC6Bu491HEk+/QN5LI/EOAbE6MblF0KpMYtsy46pd+jH+e7R7qdbX3bYngbhv5dOlRh0atyw7&#10;jzqkW5adRx2mL9aQskBD8jwNa/rdhfi96WxbztB2tr1tOQpag3B123Jh4QkUHC2A9s1WaF8Goc/c&#10;SPXsw6ioKISGhiI4OFjdvrx+/TrMW7i8WB7OhvbKdDUKk+rk2iLcbQdvCI9KxYsv/Yq7Kw+2i0Pi&#10;1krDUKVqU/X8Sm45Vzj3hy7oJoYfcMAmEM863EJsoB8RKCraq3/q25AZeVhUtBIoWqJ/LtCZrepy&#10;rp/aNPfB3fa7VLjbL/MWblV9ql6jqdr+XBmD4AnTlchb+EoNNt8T5u3fefoW1e5L1Zpi1PYUh21W&#10;iqG2die+UJ3Pd4N5+7vbDtSX6bMDTW9d1s+3xbfFZuvnDNutsCSibBIqoYBuXS5C1BEgIr9I3bq8&#10;61CRemnKtlxg64EiBOUUYZOOt/t8Zv8GGP6Nfk7Y86CSiDhQE3FxTTBn+wwMDIrEMP0id/yOSCwP&#10;XYO4xH44m18POPIpsO9RrO2qodM7N2PNvPFs3WY8fU+pv9722R940x/aN8bLLdRtyyR3af+cLlLP&#10;pswhyatDb8pVzzzU9xXJQ3rmId2yTC++UG/OLd537tbP3XljxjsfIKW1vs2d5OG0ug0cjrvy4nze&#10;8BZ325IknyEQt+/aiz7D5qHbgFnqpRdjp61S6dxyBOVt3BaNsVNXoXO/GWpZqsNcJ7ecOxYFBKs3&#10;9u4MT2bzy4O7fegtdIxUW6H/7dfP9TTNlXGHt+ceK0Cj8eilImuDIpQw3rvvADJyjipS9ueBnqNJ&#10;Am5tULiScvQ2ZpJ0dFvzJv24IaFH8o6m6Xb5MfpxNGDUQnX8kZzj2vSVy76PqYcd4MLI4yScleEk&#10;lGBdOAElWBtOQgnWhZNQgnXxFD4JRHqguQH9OCUozOkG2nfrbTJNh0YAHtMvvuilKYf1C6+8k0U4&#10;qGMbAWjItCKkHqXbeItlmmkEIMm0SBJqlSexbZm5Wtqlbc+lEyQQz4X9vdSoQ7pl2XnUId2y7Dzq&#10;MG2RTR4mzdWwd7aGJb3/ybbjCrrwUS9M+Wk3tB92IiE5DQmJSdgVFoUdIaHYs3sPgoN3KGm4ceNG&#10;rFmzBitXrsSiRYswdcYc+8hDreo0aC/YRq9y7RDutoM3rNkQjirVWukXbDZxeI1+4XZ/5Z548aWm&#10;mDU3kF3GHc79oQu6saE5DtgEon5g4ASKQKMP6XEAB3T26/P79M8EFBVF6Z80+jBYn96ss1HPW61/&#10;Lteh25fn6cxSdTnXT22a++Bu+10q3O2Xl15qrPrkDf978isl8obceDubb/D+B50Qm5hVqi3z9n/h&#10;ErRb891OGLMny+X2d7cdaPlLKRC5NjkWT+yN3h9dh+ARGn5Lflw911CNMDz6mc7nQMFX+gntW72D&#10;HwGpTyJTP0eM+VZDj0//gi3rV7N1OuPpe2repv6Ea4vwpj+0b9So0OJnUjo881DJQ+OFKbb9lKZ/&#10;ph6n5x3a3pqbpH/SyEPab/E6vvTHfNwuff4JffvvNcnDuzHl+wYOx5w/cD5veIu7bUmSb+7SLeqT&#10;5qMTMtVoQhpJ2HPQHHs6B+XRy1OoLC1Dyxrp5jq9JSwmHfOWbsXGrdFsfnlxtw+9hY4Rs0DkyrjD&#10;23OPFaBbehcF7FASmZ6FmZx2EFm5BdifcwTJ6QcREZuOLTvj1eg/eh4ilaXnCNIbjWnkavCeRCWa&#10;Sd5Nn78JIyetQN/h89VzNDv1nc626SuXex+T0496DSfhrAwnoQTrwgkowdpwEkqwLpyEEqyLp/BJ&#10;IMYmZjtghHM6oX2zDtpXq6F9EQCt9kpoHy+H9tFSaO8vgfbuYmi1FkJ7az60N+ZCqzkH2quzoNWY&#10;Ca3aDGivTFMjz7SqU6C9qFNlErTKE5Xg4doyc7W0SxcHXDoR0Osmv7J+6o9sO+6gix+Dxo1bonnz&#10;lmjWrIWiSZPmisaNm+HXX5va+eWXJqhfn5c8XBuEu+3gDXQb2xtvtseDVbrirkoD8FzV1uo5ZkHb&#10;YtjynnDuD13Qjdyd7QBJP3/iXD+1ae4Dtz09YV6+LLjbLzVrtmTbLA8kEGlfOrdl3v6vvOr/dl97&#10;txNG7Mp0uf3dbQeuPn/CtemK7UGbMLzJ/9D7Aw1L22lIXnCd+k8FRN6Mgg0aspZpWN9Dw6ivadTh&#10;bZg9uAUiIveydXF4+p5y/fcHXFvE5d4f83E77fufEd/wLbs8nFSnvsPx5i+czxve4m5bkuQzMKdv&#10;Do5HvxHzMWj0Yod0M5RHZaisOd1VnZ7YEhKPFet2I2ZvFptfXtztQ09wx4oZbhkOb889VmDGgk1q&#10;tN7m4Dj1zEp6c3Z2boG6RXhvygGERqUiaEeMegEJjeyjZ2TS/l0XFKGetUlijkb4Uf6UORswbPwy&#10;9B46V4k5GtHKtekrl3sfU/YX2OFuYTbncxLOynASSrAunIASrA0noQTrwkkowbp4Cp8EYlR8piBc&#10;cQRti0XjluNR+/PemDB5DVumrNAF3bCdWRUKtcn15WpEtr9vbNm4AbOGtsSAnyqh15f/QLvXNXSo&#10;dTMG/PAURrd+BytmjsGu0Bh2WcF/OB+3U2p/jXl/+wsm/fCrQ7o/udLPGyRtQqPT2LxLgZx7hN+b&#10;tMzjDpjloRFGHifhrAwnoQTrwgkowdpwEkqwLpyEEqyLp/BJIEbEZgiC4AN0QTcoOLNCoTa5vlyN&#10;yPYXrIgct9ZH9qHwe5OeVVgKszw0p3MSzspwEkqwLpyAEqwNJ6EE68JJKMG6eAqfBGJodLogCD5A&#10;F3T9t2dUKNQm15erEdn+ghWR49b6yD4Ufm8yck6yUDincRLOynASSrAunIASrA0noQTrwkkowbp4&#10;Cp8E4u7INEEQfIAu6H4PuL5cjXDbpiLg+iII3sIdUxUB1xehbHDbtyLg+iJcnWTlnvIaTsJZGU5C&#10;CdaFE1CCteEklGBdOAklWBdP4ZNAJELCUwRBEARBEARBuEzJOXjGazgJZ2U4CSVYF05ACdaGk1CC&#10;deEklGBdPIXPApFYHRQhCIIgCIIgCMJlRm7eWa85evw8K+GsDCehBOvCCSjB2nASSrAunIQSrIun&#10;KJNAFASDvCOCwJN/VBB4DhcIAs+RY4LAc/T4hUsGJ6EE68JJKMG6cAJKsDachBKsCyehBOviKXwW&#10;iOfP/yYIgiAIgiAIZWb7nmSvEYEo+AInoQTrwgkowdpwEkqwLpyEEqyLp/BJIJ47d1GoALgHo1cE&#10;XF8EQRAEQRAuBZwsdAUn/vwFJ6EE68JJKMG6cAJKsDachBKsCyehBOviKXwSiGfPXhAqAJJ5h05f&#10;rFCoTa4vgiAIgiAIl4Ide5K9hhN//oKTUIJ14SSUYF04ASVYG05CCdaFk1CCdfEUPgnEM2cuCBUA&#10;ybwc/eRakVCbXF8EQRAEQRAuBTtC93kNJ/78BSehBOvCSSjBunACSrA2nIQSrAsnoQTr4il8Eoin&#10;z5QwffoqhTlN8A8k8zILz1co1CbXl0tB/frj2XQrUqlSfQWXdynQNK3McPUJrhmvbzMDLl8QBO+Y&#10;OzdQnSd/bTyCzRdK4/y3paL/1lQUwaH7vIYTf/6Ck1CCdeEklGBdOAElWBtOQgnWhZNQgnXxFD4J&#10;xFOnSzAEIoU53cD4sUvTixdvw6jRyxEVnWbPp3nCmK9IqN9cuoG57xWBc39I5qUdO+fAuHG7S6UR&#10;Rl+5vN6917HpHTsuKZVGbZr7YObIkZPYvScF8xeEYMiQALRvP9veLk1TGuVRGSrL1WFA8pBLd4bW&#10;l0unNp9/vgGbN3RoEJs+enQgm27g6Xhwh7EduLyy4q4/JAJfGJSKJ3om4+8dE3BPq2jc2jgS1zYI&#10;U/1wlUfLcfX5grGuZYWr81JxovAkgn+ujLy47Wy+N5gFIpf/e5BzqJBNJ9zlueNyOx8aXG3tVjTl&#10;Oe/5ysBBC9Q27dlzJpvviQmL4/F6wwDc+vJk9cmVqUi2bYtBjx4z8MmnXdV6Va7M/01yhzfb3zgW&#10;DbzNsxLBYSlew4k/f8FJKMG6cBJKsC6cgBKsDSehBOvCSSjBungKnwTiyVPnHDDCOZ0wftTS9KLF&#10;W9V0p05T1PzadaFqvlmzUQ7LVBT0w51LNzD3vSJw7g/JvOSjZ+2QTBs7djfGjN2F0WN2YtSoEIwc&#10;GYwRw3fY+zpkyGYMGhyEAQMD0b//BvTtux59+qxFr15r9AudVejefSW6dl2Ozp2XoWOnpejQfrFD&#10;G9SmuQ/EobxjWLcuCv0HLMeIEauxYmUowsLTkJF52N4uTVMa5VEZKkvL0LLO9ZE8dE7jcLe+dKH2&#10;wguN9La2YhgxfCuGD9+sE6SnBerl9E+dUaOClDgcMyYIY8dvwfhxm9m2CE/Hg4FWabzCnGZsB3Na&#10;eXHXHxKBVQam4T89k/D3jvH4Y8to3NI4wi4QXeXRclx9vkD1B2QU+UzNUZl+30ae2N28BkJ/1jDr&#10;vmuRPL09W8YTZoEY0eIJFB7OZctVBLHJ+ajdejVGz4tk84lx88LwdetliE/OY/Nd4ev58EhGNjZ8&#10;WweTb79dEVjvJxTk+tamN1xt7VY03p73vOF0yEYUffskLvSqy+Y3bTpSbdPJU9aw+e4YvzgON704&#10;0X7+dT4HVyTJ+3Lwyy/D7MeImSNHT9jL7Us56LAch7fb36ify7sSCAlL8RpO/PkLTkIJ1oWTUIJ1&#10;4QSUYG04CSVYF05CCdbFU/gkEE+cPOc1xo9ems49WIDq1ZupeZomkUjTixZtLbVcRUA/3Ll0A3Pf&#10;fWV3t56YeP312Pj5F2w+h3N/SObtPXzGAZJpzmmE0Vcur0/vtWx6x46LS6VRm+Y+hIalYeSoNZgx&#10;Ywuiovc75BGuthGVpWVoWarDSCd5aC7nCVpfLp3k4Usv/crmjRq1mU2fMIFPN/B0PBDmi1dzuqvt&#10;UB7c9YdEoNGmL9ByXH2+QPWQEOyy/hTaripE02UFqL/wCL6bnY/Pph3Ee+NzlCx8eUg6KvVLwRM9&#10;kvBIl724tUmEWpar81KQungAVla6BkW7NOz5Qafla2w5b5hA8rCBhpDaGubedw329q7JlruUBGxJ&#10;w6PvT8f28Gw230xweCaeen+s/pnB5nP4cj7MjUnA7L/9TW0XM3MffQx5qZmlli0PV1u7rti1Lxzb&#10;9u5EaEoUm29wrPA0hqwbgce7PQatvoanevwXK8LXsGUJb8573kLy0MA5Ly//ON5/v6PapuvWhZXK&#10;98TrDVeq8+43nTZhWVCa+uTKXWqiY9Lx2mst1XrQ75kRI5chNDS5VLnQsFS0ajUDaemHS+WZ8Wb7&#10;m49FV3nuyliBkPBUr+HEn7/gJJRgXZwFlGBtOAElWBtOQgnWhZNQgnXxFD4KxLN26Mev7QdwSZqZ&#10;kh+1tvlOnSareZKG9OObMJevSNz1m3Duu7dkhOzG1Ftuwc4/a5hy441sGQ7n/pDMi8077cDo0btK&#10;pRFGX7m83r3XsukkEJ3TbAKxpA9DhqzEzp1J9vl9KblYszYCY8euR5cu8+zt0jSlUR6VMcrTslRH&#10;UFBcsTwsqdsbaH25dJKHr7zShM0bPZqEdOn0yZP5dANPx4NBiUC0zRvbwIyR7u7TE+76QyIwOCGX&#10;hern0gmbQOTr9Baq3xCCvuLtupeXwynRmPHHa3FqlYbsURpWVLkbx48VsmW9gUYfFm3R2ajh+FQN&#10;gdU0LH3kWmTMasOW9zfbw7Nwb/WJ6DOB/z5wDJywDf+sMUS/4Cbxz5cx4+358OiBQ5jz8CNKoC2t&#10;+hIOxiUiOzIGC59+RqUtfuEFHD9a9m3tzNXWrpmErH14f8z7uK7hdbi79e34U9s/4M4Wt+Lmxjfh&#10;w7EfY9c+EnEl5Y/ox/gL/V/Ag13vQbVZf8eHi57BC6Mfxh3Nb8XckAUOZQ28Pe95A408JHl4OnhD&#10;qbxt22PV9nz55SZISiYJ7pjvCbptmc67y4JS1bzxWZEcyD2MN95opdaDRiBmZeez5ULDUpQ8jIsj&#10;uVw634y33zsu71LTcdROVPtxGd5rvgbx+0iEnkX2weMqPTgyp1R5d1B5Wo6W5/J3hqd6DSf+/AUn&#10;oQTrwkkowbpwAkqwNpyEEqwLJ6EE6+IpfBKIhSfO2KEfvwSFOd3A+PFrzG/dFqPmjZGIHTtNdihf&#10;kVC/uXQD5757y+L/+z9suPtaBP1Rw4J/P86W4XDuD8m8qEOnHBg9KqRUGmH0lcvr3Wstm96xw+JS&#10;adSmuQ8pqbnqc39GPhYv3okuXeZj5qyt+n5MQPI+m6wiaJrSKI/KUFlaxqiD5GFgUKxD3d5A68ul&#10;00VojRrN2LxxY7ex6VOnbGfTDTwdDwaGQDSnGdvBnFZe3PXHEIi/FQHnfwPOXAT0v8M4fq5I9cNV&#10;Hi3H1ecLxrqWFa5Of7Oq6j3IHKzh1EpNicT8fVFsOW9RAjFQZ71OgM5iDQd7aFj+iIZ1z92Mg+su&#10;3Xks88Ax/KnGBNxbw/GY80TWgQI8Un0QnntvpJrmypjx9ny4/quvlThb+PTTOJp31J6fn56F2Q/9&#10;Q+XtaNPOYdnycLW1a7AzORR3t7gLz47+Gz5Z9zg+3/RffLj633hz8SOoOu1BPNjzTtzS+GZ0XdHD&#10;vsyckAX4e9d7UTfkWfyw81n1fX9j0SOKm3+92aF+A2/Pe+Vl7LgVanv+9NMgNt8T3Hm3oqFnN9I6&#10;/PDDAHWrMlcmNHSfkoexcRlsvjMVtf19pf/UcPs2J+L22f6edxi102HeW0hE/v2dWWwesTMizWs4&#10;8ecvOAklWBdOQgnWhRNQgrXhJJRgXTgJJVgXT+GTQDxeeMYBI5zTCeMizJxWq1Y7e/rWrTEOeRUJ&#10;/XDn0g24vnti76KlmHPn7Yh9UMNs/ZPmuXIczv0hmReWe9KBkSN3lEojjL5yefT8Qy69Q4fFpdKo&#10;TXMfSPxFRKRj2LBVWLRoJ1LTDjnkc9uIylBZWoaWpTpoVOLgwSuxJzTFoawnaH25dJKHr73Wgs0b&#10;N34bmz59Bl+XgafjwcC4oDKncdvBFd6Wc9cfQyBeKALOXQT0czaOny9CwVmo+l3l0XJcfVcSoW1q&#10;YecXGoqCNKz8v2uQsqA/W84XlEBcp7NKZ6nOfJ0ZOhM1pP2kYe49GrZWu9v+rESCq6cstBq8FTdW&#10;Gomfum1g893RWP8+/7lSTwwev4XNN+PN+fCjR2spYTb5ttuRGR5dqkzK+kCVP+nGG5ETFVcqvyxc&#10;be0SB/LzcV/rP+OFiX/DV5ufQr1d/4c6O55B7Q1PoNayR1FjzkOoPOkBPDb4Htze9Db0XNFXLffj&#10;jPp4bvz9+GzjE6qMIQ8/WPVvNWrRuR3C2/OeK07uWK9GHZ7vVZfNN2jUyPbMwCFDF6n5Y8dOlirj&#10;Du68a6bDSJvYWr01nc0vLxmZeerZuwTJQa7MnmJ5GBNbkn8yLMShjDPl3f4cRwvot8I4/e9kTf3v&#10;ZC1Ur14Tn376JbZuc98XM6/8uExtz1/6brVv08wDx/GH6lPw1BcLSpV3By1v1MXlE7si0ryGE3/+&#10;gpNQgnXhJJRgXTgBJVgbTkIJ1oWTUIJ18RQ+CcRjx097DV0wEOa0ESOWqjQSieb0ioZ+uHPpBlzf&#10;3VFw9ARm/eUvCP6zhs33aFj01NNsOVc494dk3q6cEw7QC0Sc0wijr1xez56r2fQO7ReVSqM2zX0I&#10;13+skwAM2ZlsT6OLpFmzt6F378X2dmma0ijPKEfL0LJUB80HBydixMjVyDlw1F7GE7S+XDrJwzff&#10;bM3mTZy4nU2fNTOYTTfwdDwQxkWsgZFubAdz2fLirj8kAo02fYGW4+rzBa5eX+Dq9BepS4dj+X+v&#10;USMFw+tpCGlQlS3nK0og0sjDZToLdWbrTNEZqzNUw8VeGuLeKZGHBFePr+zPLsCNz43ETZVGYNSc&#10;cLaMOybM2YW/VOqOf1fvh4xs9987b86Hze59QgmzH/9apdR+NWj+p/+oMp3+8Hc236DKcz/hg0ff&#10;YdsyQ2WvpnaJ1gva4R8971Pi74vAJ/Hd9qfx9Zan8PHax/HWkn+h2qyHUGnCA/jPsD/hrz3uwM2N&#10;b0FSVjoebP9XlUfLUToJRhqxSDLxhkY3sG15c95zh/m5h1w+sX1HHF56qbHaDus3hKPgyHGcG9qc&#10;LesK53OuM+1Hhqj8VVttf2/8zcxZG1X/f/11OJu/e49NHkbH7HdIRyX955WOOc1Mebe/M3HxSfi/&#10;56qgWvWP9L+/A9C69UQ0azYG333XBc8994r++YMaPckta+aVejaBaN6eYxfEqDTa1uaynvi640aP&#10;+2ZXZLrXcOLPX3ASSrAunIQSrAsnoARrw0kowbpwEkqwLp7CJ4FYoP/YM6Afv4Q5zYxx8WTMZ+Uc&#10;QZPiNzH27jPboWxF467fhHPfPRE2eBgW//F2JD6kYebtt2Hfuk1sOVc494dkXnBWoZ3hw7Yphg3b&#10;iqFDiS3qrcuDB2+297V//43o14/evrxOPfuwV6/VxW9fDkBXvb4uXZahc6el6NhhCdq3X4S27RY4&#10;tEFtmvswdFiAXQSmpudh9pxtaiQhvW05OibD3i5NUxrlURkqa4hHqoPmqb5p0zdj9ZoIhzZcQes6&#10;YrjOCH29R2zHyJHbMWrUNowevR1vvNlaCeixY7dj3LjtGD9hGyZM2I6JE7dh0uTtmDJlB6ZM26FG&#10;Hc6cEaxf/IVgztydmDdvJ9sW4el4cIexHbg8Z7wt564/xghEDqqfSydoOa4+X6D6nd+w7A3GW5i5&#10;Ov3BoX1xmH3v9TgxQ0PuEA3LnrkTR44cY8v6ihKIi3Vo5CHJw6k643VGaMiop2HRXzRseOpWB4HI&#10;1eMrPcbvxE2VRuLmSsOxIiiZLeOO1UEJuL9SNzygM3FOMFvGwNvzIUkwkmHGvDPVn/4Go6+9QUm1&#10;Tx95iy1DkJSjMpt+/Jltz8Aof7W0m5t/BHc0vQMvTn0Qby/9l5KBJA7p9uVay/6FV+f9U+U9M+Y+&#10;PDroHtCtzPRcxJsa3Yhbmt6IGnP+geqzH8ITw+9VL1G5q6We3/x2VB9QnW2vPOc94nxP23MPT2xf&#10;z+YTNOqQtkGd7/shN+sQzg1shKLvnmTLuoIEFMHlEYZADNiaxuaXl6bNRqt1WLhoS6k8kocti+Wh&#10;Of1YRqaSh0Wv/ckh3Yy33ztX82Yysg7imWeex5dftsecOXsQG3sIERG5+t/GMEXXrvPwv1e/0PfD&#10;j+zyBo36blUjDWl7PvX5AjVP6e82W11qG28Lz1ZlKJ2kI+XRp7EMYdRlzHPsjkz3Gk78+QtOQgnW&#10;hZNQgnXhBJRgbTgJJVgXTkIJ1sVT+CQQjx47ZYd+/BIU5nQD48cuTQdtibbPV6/eFAmJmaXKVyTU&#10;by7dwNx3T+TlHMKMu+5C9IMatvzpWix/8SW2nDuc+0Myb2vGcQdIGjqnEUZfuTySh1x6u3aLSqVR&#10;m+Y+LFgYoj5T0g4pIUiSMPfQMXu+8zaiPCpDZWkZSqM6Fi6y1RMWkYp+/ZbhwMGSOtwxfPhWNp3k&#10;Ib3RM3XLDix99mksr/R/yN67T+VNmbK9VPms6HjMnb65VLoZT8eDO5y3gz9w1x9DINJ3u/B8EY6e&#10;K0L+GSCXBrzo/XCVR8tx9fkC1U9CsKxvYebq9AerX7kP6R01nJmlYeY91+JA9A62XFlQApHE4Uwd&#10;Gnk4XkNuCw3L/6lh1eM3InNWL3a58vJpywAlD2+pNAxpWUfZMu5IzzqCByp1xV8rdcEPLWezZQz8&#10;eT7cPXCIkmXT77sPuSkZpfL3h0ap24KpTPyCJaXyzVxt7c7fuQT3tfujes4hjRysueBhvLHoYfVJ&#10;8yQP/2/cX/D40D/hH33vwp8734Y7Wt2I6xpdi7/1vBPPjv2Lkov3drwT3Zb3QlDcDkVqTjbbnrv9&#10;7o+/0VTH5593V9ty3KhFON+7Hoq+fQq//VyVLe8KElCEMb81LAuv1FtaLK6WolGfrWp65ZY0NU1p&#10;VIbKzlq9V833mRJqX95XjEevkCQ0p+/anazkYVR0ukM6URi0RgnEC988XyrPwJu/O8axaOAq74EH&#10;nsVbb/2IpUujkZNTiISEPGzalKbk4bRpkXpbUUoiPvXUi9i6fadDPWaM7WpA85RuiECjXHp2gT3N&#10;wJg3lqF9YJ53xe6o/V7DiT9/wUkowbpwEkqwLpyAEqwNJ6EE68JJKMG6eAqfBOKRglMOGOGcThg/&#10;bGk6I+swhg1foojfm1mqbEVDP9y5dANz3z2xvUUrBPzpVqQ9rGHarbcidfMOtpw7nPtDMi8o/ZgD&#10;g4dsLpVGGH3l8rp3X8mmt223sFQatWnuA70chT5nzd6K5StsYtCcz20jKkNlaRmapzo6d56nX0jm&#10;qPmhw1ZhR3CiwzKuGDbcVoczJA8/+qgzFv37UcT9TUPEg9dh3oMP4sC+DP1CKdih7O5+A9U+mXzL&#10;rchNy3bIM+PpeHAHtx1c4W05d/0xBOKJ88Cxs0U4rHPwNJCtfx2pfld5tJwzXP3uoPrL8hZmGg1l&#10;hqu7rIS3/wQ73tZPY4s1rP4/DYlTu9rz/NGuEogkDidoONxZw9r/alj6j+uQNqYpW57wR7uPvTdV&#10;ycNbnxvK5nsDycMHK3XGS+8NYvMN/Hk+PHy4EEtfrqaE2ZLqNZB/qMCel5d7GAueelrlrf3iK4fl&#10;OK62dhvO/BV/7ny7EoHPT3xACUOSiS9MeVDNkxwkefjPfnfhL11vx11tb8b1v1yLG369Vk+7W6X/&#10;qeNtuKfFPUjPtZ2/3eFuv48dF8CmH9+2To06PNfzezbfDNVB2/Gzd1ujsP1nNnnYsDoK9saz5V1h&#10;CCpjnl7IQfM0+s2YJlZuTlPQ9Mv1liItyya5CJo21+ktB/Ns/0n3wguNkH/khD19J8nDljMQGZ3u&#10;UN7gTL+mSiDSJ5dPePt3x9PxmKcfg//9byU0bToGubknkJR0GHPmxOj1R2Lp0r1Yu3Yf1q1LwcqV&#10;ifjiC/3v58dfsPUQW0Kz7KMK+0wOVfO07WietrVRjvIojcpG7j2kMPYFbXsqM2vVXjX/VYcN9uU4&#10;9kTt9xpO/PkLTkIJ1oWTUIJ14QSUYG04CSVYF05CCdbFU/gkEA8fPek1xo9eLu9SwAkSrhxBP9y5&#10;dAPnvqdsDUHosJGInbMAufsP2NOzE1Mx9ZZbse9hDdvuvRYBr71mz/MF5/6QzNuQWuDAoEFBDvPz&#10;Q1LwTX3bw+kJmqY0c5lu3VY6zBu0bbugVBq1ae4DQRdJgwatQE7uMTVPgjA2fj9++XWEvV2apjTK&#10;ozJUlpahZWl++ozNWBkQpqaXLN2F2XO2q2lPDB++xWF+b1IWOneZpuRh7drdMPm+vyBF3+50kbbn&#10;r9dj4WOPYdr4Dfbyu3r3w6zbb0XGvzTMuPUmpO7Y7VCfGU/HgzuM7cDllRV3/aHj2mjTF4zvRMe8&#10;j9H6wPtuvx+u4Or1BpJo9nb1aa7uspC2YjIW/+Ma/DZLQ9Q3GrZ/+7xDvj/aJfkT8aGGwMoaFt5/&#10;DZJ6f86WM+OPdpU81Lmt0hA23xv+Vqkz/l6pEx6q1IHNN/D1fOiJzPhkTPvTn9S2W17zDWREximW&#10;vFhVpc1++GGH86grrqZ2w/fF4a7mNjFIzy+k25CfHPlnxX9H/FmJw38N/CP+3vsPdnl4Y+PrcEOj&#10;63CT/nln65twW9MblDzcEhfCtuGMu/3+xZc9ERaRUird/NxD5zwztCzV8WqVejjQ4C0lDy/++iqO&#10;JCey5d1BEoqg6ZkBCWr6naar1Xxq5lG7uFoRlKrSSFjR/JPFIqzt8GB7Xb6SkJiljgUahWikhexK&#10;UvIwIirNoazB0aRkFL18m/rbdGyn498xM9783XF3LBp5Tz75FR566P8wbZre1uHT2Lw5HZMmhWP5&#10;8kRs25ahbmWOijqInTuz9L/9E/B85ZfZ+gxIAJq3J33SPKUbZWj7U9qoedH2NJo2l6Pt7s323xOd&#10;4TWc+PMXnIQSrAsnoQTrwgkowdpwEkqwLpyEEqyLpyizQKQfv+5+ALv74XupMCSJJzni6wXzjLvv&#10;xuwbrsGqP9+GqTfeiJX/q4HEgHXYWKcuNt53E7IftT37MCXIOznmjHN/SOat2XfUgYEDNtmnZwfv&#10;w8vVmtr7aUBp83am2ct16bLcPm2mTZsFpdI4gThz5lYsW7HHPm+IQud2KY0utIxytAwtS9NBm+Mw&#10;avRaNR2yyyYkjXLuGDF8s32a5OHnX/Swy0O6MG34zi+YqO+LTH3b04Xa1gduwvRHn8ChA/l2eZj1&#10;mIZV99yEmc9WcajbGW8u5FxhbAMuzxlvy7nrDx3bNMqQg+rn0gnje9Hh0Edomf2ex++IPyGJZm+3&#10;jELNmdx9iZhz7/UoHKThUHcNix+9DXkHDjmUKW+75ucaxrWozpbh8Mf62uThUNxeHoH4XCc89FwH&#10;/KOCBSJBwn76n+9TAs3MrAf/hoywGHYZZ66mdiu3eRC3Nbte3ZZML0EhUUi3KRMP9bkLf+t1J+7v&#10;ZhOHtzW7Abc3vgGPd7gTE5c8i3aT/4GHm1yPN3tUwr6skvOwJ9ztd1r/Pn1ml0qnkYckD49vtZ3T&#10;XUHLvvniD0j/rjqKvnsaF5q/jSNpvHDzBEkogqYNKWXILaJhny0OaSQVjdtpSS4a5cpCaPg+tS3o&#10;7w7Ne5KHRw7m4/zPr6m/SedafcqWMfDX926bfuxVqvQGevdeYX/m4ezZMdi4MRXR0QeRnV2oRiYm&#10;Juaja9epetmqbD0G3ghE5zJcOW8FYmh0htdw4s9fcBJKsC6chBKsCyegBGvDSSjBunASSrAunsIn&#10;gXgov9AO/fglVBlTuoHx45fLc8e27XH44IOODmk0T+nmNFeQGOHSzVC/uXQD576n7NiD2Q8+iM0P&#10;3oYjT2iI/KuGeX+4DZOvvx7Zj2nY8xcNS16o4lCHLzj3h2ReQPIRB+glKcb0d7/YRgB++t0AzNyR&#10;rKBpSqM8oxy9OMWYNtOmzbxSadSmuQ9Ez16LEBaeZp9v1myUauOHeoMQHZuuoGlKozyjHC1Dy9J0&#10;bFwWOnWeq6YTkw+gbdtZ9nLuGD58s326W/fpSh526DhFiUqiZ69ZaPphE0y++Sa7RFx/302Y+49/&#10;Ytbtt6j9sulP12PJc/+HZYt3OdTtjKfjwR207gSX54y35dz1xxCIucfOIqvgLNKPnkHy4bPYm3dG&#10;1U95R88CeaeBA6eKkHESSC0ssgvEtrkfonnWu159T/wFSTR7u/o0V8ZX1lV7ECk/6xfpozXM+dO1&#10;2L9jbaky5W3XLBC5fFf4Y31p5OHtlQbjjkqD2HxvoJGH/6jUHv98rh2bb+Dr+dBb0mMSsebzLzHp&#10;5lsw+bbbsObLb5CVWHI+8cTV1G7Nln/G7b/eiJuaXIdbm9+A21rcgNtb3qi4uen1uKfFzbjt1+tx&#10;X/Ob0Gz83xC25SkgXif2YexffhdmtLwbBw4cYut2hbv9TutfrVoTzJkbxOZzbN0Wi3btJ+DFqr+g&#10;+osNsP7jmkoenm/1PvJSvd/+zpCEImi6zbAdanrZpn32fC7tpR9sguvLduvtaWVhd2iS2hafftoN&#10;O0ISlTwMC09lyx4J24Pz31VRf4t+e/0+5CcksuUMyvN3x0xsPEnOGmjefJJdIM6bF6tGIu7dm4+C&#10;gjM4c+YC0tML8PPP/fHGm++x9RgY287YnvRJ85TuqgxXztgv9GmU4QiLyfQaTvz5C05CCdaFk1CC&#10;deEElGBtOAklWBdOQgnWxVP4JBDpRRlmjHBOJ4yLMC7PHe9/0FEtR5/cvD+gH+5cugHX96y0HKyo&#10;/j8s+9PtSiIef1LDgcc0HP6PTSZGL1zmUN4XnPtDMm9Z4mE7Rn+cmbotyV6Gprky7jC3QW2a+0Bw&#10;yxCR0an2MjTNlXGHuQ2O115rqd62/PbbbfHeex3w4Yed9Qu4rohLyLSXoQf0N2g4FK0/a4FJN92I&#10;9Ec0nHpaQ9Rfr1HycNu912DCPfdiWN8ZGDlqGcaND3Bow4y744Hrvz/h2nTXn/IKxFbZ76NJRi01&#10;zdV/KSCJZm9Xn+bK+EJY2y+w9WX91DVOw7pnNMQOb82WK2+7ZoHI5bvCH+v7whfTlTy8U4fLD9yR&#10;jG+bz8V3zeYiaEcSW4ZGHj5cqR1qfTGUzTfwdD70xPPPD8R//tMHa9bFsfn+RNOaOuAp3R+4Wz9/&#10;rXt44Ay0bPNH/DzuaTzc7k7c3vQGVOp2N+qOfBBD5j6CpQGPImPXY0DMP4Coe9Fx/A14tMP1+GXA&#10;dZjW/DbERwSy9brD3X5v226COp/QyO/wyZPUqMOz3euwZQ3aqGV+RqXnbOe2bq99jNOtP8LB9Ay2&#10;vLeQhCJouueE3Wp6+OxIe/4X7daptCUbk9U8fRrLEJtC0u1lfWXn7kS1Ll980UfJwz1h+xzy8+Li&#10;ULBkBs42qgVUvk7Jw4tv3o/8MNtLx9xR3u+dmeeffwkffNAe48btUQJx1qxobNiQgsjIXGRkHEN2&#10;9nFs3BiFZ555HRMmzWDrMHip7hKH7Unbj+Yp3Sjzc88glUafRpqxH4xyxr5qPXS7vQxHeGyW13Di&#10;z19wEkqwLpyEEqwLJ6AEa8NJKMG6cBJKsC6ewieBmJ1b4DX0o5vg8jxBL8qgZd98s7X6pHmuXFmh&#10;H+5cuoG7vm9s8Avm/+E2HHpcw7EnNaT8U8Osv9zHlvUW5/6QzFuckG/H6I8zk7ck2cvQNFfGHeY2&#10;qE1zHwhuGSIsMsVehqa5Mu4wt8Hxxhs2efiukoed8GntbvqFbE/ExmfYy8QmZOLXX0egabPR6PhN&#10;O0y68QYlDo8+oSHxHxom3nADhnWfiBGjlmHs+JWYOHmNQxtm3B0PXP/9Cdemu/4YIrBM6NumWeY7&#10;aJT+hprmynBt+gIJMw57u0wewdXFkbxiJhbcfy0uDNIQ+5mGoA/+q9K5OonytkvykEs34Ookyttu&#10;vY4BSh7eVWkAdkWUHPcG//fucPzluR64/7nueP6doaXy90SkK3n4SKW2aN5xTql8M57Oh54gYddl&#10;fATu+lMn/fu4CCnpeWw5f0Bt/bQgV0HTntL9gbv1c5fnK2snfIMZXe7Bvzrdhg9XP46net+BY2EP&#10;AlH3ABE3A2H6n2udolAN/2x9LarNegiVR96HsQGD2fo84W6/b90Rhx/qDVTnKPNzD7myBi9V/dUu&#10;D4nqL/yEnLQstqwvkIQiaHp9sO0lKf+tPR8JKYfU/J3VbLcrL1qfpMr8rdZMNT90VoT6rFp3iUN9&#10;rsiNT8LRGSNxokdDnOxUV5Hd6BNMeLUWmv44DAnNfsD5z5+1U1RV3yeVbKPfFZWvw8ku9XAgpfT3&#10;lcPT9875b4TzvMHepAz87e8P4amn3sB33w2yS8SlSxPUKMTQ0Bxs2pSA995rgcpVqpVa3hnaXubt&#10;SdA8YcxTnpH2U48gfN7WJg8JY3sbZTxt/8j4HK/hxJ+/4CSUYF04CSVYF05ACdaGk1CCdeEklGBd&#10;PIVPAjEz54gd+vFLmNPMGD92uTxvMOQhfXL55cFdvwlPfd/SoQvm3HkrDv1bw4b7bsaWdp3Zct7i&#10;3B+SefPj8hzo1XONffqrhsNV/z76dgDGb05U0DSlUZ5RrkOHRfZpMy1bzC6VRm2a+0D06LEQIbuT&#10;7fONm9hunf6+7gCEhicraJrSKM8oR8vQsjQdHpmOjp3mqOmYuAy0aTvLXs4dw4cF2qd795mNr7/u&#10;je49Zup17Ff1DBg4X8nDseMDsK1zd8y+7Wbk6vsj73FNvThl7h23IKh5K7V8wOoIe10cno4Hd9C6&#10;E1yeM96WK09/DEgGdjr0iXoWX7vcD9Ey5z00VVLrTfy8rybq7K2BL2NfxscRVfDunufwesjTahmu&#10;Ll8gOeZzu/oyXF3O7I9PxLw/34iCNhoOt9Sw8G83Y39qpsq7VO2SQOTSDS5Vu5MWhuEPlQbgrkr9&#10;sXB1TKn8+yr1wP2VuuOBSl3V25aXrI50yF+2OhwPV2qLfz3XBmOnbHLIc6a8xxtJtFnhx9EnIAdP&#10;1hiPRx7pgZVMn/2BIQqrdI9U057S/YG79XOXVxZmzGqO+zvcgvcDHsMz/e7E3DEaEmbZ2D7sWgT0&#10;/gOmNL4Jf212M6rPfgjvrXwMVfq9gNWhQWx97vC031ev3YNvv+uL3R+/rOTh0q69ERaxr1Q5Shs0&#10;ZCHeeqVB8fnQNgqxdeuxpcqWBUNMGfNVv19sTyNIJtLngnWJ6DZ2p5r+sYft78dnbdaq+SEzw+3L&#10;cxSM6WUfQWgm7tX/ovUPg5Ba/eFSecRvNe7G6QZvquWzE5LYul3hzffO+Pti4JxX/elv0ODOu9G2&#10;ZSs8/vhT+vFXDe+80wktWkxHv36rMHz4On16PCpX/hzPPvsiImM899HYvrQ9jTRjG8cl59rTjG1r&#10;YMzT8pRPZWmeljWW4YhOOOA1nPjzF5yEEqwLJ6EE68IJKMHacBJKsC6chBKsi6fQfwW7D7NATM86&#10;bId+/BIU5nQD4wcvl+eJ997voJal21jpk+a5cmWF+s2lG3jT96DW7TH/rtsw5cYbkRyVxJbxFuf+&#10;kMybHXPIgZ49VtmnxwTuxUuvlH6JCqVRnlGuXftF9mkzLVrMKpVGbZr7QEyeEoT5i4Lt87vCkly+&#10;RIXyjHK0DC1L06vXRWLYcNv6BW6JQ7/+y+zl3DFieKB9OiImDT/XH6xGxNRvMASNfhmOJk1Ho33H&#10;SVjfuiNm33GLup08/u8a5txxK8If0C+4H9Iw47ZbsLV7H6xaG+lQtzOejgd3GNuAyysr5emPAclA&#10;egtwq5z31LP4Gme8jYZpb+CnlJqom1gDX8e9gtpRL+KDsOfx1q5n8OqO/6pluLp8geSYz+3qy3B1&#10;ObP+lYeQVFvD+R4a5t17LRJXL7DnXap2SSBy6QaXcn3/+85o/LFSP3QbvqlU3rDJW/HAc91Q+Z3B&#10;eLBSZywKCHfI7zt8NR6p1AbPVuvskM5R3uONJNrQDbnoFngMjefsR63OIbjlDx3QuMlC7N2Xyy5T&#10;Vqit5ivz7KLQU7o/cLd+7vLKsu7rwrfhj+1vVXKw0pi/4oEWt2H44BpYNb4Oti7tjz2bZiN5bxL+&#10;3fUxPD/xAbw2/5/qjc1/a38/FuwIYOt0hTf7fc36MDRsVPK2/88+747efedg2owNWLwsWE1TWp1q&#10;3yCk9qvoVvNjVK/yE1q1GoN1myLYOn3FEFTGfHTiATQftBUvfr8YExZHY96avWp+e3gGuowJUdNU&#10;xlyW0o3lOQ6uWKBGFJ765V0cHdEdhycPRfCQEWj2yzh0rf4Jxr7xLvLmTEDOlkA7GUlpbF3e4u33&#10;ztXfmITQWCx/5nGci9+ANrWq4KH7/41//etR/N//VcGTT72ERx+rgkcfrYzH/v0Mfm3SSj8es0vV&#10;wTFoRph9expp9boHqn1A25srS/uAoDK0X4z8J2rPU2nG/uCITTzoNc7Sz59wEkqwLpyEEqwLJ6AE&#10;a8NJKMG6cBJKsC6ewieBmLo/zwEjnNMJ40cvl+cOeuYdLUef3Lw/oB/uXLqBt31f/1NDBLz7Hpvn&#10;C879IZk3I+qgA927BTjMj9yYgE/rDbH3laYpzVymXdsFDvMGzZvPKpVGbZr7QGzaHIt+/ZZib9IB&#10;NU+iMGR3Iuo3GGpvl6ZVmp5HZagsLUPL0vyESRuxcFGImp4zdzumTAtS054YPnyTw3x4VCoGDFyg&#10;LmYbNxmlbk1e16qDXR4m/0PDpJtuwpauvTH1ttsQcp+GiAc0TLvlZixs09uhLmc8HQ/uMLYDl+eM&#10;cSHM5ZkpT38MSAaW4gkN3++1SS1XtzBzdfkCyTEOe7tMHsHVZSa03fcIelo/XfXUsPEpDWHdHLc5&#10;VydR3nZJIHLpBlydRHnbJQZP3IZ7KvXFF03msvnEghXh+HulToiKy3RIr9dkMv71XGv0G7rSIZ2j&#10;vMcbSbSeK7PRbGU+vp1zALXGpuGZdqG4+e998X/P9WeXKSvU1i9LD9lFoad0f+Bu/dzllWXdt0SG&#10;4ZZmNygpSNzd7hZU7VutVLlaw95Vb2p+Zsx9+PeQe3BX21vwVLdnS5Vzh7v9fmDtcjXq8FTX77A7&#10;LBl9+89Tj5UwzndmfqzxNU7XrYyiOk/jcPefkJqazdZZVrw9b5aX/TF77dObgmLUKL6Fi4PVOn78&#10;SReHsv7Am++dsY2d0+N3RWPCfffhXMJGYEUvHH33IXR/4t9I3Gfb9qERe7EiYKP6dF62LARstj1X&#10;8oeutr/LzQZswQt1FmP8wih7mc6jbW9d/rTVmlJp5nLOxCcf8hpO/PkLTkIJ1oWTUIJ14QSUYG04&#10;CSVYF05CCdbFU/gkEJPTDnmN8cOXy3PHmvXh6tl35jSap3RzWnmgH+5cukFZ+15WnPtDMm9KRK4D&#10;XbsuL5VGGH3l8tq0mc+mN2s2s1QatWnuw+7wVPU5cfImzJ2/QwlCcz63jagMlaVlaJ7q6NBhDkL2&#10;7FPzAwYu1/djlMMyrhg+YiOb3rjpSDRvMQZbBw5T8jD3MQ2pD2uYftutmN12kCoTumwdptx6G7bc&#10;o2H7vRom33QTQibOLFWXgafjwR3cduAwLoIJLt9MefrjDhKEX8W+jE+jX1TTXJlLAQkze7v6NFfG&#10;HXFL52HePdfifFsNCe9p2FDzUbacM+VtlyCByKW7wx/tGrxddxrurdQbm0Ns3yFn2vRaikbt5jqk&#10;hcfsx78qtcZn3490SHdFeY83kmhtFu1H3fm5eH9SJqr0jMG9783F9fd1w9PP9GOXKSvUlvlWZU/p&#10;/sDd+rnLK8u67005gGsbXoM/d74N93a6VU3/p/OTpcrN3LwUtzS9Hg90vwP3dLgV1zS4Bn9t87dS&#10;5dzhbr+bn3topK3fFKluVf7pZ9t/XNHjRYb83Brn672AojrP4NjgVkjS+2+up6xMWRpj/6Rz5i0v&#10;TSpV5lKxflO0kodbtidgQ2CUWtdPPu3Kli0Pnr53rv62xIREYdnTj5vk4d+x7KnHkRCRVKqsP/nr&#10;2zMUND1rZbz979kLdRbhP5/aRhoS/afssS+zeZftBSyftFpjT3MmYV++HfN/ZhmY8znx5y84CSVY&#10;F05CCdaFE1CCtXEWUIK14SSUYF08hU8CMTEl1w79+CXMaWaMH79c3u+Nu34TFd135/6QzJsYfsCB&#10;zp2XlkojjL5yea1bz2XTmzaZUSqN2jT3Yer0zepzd1iqEoNz5m1HTEKWPd95G1EelaGytAylUR3T&#10;ZtjqoRGJPXouQnR8pn0Zd5BA5NJJHrZuMwFzH3kYSf/UkPkvDTNuvRlbh4zGwsW77eV2L1mjJOKG&#10;uzWsu0vDtLvudqjHjKfjwR3O28EdxgUWl2emPP1xB12MfRL5At4Pe15Nc2UuBSTR7O3q01wZd6x5&#10;/q/YW0vDUX3Z+ffdiL1Re9lyzpS3XYIEIpfuDn+0axAatR+v1B6LH9suKJUXsCEaH30/DmF6GXN6&#10;+54L8HbtgXp6ukO6K8p7vJFEazQzDR9NycRTvwbhtqcG47rrm6N+w3lqZCS3TFmhturMPWAXhZ7S&#10;/YG79XOXV9Z1f6Z7JdzT/F7c3eyPiroT+PPL39v+E/9o/zAebP13PNHlSbSa04kt5wp3+/1kl2+V&#10;PMxavZTNJ7LWLsdvP1ZG0ffP4OjQtmyZsvJxy9WYvCRafdI585UflrDl/E14dAZatZ6Jzdvi1Pzi&#10;ZTvU+f3rb/qUKlteyvK9iwqOtMnDvSXycOlTjyMuzLtzYnnoN9n2VuVlmxLV/PddNtj/phlQmvNy&#10;tA/vrDa5VLqd1MMOcGHkceLPX3ASSrAunIQSrAsnoARrw0kowbpwEkqwLp7CJ4EYn5xjh378EhTm&#10;dANDrPgbri1foX5z6QZcu/6Aa4tw7g/JvLGhOXY6dlqCjh0d6dBhMdrrGHW3a7cQbdsuUKMO27SZ&#10;p18EzUPLVnPQouUcNG8+W2emGnlI8rBJk2lo3HiaQxvUprkPffsvxaq1EUoIhoTuw/iJG9C77xLM&#10;mrsNm7bE2dulaUqjPCpDZWkZWpbqoHmqb/TYdZi7YIdDG64YOnw9ho/cgJGjN+nLBWLs+M2YMHEz&#10;Jk7eoq/XeLRtPxHTan2OOXfcgmk334iZdZtj/qJdWLhkt37BF4qlK8KwPCAMi4fNxKRbbsGSWzVM&#10;uvkWti3C0/HgDmM7cHnOGBdZXJ6Z8vTHHSQN3w19Dm/telZNc2UuBSTR7O3q01wZd8RFxmPDKw9j&#10;zh+uQfT86WwZjvK2S/LQgMt3RXnbdWZXRBpq1B6NgeM22tNmLdmFVj0WY7eeZy47dNxavF17gJ6e&#10;6pDujvIebyTRvpmWjgffn43r/tAO//xnd8xfHMaWLS/U1pczsu2i0FO6P3C3fu7yLnfKs9+zls/D&#10;bz/Z5GH+mO5smfJgllI3vjABfSbtYstdCiJiM+zTI0YvU+f3Js1GO5TxB75u//Dt4Vj69L+L5WFP&#10;28jDJ/+D6NB4tvylYPqyGGwItv1NJ3ZF7ldpBE2byzqXcZWfnH7Uazjx5y84CSVYF05CCdaFE1CC&#10;teEklGBdOAklWBdP4ZNAjE3MdsAI53TCECv+hmvLV+iHO5duwLXrD7i2COf+kMwbuTvbAXqjsnMa&#10;YdTN5bVoMZtNJ3nonEZtmvuwdmO0EoEr14Tb01avj8DYCRvQpet8e7s0TWmUZ5SjZWhZqoPmV6wK&#10;Rf+By7EnMtVexhMjRm5k09u2n4SOnaeo6W3jZ2DrpNn2vEVLd9unDXYtWYOpjzyGLaMml8oz8HQ8&#10;uMPYDlyeM8YFMZdnpjz9cQdJw9dDnsKr220vTOHKXApIotnb1ae5Mt4QtXwJm+6K8rZrFohcviv8&#10;tb7OdBm4Cl0HBrB5RA/9O9Zz4DI2zx3lPd5Ioj34xjRce31z/Fh/jhr5yJXzB9QWSUJDFHpK9wfu&#10;1s9d3uVOefa7MfLw0LjebH55ebnuYtxcdZL67D1xJ1umIvjwo87q/D5p6jo2vzz4uv03deqGnDkD&#10;7PJw6X8fR+TuOLaslUjZX2CH/i45Y87nxJ+/4CSUYF04CSVYF05ACdaGk1CCdeEklGBdPIVPAjEq&#10;PlOoAEjmDduZVaFQm+Y+kABcvT4SffouwcQpm7A1eK9DPgeVobK0DC1LdWzekYBevRcrqcgtY3UM&#10;gcjlmTGPqCG4Mpca5wszrsylgCSaGa7MpaC87ZoFIpfvivK2azWefrYfHn2sF2bP383m+xMSdmY8&#10;pfsDd+tXket+OZA1ZzyK6j2Hou+fRc6UoWyZK4lV68LQoOEQhEWns/kVSXjoXiyp8iwSqv5FycPw&#10;XfFsOauRlnncAfPfKCOMPE78+QtOQgnWhZNQgnXhBJRgbTgJJVgXTkIJ1sVT+CQQ6dYe4dJDMm9Q&#10;cGaFQm1yfREEQRAEQbgUpGcVlsIsD83pnPjzF5yEEqwLJ6EE68IJKMHacBJKsC6chBKsi6fwSSCG&#10;RqcLFQDJvP7bMyoUapPriyAIgiAIwqUgI+ckC4VzGif+/AUnoQTrwkkowbpwAkqwNpyEEqwLJ6EE&#10;6+IpfBKIuyPThAqAZN7vAdcXQRAEQRCES0FW7imv4cSfv+AklGBdOAklWBdOQAnWhpNQgnXhJJRg&#10;XTyFTwKRCAlPEQRBEARBEIRykXPwjNdw4s9fcBJKsC6chBKsCyegBGvDSSjBunASSrAunsJngUis&#10;DooQBEEQBEEQhDKRm3fWa44cO8+KP3/BSSjBunASSrAunIASrA0noQTrwkkowbp4ijIJxN+DY8eO&#10;CYIgCIIgCIIgCIIgCMJVy4ULFy4JnkIEoiAIgiAIgiAIgiAIgiBYAE7++QNPIQJREARBEARBEARB&#10;EARBECyAs/ibPn26X/AUXgvEc+cu4uzZCzhz5gJOnzmPU6fP4+SpczhxkjiLwhNncLzwDI4dP40C&#10;naPHTuFIwSkcPnpScSi/ELmHjiE7twCZOUeQnnUYqfvzkJx2CIkpuYhPzkFsYjai4jMREZuB0Oh0&#10;9Ya+ihaIjWZsFnS4bSMIgiAIgiAIgiAIgiD8fjjLQ/N8efAUXgnE8+d/+90EIr2lryIEoiHOJGwh&#10;ElEQBEEQBEEQBEEQBOHywhB+/pSHhKewhECkt/VxG80fmMWhVm8TtB82QqvL8P16aN+tg/btWmhf&#10;r8Fvv/12RUMhElEQBEEQBEEQBEEQBOEYNE1j053xtlxZMYSfJQTi9OmrFIZANOYNgWjMGwLRmDcE&#10;ojFvCERjvqIFonnE4fkLF5U85KKoCLioc+E3vZyO9uVqaF+sUstcqVCIQBQEQRAEQRAEQRAE4WqH&#10;pKAvAvFSSkRD+FlKIFKYBSKFWSBSmAUihVkgUpgFIkVFCURDHp45f9GOVneDSjNHkU6lSvWVPDyn&#10;c+ZiEbTPA7Ap+Ry0T5c7LH8lQSECURAEQRAEQRAEQRCEqxlDBvoiEM2fnqByXFlX6Ybws8wtzEYY&#10;tzAbYdzCbIRxC7MRxi3MRhi3MBtREQLRkIenzl50QKuzXqUbQfLwN/0fEojk1PQiOK1vU632ChzR&#10;V1FJxPcXl6pHET8ULxbvbDsvDkUMV/b3wOjfjwFsPoUIREEQBEEQBEEQBEEQrlbMAo+TeRxlXcZ5&#10;OVfLGsJPnoF4iQWiIQ8Lz1wsBT3j0AhDHtLIQxKI5NRIHp48r2+0j5fjgp5nl4i1FpSuL24oqtAO&#10;f3EoIml++c+2A+DHgNJlK5QA/FB8ILrrD4UIREEQBEEQBEEQBEEQrkacBZ4roedMeZYzw5UhDOHH&#10;C8RwTGnUCI3cMgXhpZYTgeiAIQ+Pnb7IQi9HoVDyUEfdtnzRJhBP6Z8nzxehUEf7aCm095dAe3eR&#10;kofaW/OhvTHXsb7YEoEYYZ6vF+BY7vfCQ38oRCAKgiAIgiAIgiAIgnC1YhZ57qSembIsY0DlPS1j&#10;CD/vRiCSUDQLQ+f5EjyF1wLx2W4rfhf8JRANeXjk5AWX0MtRSBzSC1MIeuYhjTwkgUjy8Ph5oOAc&#10;kHP8AuJyz2L7vlNYFVOo0GrOdqwvZggq046vMgRhNL/0J3UQVB6wtyTPwCijEzagakl6Md8vdarT&#10;wLSczxh11Qtg8ylEIAqCIAiCIAiCIAiCcDVD/sX86Qlfyxsoz2OCK0MYwu+yFoiHTl9EzskLyCw8&#10;j7Rj55B89Cz2Hj6D2LzTiDp0CmG5J7Er5wSCswqxNeM4gtKPYUNqAdbsO4qA5CNYlngYixPyMT8u&#10;D7NjDmFG1EFMicjFxPADGBuag5G7szFsZxYGBWei//YMvwlEQx7mn7jgFu3zVfbbls9fLFLykEYe&#10;kkA8fs4mD4+cLUL+GeDg6SLsO3IBYVk2kai9OtOxvmgn2Uf8EOBYhjCJRYdpPW/+D7bl6iylsgGo&#10;Y67DqJ+r0xs8LE8hAlEQBEEQBEEQBEEQhKsdw+twec74UtbAeRl3dRjCzyuBmL0avUQgeochDw8W&#10;XvCIVnul/W3LxjMPp83apATi5JmbcOQMiuUhcOAUkHUSyDhRhKiD+rLVpzvWFzkEz9MOrzIEu8zp&#10;zvnFPN9/L+YWC8PvFtvK7OpvG42o5hfb5GIpfghwU29V9Iw05XHlnJcvhkIEoiAIgiAIgiAIgiAI&#10;gk3qcenOeFvOwPA73qYbws+jQAyfwjzz8DIRiCTaLieBaMjDA8cueIX2yXL7Mw/NFJwrKpVmJrWw&#10;CNor0xzriygRiMHmdJ3ZdW0HwfP99uLAIpsYpGkj/dtFtnLB/WwCkeaNabWMU31lwuhf3QA2n0IE&#10;oiAIgiAIgiAIgiAIwuWDIfxcC8RsrO5le2HKlPALCJ/SCL1WZ6u87NW90KjXamSXWuZ3EIjE5SAQ&#10;DXmYVXDBa7QPl5retlykblueMtM2AnHijI3qtuUDp4qKRx4CaYVAyvEiJB8rgvbSFMf6IoagEgm6&#10;ykOw3ZxesBfdK5MorIruERewva9NDFbqu9dhuqSchm8WmurTfsJMo66FQ1QdJXX7gFFf3QA2n0IE&#10;oiAIgiAIgiAIgiAIwuWDIfx4gUgjDBs5ScISodioUS+szjaXL8FT+F0gRkbuU5+/p0A05GHG0Qs+&#10;oX2wxCYPdQrPAfoq4uhZ2+hD223LJA+L1G3L6Topx6HkYWJBEbQXJzvWF14iELea04mFJbcjV6pc&#10;Ig0pb/r3tnRz3tcLi5cz6rRTFd3CTfV6xV50KxaTZuxtFEMhAlEQBEEQBEEQBEEQBOHywRB+vEDM&#10;RrYLQegJT+F3gUgRHZ2qpn8PgWjIwzS9375CAtGQhwVn6YUpQN4Z2y3NtmcekjykkYdFSNEx5GF8&#10;sUDk6iwPm3vbBOJX8/n8SwmFCERBEARBEARBEARBEITLB0P4efUSFR/wFJdEIFLExaWr+YoUiIY8&#10;TMk/XyZIIOqrpt62TCMPjbct03pkF78wRcnD4tuW9xbLw9ijNoHI1Vl2VuJLGh1YeQgC2fxLC4UI&#10;REEQBEEQBEEQBEEQhMsHQ/h58wxEOy6ee2jGU1wygUgRn7BfpVWEQDTkYVLe+TKjvbtQycMjSh4W&#10;6etLzzwsedtyemERUu3yEEg4WoQ4negjRdBemMTW6Rsr8YXptmLt+SHYwJa79FCIQBQEQRAEQRAE&#10;QRAEQbh8MISfq1uYSR7aXppC07ZnHrp7eYqBp7ikAvHCb0BMfKZKv5QC0ZCHew+eLxfa2wugvTkP&#10;2utzSlNzNrRXZ0KrPgPaK9OhvTwNWtWp0F6YDK3KJGiVJ7J1WhUKEYiCIAiCIAiCIAiCIAiXD4bw&#10;c/0SlSkIV9MlAtExncdTXDKBSPLwrN7+yfNAeKxNIvpbIJLgMuRhXO55wY9QiEAUBEEQBEEQBEEQ&#10;BEG4fDCEn7sRiFPCjenLfASiWR4ep5eRnAZC4w6o/LIKREMWmok5cF64xHDbXRAEQRAEQRAEQRAE&#10;Qah4DOHn8hmI2avRS402tMnEy+4ZiDvTjihBeJHk4UXglEke5p0EDpwAQmJsErGsApETXIIgCIIg&#10;CIIgCIIgCIJwpeOVQCwjnsLvAtEsD4+SPDwF5J4Aso4D6QXAtuiDqlxZBSJtIEEQBEEQBEEQBEEQ&#10;BEG4GqC44gSiO3mYcgRIyPsNkxfsVmXLKhAdXkUtCIIgCIIgCIIgCIIgCFcgWVlZys95LRDDp6jl&#10;1HMQi6cJ25uZncqa8BR+F4iFJA/PAPkmeZh25De07TobH37WQ5V59+OuqNt8AloNXYEJuzPLJBAl&#10;JCQkJCQkJCQkJCQkJCQkJCSu5PBNINLblo03L9uegWgTh5fRW5gNgWjIw6yjF7BuWxL2HwNSjwJN&#10;2kzGz20nl+slKiIQJSQkJCQkJCQkJCQkJCQkJCSuliizQLS/TMVp2gWewu8CkeTh1j3p+Piz7vjf&#10;ay2RlHcBSYeBZZv34a33OolAlJCQkJCQkJCQkJCQkJCQkJCQ8CLKegtzyW3L5pGITPliPIXfBeKA&#10;ocvw6mutMHzONnxTbxCmLtqNhDx9RQ8B73/SDYMW7RSBKCEhISEhISEhISEhISEhISEh4SF8Fohl&#10;xFP4XSD+1Hg01sflYGvGcYyYtwOffzsAsYeAyFxg0KQt+LbRCBGIEhISEhISEhISEhISEhISEhIS&#10;HuKKE4ihWQWYuCQEu3JOIDirUAnEwNSjeO3N1gjYmY3QHGDrvrN4pUZTTN6RKgJRQkJCQkJCQkJC&#10;QkJCQkJCQkLCTZTnFmZHLpNnIEYdOoWw3JMOAjEo/Rja9l+A1t3mYFc2EJwJNGo/A837LhCBKCEh&#10;ISEhISEhISEhISEhISEh4SZ8f4lKI0wJd073jKe45AJx4Z4MVKvRDEHJZ7F1PzA7KBOvvtEGs6Jz&#10;RSBKSEhISEhISEhISEhISEhISEi4CN8FovuRhq7wFJdcIG5ILUCdhiMxcMoOBKVBnwc++KwPes3a&#10;JgJRQkJCQkJCQkJCQkJCQkJCQkLCRfh6C3P26l4e37jM4SkqRCCOWLQLH3zWE2OXJeDbBqPxcrVm&#10;aDNshQhECQkJCQkJCQkJCQkJCQkJCQkJF1GWW5htzzx05jJ/BiIJxNVJh/HGOx3xzifd0Wn0GswM&#10;y5JnIEpISEhISEhISEhISEhISEhISLgJn1+iUkY8RYUIxDX7jmJ+2H4sSzyMxQn5mB+XJwJRQkJC&#10;QkJCQkJCQkJCQkJCQkLCTVx1AjEg+YgIRAkJCQkJCQkJCQkJCQkJCQkJCS/Df7cwG/C3MnsKEYgS&#10;EhISEhISEhISEhISEhISEhKXYVhyBOLvgQhECQkJCQkJCQkJCQkJCQkJCYmrMfwjEGlkYgW9ROXc&#10;uYs4e/YCzpy5gNNnzuPU6fM4eeocTpwkzqLwxBkcLzyDY8dPo0Dn6LFTOFJwCoePnlQcyi9E7qFj&#10;yM4tQGbOEaRnHUbq/jwkpx1CYkou4pNzEJuYjaj4TETEZiA0Oh27I9NEIEpISEhISEhISEhISEhI&#10;SEhIXJXhm0DMxupe3G3LJnqtRnap5UQgSkhISEhISEhISEhISEhISEj8P3t/A2d1XSf8//P4Xddu&#10;7m1cW7+WvfZ6XH9/1Ra7lxorq2GaknehZlJpUplRbkhaRrUVutvSrhXdWJjpoimCeYM3KN4hiiWG&#10;Ct7BoCAod4MIDqgwiCDpte37P5/DOZzDMMPMGWbO+Z5zns/H450z3zMQc8OZ+b74fL8falL590Ds&#10;bKVhyfF16wREAAAAAKgXNXcPRAERAAAAACqn7IC4YHKum01eUHw5zYUz13X+9vnpTq8DYtOETdH0&#10;7xujafy6aDp/TTR9c3k0jX0mms5dFE1ffCKaPj8vmj7z22j65K+j6eOzBEQAAAAAKEP5lzBfGDPX&#10;pZd33g9xZzis4iYqTd97KZrGr4+mf14TTd9aEU1fWxZNX346mkY/GU2fnx9Nn30omkb+Jpo+fl80&#10;ffRuAREAAAAAytDrgLhuZly4676HJS93Md3pfUD87ovR9C/Pd3sJc9MpM6PppNsFRAAAAAAoQ28v&#10;YS5etly6ErGTt89Pd3ofEL/zQjSNW9V9QPzIndH04VsFRAAAAAAoQ81votJ0fks0fXPFroCYu3R5&#10;1LxoOuO30XT6r4sBcfht0XTszQIiAAAAAJSh9gPiN3fe93BXQPzC/Gg6Y+7O+x5+4r5iQDzulmg6&#10;epqACABQQ1paWvIvAQBQLbUfEL/+bDR9ZXExIJ75cDR96oFoOu2+3H0PdwXEo2+MpiOvExABAGrE&#10;jh07Yv/994/W1tb8EQAAqqH2A+J5S6LpS83FgPjpB6PptPuj6WP35O57uCsgHnV9NB3+KwERAKBG&#10;TJw4MZqammLs2LH5IwAAVEPtB8RzF0XTF5/YFRC73ETliF9F0wemCIgAADUgrT4cOHBgLiDut99+&#10;ViECAFRReQFxQUz+0s4dmLueybFgj1/XnwExbZryhUe7D4iHT4mm90/eFRCbRjftNgIiAEB2FFYf&#10;FsYqRACA6ik/IJYGwnUx88ILY+a6rh4vTnd6HxDPeix/38M50XTq7Nx9D5tOvCOajp++676HTYdf&#10;E01Dr46mQ67cLSBe8NLH4p9ePFlABADIkNLVh4WxChEAoHpqPyB+7pHd73t40p3RNPzWaDr2xp33&#10;PTzimmg6bEo0HXpVNA25fLeAeP7GEfH1dR8REAEAMqTj6sPCWIUIAFAdNR8Qt7/+Zmzbni5f3vsl&#10;zK9s3pab0oD4rdZTYuwLJwmIAAAZ0dnqw8JYhQgAUB3lBcQUDL8UkxcUXk/B8Etx4cx1O19fMDm+&#10;dOHMWLfbr9k53alKQPzGupPjK8+fICACAGREW1tbzJkzJzeFcFh4PU13AXHFxR/Y+etG35M/0sE9&#10;o3c+/oGLY0X+EAAAe1deQEyzMxqmdpYmxcQFkwuvl65G3H26068BMQXCzuara0+ML7Uc1+ljaQRE&#10;AIBuNDe3/yTX/qNcmv33zx/sG4WAWJ57YnTu141uf2lP96Sf85o+EBerhwCNYceOiP32K36vamvL&#10;PwCUo/yA2LvpTrc/Ge5rQPznjR/P3fPw262nxNfXfyTOy8XD4+OLK46JM5cdFSMXHx4fW3honPT4&#10;wXHsvIMERACAnhowoHhi1tKSP7jvehcQC5GwKfZchJiPi1YfAjSOOXOK36MGD84fBMrVMAEx7bb8&#10;jfUfyd3z8MvPD48xq4+Lf1x5TIx69qj49JIj4tRFQ+OjT/5DfPjR98WHHv4/AiIAQE+NGFE8OZsy&#10;JX9w3/U2IMaKi+MD6dd2CIWFy5s/YPkhQOMYP774PcpmXNBr5QfEnfdB3HnJcn66uO9h6XSn258M&#10;++MS5s8t2xkPO3ssjYAIANADEycWT85Gjcof3He9DoixIi7+QPq1pZcqF451fmkzAHVq2LDi96gZ&#10;M/IHgXL1ZhOVXZum5GfdzAu7jYjd6fYnw/7YROVTiw+PTzw1NPeyTVQAAHqp9PKwPrwPYu8DYier&#10;DQubp3S1uQoA9cf9D6HPlBcQ0wYqk2NBj48Xpzvd/mTYHwHx483vj5Of/AcBEQBgX3Q8Qeuj+yDu&#10;S0DseL9Dm6cANCD3P4Q+09ArEE964uD48KODBUQAgH3VD/dB3LeAWLKZysWd3xMRgDrn/ofQZxri&#10;HohdBcRj5x0YH3po54YpAiIAwD7oh/sg7mtA3HXZcn5cvQzQYNz/EPpM+QGxd9Odbn8y7I+AWDoC&#10;IgDAPmhuLp6k9dF9EPc5IO7aOCWNzVMAGor7H0KfKvseiJ2uNkyrEmvsHojrWtti7fpN0fLCK7Fq&#10;zUsCIgDAvhowoHii1gf3Qdz3gFjcTMXmKQANpvT+h0OH5g8CvVX2CsR1M+PCdNny5AW51xdMTpcx&#10;Xxgz13XytiXTnW5/MhQQAQAyro/vg9gXAdHmKQANKt3zsPA9Kd0LEdgnvb6EecHkXD+bvKCTxzqZ&#10;7nT7k6GACACQcX18H8R9DogrbJ4C0LDSrsuF70lpNSKwT8oPiAtishWIAiIAwB76+D6IvQuIpfc9&#10;TGP1IUDDSfc7TN8/0qT7IKb7IQL7pOx7IH6ps3sdugciAABJH94HsXcBsXDZ8s5x60OABpR2XE7f&#10;P9KknZiBfdbrS5jLnO50+5NhVwFx6tS7+2UERACAXii9D+KkSfmDvdPbgAhAg3P/Q+hzNR8QrUAE&#10;AMiQtHlK4aQtxcR9ICAC0Cvufwh9TkAUEAEA+k66bLlw0pYuZ94HAiIAZXP/Q+gXAqKACADQt9IG&#10;KoWTt7SxSi8JiACUzf0PoV8IiAIiAEDfGjWqePI2cWL+YPkERADK5v6H0C8ERAERAKBv9dF9EAVE&#10;AMrm/ofQL7oKiGn6MiJ2p9ufDAVEAIAaUXofxH24/5SACEBZ3P8Q+s3eAmKa1Mn6YrrT7U+G/RUQ&#10;m++aHb/8wz+MG/73/44n7vq1gAgA0BdK74PYyxUgAiIAZXH/Q+g33QXEvprudPuTYX8ExKVz5sU1&#10;b3tbrB06MFpP+0BM/bM/i8fumC0gAgDsqz64B5WACEBZSu/B6/6H0KcaNiCuaF4av3rb22PlkHdE&#10;/PNnIn7+zdj6lRFxzVv/LObPuE9ABADYF32wCkRABKAspavfm5vzB4G+0HABcUPrKzH9+38ftw77&#10;/8XT/+cvIi74VC4exhXfjfjhObHp5ANyKxEfuXWWgAgA0Ft9cB8qARGAHiu9/+6AAfmDQF9puIB4&#10;843j4r6f/r9x9/cHxqZ/Pjbi4n/aGQ9//OWIrwyP+NjfxMp3/7e4/p3vEhABAPbFPu6EKSAC0GNT&#10;phS/54wYkT8I9JWGC4j/69w/jJ+d8xexZNZH4t6fDooXf3JaxE/OizjvxIiPvzfi/X8Yj/5/fxy3&#10;HjlMQAQA2Bel90EcNy5/sOcERAB6rPT+hxMn5g8CfaWhAmKKh4f+4P1x2A8Piyu/PDAW3f2RuO8n&#10;747VY98XcerfRhz2lnhs/z+OGwf9bSx49BkBEQBgX6RVh4WTubQasUwCIgA95v6H0K8aJiCmePjB&#10;H38wjvnZMXHmrR+JC5d+Oq4+7y/jyZs+EPf98H/FM6f9UTyaj4eLnlhmExUAgH2V7nuY7n9YOKFL&#10;90Usg4AIQI+kYFj4XjNwYP4g0JcaIiCmeHj8xOPj5EtPjtF3nBY/evYL8f2lZ8T4JafFZV/405h3&#10;1XvingvfFjec8v/GUwuejcXPrhMQAQD6QtqBuXBSl3ZmLoOACECPpEuWC99r0qXMQJ+r+4CY4uHJ&#10;vzg5Tv/l6fHVmWfGxOXnxE+e/cf4/tLPxmGXvyeaRjfF987873HLBX8SM//jU/HM8vUCIgBAXxk/&#10;vnhSl+6JWAYBEYAeSZumFL7XpM1UgD5X1wExxcNTLz81Pj/18/Ht2WfHf6z8Rvx8+ZfjJ89+MY74&#10;5d/m4mFhHrj78nh2ZauACADQl0rvg5juT1UGARGAHhkwoPi9pqUlfxDoS3UbEFM8/MxVn4lzbzg3&#10;xj8wNq5a/c8xaeU/xc+XfyWGXXngbvFw1ZqXYvnqjQIiAEB/6OWJnYAIQLf24R+qgJ6ry4CY4uGo&#10;KaPim9O/GRPmnh+/WnNhTF79LzFp5TfjmMl/v1s8bHnhFQERAKA/9fLSMgERgG7tw60ygJ6ru4CY&#10;4uGXrv9SjL9zfFw878K4ce1P4to134vJq78Tx0/5h93i4dr1mwREAID+1sub2wuIAHRrHzbrAnqu&#10;rgJiiofn3Xhe/OjeH8XlT1wUt637Rdy09qK4ds3348Rrhu4WD9e1tgmIAACV0NxcPLkbODB/sHsC&#10;IgB7tWNHxH77Fb/HtLXlHwD6Wl0ExFdeas3Fw29P/1ZcOufSmNp8Wdz94pUxY92lcdPan8bJvzpi&#10;t3jYunGLgAgAUEnpvlSFE7wUFHtAQARgr2bNKn5vGTw4fxDoD3UREJc8dE186xsD4oyrPhU3LZ4S&#10;szdcGzNfvCpmrLssPnbdsN3i4caXtwqIAACVli5dLpzkpUuae0BABGCv0j0PC99b0r0QgX5TFwHx&#10;7p8dGyvu/Ghc+auj4jsPjon7N1wXM1+cHKfdcOxu8fCVzdsERACAakibpxRO8tKmKj0gIAKwV2nV&#10;YeF7S9qNGeg3NR8Qt2x+OaZ89c/ijTUXRLz207jsV8Pi/Af+MUbe+OE94qGACABQJS0txZO8dL+q&#10;dN+qbgiIAHSptbXs7ytA79V8QLxt6vfjnp8elIuH8ftJsaPt3+JHE98Tf3j2/7MrHm5q2y4gAgBU&#10;W+l9EHuwUkRABKBLpSvbhw/PHwT6S00HxC2vbou3/OF/i1svb3+yyMfD9U99Jh6aPCi+eu5/z8XD&#10;zVu2C4gAAFlQeh/EHtyrSkAEoEu9uLcu0Hs1HRAfeXhu/OF/b4o//dO3xG1XfChmTHhXXP3lP4p7&#10;J30slj5+R7S9+rqACACQFaWrRYYOzR/smoAIQJd6sbs/0Hs1HRAvuvAr8d/+n6b47+1zwgf+Vzw7&#10;f3psaXs1Xt26I7a8+rqACACQJaX3q0rT1pZ/oHMCIgCdWras+L1kwID8QaA/1XRAvPnmm+LnE74W&#10;rS+ui9e2vdE+v4utr+0QEAEAsqp0x8wZM/IHOycgAtCpdMly4XtJupQZ6Hc1v4nK9tffjG3bUzwU&#10;EAEAMm/s2OJJ35gx+YOdExAB6NSIEcXvJen2GEC/ExAFRACAykmrDgsnfen+VXshIAKwhx07dl62&#10;XPhe0tKSfwDoTwKigAgAUDnpxG+//Xp04icgArCHOXOK30O6+YcooO8IiAIiAEBlDRtWPPmbNCl/&#10;cE8CIgB7GD+++D0k3RYDqAgBUUAEAKis0pO/dB+rLgiIAOyh9B+hutmMC+g7AqKACABQWc3NxZO/&#10;dB+rLgiIAOymra34/SNNeh2oiIYKiJOumhknffzf4/Bh34gTP/bdOOOLE+Mb37oyLr5kRky6YmbM&#10;vPfJuGf2AgERAKC/ld4Af/78/MHdCYgA7KZ0I660EhGomIYJiD+/ZEZ8+NMXx4zFb8SNT70RF/+m&#10;LS64+fn43C8Wxce/c3+c9NXpccKoSXHcqT+MDx79zfjU534iIAIA9Jd06XLhJDBd0twJARGA3YwZ&#10;0+33DqB/NERAvP2OR+JDw78TMxb/Lua0RNy/KuLeFRF3L4+449mIW5dG3LQk4vqnI65ZFHHR3Dfi&#10;s9+8SUAEAOgvU6YUTwK7WEUiIAKwm7TrcuF7R9qNGaiYug+I8x9dFkcdNy6ueXRLPLI24rdrIh5Y&#10;HTF7VcSsFRF3PRcxY1nELc9ETFsccdWTv4+PTHohDj3sKwIiAEB/aWkpngTut1+n97ESEAHYpfT7&#10;xl7unwv0j7oOiM+tWB9HHv2NuOS+dfHE+oj57e/rw89HPLgm4terI+5bGTGzZBXijYv/K8741Yb4&#10;i1H3xoc/+q8CIgBAfypdSdLJTpoCIgC7TJpU/J6xlx38gf5RtwFx/Yub46SP/mt859qn46kNEQte&#10;jHh8XcS89vd37vOx61LmwirE25dFfO32zfGX31wcf3nK1fHVf/qlgAgA0J/Gji2eDKaXOxAQAdil&#10;9N65KSYCFVWXAbFty/Y4Y9SP45wf3hvLXo5YvDFiUWvEky9GPLoudl3K/Jv8KsR7lkf87Lfb4+Af&#10;roj//qUFcdAJP4orrrpHQAQA6E+lu2kOGpQ/WCQgArBL6e796XJmoKLqMiBe8J0p8elvXBsrNkU8&#10;90rE0pfa38GNEQtbY9elzA/lVyH+elXEdc1vxEcuXxt/dF5zvOXLC+PQw8fG/XOeEhABAPpTuu9h&#10;uv9hFyeEAiIAOWnDlML3inT7C6Di6i4gXn7F3THiMz+J5a/8PlrafyZduSni2ZcjlrwUuy5lfiy/&#10;CnHumoiZz/0+Pnf9izHgG4viT8c2x/846/448thvxqJn1gqIAAD9Le3AXDgpTDszlxAQAcgZP774&#10;vWLMmPxBoJLqKiDee+/j8eER42Phut/F+q0Ra7dErN4csXxT7LqUuTm/CvHR9vd77pr/iq/d/lL8&#10;9T8vif/xT0/Fn399Ufyfj14U3/3edQIiAEAlTJhQPCnscFN8ARGAnNJ/bOpk0y2g/9VNQHxywYo4&#10;6phvxNzlr8bL2yM2vBax7tWINVsiVm3eeSnzM/lViAvzG6r8eM6WOHDCs/GO85+Ot3/76fjrz98Z&#10;R37oG/HEolUCIgBAJTQ3F08K0/2tSgiIAORud1H4PpFue5FeByquLgLi6paX4pjjvx23zH8hXv1d&#10;xObXI17aFvHia+3v4KuRu5Q53Q+xdEOV6xZuj+GXt8Rff2dJ/NU/L47/OfbhGHrEV2PGXY/F4mfX&#10;CYgAAJWS7mdVODlM97nKExAB2G3DrbQSEaiKmg+Im9u2xckfHx8/v7U52g/FtjcituyIeOX19l+z&#10;LXKXMj9fsgoxbajym1Vvxlk3rY//79+eif89/pn4XxcsikOOuyAu/sXt8czy9QIiAEAljRpVPDlM&#10;97nKExAByN3zsJPvEUBl1XxA/OGPb4rv/cd98fv/imh/KF5/M2LrGxFtOyJ3KXNrySrEtKHKwhd/&#10;H9+e+VK8d8KyeNeFS2P/f3smBn/i4vjiOT+PZ1e2CogAAJVWurpk6ND8wfSqgAjQ8EpXqc+fnz8I&#10;VFpNB8S2Ldvi+BMviPtWbI3t/xm5FYg72v+7vf2/r72xcxViCoiFDVVWbv6v+PGDm2LwT5+LQT98&#10;Nt7zg2Xxd6NvieNPuiCeXrpWQAQAqIbS+1ulyd/fSkAEaHAtLcXvDR3ukwtUVk0HxLkPPR0f+8dL&#10;4qHW/4qHNkQ8/lJEc7rXYfvPnKu3RrS+HvHKjohNaTVi+8t3Ltsex1y+Og686Ln4Pz9+Nv5u3ENx&#10;2AfHxm8fWhzLV28UEAEAqqV0h81p03KHBESABjdxYvF7Q4ed+oHKqumAePWUe+PMC++O+RsjHt4Q&#10;Mbc1Ys6LEb9ZHzF7XcS97e/bzLXtr7cf++3638fwq9fEkItXxOCfLY8DJzwdhx3z7bhu2gOxas1L&#10;AiIAQDWl+1oVThLTPRHbCYgADW748OL3hilT8geBaqjpgHjeP10R429dFo++FPHIxsitQnywNeKB&#10;FyPuXx9x37qIe9rfv7uej7jpuTfimKta4pBfrMhFxMM+/qMY9y9TouWFVwREAIBqS/e1Kpwkpvtd&#10;tRMQARrYjh0R++1X/N6QLmcGqqamA+JHT/23uOrxTfHYS+0/c+5lFeIda/4r/uXBtjjql6tj6GUr&#10;4/1n3xAfP/17sfr5jQIiAEAWdHKiKCACNLA5c4rfEwYNyh8EqqWmA+JxJ5wfs1rejMdfjr2uQrx9&#10;ze9jzF0vxQevWB1D//XB+OCwr0fz0y2xdv0mAREAICtKL1WbODEXDwVEgAY1dmzxe0J6Gaiqmg6I&#10;H//cRXHfmjfjgRf+Mx5c//uY++J/xUOte65CvHXlf8Ynpq2LD168OD4w7Otxz72Px7rWNgERACBL&#10;OtwsX0AEaGCDBxe/J6TViEBV1XRAPO3TE+Lz37klvn7NwrhozotxRfO2uPaZHXHjs7+Lm5e/Ebet&#10;/L8xY/V/xhVPvR4fuaYljvjohfGTn90SrRu3CIgAAFmzbFnxZHHAgFw8FBABGlC632Hh+0G6vUW6&#10;zQVQVTUdEF9sfSWmXnNvfHPcVfGREf8aQw87N0785IT4+FevidN++ECMueG5+Nc5m+Mbd62LY8/8&#10;RYw+95LY+PJWAREAIKvSBir5k8ah7SMgAjSgtONy/ntB7vYWQNXVdEB8fcebsf31N2Pb9jfitW1v&#10;xOa2bTFv/rK49tr741++MzlGnPpvMWTI6DjqQ1+PH/zwplw4FBABADJs1KhdJ43fbR8BEaABjRxZ&#10;DIjp9hZA1dVVQHxt2+9i62s74tWtO2LLq69HW/ts3rI9NrVtj1c2b8uNgAgAkGEzZuw6aZzTPgIi&#10;QAMaMKAYENPlzEDVCYgCIgBAdrS1FU8a22dA+i8AjWP+/OL3gXRbCyATBEQBEQAgW4YN23XyOFJA&#10;BGgs48cXA+KYMfmDQLUJiAIiAEC2lJw8ThEQARpLyT8i5W5rAWSCgCggAgBkS8nlay0CIkDjSLex&#10;2G+/YkBMrwOZUPMBcerUu/tlBEQAgCoqvYF+c3P+IAB1rWQjrRg6NH8QyAIrEK1ABADInlGjiieR&#10;EybkDwJQ18aOLT73p9tZAJkhIAqIAADZM2VK8SQy3Q8LgPqXdl0uPPfPmZM/CGSBgCggAgBkT7rv&#10;VeEkMt0Py32wAOpbS0vxeT/dxmLHjvwDQBYIiAIiAEAmzS+cSKaxEydAfZs4sficP2JE/iCQFQKi&#10;gAgAkEnfLQ2I6Z6IANSv4cOLz/npNhZApgiIAiIAQCYNLQ2I6b5YANSndLlyul1F4Tk/Xc4MZErd&#10;BcRNm1+Ln/zkxvjHf/xJ/PLKu2PDS20xZszEGDJkdBw17Gsx6fI74/kXXhYQAQAyrqn9JLKtcDKZ&#10;prk5/wgAdWXWrOJz/eDB+YNAltRFQHzkkcXxox/dEPfe+3hMn/7b+Nznfth+bEl8+9tXxPHH/1Mc&#10;csiYaN34aixfuSHO++qlcfzwf4orJ8+K1c9vFBABADIqBcQphRPKNBMm5B8BoK6MHVt8rk8vA5lT&#10;8wHxzrsejZNOGheTJ8+MM874fhx55Ffjc5+bEL///e9zv+7pxS3txyfECSeMi7tnPRHb34x48qk1&#10;cfaXJsaHP/ytuOPu+QIiAEAGpYA4qnBCmWbYsPwjANSVdJuKwnP9nDn5g0CW1HxA/MpXfh733fdE&#10;/q0i7rzzkTjuuG/E1752Waxb93L85+8j3vzP9uN3PxYnnvjtOOsffxIrnt8UbTsi7v/t0lxEfGbZ&#10;CwIiAEDGpIA4oHBCmSbdH6utLf8oAHUh3e+w9Hk+3Q8RyJyaD4g/+9n0GDful+3H3sy/ZcT27b+L&#10;X/zitjj88C/HpZfNiB3tv679zWPTa2/Gt8+/Mr76tf+Ize3PSa9sj/iX714bF37vegERACBjUkBM&#10;E0OHFk8uZ8zIPwpAXZg4sfgcP2JE/iCQNTUfEDds3Bwnnvit+Ogp/xwLFjyXf+uI//qviDVrNsYZ&#10;n50QF/1seu7S5dfeiFj30rYYNuxrMW9BS7y8PWLli9vimGO/EXPnPSMgAgBkyK6AOH588eRy1Kj8&#10;owDUheHDi8/xkyblDwJZU/MB8ctfuST+8Ys/ya1CTDstT5hwfW4F4u//K+L//j7i+XWb4kNHj43r&#10;pj0YW9+I2PK7iMt+eU+M+sJF8dK2iA2vtT9HXf3rGHPOxQIiAECG7AqI8+cXTy7TfbIAqA/pcuV0&#10;2XLhOT5dzgxkUs0HxBNO+Gb78Z3/B889tzY++9kfxPDh34wnF6yI9jfNXbr8wNwlceihY2LB4rW5&#10;ex9ufPX/xidO+7dofm5jtL4WsfrlN+PoY74R9z+wSEAEAMiIXQExGTCgeILZ3LzzGAC1bdas4nP7&#10;oEH5g0AW1XxA/NCHxsbatRvzb7XTjBkPx7BhY2Plmo3xevv/97Y3I37y0+nxmc/+IF7Z9vvcvQ83&#10;botcPFy/tf2D8GrETy+7O759/lUCIgBARuwWENOly4WTzHS/LABq39ixxef2cePyB4EsqvmAeNPN&#10;c+LYY78RV189K37/+9/vunR56jWz4+Mf/9d4afPruXsfbnrt/8bnPv+jXfc+TAHxxdci1m2NWPtq&#10;xMKVbfGhD30tnlq6VkAEAMiA3QLilCnFk8xhw3YeA6C2pdtSFJ7b58zJHwSyqOYD4vbX34zlK9bH&#10;l740MU775Hdj7bqXo/3N4nf/GfEv/zo1vvLVy2Lr7yK27IjY/Hrsioelqw+f3xLR0hYx4uPfjXtm&#10;LxAQAQAyYLeA2NpaPMlM98tK980CoHYtW1Z8Xk+3qfC8DplWFwFx2/Y34rVtb8TVU+6NESO+E5u2&#10;vJ679+GW7f83Rn3hx/HzS+/M3ftwUz4gbuiw+nBNW8TqzRHn/dOVccVVMwVEAIAM2C0gJoMHF082&#10;032zAKhd6XYUhef0kSPzB4GsqquA+Nq238X3v39dnHPuz2Pb734f7Ydi7Yat8eu5S3fFw65WH67a&#10;HPGjX8zMrVoUEAEAqm+PgJjuj1U42Uz3zQKgdqXbURSe09NtKoBMq/mA+NLLr8aXv/LzGDr0S7kV&#10;iFte3R6jR18UP77olty9D1/9XeRWH77yesRLpasPX41Yu6W4+nDFpohfzVgQXxz9MwERACAD9giI&#10;6f5YhZPNdN8sAGpTW/uJeLodReE5Pd2mAsi0mg+I026cE2PHXhatG9viwx/+Vtx++yPxYuvmOPmj&#10;F8RNt87b7dLlva0+TAFxzqINMfyEbwuIAAAZsEdATNJ9sgonnOn+WQDUnhkzis/lQ4fmDwJZVvMB&#10;8eabH4zzL7gyt/Py0ufWxTHHfCOeenp1PL14TfvLX4+Hn1i1++rDrbuvPizEw+deaf8Z9OWIo4Z9&#10;NR569FkBEQCgyjoNiOk+WYWTznT/LABqz6hRxefy8ePzB4Esq/mAuP7FV2LYsK/F+ta2aD8c02+b&#10;FyeddH40N6+Km295MM747IRuVx8u3xTx7CsRS1+O+MKYn8eVV98rIAIAVFmnATHdJ6tw0pnunwVA&#10;7Rk4sPhcPn9+/iCQZXWxicrlV9wVZ3z2+7FlW/vrb0ZMv2N+fOhDY+Mzn/lenP+da+KlbREbXtt9&#10;9WHppcuF1YfPvBQx6bpH4h+/+DMBEQCgyjoNiOk+WYWTznT/rHQfLQBqR3Nz8Xk8hUSgJtRFQEy7&#10;MP/zP18dZ/3jj+OlLb/LbZyypnVr/ODHN8VtMxd0uvpwdfvPmitLVx++FLFkY8RVNz8R73//OQIi&#10;AECVdRoQk3S/rMLJZ7qPFgC1I12yXHgOT5cyAzWhbgLiq1t3xPe+f2184tTvxjMrN8bmtPPy9tht&#10;9WFnG6cUVh8u3vD7GD9hehz/4W/FHTMfFxABAKqsy4Do5BOgdpX+I9C0afmDQNbVTUB8bVua38W1&#10;190fwz701bjsl/fEE4vX7bH6cE3H1YcvRzy2Ymt89gs/jc99/kfxePMKuzADAGRAlwEx3S+rcPLp&#10;8jeA2pFuO1F4/nYbCqgpdRcQt762I7cL8wX/PDk+9vHvxJAho+OEE8+PT478Xoz58qUx7ju/igt/&#10;cltcfu3cmP3Y2rhz7qo45rhvxg8m3BhLl6+PZ9pHQAQAqL4uA2LiBvwAtcdGWFCz6jIgpsuZt7z6&#10;erS1z+Yt22PxkpaY/+iyuP2OeTH1mtnx80tujW+df2Wc9JEL4oNHnhe33PpQLF+9MZ5d2SogAgBk&#10;xF4DYrp0uXASmi5pBiD7Ro4sPndPnJg/CNSChgiIm9q2xyubt+Vm48tbo3XjlljX2hZr12+Kxcue&#10;j1VrXhIQAQAyZq8BMW2eUjgJHTw4fxCAzNqxI2LAgOJzd0tL/gGgFjR8QGx54RUBEQAgg/YaENN9&#10;s9L9s5yIAtSGOXOKz9mDBuUPArVCQBQQAQAyaa8BMUn3zyqcjKb7agGQXWPHFp+z08tATREQBUQA&#10;gEzqNiCm+2cVTkZHjMgfBCCT9t+/+JydViMCNUVAFBABADKp24CYLlsunIymy5nT/bUAyJ5ly4rP&#10;1+k+iJ6voeYIiAIiAEAmdRsQk3QfrcJJ6axZ+YMAZMqECcXn6rQTM1BzBEQBEQAgk3oUEMePL56U&#10;jhmTPwhAprhnLdS8ugyIy55dFaNHnxv/cMhh8e53/10cdNA/xN8ffGiccMIpce99cwREAIAa0KOA&#10;OH9+8aQ03V8LgGxJu+YXnqfTpNeBmlN3AfH88/8l3jf40DjuuDPizDP/Nc477xcxduxlMXr0j+Lk&#10;k8fEkCFHxUkfOSWeW7lOQAQAyLAeBcSk9Mb8zc35gwBkQlpxWHiOTisRgZpUVwFx1Kiz4rDDTogv&#10;fOH7cdFFs2LmzOXx+OPr4qqrFsQVVzwZl1wyN84777I4+uhPxeC/PySWr1ovIAIAZFSPA2K6dLlw&#10;cpouaQYgO9I9DwvP0eleiEBNqpuAeOmlk+KQQ46Ps8/+aUyfviSef35LbpYv3xRTpzbnAmJhxo27&#10;No488lNxwokfExABADKqxwExbZ5SODkdOjR/EICqS7stp12XC8/RaTdmoCbVRUB8+ZUtceBBQ+L0&#10;0y+IG298KjZs2BarV7fF4sUbY+7c52Py5IW5mTp1UVxzzaLcy+eee2m8731HxJ0zfy0gAgBkUI8D&#10;YjpB3W+/4glqa2v+AQCqas6c4nOz+9RCTauLgHjzLbfFIYeeEOeff12sWLGp/Z16NZ56akNcd91T&#10;ceWVC+KGG56O225bGnfe+VzcdddzMWPGsrjqqkfimGO+EB85+VQBEQAgg3ocEJMRI4onqXb4BMiG&#10;sWOLz83pZaBm1UVA/PRnzoyjjz4rJk9+LNraduRWH95669L45S+fjBtvXJK7F+KcOS3xyCNrc/Pg&#10;gy1xzz0r4rOfvTAOOuhQAREAIIPKCoiTJhVPUlNMBKD6Sje5SqsRgZpVFwHxyKOOixNPHBs337wk&#10;nnxyfcyduya38vDaa5/KrThMry9c2BpLl74cy5a9HIsWtcbDDz8fX/7yJXHAAQIiAEAWlRUQW1qK&#10;J6npcuZ0WTMA1ZPud1h4Xk73QfS8DDWtTgLisXH88V+Jyy9/fLfNUm66aUncf/+qXFRMlza3tr6W&#10;uz/iqlWbY+HCF+Occy6OAw48REAEAMigsgJiMmhQ8WQ1bawCQPWkHZcLz8lpJ2agptVFQDztk5+O&#10;D37wrPbnp1m74mG6fHn69GfigQdaYtGiDbn7Im7f/mbu161fvzW3wcopp4yLg4ccJiACAGRQ2QFx&#10;3LjiyeqYMfmDAFTFsGHF52T3poWaVxcB8cqrro4jjjit/efE/9htBeIttzwTv/nN6tzlyy0tbbFp&#10;0+uxefOOeP75LXHjjQ/H4MEfiy+f9w0BEQAgg8oOiKW7fQ4cmD8IQMW1tRWfj9Ok14GaVhcBcXXL&#10;C/H2t/91HHXUufHDH967KyCm3ZfTZinz5q3NrThMly6nWbRofZx66nfi3e8+MJoXrxAQAQAyqOyA&#10;mKRwWDhhnT8/fxCAikorDgvPxWklIlDz6iIgnnPuV+LII4+O97//5DjuuG/ED36w81LmyZMXxvTp&#10;S2P27JXx8MNr44kn1rf/d3WMGvXj+Nu/PTKGDBm92wiIAADZ0auAOGpU8aQ1XdIMQOWl3fALz8Xp&#10;XohAzavpgPjyqjVx1zHDYv93vCOWLHkm3vveA2PQoKPj8MPPic9//pL493+/K6ZObc5dynz99Y/H&#10;d787LY455mvtb3N4nPvlb+ai4ffnvhrf+XWbgAgAkDG9CogzZhRPWtOmKgBUXtoNv/BcnHZjBmpe&#10;TQfEu488Il67bHQ8/ZspceA7/yZOOeXr8Rdv+59xwAEHx+GHfzIGDz4jDj307NwcdNDp8Z73HNX+&#10;c+TgmHz19bGudWc0/Jf7N8c/zXxFQAQAyJheBcQdO3Y/cW1pyT8AQEWU3o92//3zB4FaV9MB8dVL&#10;vhixbW3E9Avi/o++Nwb+yVvjmmuujxfWbYirp/wqzvjs5+OUU06Lk076eJx55uiYftud8eKGtmjd&#10;uGVXQPz63a/El27bKCACAGRMrwJiUnrp3MSJ+YMAVETaBb/wHOxWElA3ajogFuJhnDMkmg94Wzx+&#10;wfmx9bUd8erWHbHl1dejrX02b9kem9q2xyubt+UiYccZc9vG+Ny0Fzt9TEAEAKieXgdEN+8HqJ7S&#10;zazSakSgLtR2QCyJh/O+9tV4bdvvug2IF87ZEhfctzm+dtfLMebWjXHmtBfjtKkvxEm/XBNH/2J1&#10;fOCnK+PvJzwnIAIAVFmvA2Jra/HkNU1bW/4BAPpV2v2+8NybQiJQN2o7IBbi4ddTPHyjRwHx/Ps2&#10;xdg7X47R0zfEmTe8GKdOeSFOuuL5+NAvVsdhF62IwROei0H/tlRABACosl4HxGTo0OJJbFqRCED/&#10;S5csF5570674QN2o6YDYfODbYv7Xx8a27Ske9iwgdpwTL18TH7pkVaePCYgAANWzTwFxwoTiSezI&#10;kfmDAPSrwYOLz71pV3ygbtR0QEzxcPvrb/Y4IKbZ+PLW3TZRSfFw6EUrci/bRAUAIDv2KSAuW1Y8&#10;iU27MqfdmQHoP2nXe8+7ULdqOiC+vuPNfQ6I7//Jijjw+88KiAAAGbNPATHZf//iyeysWfmDAPSL&#10;SZOKz7nDh+cPAvWi4QNiiod/M37nPQ8FRACA7NjngOheXACVk6Jh4Tk3xUSgrjR8QCwdAREAIDv2&#10;OSDOmVM8mbUbKED/Sbvdp8uWC8+56XJmoK40dEBcu35TtLzwSqxa81IsX71RQAQAyJB9DohJCoeF&#10;E9r58/MHAehT06YVn2vTRipA3REQBUQAgEzqk4CYLl0unNSmS5oB6Hulz7Xjx+cPAvVEQBQQAQAy&#10;qU8CYto8pXBSmzZVAaBvpd2WBwwoPtc2N+cfAOqJgCggAgBkUp8ExHRiW3pfrmXL8g8A0CdK7zfr&#10;H2qgbgmIAiIAQCb1SUBMRo4snty6tA6gb40ZU3yOHTs2fxCoNwKigAgAkEl9FhCnTCme3A4dmj8I&#10;QJ8o3awqrUYE6lJdBsRlz66K0aPPjX845LB497v/Lg466B/i7w8+NE444ZS49745AiIAQA3os4DY&#10;1rb7ZcwtLfkHANgnaXf7wnNrug8iULfqLiCef/6/xPsGHxrHHXdGnHnmv8Z55/0ixo69LEaP/lGc&#10;fPKYGDLkqDjpI6fEcyvXCYgAABnWZwExGTaseJI7cWL+IAD7JO1uX3huTTsxA3WrrgLiqFFnxWGH&#10;nRBf+ML346KLZsXMmcvj8cfXxVVXLYgrrngyLrlkbpx33mVx9NGfisF/f0gsX7VeQAQAyKg+DYiT&#10;JhVPclNMBGDfDRpUfG5Nu94DdatuAuKll06KQw45Ps4++6cxffqSeP75LblZvnxTTJ3anAuIhRk3&#10;7to48shPxQknfkxABADIqD4NiK2txZPcNOmyZgB6L+1qX3hOTbeJSLveA3WrLgLiy69siQMPGhKn&#10;n35B3HjjU7Fhw7ZYvbotFi/eGHPnPh+TJy/MzdSpi+KaaxblXj733Evjfe87Iu6c+WsBEQAgg/o0&#10;ICZpA5XCyW7aWAWA3ku72heeU9Nu90Bdq4uAePMtt8Uhh54Q559/XaxYsan9nXo1nnpqQ1x33VNx&#10;5ZUL4oYbno7bblsad975XNx113MxY8ayuOqqR+KYY74QHzn5VAERACCD+jwgTpjgZBegr/hHGWgo&#10;dREQP/2ZM+Poo8+KyZMfi7a2HbnVh7feujR++csn48Ybl+TuhThnTks88sja3Dz4YEvcc8+K+Oxn&#10;L4yDDjpUQAQAyKA+D4gutwPoG2k3+9LnU7eFgLpXFwHxyKOOixNPHBs337wknnxyfcyduya38vDa&#10;a5/KrThMry9c2BpLl77c/nPjy7FoUWs8/PDz8eUvXxIHHCAgAgBkUZ8HxGT//YsnvW74D9A7pSu6&#10;bUwFDaFOAuKxcfzxX4nLL398t81SbrppSdx//6pcVEyXNre2vpa7P+KqVZtj4cIX45xzLo4DDjxE&#10;QAQAyKB+CYhjxxZPeseMyR8EoCwpGhaeS9Mu90Ddq4uAeNonPx0f/OBZMWHCrF3xMF2+PH36M/HA&#10;Ay2xaNGG3H0Rt29/M/fr1q/fmttg5ZRTxsXBQw4TEAEAMqhfAuKcOcWT3oED8wcB6LGOu9qn14G6&#10;VxcB8cqrro4jjjgtxoz5j91WIN5yyzPxm9+szl2+3NLSFps2vR6bN++I55/fEjfe+HAMHvyx+PJ5&#10;3xAQAQAyqF8CYpLCYeHENwVFAHourTgsPIe6fBkaRl0ExNUtL8Tb3/7XcdRR58YPf3jvroCYdl9O&#10;m6XMm7c2t+IwXbqcZtGi9XHqqd+Jd7/7wGhevEJABADIoH4LiOnS5cLJ77hx+YMA9Mjw4cXnUJcv&#10;Q8Ooi4B4zrlfiSOPPDre//6T47jjvhE/+MHOS5knT14Y06cvjdmzV8bDD6+NJ55Y3/7f1TFq1I/j&#10;b//2yLjw+z+NlhdeERABADKo3wJi6WXMaVMVAHom7bacdl0uPIem3ZiBhlDTAfHlVWvirmOGxf7v&#10;eEcsWfJMvPe9B8agQUfH4YefE5///CXx7/9+V0yd2py7lPn66x+P7353WhxzzNfa3+bwOPfL34y1&#10;6zcJiAAAGdVvATEpvYx5/vz8QQD2asqU4nPn0KH5g0AjqOmAePeRR8Rrl42Op38zJQ5859/EKad8&#10;Pf7ibf8zDjjg4Dj88E/G4MFnxKGHnp2bgw46Pd7znqNi0KDBMfnq62Nda5uACACQYf0aEF3GDFC+&#10;0suXJ0zIHwQaQU0HxFcv+WLEtrUR0y+I+z/63hj4J2+Na665Pl5YtyGunvKrOOOzn49TTjktTjrp&#10;43HmmaNj+m13xosb2qJ14xYBEQAg4/o1IJZexjxoUP4gAF3asWP3y5eXLcs/ADSCmg6IhXgY5wyJ&#10;5gPeFo9fcH5sfW1HvLp1R2x59fVoa5/NW7bHprbt8crmbTFkyOiyRkAEAKiefg2I6UR4wAAnwgA9&#10;NW1a8TnTP7xAw6ntgFgSD+d97avx2rbfdRsQL5yzJS64b3N87a6XY8ytG+PMaS/GaVNfiJN+uSaO&#10;/sXq+MBPV8bfT3hOQAQAqLJ+DYjJqFHFk+Hx4/MHAejUyJGeM6GB1XZALMTDr6d4+EaPAuL5922K&#10;sXe+HKOnb4gzb3gxTp3yQpx0xfPxoV+sjsMuWhGDJzwXg/5tqYAIAFBl/R4QZ80qngxbTQPQNau2&#10;oeHVdEBsPvBtMf/rY2Pb9hQPexYQyxkBEQCgevo9IDohBugZ/+ACDa+mA2KKh9tff7PHATHNxpe3&#10;2kQFAKAG9HtATFzGDNC90p3rPVdCQ6rpgPj6jjcFRACAOlWRgFi6qmbw4PxBAHYzcGDxuXL+/PxB&#10;oJEIiAIiAEAmVSQgpsuY99uveGLc0pJ/AICcOXOKz5H7758/CDQaAVFABADIpIoExKR0Z9EJE/IH&#10;AcgpvXx53Lj8QaDRCIgCIgBAJlUsIE6bVjw5Hjo0fxCAHJcvA+0ERAERACCTKhYQXcYM0DmXLwN5&#10;AqKACACQSRULiInLmAH25PJlIE9AFBABADKpogHRZcwAe3L5MpAnIAqIAACZVNGA6DJmgN25fBko&#10;UfMBcerUu/tlBEQAgOqqaEBMXMYMUOTyZaCEFYhWIAIAZFLFA6LLmAGKXL4MlBAQBUQAgEyqeEB0&#10;GTPATi5fBjoQEAVEAIBMqnhATEaMKJ40u4wZaFQuXwY6EBAFRACATKpKQJwypXjS7DJmoFG5fBno&#10;QEAUEAEAMqkqAbGtbffLmFtb8w8ANAiXLwOdEBAFRACATKpKQEyGDy+ePE+alD8I0CBcvgx0QkAU&#10;EAEAMqlqAbH0MuZhw/IHARqEy5eBTtR8QBwyZHRuBEQAgPpStYDoMmagUbl8GehCwwTEpnMfjqaz&#10;HhAQAQBqRNUCYlJ6GfPEifmDAHXO5ctAFxonIH7xgWg64z4BEQCgRlQ1INqNGWg0O3a4fBnoUuME&#10;xDNnR9NpdwmIAAA1oqoBseNlzC0t+QcA6tSsWcXnPJcvAx3UdUBsOm9eNJ3922j63OxoOv3uaDrl&#10;tmj68I3RNOxX0XTYZAERACDDqhoQkxEjiifTEybkDwLUqVGjis95Ll8GOqjvgHj23Gj63P3RNHJm&#10;NI2YEU3Db4qmD10bTYdfHU2HXikgAgBkWNUD4rRpxZPpwYPzBwHqULp8ecCA4nOey5eBDhrnEuYT&#10;Ujy8ziXMAAA1ouoBMZ1Ql17GvGxZ/gGAOjNjRvG5zuXLQCfqLiA2jW7qPCAefX00HTGl04CYfo2A&#10;CACQLVUPiMnIkcWT6vHj8wcB6kzpc53Ll4FO1GVATLNHQPzgNdE09Ko9AmLh7QVEAIBsyURALN1U&#10;YNCg/EGAOtJxtbXLl4FO1GVA/PSSI3L/LQ2Ir2zelpvSgJje5mMLDxUQAQAyKBMBseN9wVzGDNSb&#10;0vu9unwZ6EJNB8QU/jqbTy05PM5p+XDu5a4CYnrsrBVHxyea37/bry0dAREAoHoyERATO5MC9Wz4&#10;cM9xQLdqPiD+ydS3xDumvTXec8dfxSH3vyuOn/++OP3pw2PM6uPi2xtG5N6mY0BMx7754snxxZXH&#10;xKmLhsYxjxwYB89+Z7xrxl/G22/4s/ijq/9AQAQAqLLMBMQ5c4on11bnAPWkrc1mUUCP1HxA/OMp&#10;KSD+ebz7joEx5P53xrHzDorTnj4szl51bHyr9ZT43paRubcrBMT0cjqWHktvk942/Zr0a9PvkX6v&#10;9HsKiAAA1ZWZgJgMHFg8wXZ/MKBeTJpUfG5zn1dgL2o+IKbVgmnVYFo9mFYRptWEaVVhWl2YVhmm&#10;t+lsBWJanZhWKabVimnVYlq9mFYxptWMaVWjgAgAUF2ZCohjxhRPstPLAPVg2LDic9uECfmDAHuq&#10;y3sgpvsapvsbppf3dg/EdJ/EdL/E0l9bOgIiAED1ZCogll7GnFYjAtS61tbi81qalpb8AwB7qumA&#10;2NUuzIWdlXuyC3Nhx2a7MAMAZEumAmKS7n9YONGeNSt/EKBGTZxYfE4bOjR/EKBzdRkQ02x59fVu&#10;A+La9Zt2vb2ACACQLZkLiGl30sLJdtqZGaCWpWhYeE5LMRFgL+oyIL66dUePA2LLC68IiAAAGZS5&#10;gNjcXDzZHjAg2n8gzT8AUGPS5cqF57M06XJmgL2ou4C49bUdZQfEVWteEhABADImcwExSbuUFk64&#10;Z8zIHwSoMePHF5/L0kYqAN0QEAVEAIBMymRATLuUFk66R47MHwSoMaX/GDJlSv4gQNfqJiD29QiI&#10;AADVlcmAWHrZ3377RbS15R8AqBGlt2PwPAb0kIDYxQiIAADVlcmAmKTL/Qon31buALWm9PJlK6mB&#10;Hqr5gLj99Tdj2/Z0+bJLmAEA6klmA+KkScWTb/cOA2rN/vsXn8PcyxXoIQFRQAQAyKTMBsS0W2m6&#10;7K9wAp4uawaoBXPmFJ+77CYPlEFAFBABADIpswExGT68eBKeNlYBqAWjRhWfu9LLAD0kIAqIAACZ&#10;lOmAOG1a8SR88OD8QYAMS6sNS1dPp9WIAD0kIAqIAACZlOmA2PFEfNmy/AMAGVX6Dx/pPogAZRAQ&#10;BUQAgEzKdEBMSi8FHDcufxAgo9KOy56zgF4SEAVEAIBMynxAnDWreDI+cGD+IEAGWTUN7CMBUUAE&#10;AMikzAfEJIXDwgm5+4kBWTVlSvG5yn1bgV6o+YA4ZMjo3AiIAAD1pSYC4tixxZNyO5oCWTVsWPG5&#10;ys7xQC8IiAIiAEAm1URAbG4unpQPGLDzMkGALGltLT5PpUmvA5RJQBQQAQAyqSYCYjJoUPHEPO1y&#10;CpAlacVh4Tlq+PD8QYDyCIgCIgBAJtVMQHRyDmRZ6T9ypHshAvRCXQfEpn96IprOmx9NX5obTV/4&#10;TTSdcW80ffKuaDplRjSdcJOACACQYTUTEEsvD0y7nLo8EMiK+fN3f35ymwWgl+o7II59NJrOeTia&#10;vjgnms6cHU2nz4ymj98eTSfdEk3HTRMQAQAyrGYCYlK6QcHEifmDAFVmoyegj7iEWUAEAMikmgqI&#10;6bLAwkn64MH5gwBVlFYbDhxYfG6aNSv/AED56i4gNo1uKjsgpl8jIAIAZEtNBcR0op4uDyycqKfd&#10;mQGqacaM4nNSCokA+6CuAmIKgb0NiGkERACA7KipgJikywMLJ+vpskGAaho5svicNG5c/iBA79RN&#10;QEwB8GMLD+11QPz0kiNy/xUQAQCyoeYC4pw5xZP1tNrHZgVAtbS17b4qetmy/AMAvVMXATGFv7NW&#10;HB2faH5/7uXOphAQO3sszaeWHB7ntHw497KACABQfTUXEJP99y+esKfLBwGqYdKk4nPR0KH5gwC9&#10;V/MBMQW/b754cnxx5TFx6qKhccwjB8bBs98Z75rxl/H2G/4s/ujqP8i9TWlA/JOpb4l3THtrvOeO&#10;v4pD7n9XHD//fXH604fHmNXHxbc3jMi9jYAIAFBdNRkQx48vnrSnywcBqiFFw8JzUYqJAPuopgNi&#10;Cn3f2zIyvtV6Spy96tg47enD4th5B8WQ+98Z775jYLxj2p/HH095yx4BMR1Lj6W3SW+bfk36ten3&#10;SL9X+j3T2wmIAADVU5MBsaWleNKeLh9MlxECVFK6XLn0eai1Nf8AQO/VxQrEtGowrR5MqwjTasK0&#10;qjCtLkyrDNNqw44BMa1KTKsT0yrFtFoxrVpMqxfTKsa0mjG9jRWIAADVVZMBMbHyB6imtGFK4Tlo&#10;xIj8QYB9Uzf3QEz3L0z3MUwvdzalAbGzSfdPTPdRTC+7ByIAQPXVbEAsvffYsGH5gwAVkjZxKjwH&#10;uRcr0EfqIiAWImJhJ+Xe7MJc2MHZLswAANlQswExXS5YuvtpuqwZoBJmzSo+99gNHuhDdRMQX9v2&#10;Ri4A9jYgpnl2ZauACACQETUbEJN02WDhJD5trAJQCWnzpsJzz9ix+YMA+66uAuJr237X64C4fPVG&#10;AREAIENqOiCmywYLJ/H7758/CNCPOq5+bm7OPwCw7+ouIG59bUfZAXHVmpcERACAjKnpgJguGxww&#10;oHgiP2dO/gGAflJ6/9W0mRNAHxIQBUQAgEyq6YCYjBlTPJkfNSp/EKCf2AEe6Ed1ExD7egREAIDq&#10;qvmAOH9+8WQ+XVZoMwOgvyxbtvvzTVtb/gGAviEgdjECIgBAddV8QEwGDy6e1FsRBPSXtFlT4bkm&#10;beIE0MdqPiBuf/3N2LY9Xb7sEmYAgHpSFwFx4sTiSb17kgH9JW3WVHiumTYtfxCg7wiIAiIAQCbV&#10;RUC0KyrQ32bNKj7HDBzodglAvxAQBUQAgEyqi4CYpMsJCyf3Y8fmDwL0kZEjPccA/U5AFBABADKp&#10;bgKi1UFAf7HKGagQAVFABADIpLoJiEkKh4UTfPcnA/qK+6wCFSIgCogAAJlUVwGxdIfU4cPzBwH2&#10;UelO71Om5A8C9D0BUUAEAMikugqILS3Fk/w06XWAfTF/fvE5ZcAAt0cA+lVdB8Sm0e0/dHYYAREA&#10;oDbUVUBM0srDwsn+uHH5gwC9NGpU8TnF5ilAP6v5gDhkyOjcdBUQ/+jqP4g/nvKW+JOpbxEQAQBq&#10;SN0FxHTvw8LJfronIkBvpdWGNk8BKqjuA+Lbb/izeMe0P2+ftwqIAAA1pO4CYjrhL91MZcaM/AMA&#10;ZZo0qfhcku6DCNDP6j4gvmvGX8a77xgY77njrwREAIAaUncBMUmXGRZO+keMyB8EKFPp5ikpJgL0&#10;s7oPiAfPfmcMuf+dccj97xIQAQBqSF0GxGXLiif96fLD1tb8AwA9lC5XLn0esXkKUAF1FxBTJCyd&#10;Yx45MI6dd1AcP/99ezwmIAIAZFddBsRk2LDiyf+ECfmDAD00ZkzxOSS9DFABdbkCMcXBjy08ND7R&#10;/P44ddHQOO3pw+L0pw+PTy05PD695Ijc41YgAgBkW90GxClTiif/gwblDwL0gM1TgCqp20uYUyQ8&#10;a8XR8cWVx8TZq46NMauPi3NaPpw77hJmAIDsq9uAmALAgAHFADBnTv4BgG7YPAWokrq/B+I3Xzw5&#10;vtV6Snx7w4jc6x3vgdh07sPRdNYDAiIAQMbUbUBMSjdTGTUqfxCgGzZPAaqkrgNiWz4ifm/LyNx/&#10;X9m8bc+A+MUHoumM+wREAICMqeuA2HEThLa2/AMAXbB5ClBFdR8QN2/ZvisedhoQz5wdTafdJSAC&#10;AGRMXQfEZOjQYgyYODF/EKALNk8BqqghAuKmtu27BcSm8+ZF09m/jabPzY6m0++OplNui6YP3xhN&#10;w34VTYdNFhABADKg7gNi6WYq7mUG7I3NU4Aqa8yAePbcaPrc/dE0cmY0jZgRTcNviqYPXRtNh18d&#10;TYdeKSACAGRA3QfEjpupzJ+ffwCgA5unAFXmEuYTUjy8ziXMAAAZU/cBMSndTGXkyPxBgA5sngJU&#10;mU1Ujr4+mo6YIiACAGRMQwTEZcuKUSBdntjamn8AIK/j84RNl4AqqOuAmKLhtzeMiG+1nhLffPHk&#10;3Ot7BMQPXhNNQ68SEAEAMqYhAmIybFgxDthMBejISmUgA+o2IKZYeE7Lh2PM6uPi7FXHxhdXHhNn&#10;rTg6d7w0ILa88EqsWvOSgAgAkDENExCnTSvGgUGD8gcB2nW8V+qcOfkHACqrLgNiioSfXnJEfGrJ&#10;4XH604fHaU8fFqcuGhqfaH5/fGzhobnHBUQAgGxrmICYAsHAgcVAMGtW/gGg4dk8BciIuguIKQ6W&#10;zvHz3xfHzjsojnnkwD0eExABALKrYQJiUnqJ4ogR+YNAwyvdPMUtDoAqqvt7IB5y/7tiyP3vjINn&#10;vzP3esd7IAqIAADZ1FABsaWlGAnS2EwFmD+/+JyQNk9Jq5UBqqTuA+J77virePcdA+NdM/5SQAQA&#10;qCENFRCTtPKwEAvSikSgsaUNUwrPCWPG5A8CVEfdBMTOJgXDd0x7a/v8ebz9hj/Lvd7Z23U2AiIA&#10;QHU1XECcMaMYC9I9Ea02gsaVViGnVYeF54Tm5vwDANVR9wHxT6a+Jf54ylvij67+AwERAKCGNFxA&#10;TPbfvxgMpkzJHwQaTrrfYeG5YOjQ/EGA6qn5gLj99Tdj2/Z0+XLnlzB3HJcwAwDUhoYMiKXRwI6r&#10;0LhK/zFh2rT8QYDqqeuA2NY+m7dsj01t2+OVzdtyIyACANSGhgyILlsE3M4AyCABUUAEAMikhgyI&#10;SdosoRAPRo3KHwQaxvDhxeeA8ePzBwGqS0AUEAEAMqlhA2JadViIB2k1YlqVCDSGZcv8/QcySUAU&#10;EAEAMqlhA2KSNk0oRIR0X0SgMYwdW/y7P2JE/iBA9QmIAiIAQCY1dEBMmyYUIkK6BxpQ/9K9Dkvv&#10;gTpnTv4BgOoTEAVEAIBMauiAmEJCCoeFkJA2VQDqm13YgQxriIDYNLpJQAQAqDENHRCT0ksZ0yXN&#10;QH3bf//i3/lJk/IHAbKh5gPikCGjc9NVQEzx8HtbRu6KiAIiAEBtaPiAmDZPKMSENGlzFaA+pVXG&#10;hb/rafVxWoUMkCF1HRBTNPz2hhHxrdZT4psvnpx7XUAEAKgNDR8Qk7SJQiEqjBqVPwjUneHDi3/X&#10;0+pjgIyp24CYYuE5LR+OMauPi7NXHRtfXHlMnLXi6NxxAREAIPsExHZp1WEhKqTNFaxKgvrT8e95&#10;Wn0MkDF1GRBTJPz0kiPiU0sOj9OfPjxOe/qwOHXR0PhE8/vjYwsPzT0uIAIAZJuAmJc2UyjEhbTJ&#10;AlBfSu93mlYdA2RQ3QXEFAdL5/j574tj5x0Uxzxy4B6PCYgAANklIOaV3htt0KD8QaAupNWGadVh&#10;4e/4/Pn5BwCype7vgXjI/e+KIfe/Mw6e/c7c6+6BCABQGwTEvHTZctpUoRAYUlAE6sOECcW/22m1&#10;MUBG1X1AfM8dfxXvvmNgvGvGXwqIAAA1REAskS5dLkSGtNkCUPs6/uPAtGn5BwCyp+4D4jumvbV9&#10;/jzefsOfCYgAADVEQCzR8TLHtOkCUNumTCn+nU4h0SZJQIbVfUD8k6lviT+e8pb4o6v/QEAEAKgh&#10;AmIHpRstjBqVPwjUrNINktKlzAAZVvcBseMIiAAAtUFA7GDZsmJsSKsR06pEoDbNmePvM1BT6jog&#10;trXP5i3bY1Pb9nhl87bcpIDY9E9PRNN586PpS3Oj6Qu/iaYz7o2mT94VTafMiKYTbhIQAQAyQEDs&#10;xIgRxeiQViQCtan07/KYMfmDANnVmAFx7KPRdM7D0fTFOdF05uxoOn1mNH389mg66ZZoOm6agAgA&#10;kAECYidmzSpGB/dMg9qU7mFa+Hucxj1NgRrgEmaXMAMAZJKA2IXS+6al3ZmB2lJ6P9O0EhGgBtR9&#10;QEybp6RNVNJmKgIiAEDtEBC7ULpz6/775w8CNaHjjuppVTFADaj7gPj2G/4s3jHtz9vnrQIiAEAN&#10;ERC7kC5bTpcvFwLEjBn5B4DMGz+++Hc3rSYGqBF1HxDfNeMv4913DIz33PFXAiIAQA0REPdi3DgR&#10;AmpNx/g/bVr+AYDsq/uAePDsd8aQ+98Zh9z/LgERAKCGCIh70fEyyDlz8g8AmZXuWVr4O2sTJKDG&#10;1F1ATJGwdI555MA4dt5Bcfz89+3xmIAIAJBdAmI3xowpxggbMUD22QAJqGF1uQIxxcGPLTw0PtH8&#10;/jh10dA47enD4vSnD49PLTk8Pr3kiNzjViACAGSbgNiN5uZijEiTXgeyKd2rtPB3Na0ebmvLPwBQ&#10;G+r2EuYUCc9acXR8ceUxcfaqY2PM6uPinJYP5467hBkAIPsExB5IKw8LUWLUqPxBIHNK/66OHZs/&#10;CFA76iYgdjYpFn7zxZPjW62nxLc3jMi93tnbdTYCIgBAdQmIPTB/fjFKpFVN6d6IQLaUrhb29xSo&#10;UXUdENOkaPi9LSPLiodpBEQAgOoSEHuo9L5qVjZB9lh9CNSBmg+I219/M7ZtT5cv77kLc1v7bN6y&#10;PRcPX9m8LTd2YQYAqA0CYg91vLea1U2QHe5VCtSJhgiIm9q2C4gAADVGQCxD6SrECRPyB4Gqs1s6&#10;UCcERAERACCTBMQyTJlSjBQDB0b7D8v5B4CqSauB06rgwt/NOXPyDwDUHgFRQAQAyCQBsQwpGKZw&#10;WAgVEyfmHwCqJt3vsPB3Mq0SBqhhAqKACACQSQJimVI0LMQKqxChujquPkz3KgWoYQKigAgAkEkC&#10;YpmsQoTsGDeu+HfR6kOgDgiIAiIAQCYJiL0wfnwxWqSYCFRex5hv9SFQBwTEkoA48fIZAiIAQEYI&#10;iL3gskmovtLbCVh9CNSJmg+IP5t0W272NSCmeHjzHQ/l/isgAgBUn4DYSzZugOrpuPow7ZAOUAca&#10;MiCmSFgaENPrd973WNw2c96uiCggAgBUl4DYS1YhQvXYzAioUw0bENOkgJj+O/vBRXHPb56MO+59&#10;LG69e17cdPvc3HEBEQCgegTEfVC6CnHYsPxBoF/ZyAioYw0bEB9duDz334ceWxpzHlkcs3+7KGb+&#10;+sm4fdajueNWIAIAVJeAuA86rkJsbs4/APQbqw+BOtawAXHB4tXxxFOrYv6C5TH30aXxwMNPx71z&#10;FuYecw9EAIDqExD3UekqxBEj8geBfmH1IVDnGjYgPr1sbTQvWZOLiPOefC4enP9M7rhdmAEAskFA&#10;3EdWIULlWH0I1LmGDYhLV6zPRcSFi1t2Xc787MpWAREAICMExD5gFSL0P6sPgQbQsAFx2coXY/Gz&#10;L0TzkpZ4bOGK3L0Q03EBEQAgGwTEPrBsWTFqpLEKEfqe1YdAA2i4gJjeNoXCvY2ACABQfQJiH0kr&#10;DwtxwypE6HuDBxf/jll9CLRbcfEHcj/DNDV9IC5ekT+4yz0xOvdYU3xgzwczq6ECYuFt06xrbYu1&#10;6zdFywuvxKo1L8Xy1RtdwgwAkCECYh9Jqw7Tx7EwViFC35kxo/h3y+pDoNQ9o9ufGtLPMqPjnvyh&#10;iBVx8QdqLx4mDRMQS+Nh68YtAiIAQMYJiH3IKkToH1YfAntxz+idP8s0jd6ZEHetTMy/XkvqKiCW&#10;Xobc2aS3S/dA7BgQr7r+vrjiV7MERACADBEQ+1DHVYjz5+cfAHrN6kOgWyWXK3+gcFlz6YrE2lF3&#10;KxBTKEwboqSNUdIGKWmjlLRhSjpe2ESlY0D85bWzYtLUmQIiAECGCIh9rHQVYlo1Bewbqw+Bnlhx&#10;cXyg/Xmi8HNNDS4+zKnLS5hTLHx04fJYuLglnl62NpauWL/XgHj51Jlx2eS7BEQAgAwREPtYS0vE&#10;fvsVg0daPQX0zpQpxb9LVh8Ce1W872HTBy5uf6021eUKxAfnPxPznnwunnhqVTQvWZOLiB0D4uQb&#10;ZseV194bl19zT1x29d3xiyvviIuvmBE/nXRr/OTS6QIiAECVCYj9YOzYYvSwChF6J8XCFA0Lf5es&#10;PgT2orgjc35qdAli3d0D8d45C+OBh5+OuY8ujfkLluci4oLFq/cIiIV4+B8pHl51Z1x8xe253+ei&#10;y6bHj39xi4AIAFBlAmI/aG21ChH2VQqGhb9DVh8Ce7Pr8uV038Pi/RBrsSHWTUBMgfD2WY/GzF8/&#10;GbN/uyjmPLI4dy/EdDxdztwxIJZewlyIhy5hBgDIDgGxn1iFCL1n9SHQY50Ew3tG516vxY1U6iIg&#10;pjh40+1z49a758Ud9z4W9/zmyZj94KLc8c1btuf+u7eAWFh5KCACAGSHgNhPrEKE3rP6EOihe0bv&#10;/DnmAxfvftfDXZc019j9EOtqBeLNdzwUt82cF3fe91ju9bZXX88FxE1tOyNiVwHxov9I9z28RUAE&#10;AMgQAbEfWYUI5bP6EOiR7jZNqc1NVeomIJZGxPTfLa++vltATPGwq4C4as1LsXz1RgERAKDK2tra&#10;YsqUKTF+/PidP1i3T3o5zZw5c/JvxT6zChHKVxrerT4EGkxdBcRCROx4rDcjIAIAVM6MGTNi+PDh&#10;uWC4txkwYECMGjUqli1blv+V9JpLMaHnOkb3KVPyDwA0hroLiH01AiIAQP+bP39+DB06NBcHC5NC&#10;YscViOPGjYtBgwbt9nYpJKYVi/SSyzGh51z2DzS4mg+I219/M7ZtfyNe25bmd7H1tR3x6tYdLmEG&#10;AMi4dKnyfvvtl4uBAwcOzL1eGgQLobBUS0tLLiYWft3+++8fzc3N+Ucpm1WI0L325x2X/AONTkAU&#10;EAEAKm7ChAm5AJgmrSTc0Um46iwgFrS2tsbgwYNzj6eY6P6IvdRxFeL48fkHgF1GjCj+HbH6EGhQ&#10;AqKACABQUel+h4U4OHEvl83uLSAmKTqOHDky9zbp3ohpdSK9MG1aMY6kVVbpXm/ATmmFc+HvRxor&#10;noEGJSAKiAAAFZMuNy5cfpxWIe5NdwExSRFx2LBhubdL90jsbCUjPZBWVaWPdZp0rzdgp9LVh+ll&#10;gAYlIAqIAAAVM6L9BDzFvrRysDs9CYhJum9iuodietu9rWhkL9I93dLHOk1ahWg1J1h9CFBCQBQQ&#10;AQAqIq0+TJEvrUBM9zDsTk8DYjJt2rTc26aQaBViLw0bVgwlVlrB7itze/CPHgD1TEAUEAEAKiLt&#10;npwi39geXiJbTkBMCpuqzJo1K3+EslhtBUUdV+W6NyjQ4AREAREAoCL233//9nPxph7vmFxuQBw/&#10;fnzu7dOuzvSS3WZh5+7k7c9Xu/4uuC8oUAHpns5TpkzJv5Y9NR8QfzbpttyUGxAnXj5jryMgAgD0&#10;nXTJcop76RLjnio3IC5btiz39mkzFXoprbJKq63Sxz1NWoUFjSbdS7XwdyA9Z7ktAlABhX9oTf/N&#10;Ykhs2ICYViCmUPjQY0vjsYUronlJSyx+9oVYtvJFAREAoI+lVYfph+L0r+s9VW5ATHrza+ggrbZK&#10;H8M04gmNJkX0AQOKfwdszARUSCEgFiZrIbGhA2K6hDnFwkcXLo+Fi1vi6WVrY+mK9TUTEEu/sIwx&#10;xhhjjOmL2a99Wtun/ZXcjGufzt7OmHqcie3T/kJumtsn/X3o7O2MMaavp2NALD2ehZDY8CsQH5z/&#10;TMx78rl44qlV0bxkTS4iCojGGGOMMaaRZ2z7tL+Qmx3tM7B9Ons7Y+ppBrdP+wu7ZkT7dPZ2xhjT&#10;H9NVQExXb/T0/tH9qaHvgXjvnIXxwMNPx9xHl8b8BctzEXHB4tU1ExABAGpF2hk5/RA8fPjw/JHu&#10;FX5wLsd+++2X+zU7XHa779ImKunjn8YmEjSC9PxU+Jov47kKoC90DIhZCYcFDRkQUyC8fdajMfPX&#10;T8bs3y6KOY8szt0LMR1PlzMLiAAAfau5uTn3w3A5G5wUfoDuqd5s1MJepA1U0se/MO2fQ6hbvt6B&#10;KisExKyFw4KGC4gpDt50+9y49e55cce9j8U9v3kyZj+4KHf82ZWtuf8KiAAAfSutCBwwYEDuB+OW&#10;lpb80b0rNyCm+wOlty9nlSPdSJvepM9BmjI2wIGaklYst5+47/paHzMm/wBA5YwaNSqT4bCgYVcg&#10;3nzHQ3HbzHlx532P5V5fvnpjLiA+s7x2NlEBAKgl6QfjFPgm9nBX03IDYgqH6e2ztGNhzUursNLn&#10;oDBplRbUmwkTil/jaQfmtBMzALtpuIBYePtCREz/XbXmpd0C4uJn1wmIAAB9bMaMGe3n5zsvY+7J&#10;PQrLCYiFS6TTPRDTpcz0oXT/w/R5SJMuD3d/SepJer5of97Y9TXew3/gAGg0DREQUyQsjYdpCrsw&#10;t7zwioAIAFAhgwcPzoW+CWnFTzfKCYiF1YdjbfbR91IwTOEwfS7SjB+ffwDqQLpcufC1nTYOAqBT&#10;dR8QS1caFt427cKcAuLa9ZsERACACiqsQkwrBbu7z09PA2KKkent0j0WrT7sJ9OmFSNLWq3Vw/tY&#10;QqbNn1/8uk6T4XuPAVRbXQXEFAlLA2J6Pd3jMN3rsBAR0z0QBUQAgOpJqwQLwS9detyVngTEwsYp&#10;aVKcpB+VbqgyYkT+INSwtOKw8DU9cmT+IACdqbuAmCYFxPTftLty2mU57bacdl1Ouy+n4wIiAEB1&#10;FS45TisRuwp/3QXE+T81BgAANOlJREFUcePG7XqbnlwSzT6yoQr1JN3rsPC1nFbVWr0MsFd1FxAf&#10;Xbg899+HHlsacx5ZHLN/uyhm/vrJuH3Wo7njViACAFRf2kRl5MiR7efuOwPgmDFj9rj8uPBYR7Nm&#10;zdp1L8U0Pd3VmT5gQxXqQXquSbstF76W/QMEQLfqLiAuWLw6nnhqVcxfsDzmPro0Hnj46bh3zsLc&#10;Y2kjlUJAnHLj/TH5htlx1XX3xhW/mhWTps6My66+K35x5Z1x8RW3C4gAABUwfvz43CrEQgxMKxMn&#10;TZqUuz9i4VhLS0vu9bTiMO3gXDg+cODAbu+jSB9L4aV0QxWb1lCL0uXKha/h9ucUIRyge3UXEJ9e&#10;tjaal6zJRcR5Tz4XD85/Zlc8LA2IV+fi4X3xy2tnxeW5eHh3XHrVnfHzX96ee3sBEQCgMlIgLF2N&#10;2N2keyemS5bTKkaqYMqUYnxJl37u5T6WkDnpHx0KX79pZs3KPwDA3tRdQFy6Yn0uIi5c3LLrcuZN&#10;bdv3CIguYQYAyJa2trbcpigpJg4bNqz93H5nMEyrDtPr6TLndPkyGVC6ocrQofmDkHHpHx3SisPC&#10;166NUwB6rO4C4rKVL8biZ1+I5iUt8djCFbl7IXa2AlFABADItkJAJIOWLdu5+rAQYiZNyj8AGTZu&#10;XPFrNt0D0cYpAD1WNwExTQqFexsBEQCgdgiIGTd+vBhD7UiX2oveAL1WVwExzdbXdsSrW3fElldf&#10;j7b22bxlu0uYAQBqkICYcely0P33LwaZUaPyD0AGpUvtC1+rLrsHKFvdBcS+GgERAKC6BMQaMGNG&#10;McqkcY9KsmjixOLXqI1/AHpFQOxiBEQAgOoSEGvEiBHFOJNWJNodmyxJl9aXXrqc7oMIQNlqPiBu&#10;f/3N2Lb9jdwmKq9t+51LmAEA6oSAWCNSoEn3QBRoyKLSwJ12YBa4AXpFQBQQAQAySUCsIVOmFCNN&#10;mvnz8w9AFU2btvvX5Zw5+QcAKJeAKCACAGSSgFhjhg8vhhorvai2tDJ24MDi1+SYMfkHAOgNAVFA&#10;BADIJAGxxriUmSwZObL4tejenAD7TEAUEAEAMklArEEdL2V2ySjV4NJlgD4nIAqIAACZJCDWqNJL&#10;ma38otI6Xro8alT+AQD2Rc0HxKlT7+6XERABAKpLQKxRLmWmmkp3XU4hsa0t/wAA+8IKRCsQAQAy&#10;SUCsYXZlpho6ft3NmpV/AIB9JSAKiAAAmSQg1rjSlWAuZaa/2XUZoF8JiAIiAEAmCYg1zr3oqKTS&#10;e28OGiRYA/QxAVFABADIJAGxDsyYUYw6adLuuNDXJk4sfo3tt59L5gH6gYAoIAIAZJKAWCfSysNC&#10;3Embq7S05B+APrBs2c5oWPgaGz8+/wAAfUlAFBABADJJQKwT6VLSdElpIfAMHZp/APZRZ19bLl0G&#10;6Bd1GRCXPbsqRo8+N/7hkMPi3e/+uzjooH+Ivz/40DjhhFPi3vvmCIgAADVAQKwj6ZLS0lVi6ZJT&#10;2Fdpo5TC11T6+kqrEQHoF3UXEM8//1/ifYMPjeOOOyPOPPNf47zzfhFjx14Wo0f/KE4+eUwMGXJU&#10;nPSRU+K5lesERACADBMQ68yECbvHHvepY19MmVL8ekqTXgeg39RVQBw16qw47LAT4gtf+H5cdNGs&#10;mDlzeTz++Lq46qoFccUVT8Yll8yN8867LI4++lMx+O8PieWr1guIAAAZJSDWoWHDisFn//0j2try&#10;D0AZ0g7f6X6aha+lESPyDwDQX+omIF566aQ45JDj4+yzfxrTpy+J55/fkpvlyzfF1KnNuYBYmHHj&#10;ro0jj/xUnHDixwREAICMEhDrUAo/AwcKP+wbIRqg4uoiIL78ypY48KAhcfrpF8SNNz4VGzZsi9Wr&#10;22Lx4o0xd+7zMXnywtxMnboorrlmUe7lc8+9NN73viPizpm/FhABADJIQKxTc+YU408a90OkHOPG&#10;Fb92XAoPUDF1ERBvvuW2OOTQE+L886+LFSs2tb9Tr8ZTT22I6657Kq68ckHccMPTcdttS+POO5+L&#10;u+56LmbMWBZXXfVIHHPMF+IjJ58qIAIAZJCAWMfGjt09AqWoCN2ZMaP4dZNGfAaomLoIiJ/+zJlx&#10;9NFnxeTJj0Vb247c6sNbb10av/zlk3HjjUty90KcM6clHnlkbW4efLAl7rlnRXz2sxfGQQcdKiAC&#10;AGSQgFjHduyIGDq0GILSZc3p8mboStphuXQnb5e/A1RUXQTEI486Lk48cWzcfPOSePLJ9TF37prc&#10;ysNrr30qt+Iwvb5wYWssXfpy+/edl2PRotZ4+OHn48tfviQOOEBABADIIgGxzrW07H4/xHRfuxQW&#10;oaP0dTFoUPFrxX0PASquTgLisXH88V+Jyy9/fLfNUm66aUncf/+qXFRMlza3tr6Wuz/iqlWbY+HC&#10;F+Occy6OAw48REAEAMggAbEBdLwfYrq/HXQ0cmTxayStQmxuzj8AQKXURUA87ZOfjg9+8KyYMGHW&#10;rniYLl+ePv2ZeOCBlli0aEPuvojbt7+Z+3Xr12/NbbByyinj4uAhhwmIAAAZJCA2iHQfu0IcSpPu&#10;cwcFEybs/vUxbVr+AQAqqS4C4pVXXR1HHHFajBnzH7utQCz80JmmpaVtt9dvvPHhGDz4Y7sdSwGx&#10;9HUBEQCgego/k9EA0v3s0uc6jRVmFMyaVfy6SJM23wGgKuoiIK5ueSHe/va/jqOOOjd++MN7dwuI&#10;abOUefPW5lYcpkuX0yxatD5OPfU78e53HxjNi1d0ugJRQAQAqC4BsYGk+9l1vMedTVUaW7pH5oAB&#10;xa+J4cPzDwBQDXUREM859ytx5JFHx/vff3Icd9w34gc/2Hkpc/qBc/r0pTF79sp4+OG18cQT69v/&#10;uzpGjfpx/O3fHhkXfv+n0fLCKwIiAEAGCYgNpmMwsqlK47JpCkDm1HRAfHnVmrjrmGGx/zveEUuW&#10;PBPvfe+B7d9njo7DDz8nPv/5S+Lf//2umDq1OW655Zm4/vrH47vfnRbHHPO19rc5PN4y5OfxR0Mm&#10;dhkQ3QMRAKC6BMQGlDZVSZcwF8JR2jyDxpLiYVptWPgacEk7QCbUdEC8+8gj4rXLRsfTv5kSB77z&#10;b+KUU74ef/G2/xkHHHBwHH74J2Pw4DPi0EPPzs1BB50e73nPUTFo0OCYfPX18UdDLo4/ObjrFYgC&#10;IgBAdQmIDarjpirjx+cfoCGMGbP759+mOgCZUNMB8dVLvhixbW3E9Avi/o++Nwb+yVvjmmuujxfW&#10;bYirp/yq/ftNU5xyymlx0kkfjzPPHB3Tb7szXtzQFq0bt8QfD5kYfzbkJy5hBgDIKAGxgXWMSJMm&#10;5R+grnXccVk8BsiMmg6IhXgY5wyJ5gPeFo9fcH5sfW1HvLp1R2x59fX27zlNsXnL9tjUtj1e2bwt&#10;/mDIpfGWg3+ei4d/OuSn8dYhP47/MWRCvH3I9+MvD/43AREAIEMExAbW8TLWNGlHXurXlCm7f75H&#10;jco/AEAW1HZALImH87721Xht2+/2GhDfMuSS2C9/6fKfH/yTGHDwD+NtQ34Q7xhyYfzVwd8VEAEA&#10;MkRAbHBp04zBg4tByb3w6leKw4XPcxo7LgNkTm0HxEI8/HqKh290GxDTbHx5a+4S5rcO+VH8xZAf&#10;uIQZACCjBESitXXnDrzp6yBNejnt1kz9mD9/941zUjS2+zZA5tR0QGw+8G0x/+tjY9v2FA/3DIht&#10;7dNVQPwfQ36Yu3TZJioAANkkIJKzbFnEgAHFwJQiYgqL1L60otTnFqAm1HRATPFw++tv9iogvu3g&#10;78c7hvy7gAgAkFECIrvMmbP7KrWhQ61Sq3VpJWnp6tIUEq0uBcismg6Ir+94c68BMf3A2VVAXNfa&#10;FmvXb3IJMwBARgmI7Kaz++SJiLUp3d+yNB6mOJwuZQYgswREAREAIJMERPbQcadeEbH2dLY5jh22&#10;ATKv7gNiYVI8LH29EBBLj6WAWPq6gAgAUD2Fn8lgNyJi7eoYD9PMmJF/EIAsq+uAuLd7IHa3AtE9&#10;EAEAqktApEvjx+8eoUTE7OssHqYYDEBNEBAFRACATBIQ2SsRsXaIhwA1T0AUEAEAMklApFsiYvaJ&#10;hwB1QUAUEAEAMklApEc6RsRhw3ZGK6qvpWXP3ZbFQ4CaJCAKiAAAmSQg0mMdI2Ja8SYiVldn8dBu&#10;ywA1S0AUEAEAMklApCwTJhRjVZpBg3ZGLCqvuTliwIDi50I8BKh5dRkQlz27KkaPPjf+4ZDD4t3v&#10;/rs46KB/iL8/+NA44YRT4t775giIAAA1QECkbOny2EK0SjNw4M6YReWkUJiCYeFzkELinDn5BwGo&#10;VXUXEM8//1/ifYMPjeOOOyPOPPNf47zzfhFjx14Wo0f/KE4+eUwMGXJUnPSRU+K5lesERACADBMQ&#10;6ZWOASu9PGNG/kH61cSJxY97mhQPBVyAulBXAXHUqLPisMNOiC984ftx0UWzYubM5fH44+viqqsW&#10;xBVXPBmXXDI3zjvvsjj66E/F4L8/JJavWi8gAgBklIBIr6VolVYflsasdIkz/WfUqN0/3un+hy4h&#10;B6gbdRMQL710UhxyyPFx9tk/jenTl8Tzz2/JzfLlm2Lq1OZcQCzMuHHXxpFHfipOOPFjAiIAQEYJ&#10;iOyTFK/SfRBLo1aKXDt25N+APtHaunPn69KP89ChO48DUDfqIiC+/MqWOPCgIXH66RfEjTc+FRs2&#10;bIvVq9ti8eKNMXfu8zF58sLcTJ26KK65ZlHu5XPPvTTe974j4s6ZvxYQAQAySEBkn6WdmDvGrbRD&#10;s5VxfaOzlZ4jR4q0AHWoLgLizbfcFoccekKcf/51sWLFpvZ36tV46qkNcd11T8WVVy6IG254Om67&#10;bWnceedzcdddz8WMGcviqqseiWOO+UJ85ORTBUQAgAwSEOkTKWaNGbN75LKxx76bNGn3e02mcZk4&#10;QN2qi4D46c+cGUcffVZMnvxYtLXtyK0+vPXWpfHLXz4ZN964JHcvxDlzWuKRR9bm5sEHW+Kee1bE&#10;Zz97YRx00KECIgBABgmI9KnOgtf48fkH6bGugmzavAaAulUXAfHIo46LE08cGzffvCSefHJ9zJ27&#10;Jrfy8Nprn8qtOEyvL1zYGkuXvhzLlr0cixa1xsMPPx9f/vIlccABAiIAQBYJiPS5+fN3bu5RGr/S&#10;Jc3LluXfgL1KH7+O95V0SThAQ6iTgHhsHH/8V+Lyyx/fbbOUm25aEvffvyoXFdOlza2tr+Xuj7hq&#10;1eZYuPDFOOeci+OAAw8REAEAMkhApF+k+yKOGLF7BEsrE9MKRTqXVh2OG7f7xyyNTWkAGkZdBMTT&#10;Pvnp+OAHz4oJE2btiofp8uXp05+JBx5oiUWLNuTui7h9+5u5X7d+/dbcBiunnDIuDh5ymIAIAJBB&#10;AiL9auLEPS9pHj7c7sEdpdWZaVfl0o9TumR5ypT8GwDQCOoiIF551dVxxBGnxZgx/7HbCsTCD51p&#10;Wlradnv9xhsfjsGDP7bbsRQQS18XEAEAqqfwMxn0m7SLcMdLclMcsxnIzpWa6R6RIisA7eoiIK5u&#10;eSHe/va/jqOOOjd++MN7dwuIabOUefPW5lYcpkuX0yxatD5OPfU78e53HxjNi1d0ugJRQAQAqC4B&#10;kYro6vLcFBYbdafmGTMiBg7c/ePhMm+AhlYXAfGcc78SRx55dLz//SfHccd9I37wg52XMqcfOKdP&#10;XxqzZ6+Mhx9eG088sb79v6tj1Kgfx9/+7ZFx4fd/Gi0vvCIgAgBkkIBIRaUNQtKGIOlrrnRGjmyc&#10;TVbSisxhw/b8GKRLmG00A9DQajogvrxqTdx1zLDY/x3viCVLnon3vvfAGDTo6Dj88HPi85+/JP79&#10;3++KqVOb45Zbnonrr388vvvdaXHMMV9rf5vD49wvfzPWrt/UZUB0D0QAgOoSEKmKtMouXcZcGtDS&#10;jB1bv5fupvcrbYjS8X1OqxCnTcu/EQCNrKYD4t1HHhGvXTY6nv7NlDjwnX8Tp5zy9fiLt/3POOCA&#10;g+Pwwz8ZgwefEYceenZuDjro9HjPe46KQYMGx+Srr491rW0CIgBAhgmIVE1XQS1dxpsud66XkNjS&#10;EjFmzJ73OUyT3s90H0QAaFfTAfHVS74YsW1txPQL4v6PvjcG/slb45prro8X1m2Iq6f8qv37XlOc&#10;csppcdJJH48zzxwd02+7M17c0BatG7d0GxDTrxUQAQCqR0Ck6rq6pDcFtxTeUoCrRely7XRpdsf3&#10;K03aJMXlygB0UNMBsRAP45wh0XzA2+LxC86Pra/tiFe37ogtr77e/v2vKTZv2R6b2rbHK5u3xR8M&#10;uTTecvDP44+HTIw/HfLTeOuQH8f/GDIh3j7k+/GXB/+bgAgAkCECIpmRNlPp7P6IaVJwq4XLfNNm&#10;MVOm7LyfYWfvRwqljbppDADdqu2AWBIP533tq/Hatt/tNSC+Zcglsd+Qi+NPDv5p/PnBP4kBB/8w&#10;3jbkB/GOIRfGXx38XQERACBDBEQyJ+1O3FWAS/cLTKsS06rFLJk1a+efq7P7OqYZMSJ7f2YAMqe2&#10;A2IhHn49xcM3ug2IaTa+vNUlzAAANUBAJLPSSr208jB9fXY2+++/c9OVFO8qLa00TKEz3cOxq2iY&#10;LsFOj7tUGYAequmA2Hzg22L+18fGtu0pHu4ZENvap7cB0SYqAADVJSCSeekeiGmzkbT6sDTQdZx0&#10;efD48TuDYgp8fSlFwBQM0+/f1erIwqSwOWGCzVEAKFtNB8QUD7e//qaACABQhwREakpalbi3S4VL&#10;J4W8FBXTKsAU/iZO3Pnru5t0D8P09mkDlPTrO9s9ueMULq1Ovx4AeqmmA+LrO97ca0BMP3C6hBkA&#10;oDYJiNSstMtxWpnY1cYr/T3p/zf9/7u3IQB9REAUEAEAMklApC60tu7cpTndEzGtGkxf0305aYVh&#10;6SXS6f8PAPpY3QfEwqR4WPp6ISCWHksBsfR1AREAoHoKP5NB3UmRL11SnC5dTuEvXcqcImB3k1YV&#10;ll7yLBYCUCF1HRDdAxEAoHYJiAAA2SAgCogAAJkkIAIAZIOAKCACAGSSgAgAkA0CooAIAJBJAiIA&#10;QDYIiAIiAEAmCYgAANlQ8wFx6tS7+2UERACA6hIQAQCywQpEKxABADJJQAQAyAYBUUAEAMgkAREA&#10;IBsERAERACCTBEQAgGwQEAVEAIBMEhABALJBQBQQAQAySUAEAMgGAVFABADIJAERACAbajog/uTS&#10;6THvyefihz+/KZaverGsgNi8uCX36347/5nc7yMgAgBki4AIAJANNR0Qf3HVnXH/3Kdi8g2zY94T&#10;y8oKiA88vDiuuu7emPXAgvj5lbcLiAAAGSMgAgBkQ00HxKk33h933PtY3HTHQ3HHrMfKCoi33v1I&#10;3HDbb+O2mfPiquvuExABADJGQAQAyIaaDoh33fdY3HDbg7lVhFdde19ZAfGKa2bFXbOfiGtveSBu&#10;ufMhAREAIGMERACAbKjpgLjw6ZVx+TX3xCNPPBtX/GpWLHhqZY8C4iNPLMv9unT/w0lTZsaDDy8R&#10;EAEAMkZABADIhpoOiK9ufT2uvPbeuPv+J+K2e+bHjTN+26OAeP30OTH9rkdylz9ffs2sWL6yVUAE&#10;AMgYAREAIBtqOiC+vuPN+PXcRTH1xl/H3EeXxuTrZ8cjjy/da0B8cN6SuPK6+3KbqFx9w+y4a/bj&#10;sWrNSwIiAEDGCIgAANlQ8wHxpVe25jZTuX3Wo3HPr5+Mq6+/L+YveLbTgPjI48tyOy+naJg2T5l8&#10;3X2xbMV6AREAIIMERACAbKj5gLj99TdjwdOr4vKp98R9c5pj5q+fjCuvuzemTrs/tzLx4ituz708&#10;ZdrsuPLatHHK43HPbxa0v/3d8dCjz0TLC68IiAAAGSQgAgBkQ10ExG3b38jFwHQ/w7QSMV2efMU1&#10;98TPJt0WP22f9N+0acpvHno6d6/Ey6fOjPsfXBRr128SEAEAMkpABADIhroJiK9teyMeW/BcTL7+&#10;vty9ECdePmNXPEwz8YoZucfSJcwPPbok93jpCIgAANkiIAIAZENdBcTXtv0uXtywOX7920Vx6VV3&#10;7oqHKSReetUdMfvB5lj9/EvRunFLLho2L2mJJ59eJSACAGSQgAgAkA11FxC3vrYjtwvzcyvXx533&#10;PhaXXHl73DHr0Vi6/IXcRiobX966KyAuXNwSTzwlIAIAZJGACACQDXUbEDvbhbljQFzw9Op4YtFK&#10;AREAIIMERACAbGjogJhWHz7WvEJABADIIAERACAbGiIgpkDY2Ty+aGU8unB5p4+lERABAKpHQAQA&#10;yIaGCYgLl7Tk7nmYLlt+8qlV8Xjzzng478nn4qHHlsVv5z8TDzy8OH4996m478FmAREAoMoERACA&#10;bGiYgJh2W07hMN3zMF22PH/Bznj48OPLYu6jS2POvCXxm4eejtm/XRT3zlkoIAIAVJmACACQDQ19&#10;CXMhHnb2WBoBEQCgegREAIBsaOhNVNJlyw/OW5J72SYqAADZIiACAGRDQwfEOY8szl22LCACAGSP&#10;gAgAkA0NHRB//dBTcf9vFwmIAAAZJCACAGRDQwfEtNvyvQ/s3DBFQAQAyBYBEQAgGxo6IJaOgAgA&#10;kC0CIgBANjRsQFzX2hZr12+KlhdeiVVrXhIQAQAyRkAEAMgGAVFABADIJAERACAbBEQBEQAgkwRE&#10;AIBsEBAFRACATBIQAQCyoWYC4kOPL696QGx96XcCIgBAhQiIAADZUFMBMc3DaZ5YEY+keXJlzEuz&#10;YFXMT7NwdTyapjlFv/ZZtCYeT/NUCoHPx5NPr40Fi1+I5mfWxVNLX4ynn22NJc9tjKUrXoplK1+O&#10;51ZvihUtm2PV81ti9dpXY826rbF2/bZ4oXV7rN+wQ0AEAKggAREAIBsERAERACCTBEQAgGwQEAVE&#10;AIBMEhABALJBQMwHxPTDaSEgppcFRACA6hIQAQCyQUAsCYhJISCmERABAKpHQAQAyAYBcS8BMY2A&#10;CABQHYWfxwAAqC4BcS8BsUBABACoPAERACAbBMQuAmKBFYgAANUhIAIAZIOAmA+IaRfmJAXEtAtz&#10;4h6IAADVIyACAGSDgFgSEAu7MKeAaBdmAIDqEhABALKhZgLixlferHpATH8GAREAoDIERACAbKip&#10;gJiFERABACpDQAQAyAYBscwREAEAKkNABADIBgGxzBEQAQAqQ0AEAMgGAbHMERABACpDQAQAyAYB&#10;scwREAEAKkNABADIBgGxzBEQAQAqQ0AEAMgGAbHMERABACpDQAQAyAYBscwREAEAKkNABADIBgGx&#10;zBEQAQAqQ0AEAMgGAbHMERABACpDQAQAyAYBscwREAEAKkNABADIBgGxzBEQAQAqQ0AEAMgGAbHM&#10;ERABACpDQAQAyAYBscwREAEAKkNABADIBgGxzBEQAQAqQ0AEAMgGAbHMERABACpDQAQAyAYBscwR&#10;EAEAKkNABADIBgGxzBEQAQAqQ0AEAMgGAbHMERABACpDQAQAyAYBscwREAEAKkNABADIBgGxzBEQ&#10;AQAqQ0AEAMgGAbHMERABACpDQAQAyAYBscwREAEAKkNABADIBgGxzBEQAQAqQ0AEAMgGAbHMERAB&#10;ACpDQAQAyAYBscwREAEAKkNABADIBgGxzBEQAQAqQ0AEAMgGAbHMERABACpDQAQAyAYBscwREAEA&#10;KkNABADIBgGxzBEQAQAqQ0AEAMgGAbHMERABACpDQAQAyAYBscwREAEAKkNABADIBgGxzBEQAQAq&#10;Q0AEAMgGAbHMERABACpDQAQAyAYBscwREAEAKkNABADIBgGxzBEQAQAqQ0AEAMgGAbHMERABACpD&#10;QAQAyAYBscwREAEAKkNABADIBgGxzBEQAQAqQ0AEAMgGAbHMERABACpDQAQAyAYBscwREAEAKkNA&#10;BADIBgGxzBEQAQAqQ0AEAMgGAbHMERABACpDQAQAyAYBscwREAEAKkNABADIBgGxzBEQAQAqQ0AE&#10;AMgGAbHMERABACpDQAQAyAYBscwREAEAKkNABADIBgGxzBEQAQAqQ0AEAMgGAbHMERABACpDQAQA&#10;yAYBscwREAEAKkNABADIBgGxzBEQAQAqQ0AEAMgGAbHMERABACpDQAQAyAYBscwREAEAKkNABADI&#10;BgGxzBEQAQAqQ0AEAMgGAbHMERABACpDQAQAyAYBscwREAEAKkNABADIBgGxzBEQAQAqQ0AEAMgG&#10;AbHMERABACpDQAQAyAYBscwREAEAKkNABADIBgGxzBEQAQAqQ0AEAMgGAbHMERABACpDQAQAyAYB&#10;scwREAEAKkNABADIBgGxzBEQAQAqQ0AEAMgGAbHMERABACpDQAQAyAYBscwREAEAKkNABADIBgGx&#10;zBEQAQAqQ0AEAMgGAbHMERABACpDQAQAyAYBscwREAEAKkNABADIBgGxzBEQAQAqQ0AEAMgGAbHM&#10;ERABACpDQAQAyAYBscwREAEAKkNABADIBgGxzBEQAQAqQ0AEAMgGAbHMERABACpDQAQAyAYBscwR&#10;EAEAKkNABADIBgGxzBEQAQAqQ0AEAMgGAbHMERABACpDQAQAyAYBscwREAEAKkNABADIBgGxzBEQ&#10;AQAqQ0AEAMgGAbHMERABACpDQAQAyAYBscwREAEAKkNABADIBgGxzBEQAQAqQ0AEAMgGAbHMERAB&#10;ACpDQAQAyAYBscwREAEAKkNABADIBgGxzBEQAQAqQ0AEAMgGAbHMERABACpDQAQAyAYBscwREAEA&#10;KkNABADIBgGxzBEQAQAqQ0AEAMgGAbHMERABACpDQAQAyAYBscwREAEAKkNABADIBgGxzBEQAQAq&#10;Q0AEAMgGAbHMERABACpDQAQAyAYBscwREAEAKkNABADIBgGxzBEQAQAqQ0AEAMgGAbHMERABACpD&#10;QAQAyAYBscwREAEAKkNABADIBgGxzBEQAQAqQ0AEAMgGAbHMERABACpDQAQAyAYBscwREAEAKkNA&#10;BADIBgGxzBEQAQAqQ0AEAMgGAbHMERABACpDQAQAyAYBscwREAEAKkNABADIBgGxzBEQAQAqQ0AE&#10;AMgGAbHMERABACpDQAQAyAYBscwREAEAKkNABADIBgGxzBEQAQAqQ0AEAMgGAbHMERABACpDQAQA&#10;yAYBscwREAEAKkNABADIBgGxzBEQAQAqQ0AEAMgGAbHMERABACpDQAQAyAYBscwREAEAKkNABADI&#10;BgGxzBEQAQAqQ0AEAMgGAbHMERABACpDQAQAyAYBscwREAEAKkNABADIBgGxzBEQAQAqQ0AEAMgG&#10;AbHMERABACpDQAQAyAYBscwREAEAKkNABADIBgGxzBEQAQAqQ0AEAMgGAbHMERABACpDQAQAyAYB&#10;scwREAEAKkNABADIBgGxzBEQAQAqQ0AEAMgGAbHMERABACpDQAQAyAYBscwREAEAKkNABADIBgGx&#10;zBEQAQAqQ0AEAMgGAbHMERABACpDQAQAyAYBscwREAEAKkNABADIBgGxzBEQAQAqQ0AEAMgGAbHM&#10;ERABACpDQAQAyAYBscwREAEAKkNABADIBgGxzBEQAQAqQ0AEAMgGAbHMERABACpDQAQAyAYBscwR&#10;EAEAKkNABADIBgGxzBEQAQAqQ0AEAMgGAbHMERABACpDQAQAyAYBscwREAEAKkNABADIBgGxzBEQ&#10;AQAqQ0AEAMgGAbHMERABACpDQAQAyAYBscwREAEAKkNABADIBgGxzBEQAQAqQ0AEAMgGAbHMERAB&#10;ACpDQAQAyAYBscwREAEAKkNABADIBgGxzBEQAQAqQ0AEAMgGAbHMERABACpDQAQAyAYBscwREAEA&#10;KkNABADIBgGxzBEQAQAqQ0AEAMgGAbHMERABACpDQAQAyAYBscwREAEAKkNABADIBgGxzBEQAQAq&#10;Q0AEAMgGAbHMERABACpDQAQAyAYBscwREAEAKkNABADIBgGxzBEQAQAqQ0AEAMgGAbHMERABACpD&#10;QAQAyAYBscwREAEAKkNABADIBgGxzBEQAQAqQ0AEAMgGAbHMERABACpDQAQAyAYBscwREAEAKkNA&#10;BADIBgGxzBEQAQAqQ0AEAMgGAbHMERABACpDQAQAyAYBscwREAEAKkNABADIBgGxzBEQAQAqQ0AE&#10;AMgGAbHMERABACpDQAQAyAYBscwREAEAKkNABADIBgGxzBEQAQAqQ0AEAMgGAbHMERABACpDQAQA&#10;yAYBscwREAEAKkNABADIBgGxzBEQAQAqQ0AEAMgGAbHMERABACpDQAQAyAYBscwREAEAKkNABADI&#10;BgGxzBEQAQAqQ0AEAMgGAbHMERABACpDQAQAyAYBscwREAEAKkNABADIBgGxzBEQAQAqQ0AEAMgG&#10;AbHMERABACpDQAQAyAYBscwREAEAKkNABADIBgGxzBEQAQAqQ0AEAMgGAbHMERABACpDQAQAyAYB&#10;scwREAEAKkNABADIBgGxzBEQAQAqQ0AEAMgGAbHMERABACpDQAQAyAYBscwREAEAKkNABADIBgGx&#10;zBEQAQAqQ0AEAMgGAbHMERABACpDQAQAyAYBscwREAEAKkNABADIBgGxzBEQAQAqQ0AEAMgGAbHM&#10;ERABACpDQAQAyAYBscwREAEAKkNABADIBgGxzBEQAQAqQ0AEAMgGAbHMERABACpDQAQAyAYBscwR&#10;EAEAKkNABADIBgGxzBEQAQAqQ0AEAMgGAbHMERABACpDQAQAyAYBscwREAEAKkNABADIBgGxzBEQ&#10;AQAqQ0AEAMgGAbHMERABACpDQAQAyAYBscwREAEAKkNABADIBgGxzBEQAQAqQ0AEAMgGAbHMERAB&#10;ACpDQAQAyAYBscwREAEAKkNABADIBgGxzBEQAQAqQ0AEAMgGAbHMERABACpDQAQAyAYBscwREAEA&#10;AABoJAJimSMgAgAAANBIBMQyR0AEAAAAoJEIiGWOgAgAAABAIxEQyxwBEQAAAIBGIiCWOQIiAAAA&#10;AI1EQCxzBEQAAAAAGomAWOYIiAAAAAA0EgGxzBEQAQAAAGgkAmKZIyACAAAA0EgExDJHQAQAAACg&#10;kQiIZY6ACAAAAEAjERDLHAERAAAAgEYiIJY5AiIAAAAAjURALHMERAAAAAAaiYBY5giIAAAAADQS&#10;AbHMERABAAAAaCQCYpkjIAIAAADQSATEMkdABAAAAKCRCIhljoAIAAAAQCMREMscAREAAACARiIg&#10;ljkCIgAAAACNREAscwREAAAAABqJgFjmCIgAAAAANBIBscwREAEAAABoJAJimSMgAgAAANBIBMQy&#10;R0AEAAAAoJEIiGVOpQNiU1OTMcYYY4wxxhhjjDFdTn8TEMucagREAAAAAOiMgFiis5hXjREQAQAA&#10;AMgKAbFEZzGvGlPNgJhervYAAAAAkB2V6DUCYpkjIAIAAACQFZXoNQJimZOFgNj+PxWfXf/fAAAA&#10;AGRGJXqNgFjmCIgAAAAAZEUleo2AWOYIiAAAAABkRSV6jYBY5giIAAAAAGRFJXqNgFjmCIhduGf0&#10;rrfpdkbfk/9FGbViYhy2259xRUw8LP3ZR0cm/+S5j/1hMXFF/vVakP96qdqXQlcfs3L+XFV4H1ZM&#10;PCz3/1mcTr4mq/2xBQAAoKLSOWB/ExDLHAGxC/lo0aPJctkovB+7/RmzHBDvidG5j2stBcSdf+bD&#10;qvYH3vvHbGek6+5zXen3ofA12Pl0/CvVs/cBAACAepDOC/ubgFjmCIhd6DS81aBaej/SSsldn5va&#10;CYj3jG7/8x42Maryx+3Rxywf6/byNVDx92FXoN89ChZXJHaMhd2/DwAAANSHdF7Y3wTEMkdA7IKA&#10;WFF7XspaIwExH/Cq8eEt52O28227eLzi70Nx9WFn/5+5mNnJn3Wv7wMAAAB1I50v9jcBscwRELuw&#10;j+FtZwQpTu63yYea0stECxGo0/+b/J+hs8tK94xHaXZftdXxz5Bm5+/V9SXMnf2+Xf//74w5e/6a&#10;8i413e3Xt38gugpIO/X8Euddv29Xn8PC5zi38m7vl9Tumg6r9Hb+WbtaRdfZn7Hw59+3y4XL+5gl&#10;+f/fTj4W1XofOlf4POzl/7erzycAAAB1IZ1v9jcBscwRELvQ64DYdYgaPbEvAmJ3oasYXsoLiN38&#10;vh3C2c4/92FxWJe/pucRMfd7lfz+fRUQi2/b+Z9l9/+f7j6u+Sn9OBQuH+7sk1f4+uniY7yv4a28&#10;j9lOnYXCar4Pndn1NdvF37tO3wcAAADqSjov7G8CYpkjIHZhVzzpbnaPGcWVW7sf3xVG2mdfAuKu&#10;379D0EsK/x+7hZ3C+7Hb/8GeAbH45+sQZwqBqcPvUXw/O4akfV+dtvPP0pNA2L3C+7Xnxzf/5+zk&#10;49hjnXx+Su36mOb/z3d9zDr9XHQz3fw5e/Ix6/RrLQvvQ+nXWJrdfu/ddfo+AAAAUFfSeV9/ExDL&#10;HAGxC70KiHtfHVeIMaWxZq9BZI+4Uwg1XYSizmJQ4f3oNPgU/uzdrOrbFXiK72vnIWmnwmNdRanu&#10;9CSG9Vjhz94hXu3rnzEpfD67jlklMfWw/MerY6Dd1/iW16OPWSdfH5l4Hzr7u9bVH6izr3EAAADq&#10;Sjrv628CYpkjIHah0/DWjS5i1S6dxI/yAmIHnYWXjm/f6fvRISAW/tx7eV87Bqp9+nN3o08D4q73&#10;tfT36xhQk/IjWI/+nB1W15Xz5VSOsv4sJX+ILL0PO5UEy87+UD34WgUAAKC2pXPC/iYgljkCYhc6&#10;DW/d6C5u5B/ft4BYDCxdjYC4uz1WG+71Y9LN7AqInYXJzpT8vt2sItwXZYXAjL4Pu+zx5yyxt8cA&#10;AACoC+n8s78JiGWOgNiFfQmIXcWN/OM9DYh7hK/SkLPHZaTtOgt3AmK7fHTNf1766vfvye9T+Djt&#10;mnK+nspQVkAs+TNk6X0o6vD1WaoHX6sAAADUtnTu2d8ExDJHQOxCbwLirvDReZDZMwh2fqxgZ9wp&#10;eaybeLLH2yc9CYiFwNZVSCr8/5YEndoKiMWPTWEn7L5YwbbXj0Gy28etuHK0rC+pHurRx6yTr4Xq&#10;vA89/Hrr7HPUq7+XAAAA1JJ03tffBMQyR0DsQi9DRSHIdFw9VTzeReDr8PaF4LXb2++KOXuGl07f&#10;Pun0/dhzhVfx13f8vYvRqMfhKf//maWAuOvjkJ8+6U97fT87iW1dfK77Qk8+Zp1+zqr0PhS/3jr8&#10;Pru+xjv/M3UbPAEAAKh56byvvwmIZY6A2IUOwWnv03X8K53RozuLNSWBrsMc1v72KaYU374Q/jqf&#10;XbvkltaVkiCTe5vc79XZJaJ7/707rgarXkDsZvVal0rfv74KePk/SycfhMLXQMePwa6Q3AcrIEv1&#10;JCB2/jbVeh+6/rrPTReFsCfvJwAAALUtnRf2NwGxzBEQu7APATHZFVnyk+shXYa1PeNd7u3z8W/3&#10;t+8svBSCSudxrRCCcrPzN+4kIOZ18n531nJqLyCWfE46/UP3zs4/axchttPA1t3jvdN9WOsuFFbn&#10;fdjtazM/XX96un4fAAAAqB/p3LC/CYhljoBYQfsY1tg33Ue2Xug08mZQ7muvi/e9Ht4HAAAA6kYl&#10;eo2AWOYIiBUkIFZP4VLuPlz1V5ALk/3w+/ad/IrBvazcq4f3AQAAgPpQiV4jIJY5AmIFCYgVVnKp&#10;bW76a/Xazktrs/p53Xnpdnf3fayH9wEAAIB6UIleIyCWOVkIiNWcihIQK670Hnv9ungt/7nN3AK5&#10;cv5c9fA+AAAAUPPSOWB/ExDLHAERAAAAgKyoRK8REMucagZEAAAAACglIJboLOZVYwREAAAAALJC&#10;QCzRWcyrxgiIAAAAAGSFgFiis5hXjREQAQAAAMgKAbFEZzGvGiMgAgAAAJAVAmKJzmJeNUZABAAA&#10;ACArBMQSncW8aoyACAAAAEBWCIglOot51RgBEQAAAICsEBBLdBbzqjECIgAAAABZISCW6CzmVWME&#10;RAAAAACyQkAs0VnMq8YIiAAAAABkhYBYorOYV40REAEAAADICgGxRGcxrxojIAIAAACQFQJiic5i&#10;XjVGQAQAAAAgKwTEEp3FvGqMgAgAAABAVgiIJTqLedUYAREAAACArBAQS3QW86oxAiIAAAAAWSEg&#10;lugs5lVjBEQAAAAAskJALNFZzKvGCIgAAAAAZIWAWKKzmFeNERABAAAAyAoBsURnMa8aIyACAAAA&#10;kBUCYonOYl41RkAEAAAAICsExBKdxbxqjIAIAAAAQFYIiCU6i3nVGAERAAAAgKwQEEt0FvOqMQIi&#10;AAAAAFkhIJboLOZVYwREAAAAALJCQCzRWcyrxgiIAAAAAGSFgFiis5hXjREQAQAAAMgKAbFEZzGv&#10;GiMgAgAAAJAVAmKJzmJeNUZABAAAACArBMQSncW8aoyACAAAAEBWCIglOot51RgBEQAAAICsEBBL&#10;dBbzqjECIgAAAABZISCW6CzmVWMERAAAAACyQkAs0VnMq8ZUIyAaY4wxxhhjjDHGGNPV9DcBscyp&#10;dEAEAAAAgGoSEMscAREAAACARiIgljkCIgAAAACNREAscwREAAAAABqJgFjmCIgAAAAANBIBscwR&#10;EAEAAABoJAJimSMgAgAAANBIBMQyR0AEAAAAoJEIiGWOgAgAAABAIxEQyxwBEQAAAIBGIiCWOQIi&#10;AAAAAI1EQCxzBEQAAAAAGomAWOYIiAAAAAA0EgGxzBEQAQAAAGgkAmKZIyACAAAA0EgExDJHQAQA&#10;AACgkQiIZY6ACAAAAEAjERDLHAERAAAAgEYiIJY5AiIAAAAAjURALHMERAAAAAAaiYBY5giIAAAA&#10;ADQSAbHMKQ2I6YNnjDHGGGOMMcYYY0y9TyIg9nAKAREAAAAAGomA2MMpBERjjDHGGGOMMcYYYxpt&#10;Mh0Qt2zZYowxxhhjjDHGGGOMqdPpzj4FxHQ/QmOMMcYYY4wxxpjOJunsuKnP8fmurUkKja87+xwQ&#10;OztujDHGGGOMMcYYk2gHjTM+37U1SenLeyMgGmOMMcYYY4wxpl8m0Q4aZ3y+a2uS0pf3RkA0xhhj&#10;jDHGGGNMv0yiHTTO+HzX1iSlL++NgGiMMcYYY4wxxph+mUQ7aJzx+a6tSUpf3hsB0RhjjDHGGGOM&#10;Mf0ySdft4JYY1dQUTR3mkB8s7ORtu5qF8YNDmmLULVti4Q8OKfPXmr6evX++i3PLqHI/z6Wz83Oe&#10;vlbS573ztzE9maT05b0REI0xxhhjjDHGGNMvk+w9II6KW0qPLfxBHNLx2F6nGBA7f9xUcvb++c7P&#10;LaN6EYpLp5OvG9OrSUpf3hsB0RhjjDHGGGOMMf0ySVkBMRcED4kfLNz5elqptmt14iE/iIX5t9t1&#10;/JBRMaqTFYid/roUrka1v/0ev19xRVtuRt2S+z1M+bP3z3ea9s95+8f9li5Xi3b3uShdtSoi7usk&#10;pS/vjYBojDHGGGOMMcaYfpmkrICYW4G4MyCmIFgMSCVhMYXAQvzLvf3uAXGvv27X/9/OUJVbuZgL&#10;i6Vvb0Vjb2fvn+/i56LLy8179LmwArGvJil9eW8ERGOMMcYYY4wx5v/f3h3ktgoFURTcfTaTRTpp&#10;DKax6DaW/QaIKulIfMdk8v7oChQNKfQDYnrabG4zLM0D4fKzGJPi6cJ1VFpHps0otXPfdpxKvyd9&#10;d/+pOB2tO+98PuWAeOgsDIjfKuTrjgFRkiRJkiQNKfQDYhqCpicE19eXpycJn15bPjIgVveVA+L8&#10;72i6dxkc0+c6VnfecU7LoPsoncdz9VkYEL9VyNcdA6IkSZIkSRpSODwgRtOIeP8sBr7HU2jpVeXp&#10;O80rzO19OwPiNFQ9fV4//aau/rzXlrPa+/z1WRgQv1XI1x0DoiRJkiRJGlJ4a0D8L0aj6UnE3/V1&#10;1hgMf9KYdP9OfL7zR1TSa7Cb+8onEO9PMU7fn+9Znl7Ue/XnvVYNiPVZ5P8r1bXeLeTrjgFRkiRJ&#10;kiQNKdgOrpPzPlchX3cMiJIkSZIkaUjBdnCdnPe5Cvm6Y0CUJEmSJElDCraD6+S8z1XI1x0DoiRJ&#10;kiRJGlKwHVwn532uQr7ufDQgAgAAAADndHTj+2hAlCRJkiRJknTuXnk5IAIAAAAA12VABAAAAABK&#10;BkQAAAAAoGRABAAAAABKBkQAAAAAoGRABAAAAABKBkQAAAAAoGRABAAAAABKBkQAAAAAoHC7/QFw&#10;nwxPixjv6wAAAABJRU5ErkJgglBLAQItABQABgAIAAAAIQCcDKSICwEAABMCAAATAAAAAAAAAAAA&#10;AAAAAAAAAABbQ29udGVudF9UeXBlc10ueG1sUEsBAi0AFAAGAAgAAAAhADj9If/WAAAAlAEAAAsA&#10;AAAAAAAAAAAAAAAAPAEAAF9yZWxzLy5yZWxzUEsBAi0AFAAGAAgAAAAhAI0rE7VqBAAAtQwAAA4A&#10;AAAAAAAAAAAAAAAAOwIAAGRycy9lMm9Eb2MueG1sUEsBAi0AFAAGAAgAAAAhAP86M5i6AAAAIQEA&#10;ABkAAAAAAAAAAAAAAAAA0QYAAGRycy9fcmVscy9lMm9Eb2MueG1sLnJlbHNQSwECLQAUAAYACAAA&#10;ACEAW/akr+EAAAAKAQAADwAAAAAAAAAAAAAAAADCBwAAZHJzL2Rvd25yZXYueG1sUEsBAi0ACgAA&#10;AAAAAAAhAFZiyeUFNQEABTUBABQAAAAAAAAAAAAAAAAA0AgAAGRycy9tZWRpYS9pbWFnZTEudG1w&#10;UEsFBgAAAAAGAAYAfAEAAAc+AQAAAA==&#10;">
                <v:shape id="Picture 1635" o:spid="_x0000_s1117" type="#_x0000_t75" style="position:absolute;width:17576;height:148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ustwQAAAN0AAAAPAAAAZHJzL2Rvd25yZXYueG1sRE9NawIx&#10;EL0L/ocwgjfNKnaVrVFUKC32pLb0OmzGzeJmsiSprv++EQre5vE+Z7nubCOu5EPtWMFknIEgLp2u&#10;uVLwdXobLUCEiKyxcUwK7hRgver3llhod+MDXY+xEimEQ4EKTIxtIWUoDVkMY9cSJ+7svMWYoK+k&#10;9nhL4baR0yzLpcWaU4PBlnaGysvx1yrAF9P+uAa3/L37vO/fD7m3Wa7UcNBtXkFE6uJT/O/+0Gn+&#10;fDGDxzfpBLn6AwAA//8DAFBLAQItABQABgAIAAAAIQDb4fbL7gAAAIUBAAATAAAAAAAAAAAAAAAA&#10;AAAAAABbQ29udGVudF9UeXBlc10ueG1sUEsBAi0AFAAGAAgAAAAhAFr0LFu/AAAAFQEAAAsAAAAA&#10;AAAAAAAAAAAAHwEAAF9yZWxzLy5yZWxzUEsBAi0AFAAGAAgAAAAhACe26y3BAAAA3QAAAA8AAAAA&#10;AAAAAAAAAAAABwIAAGRycy9kb3ducmV2LnhtbFBLBQYAAAAAAwADALcAAAD1AgAAAAA=&#10;">
                  <v:imagedata r:id="rId713" o:title="" croptop="17784f" cropbottom="24605f" cropleft="31476f" cropright="12932f"/>
                </v:shape>
                <v:shape id="Text Box 1636" o:spid="_x0000_s1118" type="#_x0000_t202" style="position:absolute;left:4250;top:8178;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TsRxAAAAN0AAAAPAAAAZHJzL2Rvd25yZXYueG1sRE9Li8Iw&#10;EL4v+B/CCN7WVMG1VKNIQVaW9eDj4m1sxrbYTGqT1a6/3giCt/n4njOdt6YSV2pcaVnBoB+BIM6s&#10;LjlXsN8tP2MQziNrrCyTgn9yMJ91PqaYaHvjDV23PhchhF2CCgrv60RKlxVk0PVtTRy4k20M+gCb&#10;XOoGbyHcVHIYRV/SYMmhocCa0oKy8/bPKPhJl2vcHIcmvlfp9+9pUV/2h5FSvW67mIDw1Pq3+OVe&#10;6TB/HI/g+U04Qc4eAAAA//8DAFBLAQItABQABgAIAAAAIQDb4fbL7gAAAIUBAAATAAAAAAAAAAAA&#10;AAAAAAAAAABbQ29udGVudF9UeXBlc10ueG1sUEsBAi0AFAAGAAgAAAAhAFr0LFu/AAAAFQEAAAsA&#10;AAAAAAAAAAAAAAAAHwEAAF9yZWxzLy5yZWxzUEsBAi0AFAAGAAgAAAAhAGZFOxHEAAAA3QAAAA8A&#10;AAAAAAAAAAAAAAAABwIAAGRycy9kb3ducmV2LnhtbFBLBQYAAAAAAwADALcAAAD4AgAAAAA=&#10;" filled="f" stroked="f" strokeweight=".5pt">
                  <v:textbox>
                    <w:txbxContent>
                      <w:p w14:paraId="5427C72E" w14:textId="77777777" w:rsidR="00603A9F" w:rsidRDefault="00A20E52">
                        <w:pPr>
                          <w:rPr>
                            <w:sz w:val="20"/>
                          </w:rPr>
                        </w:pPr>
                        <w:r>
                          <w:rPr>
                            <w:sz w:val="20"/>
                          </w:rPr>
                          <w:t>1</w:t>
                        </w:r>
                      </w:p>
                    </w:txbxContent>
                  </v:textbox>
                </v:shape>
                <v:shape id="Text Box 1637" o:spid="_x0000_s1119" type="#_x0000_t202" style="position:absolute;left:11526;top:8306;width:323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6VmxQAAAN0AAAAPAAAAZHJzL2Rvd25yZXYueG1sRE9Na8JA&#10;EL0X/A/LFLzVTQPakLpKCISK2IPWi7cxOyah2dmY3cbYX98tFHqbx/uc5Xo0rRiod41lBc+zCARx&#10;aXXDlYLjR/GUgHAeWWNrmRTcycF6NXlYYqrtjfc0HHwlQgi7FBXU3neplK6syaCb2Y44cBfbG/QB&#10;9pXUPd5CuGllHEULabDh0FBjR3lN5efhyyjY5sU77s+xSb7b/G13ybrr8TRXavo4Zq8gPI3+X/zn&#10;3ugw/yVZwO834QS5+gEAAP//AwBQSwECLQAUAAYACAAAACEA2+H2y+4AAACFAQAAEwAAAAAAAAAA&#10;AAAAAAAAAAAAW0NvbnRlbnRfVHlwZXNdLnhtbFBLAQItABQABgAIAAAAIQBa9CxbvwAAABUBAAAL&#10;AAAAAAAAAAAAAAAAAB8BAABfcmVscy8ucmVsc1BLAQItABQABgAIAAAAIQCWl6VmxQAAAN0AAAAP&#10;AAAAAAAAAAAAAAAAAAcCAABkcnMvZG93bnJldi54bWxQSwUGAAAAAAMAAwC3AAAA+QIAAAAA&#10;" filled="f" stroked="f" strokeweight=".5pt">
                  <v:textbox>
                    <w:txbxContent>
                      <w:p w14:paraId="490CFEE1" w14:textId="77777777" w:rsidR="00603A9F" w:rsidRDefault="00A20E52">
                        <w:pPr>
                          <w:rPr>
                            <w:sz w:val="20"/>
                          </w:rPr>
                        </w:pPr>
                        <w:r>
                          <w:rPr>
                            <w:sz w:val="20"/>
                          </w:rPr>
                          <w:t>3</w:t>
                        </w:r>
                      </w:p>
                    </w:txbxContent>
                  </v:textbox>
                </v:shape>
              </v:group>
            </w:pict>
          </mc:Fallback>
        </mc:AlternateContent>
      </w:r>
      <w:r>
        <w:rPr>
          <w:noProof/>
          <w:lang w:eastAsia="en-GB"/>
        </w:rPr>
        <w:drawing>
          <wp:anchor distT="0" distB="0" distL="114300" distR="114300" simplePos="0" relativeHeight="251730944" behindDoc="0" locked="0" layoutInCell="1" allowOverlap="1" wp14:anchorId="58439373" wp14:editId="337C8190">
            <wp:simplePos x="0" y="0"/>
            <wp:positionH relativeFrom="column">
              <wp:posOffset>466725</wp:posOffset>
            </wp:positionH>
            <wp:positionV relativeFrom="paragraph">
              <wp:posOffset>175260</wp:posOffset>
            </wp:positionV>
            <wp:extent cx="1457325" cy="1321435"/>
            <wp:effectExtent l="0" t="0" r="9525" b="0"/>
            <wp:wrapNone/>
            <wp:docPr id="1782" name="Picture 1720"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714" cstate="print">
                      <a:extLst>
                        <a:ext uri="{28A0092B-C50C-407E-A947-70E740481C1C}">
                          <a14:useLocalDpi xmlns:a14="http://schemas.microsoft.com/office/drawing/2010/main" val="0"/>
                        </a:ext>
                      </a:extLst>
                    </a:blip>
                    <a:srcRect l="35065" t="19597" r="34523" b="44653"/>
                    <a:stretch>
                      <a:fillRect/>
                    </a:stretch>
                  </pic:blipFill>
                  <pic:spPr bwMode="auto">
                    <a:xfrm>
                      <a:off x="0" y="0"/>
                      <a:ext cx="1457325" cy="13214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B3EC447" w14:textId="77777777" w:rsidR="00603A9F" w:rsidRDefault="00A20E52">
      <w:pPr>
        <w:rPr>
          <w:b/>
        </w:rPr>
      </w:pPr>
      <w:r>
        <w:rPr>
          <w:rFonts w:cs="Arial"/>
          <w:b/>
        </w:rPr>
        <w:t>1</w:t>
      </w:r>
      <w:r>
        <w:rPr>
          <w:rFonts w:cs="Arial"/>
          <w:b/>
        </w:rPr>
        <w:tab/>
      </w:r>
      <w:r>
        <w:rPr>
          <w:rFonts w:cs="Arial"/>
          <w:b/>
        </w:rPr>
        <w:tab/>
      </w:r>
      <w:r>
        <w:rPr>
          <w:rFonts w:cs="Arial"/>
          <w:b/>
        </w:rPr>
        <w:tab/>
      </w:r>
      <w:r>
        <w:rPr>
          <w:rFonts w:cs="Arial"/>
          <w:b/>
        </w:rPr>
        <w:tab/>
      </w:r>
      <w:r>
        <w:rPr>
          <w:rFonts w:cs="Arial"/>
          <w:b/>
        </w:rPr>
        <w:tab/>
      </w:r>
      <w:r>
        <w:rPr>
          <w:b/>
        </w:rPr>
        <w:tab/>
      </w:r>
      <w:r>
        <w:rPr>
          <w:rFonts w:cs="Arial"/>
          <w:b/>
        </w:rPr>
        <w:t>2</w:t>
      </w:r>
    </w:p>
    <w:p w14:paraId="11FCBAED" w14:textId="77777777" w:rsidR="00603A9F" w:rsidRDefault="00A20E52">
      <w:pPr>
        <w:ind w:firstLine="720"/>
        <w:rPr>
          <w:b/>
        </w:rPr>
      </w:pPr>
      <w:r>
        <w:rPr>
          <w:b/>
        </w:rPr>
        <w:tab/>
      </w:r>
    </w:p>
    <w:p w14:paraId="279BD57D" w14:textId="77777777" w:rsidR="00603A9F" w:rsidRDefault="00603A9F">
      <w:pPr>
        <w:ind w:firstLine="720"/>
        <w:rPr>
          <w:b/>
        </w:rPr>
      </w:pPr>
    </w:p>
    <w:p w14:paraId="2059E983" w14:textId="77777777" w:rsidR="00603A9F" w:rsidRDefault="00603A9F">
      <w:pPr>
        <w:ind w:firstLine="720"/>
        <w:rPr>
          <w:b/>
        </w:rPr>
      </w:pPr>
    </w:p>
    <w:p w14:paraId="34601CE9" w14:textId="77777777" w:rsidR="00603A9F" w:rsidRDefault="00603A9F">
      <w:pPr>
        <w:ind w:firstLine="720"/>
        <w:rPr>
          <w:b/>
        </w:rPr>
      </w:pPr>
    </w:p>
    <w:p w14:paraId="6641D3B6" w14:textId="77777777" w:rsidR="00603A9F" w:rsidRDefault="00603A9F">
      <w:pPr>
        <w:ind w:firstLine="720"/>
        <w:rPr>
          <w:b/>
        </w:rPr>
      </w:pPr>
    </w:p>
    <w:p w14:paraId="0663C862" w14:textId="77777777" w:rsidR="00603A9F" w:rsidRDefault="00A20E52">
      <w:pPr>
        <w:rPr>
          <w:b/>
        </w:rPr>
      </w:pPr>
      <w:r>
        <w:rPr>
          <w:noProof/>
          <w:lang w:eastAsia="en-GB"/>
        </w:rPr>
        <mc:AlternateContent>
          <mc:Choice Requires="wpg">
            <w:drawing>
              <wp:anchor distT="0" distB="0" distL="114300" distR="114300" simplePos="0" relativeHeight="251748352" behindDoc="0" locked="0" layoutInCell="1" allowOverlap="1" wp14:anchorId="4A834289" wp14:editId="289C57B7">
                <wp:simplePos x="0" y="0"/>
                <wp:positionH relativeFrom="column">
                  <wp:posOffset>408990</wp:posOffset>
                </wp:positionH>
                <wp:positionV relativeFrom="paragraph">
                  <wp:posOffset>8168</wp:posOffset>
                </wp:positionV>
                <wp:extent cx="1427265" cy="1294130"/>
                <wp:effectExtent l="0" t="0" r="1905" b="1270"/>
                <wp:wrapNone/>
                <wp:docPr id="1778" name="Group 1638"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27265" cy="1294130"/>
                          <a:chOff x="-48049" y="0"/>
                          <a:chExt cx="1427967" cy="1294130"/>
                        </a:xfrm>
                      </wpg:grpSpPr>
                      <pic:pic xmlns:pic="http://schemas.openxmlformats.org/drawingml/2006/picture">
                        <pic:nvPicPr>
                          <pic:cNvPr id="1779" name="Picture 1639" title="Graph"/>
                          <pic:cNvPicPr>
                            <a:picLocks noChangeAspect="1"/>
                          </pic:cNvPicPr>
                        </pic:nvPicPr>
                        <pic:blipFill rotWithShape="1">
                          <a:blip r:embed="rId715">
                            <a:extLst>
                              <a:ext uri="{28A0092B-C50C-407E-A947-70E740481C1C}">
                                <a14:useLocalDpi xmlns:a14="http://schemas.microsoft.com/office/drawing/2010/main" val="0"/>
                              </a:ext>
                            </a:extLst>
                          </a:blip>
                          <a:srcRect l="26922" t="29648" r="13750" b="36349"/>
                          <a:stretch/>
                        </pic:blipFill>
                        <pic:spPr bwMode="auto">
                          <a:xfrm>
                            <a:off x="0" y="0"/>
                            <a:ext cx="1343025" cy="1294130"/>
                          </a:xfrm>
                          <a:prstGeom prst="rect">
                            <a:avLst/>
                          </a:prstGeom>
                          <a:ln>
                            <a:noFill/>
                          </a:ln>
                          <a:extLst>
                            <a:ext uri="{53640926-AAD7-44D8-BBD7-CCE9431645EC}">
                              <a14:shadowObscured xmlns:a14="http://schemas.microsoft.com/office/drawing/2010/main"/>
                            </a:ext>
                          </a:extLst>
                        </pic:spPr>
                      </pic:pic>
                      <wps:wsp>
                        <wps:cNvPr id="1780" name="Text Box 1640"/>
                        <wps:cNvSpPr txBox="1"/>
                        <wps:spPr>
                          <a:xfrm flipH="1">
                            <a:off x="-48049" y="585989"/>
                            <a:ext cx="371475" cy="342900"/>
                          </a:xfrm>
                          <a:prstGeom prst="rect">
                            <a:avLst/>
                          </a:prstGeom>
                          <a:noFill/>
                          <a:ln w="6350">
                            <a:noFill/>
                          </a:ln>
                        </wps:spPr>
                        <wps:txbx>
                          <w:txbxContent>
                            <w:p w14:paraId="5816A867" w14:textId="77777777" w:rsidR="00603A9F" w:rsidRDefault="00A20E52">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81" name="Text Box 1641"/>
                        <wps:cNvSpPr txBox="1"/>
                        <wps:spPr>
                          <a:xfrm>
                            <a:off x="1056068" y="592428"/>
                            <a:ext cx="323850" cy="276225"/>
                          </a:xfrm>
                          <a:prstGeom prst="rect">
                            <a:avLst/>
                          </a:prstGeom>
                          <a:noFill/>
                          <a:ln w="6350">
                            <a:noFill/>
                          </a:ln>
                        </wps:spPr>
                        <wps:txbx>
                          <w:txbxContent>
                            <w:p w14:paraId="66693B97" w14:textId="77777777" w:rsidR="00603A9F" w:rsidRDefault="00A20E52">
                              <w:pPr>
                                <w:rPr>
                                  <w:sz w:val="20"/>
                                </w:rPr>
                              </w:pPr>
                              <w:r>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w14:anchorId="4A834289" id="Group 1638" o:spid="_x0000_s1120" alt="Title: Graph" style="position:absolute;margin-left:32.2pt;margin-top:.65pt;width:112.4pt;height:101.9pt;z-index:251748352;mso-width-relative:margin" coordorigin="-480" coordsize="14279,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RJObpYEAADEDAAADgAAAGRycy9lMm9Eb2MueG1s7FdNb+M2EL0X6H8Q&#10;dHesb1lCnIVjJ9sF0k3QpMiZliVLWElUSTp2WvS/9w0pOY4dYIO02FMPUUgOP2bevHmkzz/tmtp6&#10;yoWseDu13TPHtvI246uqXU/t3x+uRxPbkoq1K1bzNp/az7m0P138/NP5tktzj5e8XuXCwiatTLfd&#10;1C6V6tLxWGZl3jB5xru8hbHgomEKXbEerwTbYvemHnuOE423XKw6wbNcSowujNG+0PsXRZ6p26KQ&#10;ubLqqQ3flP4K/V3Sd3xxztK1YF1ZZb0b7ANeNKxqceh+qwVTzNqI6mSrpsoEl7xQZxlvxrwoqizX&#10;MSAa1zmK5rPgm07Hsk63624PE6A9wunD22Zfn+6EVa2QuzhGrlrWIEv6YMuNfIyoStV6CBgRXNtu&#10;nWLVZ9Hdd3fCxIzmDc++SZjHx3bqr18m7wrR0CKEbu10Hp73ech3ysow6AZe7EWhbWWwuV4SuH6f&#10;qaxEOmndKJg4QWJbL4uz8upgeRLFJ8vHLDWnax/3PnVVluKvRxetE3S/z0KsUhuR2/0mzbv2aJj4&#10;tulGIELHVLWs6ko9a1Ij5eRU+3RXZQQxdV4lCoGbRGECnUupwthxqoZ1ZhdGUeo0WS2fl6xd5zPZ&#10;oUKAMSV2/Hq67r5yYVlX3XVV15bg6rFS5X3JOjDDhbssJWMfPcrriJ5vAGiov+DZpslbZWpZ5DWA&#10;4K0sq07alkjzZpmDmuLLyhwCgtxIRccRVXR9/eVNZo6TeJejeejMR4ETX41mSRCPYucqDpxg4s7d&#10;+d/kohukG5kDAFYvuqr3FaMn3r5ZTL3smDLV5W49MS0qBJ12aPivXcQQQUK+SpH9BphJgrwo8Twt&#10;Q14SBaguYOX6cQhpghz5kQ9OYz+sUSJXWTmkZYDecEGi8Kzl9le+Avxso7jOwLsqyw98xzutrH1p&#10;gCRCqs85byxqAHt4rrdnT4jLxDpMIUfrlr4tJ2IYqxl5K1WhHwVIVTSazRbxKAgWk9HlJVrz+VUS&#10;+G4UhFf7VMmSrfj2dikz8Hv177NlfINXr7NEnCc4e/qjSwqHu0gObEbvfQyhm+gtFddlAghp28Mq&#10;niDppoofiM2XfIcyDrTQ9VNJYC21g6UvURo33hopswpQ7JehBHtJPZDGcBImk55RdAaJqx+7Qdwz&#10;wA+8xNEnfpwA+9QTF6zt1I580PktUkB2B/eppXbLnb55wtDcKzJd8tUzQoa+6JtBdtl1BRbeMKnu&#10;mMDFDMjw2FC3+BQ1x2G8b9lWycWfb43TfCQQVtva4qKf2vKPDSOtrr+0SG3iBgDdUroThLGHjji0&#10;LA8t7aaZcxSyi2dNl+kmzVf10CwEbx7BhBmdChNrM5w9tdXQnCv0YMCbJstnM902V8BNe9/h4jBS&#10;RzX2sHtkousLUSGBX/lAJpYe1aOZa2CfQRKKShcrAW1QBcOpA2L/OIYDpVOG68uGXEExfJfhFFDP&#10;a9cJIyeCZuLODxMv8CZGKvfE9vwJCSk9Grw48iBzpugHYRxk653K9h8QO/qf2PS2+XHE1i87PJW1&#10;yPfPenqLH/Z1Ibz8+Lj4BwAA//8DAFBLAwQUAAYACAAAACEA/zozmLoAAAAhAQAAGQAAAGRycy9f&#10;cmVscy9lMm9Eb2MueG1sLnJlbHOEj8sKwjAQRfeC/xBmb9O6EJGm3YjQrdQPGJJpG2weJFHs3xtw&#10;Y0FwOfdyz2Hq9mVm9qQQtbMCqqIERlY6pe0o4NZfdkdgMaFVODtLAhaK0DbbTX2lGVMexUn7yDLF&#10;RgFTSv7EeZQTGYyF82RzM7hgMOUzjNyjvONIfF+WBx6+GdCsmKxTAkKnKmD94rP5P9sNg5Z0dvJh&#10;yKYfCq5NdmcghpGSAENK4yesimQ88Kbmq8eaNwAAAP//AwBQSwMEFAAGAAgAAAAhAHEHHqrgAAAA&#10;CAEAAA8AAABkcnMvZG93bnJldi54bWxMj81qwzAQhO+FvoPYQm+NbOeHxLEcQmh7CoUmhdLbxtrY&#10;JpZkLMV23r7bU3Pb3Rlmv8k2o2lET52vnVUQTyIQZAuna1sq+Dq+vSxB+IBWY+MsKbiRh03++JBh&#10;qt1gP6k/hFJwiPUpKqhCaFMpfVGRQT9xLVnWzq4zGHjtSqk7HDjcNDKJooU0WFv+UGFLu4qKy+Fq&#10;FLwPOGyn8Wu/v5x3t5/j/ON7H5NSz0/jdg0i0Bj+zfCHz+iQM9PJXa32olGwmM3YyfcpCJaT5SoB&#10;ceIhmscg80zeF8h/AQAA//8DAFBLAwQKAAAAAAAAACEAdZaMnSQPAQAkDwEAFAAAAGRycy9tZWRp&#10;YS9pbWFnZTEudG1wiVBORw0KGgoAAAANSUhEUgAAAv0AAAL3CAYAAAAZXfpyAAAAAXNSR0IArs4c&#10;6QAAAARnQU1BAACxjwv8YQUAAAAJcEhZcwAADsMAAA7DAcdvqGQAAP+lSURBVHhe7J0FfBxF+8cX&#10;d17k5QVeeF944Y97jQptgWIFihaHGlB3d3d39zZ1TzX1prHGpXFprGnSpqkr5PefZ+7msrc3J7lI&#10;29w8n883tzv2zM7Ozf52MrunMYOeBg0aKBQKhUKhUCgUihsYo8ZnFIn9L774AhMmTkJIRDwyjhYo&#10;FAqFQqFQKBSKG4ik1Exs2LiR63qD+DcJ/kaNGiMo9DD2hiYpFAqFQqFQKBSKG5j4pHSu73XCX+N3&#10;AlzwhyUrFAqFQqFQKBSKCgAJf9L5XPST+h8+fDT2sQiFQqFQKBQKhUJRcVixYrVptp/+0Br+/eEp&#10;CoVCoVAoFAqFogKRe+Jskeinnf0RqQqFQqFQKBQKhaICYSP6D7BAhUKhUCgUCoVCUXGwEf2+kWkK&#10;hUKhUCgUCoWiAmEj+g9GHVEoFAqFQqFQKBQVCBvR7xed7pROPfrh/PnzIPvrr79w9epVnD57FicK&#10;CpB59BgOJyQjLCYeviFR2LI/CGt9fDFnnhf2+kdLy1MoFAqFQqFQ3Lj4+Mdi6oItGDJ+RblB/siv&#10;qoN1Hezhlujv2L0vzpw5g8LCQi74hfD/i3H50iVcuXwZf//9N1gCfmNAfxMP+GLzeh9peQqFQqFQ&#10;KBSKG5cx09dj58EoRCZllxvkj/yqOljXwR42ot8/JsMpHXv0s4h+Ifhp5r/g5Enk5eVxTrLts2fP&#10;4sqVKzjD4vfOmo2tG3ZJy1MoFAqFQqFQ3LjQjHN4QhZ2ByeWG+SP/Ko6WNfBHjaiP+BwplM69+zP&#10;BT3ZsWPHEJWQgBQm9I8VFODo0aMcCifxTzcH6cePw6tzZ2z33istT6FQKBQKhUJx4zJ0wkpEJmZj&#10;T0hSuUH+yO+NUIfdIUygM4r2zXHBEngcS8u3xac5jy4N7RPGOtjDRvQHxmY5hUT/hQsXkJ2djdkL&#10;F6Ify7v1yy+RdfAgsk+cQHZWFo8j8X8yPx+HDh/GpK++xs7tvtLyBPMHNES9Adukcdc/29Dli/YY&#10;tV8WVxyoHNYOlrLEvqA0fJQCa0bY1oWHUR1HYL4+rUKhUCgUigoNF7vJOdgbllJukD/yW9w6DBs/&#10;D99+39wplE6WX4/dOoQmM5LMn3qYYGefw8bPNfiai70hLHycdd14HVj6PSxO5OdliH32aayDPWxE&#10;f1BctlO69RmMvLzjWLVxI3p88AECXn8NZx5/HFc/rY9jqanIIeHPRD9x/PhxrN2+HeOrvY2dPn7S&#10;8jgHFuLXFiPQpUV7jD4giZeynQtt19OXJaVVFypnBBZY7ReVu3l6e9RrsRCbLfHlTThGt2DCfiA7&#10;V9LjNdZfoVAoFApFRWfYxFWIZuLzQERauUH+yG9x60BimpanO4PSyfLrsVeHfeyGoIhUy/Z+8zaV&#10;rTfaH26+GdEb7ReVI8dYB3vYiP7g+KNO6dlvCEKjotDzzz+xo8472DR9KSaNmI6kzxrgip8vTpw9&#10;i9zcXOTk5CCHfU6bPh3Ln3seu3cFSssjts5oj19nhFs+ZWls2Y6uTHiOOSCLK29Kqy5UzkgstNrX&#10;l3u9HLO9ehjrr1AoFAqFoqLDxW7KMfgyIVxexDB/5NeqDkwA+0YccQgJaZnIN0LpZPn1xJgFt74O&#10;ManHsJ/Vb384/RKu+TOcPtmNgpnhE+bz8unFNwLZPqXjv6gr8rLyTKSyfVM4+dPXwR42oj8kMccp&#10;3foMwpJVqzDktVcR37cPZqw7gD6zN2N0q564sGYlTuflIf/UKeQxwZ+Yno4xnTph50svY9v+EGl5&#10;IYnhGNOyA8YcZNsHF+HXlouwzRK3g4lIc5zVPn3qlr0M3GGKp/y68K7rRD7ruF9nLtKVayqz68AO&#10;LG4kFrG0iwYWlWEpW/hepy8n3IW44kDlmOpQtC87ftO+vJ4Mu8dqHSeO15LPZYz10oe7W6ZCoVAo&#10;FIobES52U5wL7tIk2ix2rerAwg5GpjtEL/pp24g+TpZfj7jxsK0Dq6MO2jeFpVvCRkxcwH3QS2+M&#10;UDjFm9IW5Skqpwgh+kUd7GEj+kOTjjmlU+8BGNGjB7a++ALmDp2CkQu3YvS8Leg7ZArienbHeX9/&#10;PttPD/L6RkRi/AcfYN+nn2HzgTBpeaF+i5nQX4ztfD8SY9kNwFg/EW8Sl/J9WRwT+uvN+1SuVdqi&#10;uO0zSeBbx/06M9KUzwqjPyaURV0l5Vvi1o9i5Y/CYquyXIHK0efT+zfX29JWemzraf9Yi8qjesqP&#10;2xmGcqzC3TluhUKhUCgUNyrDJq3G4bQ8+EVnOmTkxIUWce0ISifLr4f8kd/i1oHKpxUpBG27GifD&#10;bh2i6DWZGZyD9MpM2mfwbQrn+xnsOE3CX/gUfinclJbymMrRow8z1sEeNqI/LDnXKS279sLg2rWR&#10;+e03GLdwO8bM24yxczdh0Kz1mFjjI/w1dAjyTp3GiZMnsXjDBix/5RWEjB6NLb7h0vJ2zOqAX2dF&#10;We3XG+Rj3vdBNxKXASK9ft8QF0AinAlOcznE4kEN0W2DOY6J5R2WOAflEBtItIvZcPvpLOXbxEnK&#10;JHgdRbnWdTVB+fThtC/SS/LI6unoWK38m7G0tRmndSTsHJ9N/RUKhUKhUFR0SHTGHnFNcLtiLglu&#10;5o/86utAYf4szhFUdkZGBoe2jejjZPn1CMFtVQcW5h9jemOOf0yWGdo27QfQJ4sbNcl0AyT86aFw&#10;ig84zPLS23eoPHM+Dt82lWusgz1sRH94Sp5DKNNXjZph4kMP4vLkyZiw2hcTF27DhAVbMXHZXrT6&#10;rjXyKr2BizGHkX7uPAZ374G4SpUQvmcvtjLRb1vmToOoLRKbSy3xHTAuQJ9e7BviApbgN0s+E0tJ&#10;lG80x7Vagh2WOFfLica4VnbS8Thz+TZxxn1XoXz6Y3BQjr16OjpWSRu5h716GeuvUCgUCoWiojPc&#10;LLj9mAh1BInZ5ORkp1A6WX49dJNBfvV1oLAioS2nOHWQ5ddDx6yvgxD9gbHZCGDQpx5TWBYT9Its&#10;6iHbHzV5kU0ZRoToF3Wwh43oj0g97pAD4Un4tP7n2P3ggzg43wvjV+7H5MU7MHHRdvbpgz4z12Lv&#10;s/+Hv77+Got9dmH0Cy8AgwchKCoG23zDbMvcOBr1mED1sQqPwXgmprtvNG4zKD0Tm+MDaX8nulu2&#10;xb4ubSAJ3NFYKonzmW1a8iItR18nXoY+XUP8NjvGlM6mfGNd9PuuQvlEmWLfTjlO6mn/WHXH4Db2&#10;6mWsv0KhUCgUiooOCd/49BNSUaqHhGxcXJxTKJ0svx7yR36vxzoExecwjiIo7igO8U+2zzjEwglj&#10;HWh/9BTTjYAx/BDlZWXQ5yEqj8HLNZdnrIM9bER/ZNoJh2z3i8Cvdd5HzPMvYdKMtZi66gCmee3G&#10;1GWMJT6YsikY47uMxNX770fUAw8g+5NPgMuXEcJE//aD4TbleQ1mAnROjE34zjkdUW/wLtM+F/rm&#10;/wAMHs1EZUcmNovym8LNaQOXMvFrDtOlM5bz25ylunJ2WZUZmWa60eBpWzF/razTdR/M6mYup/tG&#10;kcdYhnHfVSjfaHhZ7dsrx149GXaPlWHVRgzRdi6h8ylotRQ7LfHG+isUCoVCoajojJi8xiy4jzqE&#10;Zq5JyDrDNMMtL0NA/sjv9ViH4IRjBnLMHMMhxpgpi618jWb7FGcMp31Kz8uI15dXhLEO9rAR/VFH&#10;8h0SHJ+N1l98g7ifm2D00j2YtGQHxs7bhOEz12DQxCXoNWY+uk9aCO9OnbHuv09h3oCBGDtrNjp3&#10;64E1PgHSMq8JQV5M+I7BMlmcXXZz8TwhSBZXWpCP4tbLCW4dq7uUQf0VCoVCoVBc15DoTMw8yURo&#10;brlB/sjv9ViHkMRcHXmGfROhNuG0bw5LMu2H8m3zJ4M+RZjIZ6yDPWxEf3T6SYfsCIjC99/+gEaf&#10;NsCXPzXFd43+xC9NW6Jpi/Zo1akH+gwejaFjp2L8XC/MXL4RS9fvwHofP/iwfKHJx6RlXguW0X8I&#10;WnlhtyTOPnvQg0T/IVlcaUE+aAa99Py4d6xu4D3GPPvPRL8sXqFQKBQKRYVk5JS1SMo+hbDk4+UG&#10;+SO/12MdQkmoJx03Q9sCtp+chzARzsoQYdbpCGNea0QZxjrYw0b0x2QUOIRe+eO1eQ92H4pFZOpx&#10;Xogs3fVHHCa2JkEqGIPl0nSO2MtF/8RgWdz1RGkcq0KhUCgUCoVrTJ63Bf7hKUg7drbcIH/kV9XB&#10;ug72sBH9hzNOKRQKhUKhUCgULhN0+Cgmzd3CZ5zLC/JHflUdrOtgDxvRH5t5WqFQKBQKhUKhUFQg&#10;bEV/FotQKBQKhUKhUCgUFQYb0R+XdUahUCgUCoVCoVBUICyi//PPP3co+nNPXFEYyMtX6Dl+UqHn&#10;RIFCT/4phZ6Tp68Xrl4XFJxR6Dl1VqHn9DmFnjPnFXrOXlDokel4gnQ+6X0l+t1AJnw9GZnw9WRk&#10;wteTkQlfT0YuwK8FchFe3siErycjE76ejEz4ejIy4evJyISvJyPT8YQS/SVAJnw9GZnw9WRkwteT&#10;kQlfT0YuwK8FchFe3siErycjE76ejEz4ejIy4evJyISvJyPT8YQS/SVAJnw9GZnw9WRkwteTkQlf&#10;T0YuwK8FchFe3siErycjE76ejEz4ejIy4evJyISvJyPT8YQS/SVAJnw9GZnw9WRkwteTkQlfT0Yu&#10;wK8FchFe3siErycjE76ejEz4ejIy4evJyISvJyPT8USJRf/ChZs5sriKjkz4ejIy4evJyISvJyMT&#10;vp6MXIBfC+QivLyRCV9PRiZ8PRmZ8PVkZMLXk5EJX09GpuOJUhP9ZLL4ioxM+HoyMuHryciErycj&#10;E76ejFyAXwvkIry8kQlfT0YmfD0ZmfD1ZGTC15ORCV9PRqbjiRKLfkKYLK4iIxO+noxM+HoyMuHr&#10;yciErycjF+DXArkIL29kwteTkQlfT0YmfD0ZmfD1ZGTC93pB0zQpsrSlhUzHE6Ui+ovHJvxmOPAq&#10;Q2ORe2gcqmg1MOSQSCO2ywrbevy2wl46c12s6igXvu6yvDFrh2Gx1uEr/4DWeBPyQsx+Q3Rx14RN&#10;aGTVZtZ1kgnfa80K1q7UhrK4skYmfE0Y21FD1eGxknTXCtv6NVolS1c8ZMLXirBxqMr61LAwSVx5&#10;s5p993THX3VErC5+Exrbq2cxjkEuwEuPVU00NF6jDzPVe3i4LmwNO84m3jgZbqr38HC5ILePt7lM&#10;WVzxkAnf4uGNJua6uBaux5U05YtM+HoyMuHryciErycjE77XC/priR5ZWiP20jorQ6bjiRKL/uKv&#10;6XdF0JeX6HfFh710JIysRW+JEAJfF0Y3Ao1W6tJcc6yPOWhYDWhVxyHIHC8TvteUUCZkqv6BRlVr&#10;YGioJL6MkQlfE6Z2HMqEYdE++wI32aRLI8OYr6woGz+2wteBeL6WcMGvr1cshlXTC//SqXeRGBdI&#10;RHlJ4IJ+U9E+F/am4xBhoSNqsP04ti0X4s5Ror+skAlfT0YmfD0ZmfD1ZGTC93rBnmg3htnDKPCN&#10;+zJkOp4oNdHv+vIeJfql8Nn8P7DcEkbl6/evB4zHbL0vE77XkqDhTNAMj7V8ytKUJTLha0IiqvkM&#10;8R9YYZXOiCRfmVA2fmyF7/Uo+k0Cv/FqQ7j5/Kzk+zeI6CeRX20cQs37JPAbj2BhlhuBWAyvVlLB&#10;rkR/WSETvp6MTPh6MjLh68nIhO+1RohzIyLOmN4RsjIcIdPxRIlFPyFMFmeLfRFdFG5Iw5fViINl&#10;Qtgqn7s4EP06f1WGjpPUiz6LGt84Q+8esRhSVTezbzXzbxDb/AZB+DfdGFj/V0CSvlTqaCjXsM+X&#10;0ujaxCKAacbdHF51+DiToBQz77o4OpYVIk+JicVQMcPPZ/zHIcgSblpOw9OtYu0s4qR1MaUXx0XL&#10;XGx9yZEJXxMyUW3yI5bRrGhS5NP0HwDKYwyTpdOX6S6y+pnh4tfkz3IueTpjHut9Yz1NwlkWphPT&#10;Ol9EkRA3pxtBM/KmOOvlNyXAStzroZsBUTez/9W6trD3XwCrY9CXS4JbhNMyHNv2sBLwbiFEvX6b&#10;/PyBVTxebJPo1ot387ZV++r+GxCuP+5xunzWcUTjNaZw01IjcxrjjQLlaeItFb7Fw0XRb1VHdvw2&#10;aczba3THOTLOXFb5IRO+noxM+HoyMuHryciE77VGjINGRJwxvTP0+Z0h0/FEqYj+4mEQzAzTWnq9&#10;CLe3zVjxh+kZAJtyi4uxHuJmwhQu1vcHDq3B4uT1IlFTJIBLDi2XEev67Yt4g192c8Dz6G8SKIwJ&#10;XlGWvtySYe3b/vIes+Djwp62i8QyzbpTexbFiW0GE+ClNiNvI/R1frhfEvXiU4RJ6kI3BfobmGJg&#10;JZatMPuyCGTCWvTL08ryCRzFFRcqy/q7YfoPhClc1PGQOJfSutnWx1YUGwSyTZxO6HPxbB1nulFg&#10;+3w5jkyouwH5qTYOITZx+v8AmP2LdDZ1s3N8rJ6mm4Oi5ULWIt2UvtRm+hlF6/pZ2eZZ/1VNzD4s&#10;y3+MQpy2qX29TXGUjrVv0c1BkYCn/x5QH9Dns4j7cFO78Djx7IC5vKrsBkTcSIglRjLhWzxIrIs+&#10;a8RUD5sbAKoLF/RG0c/ysPYKozS647D1WXbIhK8nIxO+noxM+HoyMuF7raGxRxYmMMY5Qp/Plbwy&#10;HU+UWPSX3pp+a0Ft2baa5TfTaJMhrzvYqQf5Y2IxUJrOeptETWmKfj4jz0U0zfrry9b5sprlN0Ni&#10;35KXbhhY2pX2yioJJtFX5Nt6+REXyJY4JvhIQFuJb8IsBkWcVXkMNwW2EeOSHn6zoS/bXFfLzL29&#10;upjD3bkZEWLXFltBbBL9ujBjW/JwST5pupIiqx+DxC07l4ek6Yx5DPuGekpFsX6fC2lrIb+SBKxF&#10;dNvJp0vvFhK/JiQz/Tp/0rrxssQxm6EbFbMP02y7HlPe0hT9FmEvPlmYSWTHWj65ELcR/WLbsB/O&#10;6s5vHuzEWW4OTFhm+HX5+E0HzaLz/TjLEiOZ8C0eBkEvC+d1NJyTpvRfBqPoty5nVVMNTdhxWJdb&#10;tsiErycjE76ejEz4ejIy4XutofHFlTBniLHK3r4MmY4nSk30l9nyHi76S2tJjx479biWol8IdItg&#10;F+E6X1z0W4ttq7whLK1F7LN0upsB6/Tu4OCYmR+64BctiWGCzyXRL/KUJuRDd1G3oPMlFf3262L6&#10;D4UuvQtYxLIN5jZgwtASZhaCfEZdv211M2DIZzddSZHUjyB/7FwWW/Sb62kS0o7Es1EwXwPRbzWj&#10;r8OqPkZ/xv8C2D8GfVnlIvrDmS8mrlfRev41urAm43RLfwzivSxEv0Xcs/QWsc/S6sqTCd/i4aro&#10;Z36t4g1pbMqhuirRf62RCV9PRiZ8PRmZ8C0NrDVEEbK0RmTpXM0rsOfPXrhApuOJEot+QpgszhY7&#10;YtuBuKblNqWzpEePo3pcm+U9BF8yQ8drtRxH74u2Ja/3ZPBlPEz46Zf1NGpsXv5jSOseDo6ZlhcJ&#10;cc8FNBN8fKmMqb5CLNsu73FvFt0hJOitbjSIouUzJr8k8MWnCHNcF+N/D5xhJZitIF9GgWyqG983&#10;15+Lay4QRVpDPrvpSoqxfvrwonpaL+8pal+elt9UmePM9XS8FMa4T9s68W0loB3lKwVslguZ6mK9&#10;bl+3b7duxnyC8lveY1rLTxcHfbmmepmW7NC+Qbw7Ev18Wwh5V5b3FN0E8P8sMOGvX9bTuAkteTLt&#10;y4Rv8XBB9PNt1vY2a/QdpBHHYZW+7JEJX09GJnw9GZnw9WRkwrc0EOLaiCytEVk+Qpa2tJHpeKJU&#10;RH/xcCS2iwS1VRrjEp9SW96jK5NhubFYQRd9ESZ7kNdUBq275+loeY1RBLsLn8lnPqyEtUmEWcJ4&#10;mqJ6W/wb80rLKgmGelhhEn28PsbXZHIBaIpz/CAvoxSW99ADxTJxblriM47XU8TzMKubFUNddHW3&#10;+k+BC1gLZj0m8VxUrlFgS9rSHG95ILYJPbRrP13JMNbP1F48TnYuhU99WzExVxSnq2e1P9DYMtNv&#10;mr03pXf2IK8jkW/cLwUM7+m3nvk3+WvchASvMd7RMTD4cYp0ReFiFp5mxkU6a/HuPlyY89n0ojDu&#10;x+JDCHa9eBfbkn1aKmSut+MHefVliDhj2qJ9mfAtHq6IfoZVHRl2lvc0aVp0fst7lp+QCV9PRiZ8&#10;PRmZ8PVkZMLXk5HpeKLEor/4a/orDrbC17ORCV8bymxJz/WHtZCuiJhuAk3C3jlForkiQ2JesqRH&#10;ghDg1x6zCL/GyITvtcHezUP5IhO+noxM+HoyMuHryciErycj0/FEqYl+V5f3WGZXDMjSliWyOhCy&#10;tPaQCV93kdVFIEt/LZDVTUDxMuFrhL/W02bpTekiq58eWZ6yQCZ8CVmd9MjylCeyOhG2aSue6Jcd&#10;txFZPgv0H4Jqsrf/2CIX4KWHrO72kInw8kYmfIuD7LiMyPLZokT/9YhM+HoyMuHryciErycj0/FE&#10;iUU/IUwWV5EximJPRyZ8je+5L+4SmRsZmfCtWKiZfguWZTyuLzOSCfVrg1yElzcy4XttUKL/ekQm&#10;fD0ZmfD1ZGTC15OR6XiiVES/pyITvp6MTPh6MjLh68nIhK8nIxfg1wK5CC9vZMLXk5EJX09GJnw9&#10;GZnw9WRkwteTkel4Qon+EiATvp6MTPh6MjLh68nIhK8nIxfg1wK5CC9vZMLXk5EJX09GJnw9GZnw&#10;9WRkwteTkel4Qon+EiATvp6MTPh6MjLh68nIhK8nIxfg1wK5CC9vZMLXk5EJX09GJnw9GZnw9WRk&#10;wteTkel4Qon+EiATvp6MTPh6MjLh68nIhK8nIxfg1wK5CC9vZMLXk5EJX09GJnw9GZnw9WRkwteT&#10;kel4Qon+EiATvp6MTPh6MjLh68nIhK8nIxfg1wK5CC9vZMLXk5EJX09GJnw9GZnw9WRkwteTkel4&#10;Qon+EiATvp6MTPh6MjLh68nIhK8nIxfg1wK5CC9vZMLXk5EJX09GJnw9GZnw9WRkwteTkel4wm3R&#10;f+XK3wqFQqFQKBQKhaIM8T2U6DKlLvovX/5LoVAUgzcHbLwmyOriicjapjyQ1UWhcBVZnyoPZHVR&#10;uIesfcsDWV0UNzYygW8PmY4n3BL9ly5dVSgUxYAG4dwLf5Ur5FNWF09Etb/iRkT12xsfdQ4VpcVB&#10;JuZdRabjCbdE/8WLVxUKRTGgQTj73NVyhXzK6uKJqPZX3Iiofnvjo86horQ4GJzkMjIdT7gl+i9c&#10;LGLhws0cfZjixmX37jAMHb4cP/4yHN/+MAS/NRmNadPXIy4+yypdtRptrPYrKifyzyA8IpmTmGTd&#10;BsWBBuGMM1fKFfIpq4snotrfFq25htDUSGlccPQBdB/XEO90/DeeanMPHm91Gx5vcSuqd3gEDTr8&#10;HxYt6ovjudnSvIrSoyT99lD8ETRt0Q6VqtbAs8+9jFdfr4I3K72Njz79Gpv2+knzEJ4ybhzwj8Hy&#10;dfsdsnLDARScPifN7ypq7Lk+OHvuEtZuPohJczdixfoDiIrLQGrGcWna6xU/JuZdRabjCbdE//kL&#10;RQjRT6YPF2iDY6ENYdDnwBhoAxj9o6D1jYTWh9ErHFrPMGjdQ6F1DYHW5RC0ToF4oJuftDxX8RS/&#10;1Pay8OISFp6Mb78bjM+/H47mQ7ej+6IEdFyQgGYTg/FV22WoUbsjuvSYw9OS4CeMZeipXLm5Be/n&#10;XoT3s88z/g/e/3sGm59+Cpuf+g82//ff2Pzko9j8xD+x5fGHsOXRf2DLv+7D1kfuxtaH78DWh27H&#10;1gdvtSpL5osorXYgjp84gyVLd+LrhoNR7e3WqPtxX7zzYW+8815nfPRxT6xefUCaT4+xPjQIp566&#10;bAUdjzHMVWZqmjRcD/nU18FR+zkieKbmErK8pXlejNB56j9gPmrWbMOP7aefhvLzRoO7Ma2s/csa&#10;ffs7agfRt8sKmU+CRD8RcSTGErbJdxVe7vwv3NX6Frw69jE08H4DzUPqom1UPbSL/gDf7qiCeste&#10;xAMd78DDrW5F56H1cTzvmFW5jnDWH5zVWcaReD9sn/EdVvR5Gmv73QOvnk9jn1c7nDt3UZpej6v1&#10;KW1kvghXxg1X6NCzH157oxo+/PBXNGrUH+3bT0HHjtPQvPkoNGjQEpWqvIv6X3yNmOx8m7zGccNV&#10;3Pmu5x4/jW27Q7GCiWtHbNsVgty809Iy3OHkqXNY7X0Q0fGZOJyYzciyYR+7KdjtGyHN7whn57B5&#10;85llgt6Hq2OPp3D23GWs2+yHKXM2YdHK3VzwJ6Ye4+dflv56xS8kmaOx67/Ylu0TMh1PuCX6z52/&#10;bIUwYzhB4rc4VkiwPw90OYh/dPKVlukKnuKXvtCycCN7x91kg4jbsiUQ1ZmIr1KlheWi9N4nvfB9&#10;1zVoviQbjZedwLezM1Cv2XyT4O+4g3/qyzdCZWgz/oI27SrODxyNC/2G4WLv/rjYvQcudeqAK+2a&#10;40rL3/DX79/i79/qo/DHusC31YAvXgXqPwt8+ATw3j+BOvdBa8NullqG8TJlvghX20GUkX/yrE3c&#10;mbMXMW/BdrzDbnDe+3oMajdbhTod96Nmu32o1mo3Kv25E2/+wG6A3uuFvv0X2eTXY6wPDcKJJy9Z&#10;QXUxhhEk6GXhAooXyOIF5FNfB0ft5wgS9MAVxkXGOUYB4wQjh3XeTPaZxtPI8rp6XopLwanz+O67&#10;gfyYjLRoMZbH69PL2r+4NGs5QepPQPH69Pr2d9QOlHdmcCGmH/obEwP+wpgDVzB090X03X4e3Taf&#10;Qbt1BfhjxQn8vDgX38w9ivrTM1F3whFUG5WC14Ym4fkB8fhPr8P4V7do/KNjBO5qE4ZbWobi5hbB&#10;vGyZT4IE/6frX+Kf/omH8NnwWri//e34YvPr6JvxKQblfIHBx77E0LyvMfzEtxiR3xCjCr7HmNM/&#10;YuyZn9hNwEf4b/8H8O/Wd2DbTsffB4Gz/iDaUhYn45D3COycXAnHDv2Cv5O+wpnAl7Gq7yPITomQ&#10;pjfiSn2WL99twWuZiaWMxV67sYixcOluzF+6C/OW7MLcJbsxe/EuzFq0CzMW7ca0hbsxlTFlwW5M&#10;mr8LE+bvdnh8rowbzvi+0e9sPK+PZs2GYezYbWx8T8ShQ1mYOzcUs2aFYPLkA+wmYBref/8nvFHp&#10;bUQdLbDKbxw3XMWd7/pWJuYPHopDQkoOgsKS4BsUy4RYBiJi0xEWk4aQyBQcCk/Gjn3h2LozWFqG&#10;O0Sysnfsi0Bc8lHEJR1FbFI2Ry/61zKReCTruDS/I5ydQxLoGzZklhq7d5/iZep9uDr2eAp7fCMx&#10;da43ZizcwvsXnfeQqFRsLsU+VR74MzFPkMgn7O0TMh1PuCX66a7JVbRBh5kocM2EAP7rb3ABvD+t&#10;EPe32yst1xn2/NKAa7Sy8ivzpbfS8EtfaFk4cebMBf5JAh/YYwOFh4QmoXr11mjeahL27ovE6TMX&#10;eZ7IqDQmbBei9nvd0GBUGD6dmY13J6Wj2uhUvNbdn4t+vS8jdOza9KvQpl7BqZ6Dcbp7P5zu0gOn&#10;O3TE2TYtcb55E5xv9j0u/PoFLv74IS59WwuXv6iEK/VfwtUP/4e/3nscf9d+GIU17oXWKgzan4d4&#10;mTJfhKN20ENlyMo5HJuJr78bjLqfD8b77bbhva5+qN3xABP8ey2C//Wm2/FKoy148cd1qFG3OxYu&#10;olll63IExvrQIBx34qIVVA9jmF7QG+P08cZtGeRTXwdH7UflyMIJLvoLL7D+epZBgv84I4dtZzJS&#10;2XYCTyPL6+p5cURwcCICAuKtwsZPWMOPp0GD3oiOOYIT+Wexmd28fvhhFx4+Y8Ymq/Sy9nfGZr8E&#10;bNwfx7fbd5uNDz9m34Wv+vHyv/9lmNU2Cf4x0zdb5de3v6N24PU9VIhpgUz0+1/FaL3o9z6Dtkz0&#10;/76cRH8evpqTg4+nZaLOxDRUZaL/1SGJ+L/+8XiSif5HukbhHx1I9IfjlhYhuKm5SfTLfBIk9rsm&#10;vof6ZuH/2vjH0C3pQyb466N/1mcYeLQBF/5Dcr9Cz9RP0cD7TTw/8kk82uMBPN7jPvyn7z9Qe8Fz&#10;eHXyk7i39a2YvrSP1I8eZ/2B6uuoznqi9s7HwQXv46+U34GkBkhf9l8s7/YQspIjpOlluFIfEvs0&#10;ThN/m8dr4irjCuMy8RdwiXHxKnCBcZ5x9kohzhCXC3HqEvvmXAJOsk9Hx+fKuOGIIROno3LVD9mN&#10;7zisWROD9PRTnMTEfFZ2OBf9gp49l6BOnZ/w0ecNrcowjhuu4s53ffn6/YhnAiySifz5y3di/Ix1&#10;THBnIz7lKBLTjiElPY8LcL/geJ5WVoY7bNoeiFAm+uLZzQb54uKfIcR/YFgiNu04JM3rDGfnUIh+&#10;mVk0AYP61iUG9SlTfwJOXaY+BLBikHuhEDkXwMbHQl6m3oerY48nEHn4CBP8mzBp9gaEs2sFnV/q&#10;T6s2+vKbAFme6xX/0BQOCXxhsn1CpuMJN0X/JQvUoUydqihMjzYoxlwVx0adnQZUggbTf7Tbh8gc&#10;cCF8X8td0rIdYc8vDbh6K0u/Rl96Ky2/jtqesAj+vyYxZ1OZ4xlsf5aFnk2rY+Ys6vjy/Ju3BKBW&#10;3U6oMzKOiYxUvEIio4OvWfTL8xB07CT4tSmX+PHRBVFcCGngOsEGrmNs0Dp6vhAZ5wqRdgZIPAXE&#10;MU0Zc7IQkScKEXq8EIdyC5kgOQStWaD5Yin356wdBFRG48kJlrKO5pwwHWOdTni/ySJ80COACf6D&#10;FsFftfE6VPpmFt74bjFe/tUbz//kjWe/34BnGixGbZaH1vwbfRDG+tAgHJ13wQqqg35fiHjjtize&#10;UZjANPAX1cFe+4kyCFm8aab/rCVNYeFRaJVnWkBhjFn02+Z19bzYIyU1F7VqtePowz/7vCc/noN+&#10;0Vbhe/dF8HCK14fL2t8R+w/noCbzSdD+yGnelk8qf09UptW2Pq9A3/6O2oHKmMEu3NOC/sYEPyb6&#10;91/BYCb6+zDR32XTGbRZW4Bmy07gp0W5TPQfxUdM9NcefwRVzKL/2f5xeLJnDP7ZJQr3MdF/Z5tQ&#10;s+gP4WXLfBIk9LskvMuF/5/BNZmw/xC90j5Cn/RP0C/zUy78ex+pj+pznsWdre/Ew78+hcc/rIr/&#10;fvs9/vXlt3jrh+p4r8V9eKLDXbysW1rchBXeU6S+BM76A9XXUZ0FZ86cx6r+z+NiYjsg9VdksxsX&#10;k+APt0qXmRSCg6us+4IeV+ojRD8fr9lYRoI/M+sEAg8lIP/UeZPYZyrNIviZOKNxjkTaaTbW0Xhn&#10;Evwmsebo+FwZN+wRkpGPl16tjB9+6I0VKyJx7Ng5pKYWIDo6FwcOpGPevDDOwoURWLQogm+3aTMV&#10;r73xDlb4HLSUYxw3XMWd7zot3SERRqJ/gVn0kwin/aDwJEQwwXaEtTX9N4DSysooLumZx7F+ayBf&#10;3pFAMOFPkF+6ASHxTzPAMfHp0vzOcHYOHYl+6mMk+OmaSTeTl9iOEPzUl6gfUR/Ku8gE/3kgmyFE&#10;v96Hq2NPRSctIxcTZ63HuOlrsds3ip9f+py7dAfva6Onrpbmu14JYGJeQOZoX6bjCbdEPy2DEFCH&#10;Isj04QJtQDSPc2Ssj1sGVersdId7f5u9yDoNixC+t9kOafn2sOeXBlxhZe1X70tvpemX2l4WTlgE&#10;/+XhjJHM0RjmcLz1DQCD0jmCBH6VwdF4eXAinu4Thyda7eNhMp8COnZtMhMWEy/wwYsuhufMA1c+&#10;G7jyaJaCCf7Mc8ARJviT2bEnMMF/+CQQlV+IMCb4g/MKEUCinwl+rbEfL1Pmi3DUDnqojF/Gx+KH&#10;0dF8+/16XVHr3S74oP12neDfj7e/n4sq73RDnfe6oXHzqfjk8/54u24PPPvtGjz1zVo88cVqVHuv&#10;L7w3B0j9GOtDg3BE7nkryL/YFoJaH68Pk8UL7MWRT30dZO0n8hq39ZhEf74lvhDprN8ksz4cz6D+&#10;HsbTGPMRrp4Xe3TvMYvXmz714W+/3YqH0zItfTjtUzjF68Nl7e+I1l1m8nLoUx/epMV4Hk7bbbqa&#10;6qaP16Nvf0ftQGXol5AQpbGMZPy8XbxsmU+ChHrn+Lpc+HdLeh89Uj7gwr/3kY/5bH+76Hfxz+7/&#10;wMM//Rv1fv4Db9X5HpXq/oiPG/dA7Z+64Lkv2qHK97+jc/Mn8EPLh/BQm9vwj9a34nBSlNQf4aw/&#10;UH0d1VmQErUbEWu/AtJbM9H/C/wn/gvxwdb9PSMxGKt6/QMr+vzPKlyPK/Wh82ER/OYx+8cfB/O4&#10;xex8XDSLfjHDT+PcGTbOCcFPYt8k+Atx3Cz6Zb4IV8YNe0xashpVqtZHr15LkZSUj8zM04iMPIal&#10;SyMxZ04oli2Lwrp1sdi0KQHe3glYvz4Oc+f6oV69Zvj4yx8s5RjHDVdx57tOQv5wQhZfW71ghZjp&#10;z+IzsLR9IDAWGUdPss/DPK2sjOKyzy8KfuwmIiktl0P/UTDdAJjEP91wrPH2w8mCc5Y8dJMXdTjN&#10;Kswezs6hPdEvZviFJhATZef4f4xMfSn/kqkPiQmzzHPsOmkW/Xofro49FZmE5Cwu7ukGbuo8b0yY&#10;uR5rNvthzLQ1GDV5FRf8k2ZtkOa9XgkIS3UZmY4n3BL9tAREjzBjOKH1izLH2jc+oIrOzjr6JdbR&#10;72u1G+dYJ9cL4Xt+2yr1IcOeXxpwhZW1X70vvZWmX/pCy8IJEuxc9F/ox65KAxmDmbNhdm4AprO0&#10;Rf8BEJC4r9zaG6908sWzbffhiRa78fhPa3i4zKeAjl2bdAHa+HMICQkpEST4tV/38zJlvghH7aCH&#10;yiDB/+3wCHw5OAwftFyDj7ruY4LfH+92OYh3Wm9DFSbm3/+0L7bvjrDK273nXLz+4Sj8u8FqPPrp&#10;CjxbewSGDl1mlUZgrA8NwiE5rC10UF3oU4hpY7w+zhhPgk2/L8tPPvV1MLafKNdZGAn6QuSy/pDF&#10;Po+wzyRGHIP19cJQFhbE0+jzCFw9LzIO+h3mdaZZ/qTkY1Zxn31mmuk/4BtlFb5nbzgPp3h9uKz9&#10;7bFit+mGsGattvCJzraK++zLvqhRsy3fbtTcdAOgj9ejb39H7UBlkLAk008GmGb6iv61f5pB4pEu&#10;+rlMQB49D37TnM5IOVOIpNOFiD8lbpyBCAaVLfNJUB/qFFeHC3+a7e+eXI8Lf5rt7xT3Ph7ofC9e&#10;bVIHr1X6BJ/91gn1fx2IH9vPxrSAy5gVAkz2v4yvZ4WjYd+h6N3mcbRu9jAebXYL3u/9stQf4aw/&#10;UH0d1VkQtnMGknx+YAffion+nxG76mX4zGlkiU9PYIK//z+Rv0XDyq53WOXV40p9hOgXy3rSM09Y&#10;6vnZZ70sM/znGNNnbcakaZswbtI6jBy7GsNGrcTAYV7oO2gJP280Q+vo+FwZN+zR4Ptf8f77v2Pe&#10;vCAUFFzks/xr18Zi9uwQrFgRw9f2792bBj+/DM6+fWnYujUJv/02BK+88balHOO44SrufNdJyNND&#10;lbSkZ+GKXVzoz/UyzcKS4M86dgrZDHqoltLKyigOx/PPYtWmg1zcJ6fnIfkIE/6EEP8MmgkOCElA&#10;BhP6QWEJWLvFDyvW70caSy8r04izcygT/ax7mQQ/g2sC1s8usE/qU0WC3/zdNwv+LPb9zzhbJPr1&#10;Plwde/RQm5cGsrLLG7pBm7NkO/8PUWZOAX8+ZNLsjVzok+AfO20tpszdiJQj1teV651AJuZdRabj&#10;CbdE/6nTF1yG3lrjyCwC2NzZaW0kDaL3Nd/J441C+O6fNkn9GLHnlwZcsvLwK3zprbT90hdaFk5Y&#10;RP/ZrqzgHkw99Gb0ZaPJAMkNwDg26kxklZvCRqBpLN9MLuwdIfMpoGPXJjBxOvYMvyCSaClgx0bL&#10;enIvgAsWWtaTeoZJSCZU4gsKEZNfiAixrIdm+Y8V4mBOIbTfDkD7eS8vU+aLcNQOeqgMIfg/6x+M&#10;j3sHmQW/L2o2W4fKNTqga18vad7AoHjUqtcb/6q/Ag9/5IV/156Ixs3GStMa60ODcGD2WSuoLkJk&#10;G+P0GONJrAn04UbIp74O+vYTfvXx9uJMM/1ZjDRGIhOm9LA69fNQ1lcC2AXLl6fRlyFw9bwYoRm1&#10;7783Pag7ceI6m/jJU9byuPr1e7Cbg1ge5rMzjO9T+Lhxq63Sy9pfRkDmaXzZ0OS37+g1NvEk+Ot9&#10;1I1v/2YW/ZtD0/l+yy6zrNLq299RO1AZror+4OgMpB0/byX6txxMQGDicYvo3x93AntiT1hEv8wn&#10;Qf2nw+F3uPAXy3xI+NNs//MjH8dzLSrhu5Z90Gb4YswNuoh5YcCiCGB+8AV807I/pu3JwZzQv/Hb&#10;+gKs390PSyb+D199fhve+uZmZGdmSH066w9UX0d1FhxY3hUZ+783i/6fWLf8CLErH8MOJvxjD21k&#10;gv9RFBx6AgUbNCzr9qi0DMKV+ixftrtoDT87H6PGrOThHTtN458HgxIs52ji1A0YO2EtRoxdhSEj&#10;l2PAkKXoM2ARevZdgDw27pFgc3R8rowb9qhSqx4+/bQjVq2KQUhINg4cOMJn+JcsieQz+7QfFpaD&#10;2NjjiIs7joiIHBw8mI62bSfjpdfetpRjHDdcxZ3vOgl5mlmntfWLVppEv4Bm3o/mnWGcxu6DUTyt&#10;rIziEBGdCp/9EfxVjSkEE/Ik+sk/3QCQz5UbfTlrt/hjD7sBWLXJF+Esn6w8Gc7OoVH0s6+7aZaf&#10;+hd95xkmwU9LxApxivUrfrN/qZDdNMK0rIddO0nwp7GbfSH69T5cHXsqItlM5E+es5H3q7z8c0hj&#10;N+n0MPjW3SGYOGsDZ+maPTydLP/1TGB4msvIdDzhlugvYM4F1KEIfZgerXe4qWczo7fE6N8QY48L&#10;rJPf+4cP7mm6Hfc03oa7f9uCu3/ZjLt/3IS7vt+AOxuuk/rSo/erNyqfvmR0YaU7a/qSceHNfJa2&#10;X/Klt7Lw66jtLaL/VBumGNoDZzqZbgDOdmcjSi/LDUDhhUEoSO+IRN/vEe3zBaJ3fMk+v2J8g+id&#10;DRnf8bJkPuxBx06CXxt9is9WiFlKMWjxZT1nTct64k8V4vDJQj47Gc4Ef0huIQKZ4Pdjgv/AUSb6&#10;f9oL7fudvEyZL8JRO+ihMr4cHGoW/IGo190k+N/psB9VmODvN3S5NB8RE3sE1d/pjIc+9ML97y3B&#10;o7XGc9EvS2usDw3CfplnrKC6kLg2hjtCiH3jtgzyqa+DaD8h6vVxRvTxppn+VIs/IMJqTX9h4W6e&#10;Rp9f4Op5MbLEy/SWk48+7oajx07axOedOINffhnC0xhp3GQkcvNOWaWXtb+M0XN9eBnvf9gNe5iQ&#10;1sd9+kVfHvfrn+P4fpdBS/h+jZptULtuB76vT69vf0ftQGW4Ivq37DL9F2O3f4JF9A8csRKffNqL&#10;h/snHEdY1nnUrtMBgydusoh+mU+CzmX7mFroGFvbZplPvRUv8vgWk1cyYQ8sZvd4K2OA5WEX8GrV&#10;urj5llswfm0I1rH7v/EBl9Fp6xEUHqkK71lPou5zGrYvHSf16aw/UH0d1ZmIC/bG5lH/xtXUb9kg&#10;0sIk+pPqozCuJuLXP4fI1S/hdOjzQIiGlBkavCd+Ji2HcKU+dG5Mgr+Qi/667Fz/8ONgJhxNM/59&#10;+i0wLelh8CU9bJyjsY5mZk/w5RiF7HyZlmTQkkZHx+fKuGGPKrXex0cftcPMmYesHthdyU7czp0p&#10;/EaAlv3k5Jzl6/1TUk6ym4CjaN16IhP91SzlGMcNV3Hnu05Cnh6upBl2epUiif3Fq/bwz6Vr9nJN&#10;coyx80AkTysrozhs2BrA/7NAQjAmIRN7DkZzUR9xOJ3fAIRFp/H/KpBgpNl/ukGg13bKyrKHs3No&#10;FP1CE/DvPGkC3Xf+9OVCPlmWz/oP9SN6cDebXTvFslj6D58Q/Xofro49FY2snJPYvicUMxdt5Q9q&#10;0yw/vRWKzum2PWGYvmAz9vpFSfPeCAQxMe8qMh1PuCX6T546b4E6FEGmDxfQO+n11q/fPD7o0Zrb&#10;zKzjphkU1smps6elH+dxNNvNxiMEpv+FnYlXsSjgpBV3fr1W6kuP0a8wKp9/yXR+aXnNBXZHXdp+&#10;yZcw5rJM/FLby8IJLvpp3X5+M3Zy/gQKWhbdAJzuyK5SXfgNwIWc9oja+hH2zn0Du0bf5BJHM1Kl&#10;PgV07Nro09BG5lst1XEH7fvd0L7dwcuU+SIctYMeKuPTfkWCv25nX9Rqvx/V2+xxWD6xa3cYatTr&#10;wwX/3bUX4rG3R6J9p5nStMb60CC8P/20FeRPv08iy9m+K2EC8qmvA/kTgl8f7gwu+gvjLb7YZYbt&#10;+7PP/axX00OO23kaWV5Xz4ue7Jx8Jl668fquWesrTUMcyyvA2HGrLGlpln/GTG+cOHnWJq2s/Y34&#10;xOfhPSb2qawJS/fZxJOwr1atFeZtCbOEvf9RV5NvdkOgT0vo299RO1B+EpZ8jGDQvh6ToCzkS0Xq&#10;f9YLu5joP8bEIz3EN4CJ/m+/H8yEf0/4hGTgz3bT8A4T/YOY6A8/YRKYMp8Enct20TUts/1imY8Q&#10;/u8ufYGnmRaYg57TNmHC6kN4vZpJ8A+cvhq7UwGfZGBjQiE6+5xGQjQbZ9KrYOCPt2BW90+lPp31&#10;B3HMsjgi7hAJ/qdwJeUznPG5DxdDPmai/0cu+hFXA4h5GYh8Agi7Bxd3a9jUVcPhoA3SsghX6lMk&#10;+oF1G0zPFhk5mn+OC34SaPSwJa29pgcurQS/+T+clF7mi3Bl3LDHB1/+gNq1f8eIEdssgp+W9qxZ&#10;cxh79qQhIuIYX+d//rzpV/Wzs8/wh3y//LInXq1U01KOcdxwFXe+6yTk6dWJKRl5TOybRD8t6aGZ&#10;dtomEZ538hx/ZSellZXhKrSUg97NL97MQ+u7aW0//QAXzfrrZ/9p6U9AaCI2bgtC3onT0vLs4ewc&#10;6kW//iafJgKF4KdZfvrOFzDRz5+Bo35k7j+0jj/9LOv2fElf0YO8eh+ujj0ViTDWj9Zu9uc3iHv8&#10;ojF78TZ4sRtHEvw79oZjwTIf+LPzLct7oxAUccRlZDqecEv05xect0KYMZzQuoeaY4usYcMBfOB7&#10;771ORXe3XAADPfvM4w9B8btc1tkLWEcnQUzLXYQgvuPL1VJfemR+6aJKfsW/avV+yV9p+yVfZPxi&#10;zv6UhV/6QsvCCS76aS1/3s/s6vMrcKKx7Q3AqXY4Gv4dgldVh8/Ep3HlSFNW2z0OORXXEHumvi71&#10;KaBjJ8GvDctDZN5fRct6GPRvySPmAcv0th52vEyg0MO7fFlPLi3rAZ/lXxZ9AVpDH2hfb+VlynwR&#10;jtpBD5XxUS8S/H5mwb8Pb7fegyotduLN3003FrJ8xIiRK/Bi3WFc8N9eYx6eeXsAps3YJE1rrA8N&#10;wnvSTllBvsS2ENSEo32RXo+9OPKprwP5I8GvD3MFk+iPZh2Z3dAWHmL4sX0m+At3ccFfWLiZp5Hl&#10;dfW86BljXj7RuPFIabw7yNrfSNehy7nfhr8Ml8YXF337O2oH8klLSCwzfkwJ8Ff1sXHCdPFnYwMb&#10;I+h1j01+H4udfvH8e5TJLvwt20/jfMxEf59hK3hZPzcdy6FlcrQv80lQn2kbVYPP9ttb5lN78fM8&#10;3ZP/vQl33nYTbrr5ZoyYtRrB2cChLMAvA9ibBoz1vwCfoPFM9FfDtpF3YWSj56Q+nfUHqq+9OscG&#10;McE/+n+4kvotzux8EOd33oTC4NtxMaga/oqpxwaT6mwweYkNJv9Ggfed2NlLw675f0rLErhSHzo3&#10;JPjpvy5iSc9U9r2fMn0Tn+Wn/fmLd/HXctJynr4DFqFHn/no2nMuOnadhbYdp6Nl2yk4ysRa1jnT&#10;dUHmi3Bl3LBHr/EzUa1mQ7RsOd1qpn/16sPYze7QaGlPWloB8vMv4OTJi/xVnitWHMQbb36N39p2&#10;s5RjHDdcxZ3vOr2Gk2Zi6eFdEuJLVu9BzvEzXHx7rd2LjduD+EO+9ANelFZWhqvsY0Jwxbr9fKlQ&#10;QvJRHnY4gZW9JxRpWSf47H9qpkn8k09a+5+RlW9TjjOcnUMh+vW6QDy4q1/HT7P89J23rONn33nq&#10;Pxnse09vu0s+XYjEU0Uz/Xofro49eugmqzSQlV3W+AcnYPUmXy74aSkPreGnbXogfJ6XDxf/dEMg&#10;y3sjcYiJeVeR6XjCLdF/gt15u4rWLZh1bWujjl6rVls++LVtN9k04804xzr5WXZxI/HLBTC7uz3B&#10;7ily2WB5lHXyTCYSaTb8js9XSX3pseeXfArhXdZ+yRcZ+aU3P5SFX/pCy8IJEv0XU7/A8bD3kBP0&#10;LnIOvY+c4A+QE/IRoz5yQj9Dmu+HCPR6Ez5TnkFeZAtWsX783+LE34c0XA3UcNlfw8WDGs7tvwln&#10;9t6EU7tvwu5pr0l9CujYteHHoQ3JxbiA8wjN+Ysv66FBi5b1pLABK4EeOiwoRGR+IV/WQ2/rCWSC&#10;ny/rYaxggr/Tqgwm+LdBa2B6PaLMF+GoHfRQGe9380OdTkWCv3LznXij2Q682ngrXvxF7oeWk7z7&#10;fmc8VGsqF/w3V52NKnV6wGdXqE1awlgfGoR9UgqsID/0KUS7ftvevj1k8eRTXwdH7ecIEvTigd3C&#10;woNsex/73Mk+t7FPb8Z6nkaW19XzIoiKTuP/BWz12Js4uHG3NI07yNpfz3K/RFStZvK7kF0kZGmK&#10;i779HbUDnZdly02in571oX09p/jF3/SqPhL9Pkz0bz+YgAWr/dCl9wL81mwsE/290HvYSr6shwT/&#10;T03GIvi4qSyZT0Lft1xhx2QNt99xJ8IyLiCelb2LiciWHWejeYfZaDFwHTYFr+Az/QGz7kHfz+6R&#10;+nTWH8QxG8MPB21igv8ZXEn7BWd8HsGFXTeZxqmoh1B4+ClkLHwAkRP/gZDRd+Pg4NuwvOvDCN4x&#10;zaYcI67Uh84Njdtp5uU8HZjwP3/F9ErOoyxNnbod8OlnvfgMf+/+C9G99zx07jEb7bvMRJsO09Ci&#10;7WT83mICG/sK2Y2a6UZM5otwZdywx8qgBDz48L9Rt24bjBy53SL66a099MCuv38Gn9mnZT1EREQ2&#10;Gjbsh6eefQ1rQ1Mt5ej7rfjRHz36+ukp7ned2OJziM/ik2ijhy7pLT38l3CZMCfRRnG0LGP91gB4&#10;s7SyMlwl4nAajuaesgrzDYiFf0gCjmTn4wgT+CT+aY0/CURa/qNP6yrOzqFF9LPv+l/sS3+VwScC&#10;Gfrnd8R3np4FOcag/+xxwW++fpLgp2d4hOjX+3B17NEjE/DuICtbz6pVq2yQpXOV2IQs/qD1FvMP&#10;vZHgp/fwb2U3il5r92H6gi2Ys3Q7//VnWX4ZpV3H0uJQZLrLyHQ8UWLRTx3KUafSOh/iwlcY6+f4&#10;i/V2eleuWN8/auwq07uNmQA+xTp5AeME6+R5rJMfYx2cBHAWE8DprJOnFQDah8ukvvTY80v+aG2m&#10;EN5l6Zd8Cb8k+O35zcg9xx/2eve9TtiyO6ZYfh21PYn+wxteh++s/8BnwuPSZTqCQ141LIK/MFjD&#10;X0EargRouOSn4YIvCX4Np/fchAJ2sc3bdhP2zf9a6lNAx64NzYU2KAdav0xofdKh9UplN0XJrI3i&#10;oXU4DK1dJLRW4UxQhED7IwhaEz9ojXyh/bwf2g+7oDXcAe0bJvi/2Azts43Fuljag8pwFUqfyS4G&#10;9Ll02S5UZiL/tuomwX9H5cmo9U575BguIgJjfWgQ3pp00gryIQSVPtzZvqvoB35CHFNxIUHvCrK8&#10;rp4XQavWE/HdMx9gFhMX8++/H/He26Xpious/fX8/Md4i985992P9V7e0nTFwdULL50XEpb6db00&#10;40cCgP7FT2vEabkIPQ+zdI0fwlNOYKtvPOYz0R+YeALDJ23CrBV+pv+Y5QPL98TDa3c8/6+Zo3Ne&#10;vfqdaNT6GTRo9goe/OhzPFWzBue5eu+jepNGqMV4ps5b+PeLGnYv0LBrqob7WNtEpuUjm41RAVE5&#10;aNt5Nhf+bQavYzcBS9igVRUBM+8uVdFvEvzP4cqR33Fm1xO4sFsn+OOeR+rce7Ci0+3YvbQDgrdP&#10;RnzYTqv8jnClPnRu6D+z4r+ztNxK/IfW8g5+9ilmZflSDAYJNZqdzeZvWiHBz5qH4eicuDJu2OOr&#10;Jq1Qq/Z7qFatAf+RuuHDTct86H38a9bEwscnGQcPZjCRmM0+U9GkyWg8/1IdtB4wzqoc47jhiuAn&#10;ivtdJ9KZyN6yM5gv3XHEZib4Ka2sjJKwcXsgf3c7vRY0nY31xNbdYXzZjyy9Kzg7h0L0W77vDD7L&#10;z/qXmOUXS8SOs/6j/z0bmjCjZT2J9NB+AT0LVyT69T5cHXuuFaUppjduC+SvWKUbRHHTSIKflojR&#10;G3z82Q2ALJ8zSrOOpUUwE/OuItPxhFuiP/c42zdDHYog04cLtI6BPI7Eb9GMdyH/d9ZG7wA+ANIy&#10;Hz6AkvBmnfwE6+THWQc3CW82YJoF8BHWyVNOFkKr5yX1pceeX/J36ar5ncpi4C4jv+RLf7xGvyfO&#10;XMWcBTvxfr0uGDZqFVLYVaK4fqntZeEEif6wZf+HvVMfRcCiWqxG8uU6HLPgN87unz+g4ew+Dad2&#10;azi58yac2HETohbcgVh2IZb5FNCxawOPQuufYRL8PUnwJ+oEfxS0liT4g6H9Tu/h9zcJ/l/2McG/&#10;G9p3tKSHCf4vmeD/fCO0+ut4mTJfhKN2KCkpqTmoXbcT/vH2JNxUZTa0yrPwn2oD0bf/Iml6wlgf&#10;GoS9E/OtoOMpTYzlk099HSiNft8RdKMhCy8uxTkv3luCeB3fffsPrKlnFuB33oXD67yl6YuDrP0F&#10;41aa1mnXqfYH5tWpx/3OuvNOrF28QZreVfTt76gdyDe9k59m+S3rehliWU8+jRVMBBxjQpIEJH9N&#10;J138abaPLv7m13SS4Kd1/CHHwQQ/EGgW/TKfxMdvPYhurZ5DhxYv4ZGPWuK9X7rio0bdLHzepBs+&#10;/bk17n/wYfzrQQ0P3qehTeeefGKE/jOZzz7pv5FxzN+y6Es4FDmRVawqfEbdipG/PSf16aw/UH31&#10;dY72Z+dt9Iu4ktEGZ/Y8hQt7bjYL/gdRGP8yUuffj5Vd7uDp9OW4iiv1oXNDgp9m9/lkDY3fdG5o&#10;zTUJfibOxOsUj7NrCP0GybHzQvDTfzdJsLGm4aLN8TlxZdwwst43BovfqY2nHvkXYmIO44UXXsPz&#10;L7yPWrVao2nTyRg82JuVG86X+Xh5HcLAgctRr14n/N8LtdCweVeb8ozjBkGC3xhmpDjf9esBuomg&#10;X2UlwU8PfNKnX3Actu4KQU7eaWkeV3B2DoXot/q+6wS//vWc/MaRvvMMsY6flvUkMH0Qy5fGFi3v&#10;0ftwdey5lpCYloUXh9T0XCxZtZs/n0Ez/bQMjJaE0VIwEvxrWbgsn6uURh1Lk5CoDJeR6XjCLdFP&#10;s5t6hBnDCa29P48T4tsy4806ekr6cf6v/HWbAvlF5CS7qNGF5Djr4LlscMxhkADO4AKYdXjWwZPz&#10;mQh+b4nUlx6j3/DIFPTrb1p/2Zd9HgpLsSytKSu/5Et/vPoZ/p37YvDV1/3QsvUkhB7OdtsvfaFl&#10;4QSJ/uBF/8WWEffh9OHWpoulA0jwG2f3z+zVULBLQ76PhuPbb0Lu1puwY+JzOJqTL/UpoGPnM/y9&#10;j5gFf5JO8EdDa22e4f+dZviZ4P+NZvhJ8O8pEvxfbGEdcxMX/NrHa3iZMl+Eo3YoKX+2nITnag6y&#10;CP7bKk9FteptERqeJE1PGOtDg/D6+BPlCvnU18HYfiTs9fv6cHtxxcXV85KdcxLfftuf13HylPU8&#10;bEeT3y0z/smBYTZ5ioO99l8Xm4f6X5n8dhu9loct/qkp9zv7vvuxxifYJo+r6NvfUTuQb/oRLprx&#10;E4Kf/4v/sunNHfQGGHoehh4EDUs+gX3h6aZX3bKxgpbIHWCqe3NwOvzTz2HZngQs3RWPxTvj4X/M&#10;NAbJfBJT29VBQXgtpiy+x1fLYtBpx3n+/n3BsihgUwKwOYr1CdYe3/7clM/wn2FjJi1NoHHsKBMi&#10;JPoXRV7AsZQWwJHK8OrM2q57falPZ/2B6ivqfDhsN7xHvcwEf2cm+J8tEvzRTPAnvI7UhQ8xwX8n&#10;Iv1M/cUdXKkPnRsauydMXo/R49dgxOiVGDx8GQYMXsL/Q8uX83SfjQ5dZvDlPC3Ny3ma/DEOvzUd&#10;jZ9/G4HvfxrGX69Ios3ROSnuuLHOn53vt2ugYMqfiNq9AK8+8xy+/LIzHnjwcfzvxTdRufp3ePPN&#10;X1GtWgvO66//gGefq4unnnsDPaYslpZpHDdcxVFb9hg814I+nF6FOWbqKkycaf8cUhylobT6cHtl&#10;ukp4TBp89ofzB4cJeqvPms3+OJKZJ03vKs7OoRD9fCKQf+fpV3dND+7ym3z2/aKbfPrP3lF2A2la&#10;x296vTUX/AzLs3BMHwjRr/fh6thzo7PXP5r/vsOK9QewetNB/lA2PRBOb+9ZtnYf0thNgSzfjUpo&#10;dKbLyHQ84Zboz2J3xa6itT1oEt6sc/MHVtgFjf59ncoEP63rF4KfltaYhDe7BrFOnsMuJlmsc2cw&#10;aMY7lXXw5Hx2kTsBaHUXS33pMfolwb9+oz+OF1zA2g3+/AGssvZLg7s4XtNMERCfkotWbSbhiy/7&#10;YuvuqBL7pS+0LJwg0R8w51HsnfYsChM/tBH5ArGcxzi7f3oPze5rOLFDQ942Dce23ITsTTdhz5zP&#10;pP700LFbZvi7mgT/5pjTuHDhAk6fPoX8/HwcO3YMWVlZSElNQXx8AqJjohEeHgb/gACMXLDLLPjX&#10;Q/toLbQPVvEyZb4IR+1QEsZOYDcbtbri5ir0espZnOdq9MOgIUuk6QXG+tAgvCb2eLlCPvV10Lef&#10;EPaEPo0srCS4el7mzNvG6/fZ573YRfe4JXzDx/W5AF9do5ZV+uJir/17T9nM/dar3xMro3Is4Qve&#10;+4T7nVe1plX64qBvf0ftQP6tRD8bJ/iyHvNafnoDDF/TywQAvamnUbOxSGbiMZEJ/u0hGfiahdE6&#10;/k1BGXwt/4f1e/E3+PgdMwlMmU9i4+wBCJj9MJD7DWbunI4GK45jZnCR6Pdion9jPLAnjY1BrC3+&#10;7NCTz+yfZHUhwX+SjZ00SeGbfhUbo5NRePQD/BX9JPrV17Bt6TipT2f9geor6rx2RB1cSmmL836v&#10;McF/i2m8ohn+hEpIXfwoVna9C+G+62zKKA6u1IfODf0q6uhxqzFs5AoMGuaFfgMXo1f/hejWay46&#10;dZuF9p1noFW7qWjeehIX/I1/H4tfm4zCj78Ox3c/DcU33w3mop9esejonBRn3FgdlIIlb1dH/sQ/&#10;gHMZwJre2PnFC3j07n+gy/h5WMziO42bg3rf/oaaH3+Dtz/4Eh9+1wz95q7Gquhj0jIJ47jhKo7a&#10;koR5bFI2/6T9I5knsHqjLwaP9eJLMUS4DIrbczAKA0cv4XkorwjXl1lcqMyQyBRk557mD++u8T7I&#10;fx1YlrY4ODqHJM6F6Dd9302Cn27yT7E+xtfxk+Bn3zH+ek6mD2hZDz24m8Kg/+yZBH8hohj0uzZC&#10;9BOyc+isjwtk6/PdQVZ2WbFpexBmL9mOBct3cuiNPfTwrteafbxvyPLcyIQfznYZmY4n3BL9Gdn5&#10;FqhDEfowPVprXz7TLp5QFwL4k/o90LP3PJy5VKgT3oXIZQK4a895yGYXE7rAcAHMIAGcyDp4/PFC&#10;aLUXSn3pEX7FRYQgwU9rMo8xZ/pwVyiuXzpeyieO9zi7UtKzC7Run5b05J6+ajlemuF393gdtT2J&#10;ft/pDyN6w8dAxEM2Yp8Qy3mMs/u0nMc0u68hd6uGnM0aF/yhc29B8M45Un966Ni1XmnQupvX8HeM&#10;wcVLl7noFzP84zYl4siRI0hKTEJsbCwiIyLZABYCX19frNvMRD8X/Gu44NfeN71ZReaLcNQO7jJj&#10;9mZUq9kJt1WZZhH891UeizrvduFvf5DlERjrQ4Pwipg8K2Tr4kuCsXzyqa+DaD8h7B1tlxaunJfY&#10;hAz+7nOq3/qNflZxKYeTsfCxx7kAD5w6yyquOMjaf2FQGmoxcUx+h3v5WsUt90vA7H+Z/C4ZNcMq&#10;zlX07e+oHcg/PTNi+m+gSRTqEWvDx0zdxPfpwV3+g3aMcXN3mh7cZYSw8YKW9XzBBOb4pX44aBb9&#10;Mp9EZHAQpv1+M1MVNXEhtS6+Wp6CLj5Fs/1LIoH1ccDOFJPob9auJx+XaJwyTVIAsWx8WhN3CUeS&#10;+7GImgiffRN6fXw7EhKTpT6d9QdxzLS9dvAzQNpPOLPjAdN4RWv4k95G6tInueAPO7DWJn9xcaU+&#10;dG7oR5LOsJswWnpBWN7Dz65dtO6a3q7Cl/Qwipb00JIMJthYW5kEv2mm1tE5cWXcIJaHZmBJ9ZrI&#10;Hd3UIvjRujKCX34Iy1p3luZxFeO44SqO2pKEOT1gSZ/BEckYMXEF5i7dzt+HT2/toXBZPoLi6Bd7&#10;A8OSMGXuJp6XytCXKcvnDHpYl17NmZ17itUhCIGhCdJ0xcXROSRhPpPdWZcFVLbsHDrr4wKZgHcH&#10;WdllBc3wk8gXLF65G9vZTWQqO6+y9Dc6kbFHXUam4wm3RD+92kpAHYog04cLtBb7+QMr+hnvb74d&#10;gNZtJ/OZdlpPn88GTJrxprfWLFsXiOatJiODXdBoXTsJ4JT8QiSyiw29MSI2j4ngWgukvvQY/dKS&#10;Hprhz80/j1Xr/dGr7wIrv3QRy6aZ9lL0S4M7He+qtQfx4Udd0W/AIqQydV+afqntZeEEiX6fUXcj&#10;L6CBjdjXP6xrnN0Xy3lMs/sajnpryNrIxOD6m7BzwtNITs2S+tNDx651Ny/p6RjL1/BfvHgRFy9c&#10;hPbHIWhN/TFybSxSUmiWPw5R0VEIDQ1FYGAg9u3bh3WbdvAlPdoHK5ngXwGtrhcvU+aLcNQO7jBs&#10;5HJUrdmBP7ArBD9f1lOjHTZuDpTm0WOsDw3CS6NyrSChzm4PGUxFFJ5HIZiKAjvxOMa26T3OqSw8&#10;gW1Ho7AwjBHI9n1ZuOnd+KY356xjrOJlGcsnn/o68HNiFvb6cBFmDC8NXDkvvfuYfrujeYtx0njf&#10;MRO5+PZ68WVpvCvI2r9Z17ncb8Nm42ziiAUDJ3C/c557SRrvDH37O2oHqsNir92WN3fQDH/BpUK+&#10;rMf0Y3aFCEsxpaOZfno9p2/CCf6DdtEngUETNpne1sME/6yN4fiwfk/+9qv9DMoj8ymY2esLxK28&#10;l3W5jxB4qAU+X34MA/Ze4qJ/fjgbu2KARfty8MwzH6D+lx0Qdcw0LtH4FJVbiI0JlxEYv4Xl/wR/&#10;xfwbI79l52lMa6kvwll/oPqKOm+d+QvOhXyEv6PeRGHsC0zw10HqsqexstvdCNm/xiavO7hSHzo3&#10;lod2zf99EWuuaf0+X3rFzlGR4KfZWTaec7HPvsVM+CezT/rFZMLROXFl3FgamoXFtWrj6LBGNoJ/&#10;SbOWtumLiXHccBVHbUnCPCg8iX/S7D69rYdm2enNOfRqTgqX5SMojtIGM+ghTVqn3W/EIlN4VKrD&#10;vPaIS87m68Dph7/2HozGjr2h0nTu4OgckjAvS2Tn0FkfF8gEvDvIyi4LaHk4LeFZ421azx/A+hL9&#10;xoIsbUUhOv6Yy8h0POGW6E85kmeFMGM4of25lz/IepkpYRLAvcwXeJrxlkFxg0asMglg8xKXpBNA&#10;wvFCLoAPM3dazflSX3qMfoPDUyzvVCbB7xecwoV3nnlpDa1VzRTCu5T8kq8ffxqCX38bjrDoDH6D&#10;Q/8aL02/9IWWhRMk+neMfpBdjKtaCX79w7rG2X2xnKdodl9D5gYN6es0pKy6Cdun1JX6MkLHrnUh&#10;wU9r+GOgtY7A2XPncPbsWWhNAvga/uGrY5CQmIjDh2MQHh6OQ0FBOHjQD7t378bq9VuY4F8NrR4T&#10;/O96Qatt+vVTmS/CUTsUh+jYDDT7cwIq1+zKRb4Q/LdWnsZuAjpjyrRN0nxGjPWhQXhRxDErTKL/&#10;iuUHs/SwHsEEfjIT9OyGSffrt0ZQuIalWcHLMpZPPvV14OeECXt9mMBeeElxdl527Y1E1aotOHv3&#10;R0vTJKfkYMEj/+ICPHTdVmkaZxjbf+ymcP72MGL85kirOAth2Zj1T5Pf+Ys3y9M4QN/+jtqBzssi&#10;JizFg3y0r4eEZGjycYyavMn8es6emLXSDzNW+PE1vUL0B7Hxot/4Teg8aAUX/PuOmsYgmU9BaIA/&#10;Rv1wG86FP8OE+8fY6d8dP6w+hq4+5zHtUCGWRgJzdufg2Wc/widfdkQAuxcNyWa3nal/sRuCS/CN&#10;3Y6/jn/H1O2b2NRHw4CvHkbMYXbxlfginPUHccy0HXloP7YNfwRZmyvh+K6qiF9Egv8eHNqz2iaf&#10;u7hSHzo3JPh79zMt5+ncbTbad5qO1u3ly3m+p+U87OYsTbcOm79Tnd3T0wOYjs6J03EjOBOL330f&#10;mYN+thL8h5jgX9y0pXVaNzGOG67iqC1JmNP704dPWMFn2PcHHMZev2j+i7dzvXbweFk+guJ8g+Kw&#10;lwn+7XvDuFifOs/bUqajvPYIYDcdu30j+a8B06/0JibnSNO5g9Nz6ALUR574fT2eqGx63kiWxhGu&#10;jj16ZALeHWRlK0qHw4m5LiPT8YRboj8xNddltGamdxzTqyqF4HfGktUBSONLXGjGu5AJYNO/kQ+z&#10;i1r0sUJo1edKfenR++WvWWODNj2ARuWfvFCIE3xpjWmm3fRO/EJkMJ+l6dd4XO7gzC99oWXhBIl+&#10;vzkvAeGmf4/LXsVpnN2n5TzWs/sajqwlwa8hZBYrb+NoqS8jVHetExOs7aNNr+VsEYIzp8/g9OnT&#10;pod2f9mHoSsiEBsbj6ioSASHBMPf3x8H9h+Az84dWLF2k1nwL4NWZwm0dxbxMmW+CEft4CreW0Pw&#10;zrsd8X/VB+DmyjOYqDYJ/tsrT0EVJvgHD/OS5pNhrA8NwvPCcqwwiX7WMcHuBHGGiXd214dcJuSz&#10;wXoiI5Ftx7CwcAb9KNZB9rmXffqwtJsZ6xmrGct4Wcbyyae+Do7ar6xwdl5+YSKJ6tWTiSlZvGDz&#10;L024+N7esr003hnG9v/8x2Hcb+Muc6zCjcz5rrFptr9pO2m8I/Tt76gdqB4kLPnDuwzTshE2Pl1k&#10;Y9M5NjaxsYq/qo+NURv3J2AOE/xr9yZg+nI/vqaXHt6d5OXH39ZDy3rm+cRzwb+XiXNXzrn3wrGY&#10;0YyNDQkvsO73KRKjfkZv9l1otuk0euw6j0EbMvFJw0Fo1mMplkZdwdywS1gafgKHEyawyjYEjlSC&#10;/zgNvT6+DQd9tkh9CJz1B6qvvs7+u5ZjWf834NXpTqwY9g6C/bZbpS8prtSHzg29padrzzno2HUm&#10;2nachlZtp+DPVhPR9I9xaNR0NH5pNBI//DIMDX8Ygq8bDsSX3/Q3Cf4z1oI/3iz6Zb4Ih+NGSBYW&#10;1fsYR/p8byP4FzZpYdX3SoJx3HAVR21JwpzenU6fvYbOx4wFW/iM/eadwfyhSwqX5SMojn5hlV7J&#10;SD/eNXLySvQcMp+HB4YmOsxrjx17w/k73ekHuKJiM6Rp3MXhOXQR6iMPdj+EByuP4NuyNI5wdey5&#10;EZhl/mVd6it0zuj3E2jWm962RD/iRvv0HyPqH/R7DnRO127x57/rQDeVdMNIr+2k/xJR3CzW38ZO&#10;W4NBY5ai99AFUp/XK7FJxy3Qkksj+niZjifcEv3x7K5YQB2K0Ifp0ZrstBbetC6SDaA0400/REUz&#10;3vSKTD7jzQZGenMNvZuelrgkkfBmF7U4mvFmWiiaEZXDRHC1OVJfeuz5pS/QtfBbVsfrqO1J9Cdt&#10;et1mdl8s5zHO7tNyHuPsftoaDckrNSQu17B1xAM4HJcm9WWE2tn0lp4IJvhD+ZKeM2fOouBkARP8&#10;+6H9uAfDloXztfwREREIDg6Gn58fX9qzY8d2LF+1wSz4lzLBv5D/t4PKlPkiHLWDK4RGpKB6zTZ4&#10;sOpYi9gn7q48AdVqtOfPY8jy2cNYHxqEZ4cetcIk+i9ZLa8RsB7BxHwc+2RtKJnhLyzcxMT/Wva5&#10;krGUl2Usn3zq6+Co/coKR+dl+ar9vE516rbn7S9LI/CbtZCL71Xv1JXGO0Pf/n0X7uN+a9Zujym+&#10;yVZtZsN4k9/Zb9eRxztA3/6O2oHqsnDpbt3bepj2Ni8ZyWJjhmmZCIlHk3CMLaBlPYWIyAf/FWta&#10;1sN/1O4Y/agdsJ8J/j3ZhdjFcPWcLx7ZAhN/YWPCoSe58MfReoiJaQcv30UYvSccE9jFc+bBcGwI&#10;3oqY+BG4dLwZE/zfAknPYVt/DX0+vRNbl8+Ulq3H2feU6utqnUsDV+pD50Y8YGl5Dz+dnwuFptdy&#10;0o0Zg96wwtfws3NFgp/W8NNyHnr4kr9xxXzuHB2fo3Fj0adfILkra3OD4F/ABL++35UU47jhKo7a&#10;koS5EP2+gXEYNmE5Boxawh+8nL5gMw+X5SMojn6oa/r8zeg7YhHPS2Xoy5Tlc8Rqbz/+ppcAdtMg&#10;iy8Jjs6hq1Afqb2RXfvZWE/bsjSOcHXsuRGgZz/otxroR9roJi8u6SjSs+l3FU4i+Uge6LkQEvb0&#10;y8ok9uktPiT+acnPLtZv6EaBbgpom5aSTWP9aNSUVbz/keiX+bxuSTlhhcxEnEzHE26JfnqoRkAd&#10;iiDThwu033aYBDCDZtpPsQHT8iNY5wpxjCF+fdYkgAuRcpKWuJgFsG6mnQRwOIngqnOkvvR4il9q&#10;e1k4QaL/csh/7fzQlvXsPi3nMc7up642Cf6EZRrilmpYO/R/Uj/2oMHK8sNbTQMQm5iK2PgEBIZE&#10;4KB/MA4FHWJC/yAX+jt37sTWrVuxadMmrF69GvMXeVlm+LUaC6C9bfovkcwP4agdXGGrTyiq1e7C&#10;BlmT2L+JDbaPVx3MbgTaY8my3dI8jjDWhwbh6cHZVphEP+sYOItC0Cw/LZU7yjjC9pPYZywT9BHs&#10;k2b5/dj2XsZOFreFfW5g0NKe5YwlvCxj+eRTXwdH7VdWODovNWuafpXbFd599Scuvsfdfq80XtDg&#10;iz6gn9A3+tK3/9tl4LfeZ30w7VCm3fZ31A6UvyxFv8ynjDWzh2LoV7fAb5KGvxNf5Ov0+Uz+ye8Y&#10;3wMFP7EB7VdWwa+Yon0VGWyMmParhkHfPoZ9O7ZIyzTi7Huqb9PSROaLcKU+dG5Mr1E0PWNhtYaf&#10;C37x0K7pPKWyT/rFVHqlqknwswux+bzRL5AXpz76fruuysus/eN0gv9BzGvcwqrPlQbGccNVHLUl&#10;CfNl6/bxT9qPjM3gs/Y0Yz94jJclXAbF0QO8lJbyUF4Rri/TVUKi0rB83X7s3B8pjS8pjs6hq1Af&#10;0Yt+WRpHuDr23AjMX+bDbtIO8hs/erYjMfUY/10F+hXlxLRjCItOw76Aw/w/AbS+n9Ju2BbI3wpF&#10;/yHyOxTPbw7ppoBe7zl5zkYMn7iCPxfSZ/hCqc/rlcS0ky4j0/GEW6I/Oj7LCmHGcEL7ZTu0n7ZA&#10;+8EbWsNN0L7eAO2rddAarIX22Rpo9VdB+3gF/9VZ+hEqeic9vaJSq83E3jtM7NWcz0TfPGjVGdXm&#10;MAFsele6zJceT/FLX2hZOOE95I5SZcf836V+HEEDlqBt287o2LEzOnToxGnXriOnbdsOaNOmvYXW&#10;rduheXO5MJP5IBy1gyvQv3g//KgnnqzWHw9UHoVKNbrydbl7DkRJ0zvDWB8ahCcHZVlBQr00MZZP&#10;PvV1kLWnM/T53cHRealXr7PUZ0kg0U/n0uhL3/7vvFf6ft9non9SYIbd9nfUDrLyShOZT3v47tmF&#10;ie3exdAvNKzroSFx5S18IgDhd6LAR0Pmeg07BmmY8jPN7t+DpWM7ISw8TlqWDGffU1n9SwOZL+J6&#10;r4++3y5o/CcOt/zYIvjnNGpu1d9KC+O44SqO2pKEuUAfvtfvMEZMWoExU9dYheuhOEpDafXh9sp0&#10;xj7/w/wHnKLiMqXxJcXROXSGrK/okeWR4erYcyOwaOUuPnO/1y+GP4NBb1yi11fSEp+45KMIjkjh&#10;r1+lNzDRLD8980Hnd/ueMP7sCAl+mu2n+HlePpgwcz2Gjl/GBT/950jm83ol+UiBBdnyHn28TMcT&#10;bon+iMMZCkWFY8+BaLTtPBMNvx+KWXO3StO4Cw3CEwIyyxXyKauLJ6Lav3js2+mDJeM7Y9QflTHk&#10;x6fR4wMNverfiVFNX8PUrp9i4+JpCAyOkuZVlB7Gfjuv4c9Y/p/HMKdpG6vw0qSijxskBoMjU6Vx&#10;ZYEaexSlRWoG/aZEEXrBL0zEyXQ84ZboD4tOVygUxYAG4TF+GeUK+ZTVxRNR7a+4EVH99sZHnUNF&#10;aZGWecYGveDXh8t0POGW6A+OTFMoFMWABuGRvunlCvmU1cUTUe2vuBFR/fbGR51DRWmRnn1OCpkx&#10;TKbjCbdEf1B4qkKhKAY0CF8LZHXxRGRtUx7I6qJQuIqsT5UHsroo3EPWvuWBrC6KG5vMnPMuI9Px&#10;hFuin/APTVYoFAqFQqFQKBRlTPaxiy4j0/GE26Kf2LInTKFQKBQKhUKhUJQROXmXXObshatSHU+U&#10;SPQr7JOXr3CV4ycVrnKiQOEq+acUrnLytMJVCs4oXOXUWYWrnD6ncJUz56/aQEJXUYRMxxNui/4r&#10;V/5WKBQKhUKhUCjcxvdQosso0e8aMh1PuCX6L1/+S1EOyB7OKQ9kdVEoFAqFQqEoC2QC3x5K9DtH&#10;puMJt0T/pUtXFeUACfDcC3+VK+RTVheFQqFQKBSKsuAgE/OuokS/c2Q6nnBL9F+8eFVRDpAAzz53&#10;tVwhn7K6KBQKhUKhUJQFB4OTXEaJfufIdDzhlui/cLGIhQs3c/RhitKBBHjGmSvlCvmU1aUsaN58&#10;pjT8RqRy5eYcWVxZoP/57eIiK09hn5mszQSyeIVC4RrLlu3m42SbtpOk8QpbjNeW8r7WlBd+TMy7&#10;ihL9zpHpeMIt0X/+QhFC9JPpwwWig9L2mjUHMGXqBkREplriaZ8Q++UJ1VsWLtDXvTww1ocEeOqp&#10;y1bMmBFkE0aIusrihg7dLg3v3XutTRj51NdBT37+OQQdSsaKlf4YN84bPXsutfilbQqjOEpDaWVl&#10;CEjwy8KN0PHKwslnlSotpHHjx++Rhk+dulsaLnDWHxwh2kEW5y6O6kPi/e0xKXh5cCL+2zsWD3eJ&#10;xN1tw3FzixBeD3txlE9WXnEQx+ousjLLirNnzsHvz6rIi/GVxruCXvTL4q8F2blnpOGEozhHXG/j&#10;ocDT/JY3JRn3isvoMSt5mw4evFga74xZaw7jg5beuLvWXP4pS1OeHDgQhUGDFuGbb/vz46paVX5N&#10;coQr7S/6osDVuBsJv5Bkl1Gi3zkyHU+4JfrPnb9shTBjOCE6Im2vXrOfb/fpM4/vb9sezPc7dJhi&#10;lae8oC+bLFygr3t5YKwPCfDEk5cskACePj0I06YHYuq0AEyZ4o/Jk/0waeJBS13HjduLMWP3YNTo&#10;3Rg50gfDh+/AsGHbMGTIVjY4bcbAgZvQv/8G9O27Hr37rEOvnmusfJBPfR2I3LxT2L49AiNHbcCk&#10;SVuwcVMwQkJTkZ5xwuKXtimM4igNpaU8lNdYHgl+Y5gMR8dLg+vbb7divvZjAjFxPyZO3MvYw8J2&#10;s3TskzFlyh4u9qdN24PpM/dh5oy9Ul+Es/4g0CrP5OjDRDvow0qKo/qQeK82OhUvDU5gwv4wHuoc&#10;ibvahllEv704yicrrzhQ+d7phcWm3pSMUm8jZwR1rIvgPzUsefRmJC7sKU3jDL3oD+v0Ms6cyJGm&#10;Kw+iE4+jYdctmLo8XBpPzFgegp+7rsfhxDxpvD2KOx7mp2fB59dGmHvvvZzdzf5AQU7xfLqCp/kt&#10;b1wd91zhgv9OFP76Kq4OaSKNb99+Mm/TufO2SuMdMXNNDO6oPtsy/hrH4PIkMSkbrVtPsPQRPfkn&#10;z1rSJSUfs8onw9X2F+XL4ioC/kzMu4oS/c6R6XjCLdF/9txllxEdlbZzjhWgTp0OfJ+2SfzT9urV&#10;+23ylQf0ZZOFC/R1Ly5BAwZj9q23Yuf3P0jjZRjrQwI87sRFK0gAG8MIUVdZ3LCh26ThvXuvsQkj&#10;n/o6BIekYvKUrVi0aB8iIo9YxRH22ojSUh7KS2WIcBL8+nTOoOOVhZPgr1mzjTRuypS90vBZs+Th&#10;Amf9gdBfcPTh9tqhJDiqD4l34bM4UD5ZecWByiER32/HeXTffAbt1xeg+ap8/Lb0OL5bcAyfz8zm&#10;Ar/WuDRUHpGMlwcl4Nl+cbi7XRjPKyuzLEhZMwqbKt+EwkANh5oyOr8vTecKs0jwt9Dg31DDskdv&#10;QtzQetJ0ZYn3vlQ812AhfEOzpPF6/EIz8FqD6ewzXRovozjjYU5ULJb+5z+8XfQse+555KVk2OQt&#10;CZ7m1x6BSaE4EBeA4OQIabzg1JkLGLd9El4c8Dy05hpeG/QKNoZulaYlXBn3XIUEv8AYl3f8NBo0&#10;6M3bdPv2EJt4Z3zQchMfd3/pswvr96TyT1m6siYyKg3vv9+ZHwfpmUmT1yM4ONEmXXBICrp0WYTU&#10;tBM2cXpcaX99X7QX5yjNjYB/aIrLKNHvHJmOJ9wU/ZcsUIc1ddqiMD1FHdG036fPXL5PQp++MIQ+&#10;fXniqN6Ese6uku4fhPl33YWAf2mYd/vt0jQyjPUhAR6dd8GKqVMDbcIIUVdZ3FAm+mXhJPqNYSbR&#10;X1SHceM2ISAgwbKflJyDrdvCMH36DvTrt9zil7YpjOIojUhPeamMPXtizIK/qGxXoOOVhZPgf+ed&#10;dtK4qVPpJtI2fO5cebjAWX8QFIl+075oAz0i3NGnMxzVh8S7X2yOFCpfFk6YRL+8TFeh8oWILy6u&#10;HntJOZEciUUP3YzzmzVkTdGwsdqDOH3qjDStK9Asf+E+xk4Np+dr2F1bw7pnb0b6km7S9KWNb2gm&#10;HqkzG8Nmyb8PMkbPOoD/1R3HLpJ0sy5Po8fV8fDk0Vx4PfMsF73ratTEsZh4ZIVHYdXrb/CwNW+/&#10;jdMn3W9rI57mV09sZhIaTGuAW1regge73ot/dv8H7u90N+5sewe+nP41uxEg8VyUPp/18bdHvo0n&#10;+z+M2kv+iy9Xv4G3pz6D+zrejWX+K63SClwd91yBZvhJ8F/w87GJO+AbzduzVq12SEikG1freGfQ&#10;kh4ad9fvSeH74rM8OZpzAh9+2IUfB830Z2Ydl6YLDknmgj8mhm4IbeP1uPq9k8WVNb2nBKD27+vx&#10;ecetOJxENy+XkHXsNA/3C8+2Se8ISk/5KL8sPoCJeVdRot85Mh1PuCX6z5y9aIE6LEGmDxeIDiv2&#10;9x+I4vtixr83uwnQpy9PqN6ycIGx7q6y5q234PPgzdjzkIaVL7woTSPDWB8S4BG5562YOsXfJowQ&#10;dZXFDR2yTRreu9camzDyqa9DckoO/zySfhxr1gQwcb8Ci5fsZ+cxFolJJoFJ0DaFURylobSUR5RB&#10;gn/3nmirsl2BjlcWTheOunU7SONmTD8gDZ8/z1caLnDWHwRC9OvDRDvow0qKo/oI0f93IXDlb+Di&#10;X8C5q8Dpy4W8HvbiKJ+svOIgjtVdZGWWNptrPIyMsRrOb9K4+D+eFCFN5ypc9O9m7GB4M9ZoODZI&#10;w4ZnNWyvdCeObS+7cSzj6Cn8s+4sPFLXus85I/NoAZ6tMwaVPp/Mt2Vp9Lg6Hu746Wcudle9/jpO&#10;5p20xB9Py8TSp57mcQe79bDKWxI8za8gIDEYD3Z6AG9O/Q++2f4ivt/1Cr7c8gI+WvMsaix4Ek8O&#10;vh93tb0T/TcOsuTxYsL+v/0fQRP/N9E04E3+ff9w9bOcO9vcaVW+wNVxr6RMn7GRt+cff4yRxjtD&#10;Nu6WN/QsAh1D06aj+DIeWZrg4CQu+KNj0qXxRsqr/YvLyPmhljYnYpJM1/NeTLjr912Fbh7+++kS&#10;aRwREJbqMkr0O0em4wm3RP/pMxetEGYMJ8TAqQ+rX7+HJXz//iiruPKEvmyycIGs7s6IW70OXvff&#10;i+gnNSxln7QvSyfDWB8S4CE556yYPPmgTRgh6iqLo/X8svBeTPQbw8invg4k1sPC0jBhwmasXh2A&#10;lNRcq3hZG1EaSkt5KC+VQbP/Y8duwqHgZKu0zqDjlYWT4H///U7SuBkzD0jDFy6SlyVw1h8EYhDU&#10;h8nawR6upnNUHyH6rzJhf5mJejbm4fSVQhRcAi/fXhzlk5VXkQjuVh8BPzBhvkfDprduQvLKkdJ0&#10;xYGL/u2MzYx1jBWMRYzZGlL/0LDsYQ37az9oWftPyMpxhy5j9+P2ypPxxwAfabwj2rLv878qD8bY&#10;mfuk8XpcGQ+/eq4+F7lz77kXGaGRNmmSd+zm8XNuvx3ZETE28e7gaX6Jo8eP49Gu/8Lbs/+Dn/a+&#10;hmaBb6HRwTfQ0Odl1F//HOp6PYWqc/6N58c+jHvb34PBG4fzfL8vao5KMx/Hdztf5mmE4P9i8wv8&#10;vwNGP4Sr4549zh3cwWf3rwxpIo0XtGplWgM/bvxqvn/q1DmbNI6Qjbt6ek02idEt+9Ok8SUlPSOP&#10;P0tGkKCXpTlkFvxR0UXx50L8rdIYKWn7yzhZQFphBrtO1mPXyfqoU6cevv32R+w/4Lguet5hIp3a&#10;s/Xw/ZY2zTh6Gv+oMw+v/bDSJr0jKL8oSxZPBDIx7ypK9DtHpuMJt0T/qdMXXIa+5IQ+bNKkdTyM&#10;xL8+vLyhL5ssXCCruyMK2J3/ksceg9+/NOxlImD1a69L09nDWB8S4IHZZ62gh1iNYYSoqyxu8OAt&#10;0vBePVfbhJFPfR1C2ReMRLt/QKIljAa2JUsPYOjQNRa/tE1hFCfSUR7KS2XQvp9fPCZN3oLsoyct&#10;aZxBxysLJ8H/0UddpXGzZ/tKw5cs9pOGC5z1B0JceAQiXLSDPm1JcVQfEu/CZ3GgfLLyioOs3OIg&#10;K7O0SFk3ERteuYnPyIc20+DfooY0XXHhop9m+NczVjGWMuYxpjPGa/hriIaYT4sEPyErp7gcySrA&#10;7ZUm447KkzDFK1SaxhGzvALxWOWBeKHOCKRnOf7euTIednjkZS5yf3+ims15FXT850s8TZ9//Fca&#10;L6hW6Q988dynUl96KK0n+SW6ruyBpwc/ysX6D7tfxW++r+Pnfa/h620v4uO1/4faS55C5Vn/xksT&#10;/oknBt3HBP1dSMhMw5M9n+BxlI/C6aaA/jNANwC3tbpN6suVcc8R+nX8snjC92AMatZsy9thh08o&#10;CvJP4/L4jtK09jCOuUZ6Tvbn8Zv3m643pc3iJTt5/du0mSiNDzpkEvyRUUeswlFZ4+jD9JS0/Y3E&#10;HE7AW5WqoXadr9j1dxS6dp2NDh2m4bff+qFSpXfYZ1P+XwpZXj3vNDOJfn17Tl8ZxcOorfVpnfFz&#10;751Oz01geJrLKNHvHJmOJ9wS/QXsBAmowxL6MD1iwBP7mdn5aGd+gn/osKVWacsbR/UmjHV3RsjY&#10;CVjz0L2If0rD4nvvQdL2XdJ09jDWhwS4X+YZCxMnHOBMmLAf48cT+/jbesaO3Wup68iROzFiBL21&#10;Zztfyz9kyBbzW3u80Z+V16/fevTtsw69e61FTyb6u/dYaeWDfOrrMH6Ct0W8p6TlYanXAT5jT2/p&#10;iYxKt/ilbQqjOEpDacXNApVB+1TegoV7sWVrmJUPe9CxTprImMSOe5IvJk/2xZQpBzB1qi8+ZIKf&#10;bhqnT/fFjBm+mDnrAGbN8mWC/wDmzPXFvHkHMW/BQT67v3iRHxuw/eG1LADLlwdIfRHO+oMjRDvI&#10;4oy4ms5RfcRMvwwqXxZOUD5ZecWByje+mccVxNt7ZGWWBrlJMVj6yK04u0hDzjgN69+4H/n5p6Rp&#10;iwsX/WsYNMNPgn8+YyZjkoZ0dnOx+jENPq/dbSX6ZeUUl0EzA5jgn4w7K0/Exj2J0jSO2LInFo9X&#10;HoB/M2Z7+UnTCFwdD0m4koAV+0bqvP4Lpt58GxfC3z77sTQNQUKa0uz6/U+pP4FI7yl+c47n4772&#10;96H6/Cfxybr/4wKexD4t7am//v/w3vL/8bg3pj2K58Y8DFrmQ+v872h1O+5qfzsT+E+jztKn8PLE&#10;R/iDvA90ZvEd70WdUXWk/koy7hFXBpvW8Z/13SGNJ2h2n9qgUeMRyMnMxeXRrVD426vStPYg0UjI&#10;4ggh+r2ZsJTFl5T2HabyY1i1ep9NHAn+zmbBrw8/lZ7BBX/h+/+0Ctfj6vfO3r6e9MxjeOONKvjx&#10;x57w8jqE6OhchIXlsGtjCKd//+V4970f2Hn4XZpf0Gr4fj6jT+352vcr+T6Ff9Zhi00bHwjN4mko&#10;nG4UKI4+RR5ClCX2ZQQxMe8qSvQ7R6bjCbdE/8lT5y1QhyXI9OEC0UFpe8++SMt+nTrtERufYZO+&#10;PKF6y8IF+ro7Iy87F4seeACRT2rY98+bsaF6TWk6RxjrQwJ8f/ppK0joG8MIUVdZHAl+WXiPHqtt&#10;wsinvg4rV/nzz+TUXC7iSdjn5J6yxBvbiOIoDaWlPBRGZaxabSonJCyF3ZSsx9FjRWU4YuLE/dJw&#10;Evz0JoiUfQex7s3XsaHyW8iKS+Jx8+b52qTPjDyMZeyGwxiux1l/cISxHUoDR/URop99t3HmSiFO&#10;Xi7E8YtADk0ssXrYi6N8svKKA5VPIt7dt/fIyiwNtrzzKNJ6a7i4hN10P3wzjkYelKZzBy76Sewv&#10;ZtAMPxP8OZ00bPifhs0v3o6MJUOk+UrKt529ueC/q/IEpGaelKZxRFpmPhP8/fFE5X5o2nmpNI2g&#10;NMfDoNHjuMBd+OijyElOt4k/EhzBl8xQmsMr19rE6/E0vysC1uLRHg/xdfs0Q19v5TP4cPUz/JP2&#10;SfC/NeMxvDj+n3h6+AP4V997cF+X23FLq5vxH3YD8Ob0x/gNwSO978eADUOwJ+YgJyU7S+rP0Xkv&#10;jWs0lfH99wN5W86YshpXhjZjNwmv4e8/a0jT24NEIyH294dkMnG5ziw216HVsP18e9O+VL5NYZSG&#10;0i7ZEsf3h80LtuQvLmJZMgl7fXhgUCIX/BGRaVbhxJk9W7nov/pLFZs4gSvXHdEXBfbi/v3vN/Hx&#10;x79j3bpIZGefQWxsHnbtSuWCf8GCcOYrggv/116rjv2+AVbl6BHtKqB9ChfiXaRLyyqwhAnEvshD&#10;50C/b4+giCMuo0S/c2Q6nnBL9OcXnLdCmDGcEJ2RttMzT2DCxLWcw3EZNmnLG/qyycIF+ro7w7dT&#10;F3j/826kPqNhwd13I2XvQWk6RxjrQwJ8T9opK8aO22sTRoi6yuLo3fyy8O49VtmEkU99HegBXfpc&#10;snQ/Nmw0iXl9vKyNKA2lpTy0T2X07bucDf7ZfH/8hM046Bdvlcce9P59WTgJ/q++6ovVLzyHmP9o&#10;CHvyFix/8kkcTUpng5ufVdqgEaP5OZl7193ISc2yitPjrD84QtYO9nA1naP6CNF/9gpw6lIhTjCO&#10;MVGfxb6OVL69OMpnRFa+I6h8d97eQ7OOemRlu0toz29w8BMNWKNhy1sa4uf3t8SVhl8u+knsz9Jw&#10;oq+Gba9oWPf0LUid1l6anigNv89/Pp8L/rsrjZfGuwIJ/icr90XNz8dI4wWlOR6eOHEG62rV5iJ3&#10;bZ26OJ5bYInLyzmBla+9zuO2/fCTVT4Znua35eI2TMjfy8V7ldn/5iKfbgDenvck3ydBT4L/fyMe&#10;wGP978UD3e/Era1vxm1tbmZhD/Lwf/a+Bw93ehhpOabx2xGOzvv0Gd7S8NMHtvPZ/cuDG0vj9VAZ&#10;1I7ffdYVZ3p+ZxL8LeugIO6wNL09hKgU+/RQKO3TLLPYJjbtTeXQdi0mNFMzTcKUoG19ma5yLM80&#10;sUavij6ef9YSHkCCv/MihDPBr08vuDiiPRf99CmLJ1y97jjrj3msD77ySmW0bz8NOTlnkZBwAl5e&#10;Uaz8cHYTEIdt25KwfXsyNm2Kxw8/sOvn1z9IyyH2BWdaZu+HzQ3m+9R2tE9tLdJRHIVR2vC4XI44&#10;F9T2lGbJ5ji+/1MvH0s+GYeYmHcVJfqdI9PxhFui/8TJcy4jOqosriyQiRpZOoK+bLJwgbHuyfv9&#10;ETxhMqK9ViLnyFFLeFZ8CuYzQZnEBP+BR26G9/vvW+KKg7E+JMB9UgqsGDNmj9X+Cv9k/NK86EdC&#10;aJvC9GkGDNhktS/o3n2lTRj51NeBoIFtzJiNyM45xfdJ1EcfPoLWbSZZ/NI2hVEcpaG0lIfy0v7C&#10;RXuxyTuEb69dF4ilXr582xkTJ+6z2o9LyETffgu44G/YcADmPvoYklm708B66Ilbser557Fgpo8l&#10;feDQEVhy791I/z8Ni+6+AykHg6zK0+OsPzhCtIMszl0c1Yf6tfBZHMR3onfe1+h6tIHD74c9ZOW6&#10;Aglfi1+2LSvbHVI3zsWap2/C30s0RPyiwffXKlbxpeGXBFvYlxp2V9Ww6vGbkDD0e2k6PaXhlwt+&#10;xj2Vx0njXeE/TPD/t3IfPFW5lzReUNzx0BkZhxOx4J//5G23od6HSA+P4aytXoOHLX3mGatx1B6e&#10;5Dc0KQYPdDSJeVqPT0t0Xp38L84rk/7Fxf7/jX4I/x36D4vgv73tLbit1S24g33e3/UO3NP+Ni74&#10;98X4S30YcXTef/hxMELCkm3C9ev4jXF6KC+V8V61Zjja4mMu+P9q8x7yE+Ol6R1BwpGg7cXesXz7&#10;0/Zb+H5KxkmL2Ny4J4WHkcik/VfN4rX7RD9LWcUlNj6T9wWa7Rdh/oEJXPCHRaRapRWcTEhEYa17&#10;+LXpVID1dUyPK9cdR31RxL366k946qm3sGAB83XiAvbuTcOcOaHYsCEeBw6k82U+ERHHEBCQya79&#10;s1Clai1peQIS7fr2pE/ap3CRhtqfwqYsj7SE0bY+HbW7K+1/KDLdZZTod45MxxMlFv3UYR11Wked&#10;tawQwsaZoCnuRW7Rgw9i6W03YfO/7sH822/HpnfrIt57O3Y2aoKdj96BrOdMa/mT97gmaI0Y60MC&#10;fGvSSStGj9pl2V7ql4Ratdtb6imgsOUBqZZ0/fptsGzr6dZtpU2YTPQvXrwf6zcesuwLcW/0S2E0&#10;OIp0lIfy0vaevTGYMnUb3/YPNN1EiHSOmDRxr2WbBP/3PwyyCH66mLT8tDVms3ORwdqeBtf9/74D&#10;C597GblHj1sEf+bzGjY/fAcWv1nNqmwjrgy+9hBtIIsz4mo6R/Whvk2z+TKofFk4Ib4XvXK/Qucs&#10;9sV38h0pTUj4Wvy6KYKN5CTFw+uRW3FmjIbcgRrWPHcP8o7mWqUpqV/9Ov2YTnWkaWSUxvGaBP94&#10;3FsS0V+JCf5KvfB0OYt+gm6yF/7rUS569Sx58j9ID4mS5jHiSX6rdnsS93S4lS/ZoQdxSdzTEh7i&#10;qWEP4D9D7sfjA0xi/54Ot+HetrfhxV73Y/baN9Fj7tN4pt2t+GhQZSRlFo3DznB03un4hw1bahNO&#10;M/wk+E/vN43p9qC8H1VvirTf6qDwt9dxteMnyE+Vi2RnkHAkaFsISSFIiZbD9lmF0Y2AWGpCNwQi&#10;nTsEhybxtqDrDu07E/z5x47jyp/v82vS5S7fStMISut7d4D1vcqVP8TQoRsta/iXLo3Czp0piIw8&#10;hiym4+g/APHxx9G//3yWtoa0HIErot+YRpbOVdEfzMS8qyjR7xyZjifcEv25x9m+GeqwBJk+XCA6&#10;rCzOEQd8Y/DFF72twmifwvVh9iAxIwvXQ/WWhQuMdU8+eAhLn3wSe5+8B/kvawh/QsPyf9yDubfe&#10;iiwmLA89pmHt29WsyigOxvqQAPdOzLeCHtQV27+1Ns20f/vbKCw+mMihbQqjOJGOHt4V23q6dVtu&#10;E0Y+9XUgBg9ZjZDQVMt+hw5TuI+mzcYgMjqNQ9sURnEiHeWhvLQdHZOJPn2X8e34xKPo3n2JJZ0j&#10;JjLRL7YHDFzIBX+v3vP4zQUxeMgStP+yHebeeYdF+O9gN2DLnv4fE/x38fOy65+3Ym2lt7B+TaBV&#10;2Uac9QdH0LETsjgjrqZzVB8h+nNOXUJmwSWknbyIxBOXEJdnetUgxZ28BORdAI6eL0T6OSDljOk9&#10;/UT3nC/RMfMzl74npQUJX4tfti1LU1y2134SyX+yC+tUDV7/vBlHDm6zSVNSv3rRL4u3R2kcL83w&#10;31t5LO6rPEYa7wo0w/905Z74X6Ue0nhBccdDV0mLisfW73/EnDvvwtx77sHWH39BZnzReOIMT/Jb&#10;r/O/cG+b23FHu1twd8fbcE8nJuw73865s/2teLgTE/ttbsWjHe9Ah5n/Qci+14DDjOhncGTDA1jU&#10;+UEcZTe9srLt4ei80/HXrt0OXsv2SONl7D8QjR49Z6F6jdaoU70Fdnxdjwv+K10aIC/F9fY3QsKR&#10;oO1uEw7y7fW7kizxsrCaTU2i9MceOyxh7hAUnMDb4ttvB+CgfzwX/CGhKdK0+SGHcOW3avxa9PcH&#10;j+J4bLw0naAk1x090YfpxqQuOnacYxH9y5dH8xn/uLjjKCi4iIsXryItrQB//jkSH37ENJ+kHIFo&#10;O9Ge9En7FG4vjSydOC/0KdLICInKcBkl+p0j0/GEW6KfHtbUI8wYToiBUxbniAZM4FM++pTtlwb0&#10;ZZOFC2R1z0zNxsY672L9P+/lwv/0qxqOMmF54iXTDUDkqvVW6YuDsT4kwNfHn7Ag6mNk/oEESxra&#10;lqVxhN4H+dTXgZDlIcIjUyxpaFuWxhF6HzLop87pLT2ffNKdddJe+PLLvmzQ7Y+Y2AxLGnpIrEXL&#10;8ej6XSfMueN2pD2r4fzrGiKeuIkL/gOP3IRZDz+CCcMXYfKU9Zgx09vKhx5H/UFW/9JE5tNRfUoq&#10;+rtkNUC79Pp8W1Z+WUDC1+KXbcvSFIeQ7j9gfy12ozdDw/Y3NERP7CpNV1K/etEvi7dHaRzv2z8s&#10;5IL/foYsfje70f+14zL81mEZ9hxMkKahGf5nKvdA/R/GS+MFzsZDZ1SpMhovvTQMW7fHSONLE01r&#10;b4Wz8NLA0fGV1rGH7l6Ezt0ewp8zXsczPe7Hve1vQ+UBD6LJ5CcxbtmzWOf9HNIDnweingYiHkHv&#10;mbfhuV63ovWoW7Cg4z04HLZbWq4jHJ337j1m8fGE/sMaOncOn92/NLCRNK2gG8/zJypXMo1tA97/&#10;Ghe6foVjaenS9K5CwpGg7cGzgvj2xKXhlvgfemznYWt3JvJ9+hR5iF3+aZa0xSUgKJ4fyw8/DOOC&#10;/1BIklV8XkwMCtYuwqVW9YGqt3DB/9dHj+N4iOnFF44o6fdOT5UqNfHFFz0xY8YhLvqXLImEj08y&#10;wsNzkJ5+CllZp7FzZwTeeOMDzJqzSFqGoGaTtVbtSe1H+xQu0vw5eA8Po08RJs6DSCfOVdfxvpY0&#10;MkKjM11GiX7nGDW8wC3Rn5VT4DL0RSFkcc6ghzUpL72PnT5pX5bOXejLJgsXOKr7zhatsYKJ/NwX&#10;NZxiwj/5fxqWPPaoNK2rGOtDAnxN7HELoj5G5u5LsKShbVkaR+h9kE99HQhZHiIkPNmShrZlaRyh&#10;9yHjww9Ngv8zLvj74NuGA9jFZzCiD6db0kSzG4A2bSbx16n1/qUH5tx+Gxf7J9kNWfzTGmbfdhsm&#10;DJyNSUzwT5+5CbPnbrXyocdRf5DVvzSR+XRUHyHe3YK1TYeMT9Eq7UO+LUsj81kcSOTKsPiVxBGy&#10;smQkblyMlY/fjKtjmNj/TsOeL17h4bIyiZL6JcEvCxfIyiRK6rdZb28u+B+oPAqBYUX9XvDWZxPx&#10;WKVBeLzSQFT5dLxN/KGwNC74n63cHR17e9nE63E2HjqDRHa/mWF44J992PdxNZLT8qTpSgPy9cfK&#10;HA5tOwsvDRwdn6O44rJt1i9Y1O9h/F+fe/Dllhfx2tD7cCrkSSbyHwbC7gRC2I0uozBYw/+63szf&#10;y1918qOY7j1WWp4zHJ33/Qdj0LTZaD5G6dfxy9IKatZoYxH8RJ23/0B2aqY0bXEg4UjQ9g4/04O6&#10;rzRcgdjkXL5/f23TUp7VOxJ4mv/UX8z3xy8J4581mAjVl2ePnMMJOLloMs4OaolzfZpwslp9g1nv&#10;1Uf73ycgtkNTXPn+TQuFNdg5YSLfAhP95/o1w9Fk2++rDGffO+M1wrgviEtIx3/++xRee+1D/Pbb&#10;GIvwX7culs/2BwdnY9euWCb4OqFqtdo2+Y1Qe+nbk6B9QuxTnAj7Y9AefN/dJPgJ0d4ijbP2Dz+c&#10;7TJK9DtHpuMJt0R/Rna+BeqwhD5Mj+igsjhXEIKfPmXxJcFRvQlndd/Xqx+87r8buS9o8Hn0Tuzr&#10;0VeazlWM9SEBviImz4ohg7datn9qOZHX76tfR2Hm3ngObVMYxYl0vXqttmzr6dxpqU0Y+dTXgRg0&#10;aBX8gxIt+23bmZYVNW4yCsGhiRzapjCKE+koD+Wl7dDwNPTu48W3o2LS0a37Eks6R0ycsNuyTb/r&#10;8PPPQzFw0GJWxhFezqjRK7jgnz7TGwf6DsTSe+5EDjsfeexmjB7eXXbfXdjTsQvP770lzFKWDGf9&#10;wRF07IQszoir6UpSHwEJ+D653/C15T1yvkTn7M/RngvRj/BnUj00iquLH6Nr4euwavjsUCV84P86&#10;zyMrqziQoC22X5ZHVpaRI4fjsfxft6Ogm4YTnTWs+s+dOJKSwePKyi+Jflm4oKz8zlkVgn8wwf9A&#10;5ZFYtSXKJv7RykzwVx5oeS3n2i3hVvHrt4Qy0d8d/1epG6bP22UVZ6Sk/Y2E75LQ0xjmnY1X687E&#10;s88OwiZJnUsDIe6rDQzn287CSwNHx+cozh0WLemIx3vdhQbez+ONEfdj2TQNsUtM+E64Gd5D/4F5&#10;be/AEx3u5O/k/3zT86g24m1sCd4jLc8Rzs77lm2H8OtvwxH0dS0u+Nf1H4qQsCSbdBQ2ZtwqfPxO&#10;C/N4aJrt79p1uk1adxBiUuzXaLzGEkbQDQB9rtwejwHTTb/O+/sg0/Xju27b+P64xaGW/DIKpg2x&#10;zNTriXnvFXRtOgYpdZ6xiSP+rvsgLrT4iOfPik2Qlm0PV7534voiMMbRb0W0uP9BdO/cBS+++Brr&#10;f7Xx6ad90KnTQowYsRkTJ25n2zNRter3ePPN6giPcl5H0b7UniJMtHFMYo4lTLStQOxTfoqntLRP&#10;eUUeGZGxR11GiX7nyHQ84ZboT8s8YYE6LEGmDxeITiqLc8bnDXrxvLTEgz5pX5bOXajesnCBK3Xf&#10;07UnVjxwD+bdfjsSIxKkaVzFWB8S4Eujcq0YPGizZXva7jjUfMf2QV4KoziRrkfP1ZZtPZ06LbEJ&#10;I5/6OhBz5+3BitV+lv3AkAS7D/JSnEhHeSgvbW/ZHo4JE03Ht3tfDEaMXG9J54hJE3dbtsOiUvFn&#10;87F85ql5i3Fo1Xoi2rWfip6952BH195YygQ+LbU6/F8NXvfdjdB/s4vkUxoW3XMX9g8chs3bwq3K&#10;NuKsPzhCtIEszl1KUh8BCXh6e0wXJkJpbXnb9E/QMvVD/JFcD03i6+LnmHfQMKI6vgipgo8D38B7&#10;B1/heWRlFQcStMX2y/LIyjKy452nkNBQw5VBGpY/cjPit6y0xJWVXxL9snBBWR7vK59OxUOVR2DA&#10;xF02cRPm7se/Kw1A1U/H8tdyrvYOtYofPnELnq3cDW/W7msVLqOk/Y2E73ifHAzYfQptvY6gfl9/&#10;3PWPXmjbbhXiknKkedyFfHXclGcR987CSwNHx+cozp1j3x56AA/1vJsL+srTnsC/O92DiWPrYvPM&#10;Rti/biQO7VqKxLgEvND/ef4az/dX/I+/6ec/PR/HyoPe0jLt4cp537ojBC1bFb0l7rvvB2LocC8s&#10;WOSDNev9+DaFNar9C/wbvocB9b5GnWp/oEuXadi+K0xaZnERolLsR8YfRccx+1GdictZayKxfGsc&#10;3/cNTUe/af58m9Lo01K4yC/j2MaVfOb+fOvPcHLSQJyYOx5+4yahQ+sZ6F/nG0z/8DPkec1C9r7d&#10;FtITUqVluYqr3zt715jY4GhseONFXD7sg271q+Gpx1/A//3fc3jrrWp49bWaeO75anjuuap4/oU3&#10;0KZdF9Yfs2zKkDFmUYilPUVYs4G7+Tmg9palpXNAUBo6LyL+5YbLeZg4HzKi44+5jBL9zpHpeMIt&#10;0Z9yJM8KYcZwQnRUWZwjaA035aNP2X5pQF82WbjA1brv+KMlvD/7XBpXHIz1IQG+KOKYFQMHeFvt&#10;T94Zi2+bjbPUlbYpTJ+mR/eVVvuCjh2X2ISRT30diF17ozFixDrEJRzl+yTu/YPimfAeb/FL2zyM&#10;xVEaSkt5KC/tz5qzk/9AF217LfPFvAV7+LYzJjKho98PjUjBqNEr+QWobbspfNnO9i69LII/8WkN&#10;c+64A/v6D8X8e+6B/6Mawpj4X3DXnVjVbahVWUac9QdHiHaQxRkRFy9ZnJ6S1EdAAt6GlzU0jjMJ&#10;UXvLe2RlFQcStDIsfiVxhKwsPcE9GmPP6xowWMPO1zSEDLBuc1mZREn9kuiXhQtkZRIl9UuMnX0A&#10;D1cejh/aLZPGEys3hoJeyxkRk2EV3qzdXPxfpa4YMX6TVbiMkvY3Er6DN2Whw6bj+NXrKOpPT8Ub&#10;PYJx53+H461KI6V53IV8tV6XaxH3zsJLA0fH5yjOnWPfFx6CuzrcxoU88WCPu1BjeG2bdPUnfMbf&#10;8EPv7n9h3MN4oPtdeG3AmzbpHOHovB/dtoHP7p/v/xuCQhIxfORyvuRSjHd6fq/7My40qYrCRq/j&#10;xMA/kJKSJS3TXVwdN0vKkag4y/auPVF8tnzVGj9+jF9/088qbWngyvdOtLEx/HBgJGY9+igux+4E&#10;Ng7Byc+ewsCXX0A8E/YUHxwWh43eO/mnMa87eO81PSfRtL/putxh1D683WgNZq6KsKTpO9X0tp5v&#10;u2y1CdOnM3I4MddllOh3jkzHE26J/sTUXJcRnVUW54itO0L5Wm59GO1TuD6sJNCXTRYucLfu7mKs&#10;DwnweWE5VvTvv8EmjBB1lcV167ZCGt6hw2KbMPKpr0NQaAr/nD13F5atOMhFvT5e1kaUhtJSHtqn&#10;Mnr18oL/oSS+P2r0BnYeI6zy2GPipJ3S8LbtJ6Njp2nYP3oCF/w5TPCnPKNh4T13Y2n3MTxN8Prt&#10;mHf3Pdj3sAbfRzTMZTcD/rMX25QlcNYfHCFrBxniwkXI4vWUpD6OIFH/U3QtfBtZnW/L0pQFJHIt&#10;ftm2LI0jYtYtx/KHb8aV7hpiP9fgU+85aTojJfVLkOiXhTuiNPwKPmmyAI9UHoq9/qbvkJFuQ9ah&#10;VY9lVmGhUUfwf5W74rvGk63C7VHS/kbCt9vqI2iyIgcN5mSg2uAoPPL5Mtz66AC8/sYIaR53IV/6&#10;ZTzOwksDR8fnKM6dY49LPoqbW97EX935SJ+7+fZLfV+1Sbd47zrc1f5W/HvgfXi41924qcVNeKLb&#10;f2zSOcLRedev4xdhO3aF82U8f/xpmmyipbfj/uyKK83eZoL/DZwa2wUJrP76ctxl3rooyyeNmXfV&#10;nGOTpqzYsSuSC/59vrHw2R3Bj/Wbb/tL05YEZ987e9eWKP8IrH/9RZ3g/y/Wv/YiYsMSbNKWJk98&#10;sohD20s2HbZcz95utBovfWua0SdGzjtkybM30PQQ8DfsRkCEGYlNOm5BPwEl0McbBT8hE76ejEzH&#10;E26J/vjkHAvUYQl9mB7RYWVx1xpH9SbKu+7G+pAAnx161Iq+fdfZhBGirrK4rl2XScPbt1tkE0Y+&#10;9XWYv3Av/wwKSeFi3mu5L6JiMy3xxjaiOEpDaSkPhVEZCxaZyqGZ/0GDVyPycIYljyNI9MvCSfB3&#10;7TYLy559Bgn/05DBf3zrTuwfNxWr1gRZ0gWt3cqFv8+DGrY/oGHBAw9alaPHWX9whLEdHCEGRVmc&#10;npLUxxE0gH4T/jYahFTh27I0ZQEJX4tfti1L44itVZ5AXH0NJ1neFY/ejriIOGk6IyX1S5Dol4U7&#10;ojT8CoIjjuCdhtPxe/eVNnHePpH4qvEMhLA0+vCeg1fik4ajWXiaVbg9StrfSPi2WpyKr+Zl4LU2&#10;e3DPa2Nxy60d0bzlcv4fCFkedyFfjZYdtYh7Z+GlgaPjcxTn7rG/MbAyHu74CB7s8BCnySz5+PLf&#10;7v/D0z2fwZNd/4uX+72KLl59pOns4ei8n+v3Kxf8mVvWSeOJzG0b8PfvVVHY+A2cHN9dmsZdvu68&#10;BXPXRvJPGjPfabpWmq60CY1MR5eui7H3QAzfX7P+IB/ff/5lmE3akuLO9y7CL9wk+OOKBP86Jvhj&#10;QlwbE0vCiLmmt/Gs3xXP9xv3M/0Imh4KM+ajc3h/7bk24RZSTlghMxGnRL9zZDqecEv0H07MtkAd&#10;liDThwuEGCptZL6KC9VbFi6Q+S0NZL4IY31IgE8PzrbQu89a9O5tTa9ea9CTIcru0WMV/6Vdmt2n&#10;9/B36bocnbt4oVNnL3TsuJSxmM/wk+Bv124B2rZdYOWDfOrrMHzkOmzeFsZFvH9wEmbO9sHQ4Wux&#10;ZNkB7NoXY/FL2xRGcZSG0lIeyktl0D6VN3X6dixbedDKhz3GT9yBiZN9MHnqLpZvN6bP3ItZs/di&#10;9tx97LhmonvP2VhQ/3t43XcXFtx5OxY36YgVqwOxam0QG6SDsW5jCDZ4h2DNhMWYc9ddWHu3xt+d&#10;LfNFOOsPjhDtIIszIgZGWZyektTHEST0PwuuhI8D3+TbsjRlAQlfi1+2LUvjiJjww/B55xl4/eMm&#10;RK5YKE0jo6R+SfALZPH2KKlfI4FhqajbcCpGz9hpCVuyNhBdBq1BEIvTpx0/YxsT/KNYeIpVuCNK&#10;2t9I+P6yIA1PNliKW/7RA//730CsWBMiTVtSyNePi7Is4t5ZeGng6PgcxV3vlOS8Z25Yjr//MAn+&#10;49MGStOUBL2QvP3tWRg2J1CariwIi063bE+aup6P7+06TLVKUxoUt/1DfUOx7vUXzIJ/sGmG/9WX&#10;EBl8WJq+LFi4Pgo+fqZrOhEYfoSHEbStT2tMYy8+Me2kyyjR7xyZjifcEv3R8VlWCDOGE0IMlTYy&#10;X8WFvmyycIHMb2kg80UY60MCfHJQlhX0Jh5jGCHKlsV16rRUGk6C3xhGPvV12LYzkov3TVtDLWFb&#10;doRh+iwf9Ou/wuKXtimM4kQ6ykN5qQza37g5GCNHb8Ch8BRLGmdMmrxTGt695xz07juPbx+YuQj7&#10;5yy1xK1eF2TZFgSu3Yr5zz6PfVPm2sQJnPUHR4h2kMUZERcxWZyektTHEST0P/B/De/5mh7alaUp&#10;C0j4WvyybVkaV4jYsFYabo+S+tWLflm8PUrreI30G70Z/Ud7S+OIQew7Nnj0emmcI0ra30j4Pvnh&#10;Atx8a0f83tyL/4dBlq40IF8k7IW4dxZeGjg6Pkdx1zslOe9ihj93xlBpfEmp1WQN7qwxh38OnR0g&#10;TVMefPlVXz6+z5m/XRpfEorb/rv6DEC21yiL4F/3yosID4qRpr2RSD5SYIGuS0b08Ur0O0em4wm3&#10;RH/E4QxFOUACfEJAZrlCPvV1ING+ZUc4hg1fi9nzdmG/X5xVvAxKQ2kpD+WlMvYejMWQoWv4jYAs&#10;z42OEP2yOD36mStClqasMQ6msjRlAQlfPbI0ZUFJ/epFvyzeHiX1e6Px+psj8NzzQ7B0RZA0vjQh&#10;ka3HWXhp4Oj4yvPYrwcyvWaisFklJvjfRPa88dI0FYnN20PQouU4hESmSePLk9DgOKyt9iZiazzG&#10;BX9o4GFpuhuN1IzTVuivUcJEnBL9zpHpeMIt0U//9lKUPSTAx/hllCvkU1YXhUKhUCgUirIgLfOM&#10;DXrBrw9Xot85Mh1PuCX6g9ndrqLsIQE+0je9XCGfsrooFAqFQqFQlAXp2eekkBnDlOh3jkzHE26J&#10;/qDwVEU5QAL8WiCri0KhUCgUCkVZkJlz3mWU6HeOTMcTbol+wj80WaFQKBQKhUKhKBHZxy66jBL9&#10;zpHpeMJt0U9s2ROmUCgUCoVCoVC4RU7eJZc5fe6KEv0uINPxRIlE/7Xg1KlTCoVCoVAoFArFDc3V&#10;q1fLBJmOJ5ToVygUCoVCoVAoyhmZYC8NZDqeUKJfoVAoFAqFQqEoZ4xifeHChaWCTMcTxRb9ly//&#10;hUuXruLixau4cPEKzl+4gnPnL+PsOeISzpy9iNNnLuLU6QsoYJw8dR75Bedx4uQ5Tu7xM8jJPYWs&#10;nAJkZOcjLfMEUo7kITE1F/HJOfznmOnX2ejHGujdrfQqJ3qyu7xFf6tFexUMWdsIZB3Nk5C1iUKh&#10;UCgUCoUrGAW/fr8kyHQ8USzRf+XK39dM9NPT3eUh+oXYVWYymfBXoteEagOFQqFQKBTuIkR6aQp+&#10;QqbjiRtK9NNT3rJGKw30Yl9rtgta053QmkhovAPab9uh/boN2s9b8ffff1doyITw14t91UZ/W9pE&#10;9CGFQqFQKBTXP/Rrv7JwI66mcxch0m8I0b9w4WaOEP1iX4h+sS9Ev9gXol/sC9Ev9stb9Otn9q9c&#10;/YuLWZkVFgJ/Ma4yLcyaAtqPW6D9sJnnqaiQUfvoxe3FS1eK3UaUp6JBbaFEv0KhUCgUNw4k5Isj&#10;+stS+AuRfkOJfjK96CfTi34yvegn04t+Mr3oJysv0S8E/8Urf1nQmvjwML0xHYvKlZtzMXuZcZEp&#10;W+17b+xKvAzt2w1W+SsSZGKm//S5ixZEG1GbCKM2EoJf1kb6/BUBahMl+hUKhUKhuDEQAr44ol//&#10;6QxKJ0trL1yI9BtC9NPyHmFieY8wsbxHmFjeI0ws7xEmlvcIKw/RLwT/+Ut/WaE12sHDhZGY/Zv9&#10;IYFLOpglwYWrgNZwI/LZIXJR22CNTTmcw+NR3XyyLVQfjyhZ2muBqN/v3tJ4Mmqn46fOWyHaSIh+&#10;0UZ8ht9BGxnLMbEejazaqDqGhsnSlSdRGFqtqE6NVtumoT6kRL9CoVAoFNc/dC2XbTvC3TzGfPby&#10;CpF+w4j+G3VNvxD8Zy7+ZQOtRxemF7MkcIWYPcfud7SvN+Aqi7OI2vorbcuLGY9qdMKZ0A+n/Q1/&#10;mjoAE9k2acsVbzQ1d0RH9SGjtspm502PaKNKlf60aiOa4XfWRsayso+vwa9aNQwMMu37Da0GrepI&#10;+NmkK0dWjLTUJ3tFU9ZGTbHEkIb6kRL9CoVCoVBc3xhFtz0RbqQk+fTI0hBCpMtFfyjmtWqFVg6Z&#10;h1CbfEr0WyEE/6kLf0mhh0/JuJhlcDHLhCyJ/vPs89yVQpxhaF+tg9ZgLbTPVnMxq328AtqHy6zL&#10;iy4S/WH6/Wbe1umuFU7qQ0btlZZzygrRRtQm+jai+wRX2si6vNX4iYn+/v729q818vpQX1KiX6FQ&#10;KBSK6x+9+HYkxPW4k0dA6Z3lESLdtZl+ugnQi3zjfhEyHU8UW/S/OWDjNaG0RL8Q/PnnrtqFHj4l&#10;IUvr0wkxe00Cl8Ts6StAwWUg+/RVxORcgm/SeWyOOsPR6i21Li9qHKrSia82DiG0v+4P3gmqjoor&#10;ihOINIyQUTWKws00XmcoU6DLV2xEWUz0y+LJqM0SMvOtEG1UuVJzqza6cLXQpTayLm8lftCqorev&#10;fH/OL7pj/WWlOQ3DdxjeMoe/NXCYdRm6OE1rjDkijztQWZWHwccQTv1JiX6FQqFQKG4MSBPoP51R&#10;3PQCk/YoQpaGECL9uhb9uRf+QjYThBlnriD11GUknryEuBMXEZ13ARG55xGScw6B2Wfhl3kG+9NP&#10;Y0/aKfikFGBr0kl4J+ZjffwJrIk9jhUxeVgalYtFEccwLywHs0OPYnpwNiYHZWFCQCbG+GVgpG96&#10;qYl+IfiPn73qEO37zbr16YVczNLsNYn+00zIkpjNv1SI4xeBYxcKkZTPRHqmSdhq7y22Li/SINCJ&#10;pt7WaQjdzYDVNotb0dSUrxET/cfPepvWv4syRPmyMl3BSX4yarfo1ONWiDaqXPlPqzaiJT2utJF1&#10;eSvwHRPsPfaa9rf0qwqt0lBssUpjTEfbGr6bb4rjeaziisqLnt8Ib/YLMm0XmyD0qFTkRw/1KSX6&#10;FQqFQqG4cRBaTBZnpDhpBcY8jsoQIt0l0Z+1BUOU6HcNIfiPnbnqFK3hJpv16QuW7OKif+7iXchn&#10;QtYkZoGj54HMc0D62UJEHGN56yy0Li98HKrQCa82DoH6cGO8mSoj47DMLPJ/W2NKEzjSNOvP99eY&#10;bghsYKLdfrk1MDhcFydLZ8xvhozaLjTxmBWijahNRBvRPwbEDL9oo237D/P/BtDNwawley1tZF3e&#10;MnxjqSvxGybr4+f+pourgi47WdjOwXj9rcHYYFWGLs6qPMYPy4rKI6zSGPzpmPyDJK8Z6ldK9CsU&#10;CoVCcWNB135ZuBFX0wmE5nA1XIh0p6I/dJ5kDf91IvpJCF5Pol8I/qOnrrqE9s0Gyxp+PQWXC23C&#10;9KScKYT2zgLr8sKKRL+fPpyxtImpE1QZEYejq01inrZF+K+rTen8RphEP+2LbZ7HUJ5biPo18ZbG&#10;k1H7BcQetUK0USUm6E0P7YolPYU4eakQewISzGK/OdbtiOA3RamsfUQbWZe3FF8xwd5xuz7MzPZB&#10;eE37FeP5vh86vmVOR+FvDcIqS1pdGVZ53GdVryrQvl8qjSOobynRr1AoFAqFwh2ESLcv+rOwZYjp&#10;od15oVcROq8VhmzJ4nFZW4ag1ZAtyLLJcw1EP3E9iH4h+DMLrrqM9uW6otlrErOXgXmLTTP9sxft&#10;5MtVjp4vNM/wg4lZIPl0IRJPMUFbc551eUxUVyZRXXUcfPXhBXEYWJXEfQ0MDLsK3+EmMV95eJzV&#10;dlE6Db+s0pWn/YHFoqxV43gZRWUXA1EeE/2yeDJqw/1RmVaINqpU+U9LG7GuAN+QFN5OFL5y0yG7&#10;bWRd3mI00Cqj3WZ9mJnpv0B7cyCW0fbmgXjVko7yaGgw3ZRuWffKrE2s417t7ltUTnHR+7UD9S8l&#10;+hUKhUKhULiDEOly0U8z+UzwWwn7opuAVq2GYEuWPn0RMh1PlJnoDw9P4p/XUvQLwZ9+8mqx0L5Y&#10;a1mucsYsZmn2mo7HtKSHBH8hn71OYySfBhez8QVM0Fafa11eaJHo368PJ1YVLdWpXLVI6FPcwsam&#10;cH3cz0z0W5VpoQYGsDtAq7KdEocB5psJPRYfZsioHXeGplsh2ohm+qmNDkUe4e1DLFsf4LSNrMtb&#10;iM+YYG+1QR8m2I9Wr5vr9/rP+Ox1XbrJP1vq/XKXAdZlbBiAl81xnG8W6sp0hs6njs8mW6ejPqZE&#10;v0KhUCgUCncQIl0u+rOQZUfUO0Om44kyE/1kkZGmWd9rIfqF4E9l9S4uJGiF4C+4RA+kAnkXTct9&#10;TGv4SczS7DUTswwhZg+bBa2szJKwd6hJ9P+0Qh5flpBRW24JSrVCtBG1SSUGfXqt9cPRc3+51EbG&#10;8krM2n54UfsJg2RxZQT1MyX6FQqFQqFQuIMQ6XLR7z4yHU+Uqegni4lJ4/vlKfqF4E8+fsUtSNCy&#10;Q+MPpNIMv3gDDR1HlvmhXS5mzctV4sxiNvqkSdDKynSfTfiRZpqrjsNuaXzZQkbtud4v2QrRRtQm&#10;lSv9afqsbO+zaFu0kbG8ktLvC9ZGr/bFdElcWUF9TYl+hUKhUCgU7iBEun3Rr1/OY8bOOn49Mh1P&#10;lLnoJzsca1r6UR6iXwj+hLwrbqN9tkr3yslCdry0hr/oLT1pTPCnWAQ/EMuEbAwjMp8J2rfnSMss&#10;Hpvwg25ZiVZlHHyk6coeMmrTlfsSrChpGxnLKz4+aPyKro20H9BLmq7soP6mRL9CoVAoFAp3ECJd&#10;LvpNgt/04C5tm9bwO3qAVyDT8US5iH56tWPU4QweXpaiXwj+uGNXSoT2yUpoHy2H9oGXLfWW8vfM&#10;a3UWQXtnIbRaC6DVmM+E7Fxo1eZAqzpbWuaNChm165JdcVaUtI2M5d2IUJ9Tol+hUCgUCoU7CJEu&#10;F/36V3IWiX5Hr+oUyHQ8UeainwT/paumH20KjTYJ/9IW/SRKheCPybmiKEXIqG3nbY9RGKC+p0S/&#10;QqFQKBQKdxAi3dFMP72q84aY6dcL/tP0QOwFIDjmKI93V/QLga8n6ugVRRkja3eFQqFQKBQKhXsI&#10;kS4X/QzLr/CabgCuuzX9Aan5XNT/Zf412/M6wZ93Djh6FvCPMgl/d0W/TJQqFAqFQqFQKBQ3Ai6J&#10;fjeR6XiizES/XvCfJMF/Hshhgj/zNJBWAByIPMbTuSv6qYEUCoVCoVAoFIobBbIKJ/odCf7kfCA2&#10;72/MXRnE07or+q1eYaRQKBQKhUKhUFynZGZmFk/0h87j+fi6fvM2YXqjjyGtDpmOJ8pM9J8hwX8R&#10;OK4T/Kn5f6N7/6X48rtBPM1nX/dHk46z0GX8RswKynBL9CtTpkyZMmXKlClTdr1b8UQ/vaVHvLHH&#10;tKbfJPavo7f3CNEvBH/myavYfiABR04BKSeBdt3m4s/uc0v0IK8S/cqUKVOmTJkyZcpuJHNb9Fse&#10;6DVs20Gm44kyE/0k+PcfSsPX3w3Eu+93RkLeVSScANbvTcLHn/dRol+ZMmXKlClTpkyZx5i7y3uK&#10;lvToZ/wl6c3IdDxRZqJ/1Pj1eO/9LpjodQC/NBuD+auDEJvHDjQXaPDNAIxZHaBEvzJlypQpU6ZM&#10;mTKPsGKLfjeR6XiizET/H22nYkdMNvann8ak5Qfx/a+jEM0Ef3gOMGbOPvzaapIS/cqUKVOmTJky&#10;Zco8wiqc6A/OLMDstf4IzD4Lv8wzXPTvTjmJ9z/qCu+ALDBNj/1Jl/BO3faYezBFiX5lypQpU6ZM&#10;mTJlFd5KsrzHmutkTT/9Im9Izjkr0b8n7RS6j1yJrgO8EJgFMC2PVj0XoePwlUr0K1OmTJkyZcqU&#10;KavwVvwHec2v67SJc4xMxxPlJvpXHUpH7bodsCfxEvYfAZbuycB7H3bDksgcJfqVKVOmTJkyZcqU&#10;VWgrvuh3PKNvD5mOJ8pN9PukFKBRy8kYPe8g9qSC7QNffDcMQ5YcUKJfmTJlypQpU6ZMWYW24i7v&#10;ydoyxOmbemTIdDxRrqJ/0upAJvQHY/r6WPzaYipq1e6AbhM2KtGvTJkyZcqUKVOmrEKbO8t7TGv4&#10;jVzna/pJ9G9JOIEPP+2NT78ZiD5Tt2JxSKZa069MmTJlypQpU6aswluxH+R1E5mOJ8pV9G9NOokV&#10;IUewPv6E+nEuZcqUKVOmTJkyZR5jHif6vRPzlehXpkyZMmXKlClT5lFWest7BPJlPjIdTyjRr0yZ&#10;MmXKlClTpkxZGdsNOdN/LVCiX5kyZcqUKVOmTNmNaqUj+p2/ylOm44lii/7Ll//CpUtXcfHiVVy4&#10;eAXnL1zBufOXcfYccQlnzl7E6TMXcer0BRQwTp46j/yC8zhx8hwn9/gZ5OSeQlZOATKy85GWeQIp&#10;R/KQmJqL+OQcHE7MRnR8FiIOZyAsOh3BkWkICk9Vol+ZMmXKlClTpkzZDWvFE/1Z2DJEtqRHx5At&#10;yLLJp0S/MmXKlClTpkyZMmXXzIq/pl82o68Lz8pSol+ZMmXKlClTpkyZsuvJbrg1/Ur0K1OmTJky&#10;ZcqUKVNWPCu26A+dx7XuvNCibcLZr/TKdDxRYtGvjciHNjgX2oAsaL2OQOuWCK3jYWhtIqD9GQyt&#10;qT+0X/ZD+34XtG+2KdGvTJkyZcqUKVOmzOOs+Mt7hmBLFm2b1vebxP41fJBXG5rHBH82tD5M8HdP&#10;gtYpDlrbKGjNQ5jgD4D2my+0H3czwb8D2heblehXpkyZsuvIZsyYgZycHPOeMmXKlCkrK3Nb9Gdt&#10;wRDLOn7dth1kOp4ouegfeBRa33Sny3u0L7dA+2yDEv3KlClTdp3YxYsX8dhjj6Fjx47mEGXKlClT&#10;Vlbm7vKeoiU9+hl/SXozMh1PlFz098uE1jPFuej/fBO0j9cq0a9MmTJl14lNmDABmqbhzjvvVLP9&#10;ypQpU1bGdsM/yKv1SoPWLcki+vmynib+0H7dD+2HXUWi/5N10D5YpUS/MmXKlF0HJmb5SfQTarZf&#10;mTJlysrWbnzRzwQ/reO3iP5mAUzwHzCt4/92R5Ho/3A1tPeXK9GvTJkyZdeBiVl+gZrtV6ZMmbKy&#10;tRtf9HeOh9Yuukj0NzoI7ac90L7bwdfxW0T/+yug1VmqRL8yZcqUXWMzzvIL1Gy/MmXKlJWd3fii&#10;v30MtFbhRaL/531M8O+E9vVWvo7fIvrrekGrtViJfmXKlCm7xmac5Reo2X5lypQpKzu78UW/+X38&#10;Th/kfWcxtJoLlOhXpkyZsmto9mb5BY5m+5Mm1jSla77VHGKwrc1N8TUnIskcpEyZMmXKTFY80U+v&#10;7DS9ucc+8ld3ynQ8UXLRTw/uNgt0LvprLYD29jyL6Nea04WjCCX6lV0TGzAATKWYUEsblHmgCbHv&#10;mm1Fc56+Oduyta00nms1MVEpfmXKlJWGrV9fdI1+7DGatTBH3JhWfNGvF/X0uk7xY12y+CJkOp4o&#10;uej/Pci8jn8vtIY+pvfxf7oR2kdrLOv4tVqLoFWfD63qHCvR3zvva3Q92kCJfmXXzvbuLRpQ7rzz&#10;hh9QlCkrrhVP9Athr8F2st98Q6Bm+ZUpU1Za9tVXRdfoCjAxd+OL/sZ+1uv4P9sE7ZO10D5ggp/W&#10;8b/DBH+NBdCqzYVWeaaV6O+V+xU6ZzHnSvQru5b24otFg8qCBeZAZco8w4or+pE0ETUpj0Hci6U/&#10;NdU0vzJlykrD6PkiGpsEaWnmiBvXbnjRf/7CFZw7T0t7HC/vOXHyHEcv+rvnfImOmZ8p0a/s2tqE&#10;CUWDyptvmgOVKfMMK7boZ1J/Yk3Ko1/GI8Lky36UKVOmrNjWs2fRtZlm/CuAFU/0m359d16o2CeR&#10;r/s1Xvq13iFbkGWVx4RMxxPXVPR3yWqAdun1lehXdm2toMC0tEcMLuHh5ghlyiq+FV/0S2b1xQO8&#10;9h7wVaZMmbLiGC21pTX8NDYRtLa/AljxRD9hEvqkdwm6AQidJ/b1s/7WyHQ8US6in0S9jA4Zn6JV&#10;2ofSOEKJfmXlZi1bFg0uTZqYA5Upq/jmjug3rt9XD/AqU6asVG358qJr8tNPmwNvfCu+6HcPmY4n&#10;yk3098n9hq/h75HzJTpnf472XPB/hD+T6qFRXF38GF0LX4dVw2eHKuED/9eV6FdWvkaz+2KAoVl/&#10;9a5yZR5i7ol+3QO9E+Vr/JUpU6bMbXv33aJrMr1lr4KYx4h+ektPFyb2aQ1/2/RP0DL1Q/yRXA9N&#10;4uvi55h30DCiOr4IqYKPA9/AewdfUaJfWflb9epFg8yIEeZAZcoqtrkr+i1LesyolT3KlCkrFYuL&#10;K7oWV7BJuOKLftO6ftNyHjN21vHrkel4otxEv4zGcSbBL4sjlOhXVq6m/3cirSVUpswDzG3Rb3l4&#10;l1AP8CpTpqyUjF7NKa7FFeQBXmHuPMhreXDXTNaWIU6Fv0zHE+Ui+u09yPtTdC18G1mdb6sHeZVd&#10;c6ugDw4pU+bI3Bf9RQ/0qgd4lSlTVipG12H9izUCAswRFcOKJ/rtvZLT/qs6BTIdT1xT0f9N+Nto&#10;EFJFiX5l149V4BkGZcpkVhLRrx7gVaZMWalaBX+FtkfP9H8WXAkfB76pRL+y68foxz/EgENUgB8D&#10;UabMkbkt+u38SJcyZcqUuW30ph5x/a2AP5bpEWv67Yn+D/xfw3u+pod2lehXdt1YBfvZb2XKHFnx&#10;RL9+HT+hZvmVKVNWSkZLamksImipLS31qWBWfNHvHjIdT1xT0a9HiX5l141t21Y08DzwQIUceJQp&#10;E1Y80V/0qk5CLeVXpkxZqdmPPxZdeyvohFux1/RLZ/Vp9v8GW9OflVOAjOx8pGWeQMqRPCX6lV1f&#10;9uKLRYPPjBnmQGXKKp4VV/QrU6ZMWakbvZZT/wAvvbazAlqxZ/qztmAILemZF8r3Tb/Ga/+XeAUy&#10;HU8o0a9Mmcwq+MNEypQJU6JfmTJl19x69iy65tIPc1VQc3t5T+g8rnnnhUriJMh0PKFEvzJlMjPO&#10;OtAv9ipTVgFNiX5lypRdU/Og12UXX/TT6znVTL8S/crK3po0KRqEaK2hMmUV0JToV6ZM2TU1ekuP&#10;uNZW8B/GLPaafun7+NWafmXKSt9odl8MRBXsp8CVKROmRL8yZcquqdESWnGtpaW1FdjcXt5TTGQ6&#10;niix6F+4cHOZoES/suvCPvmkaDCiNYfKlFUwU6JfmTJl18zoF3fFNdYDJtdueNGvZvqVVWjzgPcG&#10;K/NsU6JfmTJl18w8bBmtEv1K9Cu73s1DHjBS5pmmRL8yZcquiXngCzOU6FeiX9n1bgMGFA1KFfhV&#10;Yso805ToV6ZM2TWxESOKrq0e8mpsJfqV6Fd2vZt6faeyCmxK9CtTpqzczYNe06k3JfqV6Fd2I5j+&#10;58FpDaIyZRXElOhXpkxZuZuHPi9nT/QTpSn8ZTqeUKJfmTJXTL2+U1kFNSX6lSlTVu5WvXrRNbWC&#10;v6ZTb45EP0HatjSQ6Xjimov+cG8fzL79diz7738R7L1LiX5l16/pByla569MWQUwJfqVKVNWrubB&#10;k2jORH9pIdPxxDUV/bF7/bHo4YeRUf0x5HxXEwvvuw9BG32U6Fd2fZr+35FPP20OVKbsxjYl+pUp&#10;U1au1rJl0bXUw37t3mNFf1J4LBY//E8kV/4X0OcXYFI3nGn3FRb94z4ErN+hRL+y69PU6zuVVTBT&#10;ol+ZMmXlZh7+YgyPE/3Hck5gzbC3sPbdpxD1ykNA75+44MesgcDI1shv8Cqf8fdbu02JfmXXn9Ha&#10;QzFYecgrxpSVo21tzrpWTUxMMu/LLGkiarL+J8S60/ROTIl+ZcqUlZt54Gs69eZxon/Vip7YMe4R&#10;bB72GPL7fABM7GoS/KPbAu0+Ab5+Dsn/dwu8nnlWiX5l15+p13cqKzPbiuasTzkU8fymQC/4i6jp&#10;pvIX+ZUpU6asTM34ms7ly80RnmMeJ/qfbHM7xrd+CDHbPsf2cS/i6JjvgDHtgfafAt+8ALx9OwL/&#10;dzfW1nlXiX5l16fpfzb8q6/MgcqUlcCsZu/tiX5xU6Ch+VZzEJnlRqA5S1F8U6JfmTJl5WIe+ppO&#10;vXmU6CfBX23426gxsgbmtH0MEZs/x44x/4fUjm8ADV8CatyBoKfvxooXX0Jo4GEl+pVdn6Ze36ms&#10;FC1pYk0uuouQi35LOivFbzIR585sv/CrTJkyZWVq9Iv2NNYQHvSaTr15jOgnwV97dG3UG18PjdZ+&#10;jiGxP2N++0cRsrImdox8Eoe/uwuBZsEfERx3zR7k3bdvn0LhlPxq1SyDV/rPP0vTKBTO8Gr7Chfc&#10;nM9HYdTntP0K2nrZpnUUt8+rLV4xl2ETp8Piy0VkZSgUCkVxCZk713LN/Pv223Fw82ZpuvLiWplH&#10;iH4S/B9N+AgNpjZA843fYVR8MwyL/RUDYr7DtGb3wn/u89g65GEs+/IRRIbGq1d2Krv+Tf2bUlkp&#10;GJ+hrzkRYn5+a3MS27KZ/iRMrElx9pbwmJf+6MqSmUzYO0KZMmXKSsVoKSyNKYQH/6p9hRf9JPgb&#10;TGmAH2b/gA5bGmFCYmuMif+Dif7fUGPm89DYRW5oo1uxuvc92DL9J/XjXMpuHKN39YtBbMECc6Ay&#10;Ze6bfdEv1vM7Ef1urOtXAl+ZMmVlauoFGBar0KKfBH/DmQ3RdGFT9PBpgenJXTApsS0T/X/indkv&#10;ccEv2LN5JuKTc5ToV3bjmHp9p7JSNvdFv7P/BNg3JfqVKVNWptaxY9G18pNPzIGeaRVW9JPg/2Xu&#10;L2izrA0G7OmIual9MCO5KxP97fDunNesBH/KkTwkpuYq0a/sxjLj7IX6sS5lJTQ1069MmbIKZbT0&#10;VV0nLVYhRT8J/iYLmqDbmm4YcaAXFh8ZgnmpfZno74Z6896yEvxpmSeU6Fd245p+BkO9vlNZCa2s&#10;1/TLTIl+ZcqUlZnNmFF0jXzxRXOg51qFE/0k+Ft5tcKATQMw0X8IVmSMwZIjQ5no74ePFlSxEvwZ&#10;2flK9Cu7sY1m+8WARsTFmSOUKSu+2Rf9juMs7/mXvM7TmSnRr0yZsjIzWvoqro8e+ppOvVUo0U+C&#10;v/2K9hi1fRRmBo/FuqwpWJkxlon+Yfh0UXUrwZ+VU6BEv7KKYfq3EtDMvzJlbpojYe/oXfzqPf3K&#10;lCm77kz/ljta4qPeclcxRP+JvBwu+Hus6Y6pe6diYfg0bD46B+uzpjLRPw4NFr9jJfhzck8p0a+s&#10;4lhAgBrYlJWKOZzNt6zbV7/Iq0yZshvA1ISYjVUI0R/juwjduzyAX+f+hJXRC+BzbAm2HJ3LRP80&#10;fL30XSvBn3v8jBL9/9/enUBJVd95/+/zPJPHLDOJM3qMmTznOf6NY8iMIKEDgigSEAWXoEbiEiWo&#10;ERlwQY0RnBhNjOIaEDWI7CKCgiD7pjYiiyLQDTQgNNCAQIMs3Swt6oz5/O/3Ure7uvpW73Wr7q33&#10;65yv0FXdbW90vetXv7oX0cNDmGgCNUd/5Yq+3zRkld94bw8ATSb+zPU2nLneFYnon/XXi1U04xca&#10;8epFenhRHy3c+5oT/aPU4/WLqwT/gUPHiH5EU/zhOzlZFxqotuh3efv3K6aW168F0Q+gyfXpU3mb&#10;yEEuKoQ++ssO7deYe/5JX25/SDr6nF56taMGvvdbXT/p0mrBT/QjsizyLfa9X3IcvhMhQfQDaFKc&#10;jCup0Ef/1LGPa85zLdzg19fDdLz0T3pq8Nn6P3f8r4rgP1haTvQj+gYNqvwlx8m6EBJEP4AmFX9b&#10;2LZt7EKYUEd/2eFjOun//G+99XLXiuDfvebX+mBUM93T7x/c4D9UVk70Izskrm7k5cWuADIX0Q+g&#10;yfCod41CHf1LlyzW//mHHP3jP56kqcN/rmmDfqTRd35L84ZdrQ0rpqv08OdEP7ILJ+tCyBD9AJpM&#10;4vPbUEWoo//Zx+7S//5fOfoHZ7qd/3/1yfIpKis9rMNHjqvMCX6iH1mHk3UhZIh+AE3Gzrrr3f5x&#10;JLtqQh39b775hp4fdK9K9uyqOCPvkaPHiX5kN45NjBAh+gE0CU7GVavQP5E3/oy8RD/gsL388b/4&#10;OD4xMhjRD6BJdOxYedvHgpcvop/oRxTFn6zrkUdiFwKZh+gH0GjxJ+NisSspop/oRxTFP8zJk5mQ&#10;wYh+AI3GybjqhOgn+hFVHLYMIUD0A2gUTsZVZ0Q/0Y+oij90GSfrQoYi+gE0CiemrDOin+hHVHGS&#10;EoQA0Q+gwbidq5esiv5hI2fr8mv+rPYd79dlVz+qm24frPt/P0JDhk7TsOGzNXveSs1ZsIroR3QM&#10;GFD5y5DTkSMDEf0AGiz+Ee0zzohdiGSyJvqfd8L+0huHaNq6LzVpzZca8m6pHnpzh37zQoGueXih&#10;Lr9nirr1GqYu1z6pCzs9oBt+8wzRj/BjryMyHNEPoMEs9L3bN07GVausiP63py/Vz7s+7AT/F8or&#10;lhZuleYVSbM2S9M/kd7aIL1RKE1YK40rkJ5d/KVufuANoh/R0KtX5S9FjmqADEP0A2iQxKPUcTKu&#10;WkU++pd/uFEXdRmgcR+WaelO6f3t0nvbpAVO+M91wn/mJufnZqM0eb00cZ00cuXXumLYp2rT7i6i&#10;H9HA8YuRwYh+AA0Sfz4aTsZVJ5GO/k1Fu9Wh0/0aOn+XPt4tLXc+1yU7pEVO+L/jhP/8LdLsuNX+&#10;Sev+rpte3at/6TVPl/7ij0Q/osNW+PnliAxE9AOoN8483yCRjf7dew7pcifcHx6/Vmv2Sqv2SCt2&#10;Scucz3exE/7eNh9vtf/tjdK9bx/S9x9Yp+93H617fvcK0Y/o4GFQZCiiH0C9sZDVIJGM/tKyct3U&#10;62n1fXKeNu6X1u2TCpw7gSud8P/QCX9vm8+7sdX+OZulv75frlZPFukf/nOVWnR7SsNHziH6ES3x&#10;D4XyhCdkCKIfQL3Eb1m1KS6OXYHaRDL6H3p4jG68f7yKDkqbDkgbPnM+QSf8Vzvh723z+SC22v/O&#10;Vum1/C91xcs79a2783XSnavVpn1/LcxbQ/QjWljtRwYi+gHUS/wqPwenqJfIRf/Lw2fpql8/o80H&#10;vlZxqbTFCf9P9kuFTvh723w+iq32L94uzd70tX4zYY9Ovr9A/9g/X/9820J1uPgBjtOPaOLwZsgw&#10;RD+AOuMw1I0SqeifN2+FLr3qEa3e9YV2H5F2lknbDkmbnfD3tvnkx1b7P3Q+78Xb/6573/5MP/yv&#10;Qv3z79bou/cV6D9+8awe/ctrRD+iKf5EJpyuHBmA6AdQZ7Z/37sN44ST9RaZ6F+5qkgXdb5fizcf&#10;1v5yae9RaddhabsT/lud8LdtPutjq/2rY0/qfTqvTM0HfaLTBq7VqQ+u1Q9vmaEOP79fHxdsJfoR&#10;TaWlVVdJOGU50ozoB1Aniav83H7VWySif1vxZ+p8yYOavPxTHf5COvS59NkxaY8T/p864W/bfGx/&#10;f/yTel9bXa6uLxfrhw8X6gf/tU7/2n+J2l5wj6bN/EjrPtlF9CO64ldKWO1HmhH9AOpk0CBuuxop&#10;9NF/qPSYrrzmET3/Vr6ci3TsS6nsuHTACf99TvjbNp8dcav99qTed7d+pdve2K3/70/r9f8eWa//&#10;+1CBWnd5SENeeFvrN+8m+hFtiasly5fHrgCCR/QDqJUdeMIOQOHdbrHK3yChj/4nn35Df/nbfH39&#10;d8m5Sp9/JR1xwr/U+fmwbT4lcav99qTe1Xu+1oOzP9OPB23Ujx7boDOc8G/5yyG6ve/z+mRLCdGP&#10;7BC/2s/RD5BGRD+AWsU/H80OSIEGCXX0l5Yd0yWXPaT5RUdU7gS/rfQfd/4sd/486oS/rfZb9HtP&#10;6t1y6O96etFBtXxuk5o9+YnOfmKj/r33ZF1y+UNau2En0Y/ssXFj5S9QG46AgDQh+gHUqlmzytsr&#10;jjzXYKGO/sUfrNXVvx2qD0r+rg/2Sis+c9rF9u6XStuc0C9xov/Acemgrfo7f5+xsVydX96m5s9u&#10;0n88/Yn+fcAHandhf73/wTpt3raP6Ed2iT/W8fXXxy4EgkX0A6gR55hpMqGO/tFj5qnnY7O0fJ+0&#10;xIn+xSVS3h7p3d3Sgl3SPOdzm73Tedm57P3dX6vr6O3KHVKkln/drOaD1qpd5wf12sT3tHX7Z0Q/&#10;sk/8WQ1tj7/t9QcCRvQDqBFnk28yoY7+u383XI+8tVEffiYtdcLfVvsXOd3ynhP5C53wn++E/xzn&#10;85u5Q3pj05fqPLJYrV8ocsO/3TVPacAfxqj40wNEP7JX/Gq/7fMHAkb0A0gqfpX/5JNZ5W+kUEf/&#10;L679k0auOKiPnOivabV/+va/6w+LSnXRK9vU9qUtOu+O13XNdX/Rth37iH5kNztyj/cLldV+pAHR&#10;DyCp+FV+FqYaLdTR36XbQM0t/kor9qvG1f63t3+tPjM/04XDnej/4yJd2PE+5a8t1s7dB4l+gF+q&#10;SCOiH4CvuXMrb5tYlGoSoY7+a37zrOZv/0rvffo/WrT7ay3e83d94PxMJK72v7Xlf/TLibt04ZB1&#10;Ot8J/jnzVmhXSSnRD5j4h0/5xYqAEf0AfLH9tMmFOvp73DhItzw8WfeNW61nncofnn9M49cf16RP&#10;vtCbm7/U1C3/rWnb/kfD13yuK8YV64JfPKZn/jpZJfvKiH4gXvxqv531EAgI0Q+gmvgDTdhwWOkm&#10;Eero31NyQGPHzdMDA0bqiqv+qLbt+umyXw3SNfeMU48n31Of1zfpj3mHdP/MXbq45wvq3W+o9u0/&#10;QvQDieJPfMIh0RAgoh9ANfGr/JxAssmEOvrtjLzln3+lY+Vf6uixL3Wo9JiWLd+o8eMX6g8Pj9JV&#10;1/5Jubm9ddHP79MTT77hxj7RD/hIPMU5h0VDQIh+AFWwyp8ykYr+o8e+0JGjx3X4yHGVHf5cpc4c&#10;KivXwdJyHTh0zB2iH0iC1X6kAdEPoAo7WaR3W8Qqf5Mi+ol+4ARW+5EGRD+ACnYgCTughHc7xCp/&#10;kyL6iX6gUvxq/xlnxC4EUofoB1DBjtLj3Qaxyt/kiH6iH6iUuNpvh/MEUojoB+BKXOW3k0eiSRH9&#10;RD9QlR2y0/ula4fyBFKI6Afgil/l57YnJUIf/WPHzkrJEP3IWomrLaz2I4WIfgDc7gSDlX5W+oHq&#10;WHFBQIh+ANzmBIPoJ/qB6lh1QUCIfiDLcXsTGKKf6Af8xa+8dO0auxBoWkQ/kOVY5Q8M0U/0A/4S&#10;V184XjJSgOgHshir/IEi+ol+ILn4FRiOmYwUIPqBLPbII5W3MazypxzRT/QDySWuwuTlxa4AmgbR&#10;D2QpzgsTuMhF/8FDR/XMM5P0298+o1dGzNLez0rVp89g5eb21kUd79Wwl2dox6f7iX6grthviRQi&#10;+oEsFX8GeG5bAhGJ6F+6dJ2eeup1zZu3QlOmvK/f/OZJ57JCPfjgcF1yye/UunUflew7rM1b9uru&#10;e17UJV1/pxGj5mrbjn1EP1Ab9lwihYh+IAuxyp8WoY/+GTM/1OWXD9CoUbN1002Pq0OHe5zoH6Sv&#10;v/76xCe2rti5fJC6dRugWXM/VvlX0so123XHfw7WpZf+XtNnLSf6gdqwtx8pQvQDWSh+ld/iH4EI&#10;ffTfddfzmj//Y/eTMDNmLFWXLvfr3ntf0q5d+/U/Tvt/9T/O5bM+0mWXPajbfvuMinYcVKlzJ3Ph&#10;+xvc8F+/8VOiH6gJR/JBihD9QJZJXOW3OwAIROij/69/naIBA15xLvvK/URMefkXeuGFqWrf/k69&#10;+NI0HXfeznl1HTz6lR4cOEL33Ps3HXJ+5g6US394dLwe+8sEoh+oja3we7+kWe1HEyH6gSyTuMpv&#10;dwIQiNBH/959h3TZZb/XL7r/l1at2uR+Mubvf5e2b9+nm24epGedOwa2refol9Kuz46pY8d7nYgv&#10;1n4n+rfsOabOF9+vxcvWE/1ATWx1n9V+NDGiH8girPKnVeij/867huq3tz/jrvbbEXoGDZrgrvR/&#10;7UT/f38t7dh1UD/v1F+vTVykI070l30hvfTKHPW69Vk5/a+9R6Vho99Rn75DiH6gNuztRxMj+oEs&#10;wip/WoU++rt1e8C5/L/dT2LTpp26+eYn1LXrA1q5qkjOq7rbet5bXKg2bfpo1bqd7l7+fYf/W7/s&#10;8Sflb9qnEif6t+3/Sp0636+F7xUQ/UBN2NuPJkb0A1mCVf60C330//zn/bVz5z73k/BMm7ZEHTv2&#10;15bt+/S5E/3HvpKeeW6Kfu3cIThw7Gt3L/++Y06/OMG/+4jzRTgsPffSLD04cCTRD9SG1X40IaIf&#10;yBKs8qdd6KP/jTfzdPHF92v06LnuYTq9bT1jxy3QNdf8UZ8d+tzdy3/w6H/rN7c8VbGX36J/jxP9&#10;zrvWTif6V28pde5A3Ks1G3YS/UBNElf7586NXQHUH9EPZIHSUlb5M0Doo99OzrW5aLcT4IPV41eP&#10;aueu/XJeTV/8j/SHP47VXfe8pCNfSGXOHUqn/yuCP36Vf0eZVOz8PF51zaOas2AV0Q/UhrP0ookQ&#10;/UAWYJU/I0Qi+o+Vf6mjx77U6DHzdNVVD+tg2efuXv6y8v9Wr1uf1vMvznD38h+MRf/ehFX+7U7w&#10;bzsk3f27ERo+cjbRD9SGs/SiiRD9QMQl7uXn9iJtIhX9R499occff019+z2vY198Leci7dx7RO8s&#10;3lAR/MlW+bc60f/UC7PdRweIfqAO4lf7u3aNXQjUD9EPRFz8Kj+PDKdV6KP/s/2Hdeddz6tt2/90&#10;V/rLDperd+9n9fSzk929/Ie/kLvKf8CJ/s/iV/md4N/pBL+3yl90UHp12ird3vuvRD9QFxzJB02A&#10;6AcijFX+jBL66J84KU/9+7+kkn2luvTS3+vtt5dqT8khXfmLh/TGW8uqbOupaZXfoj+vYK+6dnuQ&#10;6Afqir39aCSiH4iwQYO4jcggoY/+N99cpIEPjXCP2LNh0y517ny/1qzdprXrtjt/v09LPt5adZXf&#10;Cf74VX4v+DcdkDbuly7qeI8++PAToh+oC/b2o5GIfiCiWOXPOKGP/t17Dqhjx3u1u6RUzsWaMnWZ&#10;Lr98oPLzt+rNyYt0082Dal3l3+xE/ydO9G9wov/WPs9rxOh5RD9QV6z2oxGIfiCi2MufcSLxRN6X&#10;h8904v5xlR1zXv7KCf/py92Tdv3613/RwIfH6TMn+Pc6wR+/yh+/rcdb5V//mTTstaX67e1/JfqB&#10;umK1H41A9AMRxCp/RopE9NvRe/7rv0brtt8+rc/KvnCfvLu95IieePoNTZ29yneVf5sT/VviV/md&#10;4C/cJ41882Odd15foh+oD1b70UBEPxBBrPJnpMhE/+Ejx/WXx8frl9c+qvVb9umQHbGnXFVW+f2e&#10;vOut8q/b+7UeGTRFl1z6e02fvYLoB+qD1X40ENEPRAy3BxkrMtHvHad//GsL1fHn9+ilV+bo43W7&#10;qq3yb09c5XeC/6OiI7r51uf0m1ue0or8Io7eAzRE/Go/Z1xEHRH9QMTwyG/Gilz0Hzl63D16z0P/&#10;NUpXX/OwcnN7q9tlA/Wr6/+iPne+qAEPv6rHnpmql8cv1oKPdmrG4q3q3OUBPTFokjZs3q31zhD9&#10;QAPY6k78Hk57eBeoBdEPRAir/BktktFvW33KDn+uUmcOlZVrXWGxln+4UW9PX6ax4xbo+aFv6fcD&#10;R+jyKx7ShR3u1uS3PtDmbfv0yZYSoh9ojPh9nKz2ow6IfiBCWOXPaFkR/QdLy3Xg0DF39u0/opJ9&#10;ZdpVUqqduw9q3cYd2rr9M6IfaAqJR2xgtR+1IPqBiGCVP+NlffQXf3qA6AeaEqv9qAeiH4iI66+v&#10;/N3ftWvsQmQSop/oB5oWq/2oB6IfiID8/Mrf+Tb2MjIO0U/0A00vcbW/tDR2BVAV0Q9EwFVXVf7O&#10;t78jIxH9RD/Q9Gy1v1mzyhsBe3IX4IPoB0KOVf7QIPqJfiA17Elc3o2APbnLnuQFJCD6gZCz/fve&#10;73pW+TMa0U/0A6ljh2zzbgxY7YcPoh8IscTFnY0bY1cgE0Uy+jd+slW9e/fTz1q301ln/btatPiZ&#10;ftqqjbp166558/OIfiAorPajFkQ/EGIs7IRK5KJ/4MA/6NyWbdSly03q2fOPuvvuF5yfw5ecOwFP&#10;6cor+yg39yJdfkV3bdqyi+gHgtCxY+WNgh3SDYhD9AMhxaJO6EQq+nv1uk3t2nXTrbc+rmefnavZ&#10;szdrxYpdGjlylYYPX6mhQxc7dwJeUqdON6jlT1tr89bdRD+QajzJCzUg+oGQil/lf+SR2IXIZJGJ&#10;/hdfHKbWrS/RHXc8pylTCrVjR5k7mzcfdAI9341+bwYMGK8OHW5Qt8uuJvqBIHA4NyRB9AMhxEkY&#10;QykS0b//QJmat8jVddc9pEmT1mjv3mPatq1U69bt0+LFOzRq1Gp3xo4t0LhxBe7f+/V7Ueeee4Fm&#10;zH6H6AdSjdV+JEH0AyHDCRhDKxLR/+bkqWrdppsGDnxNRUUHnU/qsNas2avXXlujESNW6fXX12rq&#10;1A2aMWOTZs7cpGnTNmrkyKXq3PlWXXHltUQ/EIT4U7Tbw8KAg+gHQsa28ni/y1nlD5VIRP+Nv+6p&#10;Tp1u06hRH6m09Li7yv/WWxv0yisrNWlSobu3Py+vWEuX7nRn0aJizZlTpJtvfkwtWrQh+oEg2JO8&#10;7Mle3o2FPQkMWY/oB0Ik8ff4xImxKxAGkYj+Dhd10WWX9debbxZq5crdWrx4u7vCP378Gndl315e&#10;vbpEGzbs18aN+1VQUKIlS3bozjuH6pxziH4gMHZIN+/G4owzWCGCG/xEPxAS8b/DecQ2dCIS/Rfr&#10;kkvu0ssvr6jyhN033ijUwoVb3TsCtu2npOSou99/69ZDzp2APerbd4jOad6a6AeCwl5QJCD6gZCw&#10;E2/xaG2oRSL6e/zqRl144W0aNGhuRfDb1p4pU9brvfeKVVCw193nX17+lft2u3cfcZ/k2737ALXK&#10;bUf0A0HiqA+IQ/QDIRF/FLauXWMXIkwiEf0jRo7WBRf0UJ8+f6uy0j958nq9++42d2tPcXGpDh78&#10;XIcOHXcP5Tlp0hK1bHm17rz7fqIfCJJFvm3t8W48BgyIXYFsRPQDITB3buXvbBuOwBZKkYj+bcWf&#10;6tRTf6iLLuqnJ5+cVxH9dtQee8LusmU73ZV929ZjU1CwW9de+7DOOqu58tcVEf1A0DiTI2KIfiAE&#10;4k/ExZnVQysS0d+3313q0KGTzjvvSnXpcr+eeOLENh87Hv+UKRu0YMEWLVmyUx9/vNv5c5t69Xpa&#10;P/lJB+Xm9q4yRD8QIG5E4CD6gQzHIk1khDr692/drpmdO+qM005TYeF6/fjHzdWsWSe1b99Xt9wy&#10;VH/+80wnzvPdbT4TJqzQo49OVOfO9zqv01797nzADf3HFx/Ww++UEv1A0JYvr7whseHh4qxE9AMZ&#10;LHE7ph29B6EV6uif1eECHX2pt9a+O0bNz/w3de9+n/7llH/VOee0csL/V2rZ8ia1aXOHOy1aXKez&#10;z77ICf6WGjV6gnaVnAj9Pyw8pN/NPkD0A+nAE8OyHtEPZLD4Ay+cfDKr/CEX6ug/PPR26dhOacpD&#10;WviLH+v073xP48ZN0Ke79mr0mFd10823OHcEeujyy69Rz569NWXqDO3ZW6qSfWUV0X/frAP6z6n7&#10;iH4gHYqLOQRcliP6gQyVeCIuDrEceqGOfi/41TdX+eecohUPDdSRo8d1+MhxlR3+XKXOHCor18HS&#10;ch04dMwN+8Tp4wT/bybu8b2O6AcCEH+yl2bNOIRnliH6gQzF7+bICXf0xwX/snvv0dFjX9Qa/Y/l&#10;lemh+Yd078z96vPWPvV0gr/H2E91+Svb1emFbTr/uS366aBNRD8QFFaTshrRD2SgxN/LPAobCeGO&#10;fi/477Pg/7JO0T9w/kH1n7FfvafsVc/X9+jaMU7wD9+hnzvB3+7ZIrV0gr/ZnzYQ/UCQOGFX1iL6&#10;gQwU/3yrjh1jFyLsQh39+c1P0fL7+utYuQV/3aI/cS57ebt+PnSr73VEPxAQi3x7+Ni7kXnkkdgV&#10;iDqiH8gweXmVv4ttOLJaZIQ6+i347Tj9dY1+m337j1R5Iq8Ff9tni9y/80ReII0SjwVtT/JF5BH9&#10;QIbhHCqRFero907O1ZjoP++ZIjV//BOiH8gE8Tc29vAyIo/oBzLIxImVv4Nt8YVDdEZK1ke/Bf+/&#10;PXJiDz/RD6QZJ+zKOkQ/kCFsm6U9p8r7/TtoUOwKREXWR3/8EP1ABrCHk70bHVv5R6QR/UCGGDCg&#10;8nevnYWXAypETlZH/87dB1X86QFt3f6ZNm/bR/QDmSDxUHFjxsSuQBQR/UAG4ESJWYHoJ/qBzGNH&#10;7/FufDiEZ6QR/UAGiD9EJ4+wRhbRT/QDmSdxb6mdGRKRRPQDaZb4XCp7GZFE9BP9QGbiKBJZgegH&#10;0iz+qGm9esUuRBQR/UQ/kLnatq28MeIQnpFE9ANpFH82dBZXGqxoyPmx32Xna0hR7MIKc9Q79nvu&#10;/OpXBoroJ/qBzGWH7PRukGzmzo1dgagg+oE0scCP30ZpdwDQcHN6x36f9XYy31OkIednRvCbSEb/&#10;xk+2qnfvfvpZ63Y666x/V4sWP9NPW7VRt27dNW9+HtEPhEmfPpU3Ss2a8aTeiCH6gTSx50p5v1s5&#10;YEKTmNP7xO+znN4nsr/iEYDYy+kWuegfOPAPOrdlG3XpcpN69vyj7r77Befn+iXnTsBTuvLKPsrN&#10;vUiXX9Fdm7bsIvqBMEg8hCerUZFC9ANpYI+icojOFIjbynO+t+UnfuU/vSIV/b163aZ27brp1lsf&#10;17PPztXs2Zu1YsUujRy5SsOHr9TQoYudOwEvqVOnG9Typ621eetuoh8Ig/h9pyefzL7TCCH6gTTo&#10;2LHyd2rXrrEL0SSKhuj82O81mwxZ5HdFJvpffHGYWre+RHfc8ZymTCnUjh1l7mzefNAJ9Hw3+r0Z&#10;MGC8OnS4Qd0uu5roB8LAHnbmCBORRPQDAbMTHnq/S221f+PG2BVoGpX7+HPOH+K8lDkiEf37D5Sp&#10;eYtcXXfdQ5o0aY327j2mbdtKtW7dPi1evEOjRq12Z+zYAo0bV+D+vV+/F3XuuRdoxux3iH4gDPLy&#10;Km+obOzhaYQe0Q8EqLSUc6CkWOWRfGKTQUv9kYj+NydPVes23TRw4GsqKjrofFKHtWbNXr322hqN&#10;GLFKr7++VlOnbtCMGZs0c+YmTZu2USNHLlXnzrfqiiuvJfqBsLAVfu/GirNGRgLRDwQo8cm7dicA&#10;Tadia4/t46/c358p3R+J6L/x1z3VqdNtGjXqI+fn97i7yv/WWxv0yisrNWlSobu3Py+vWEuX7nRn&#10;0aJizZlTpJtvfkwtWrQh+oGwSHxS77BhsSsQVkQ/EJDE3592AkQ0IZ/I9z2MZ/pEIvo7XNRFl13W&#10;X2++WaiVK3dr8eLt7gr/+PFr3JV9e3n16hJt2LBfGzfuV0FBiZYs2aE77xyqc84h+oFQeeSRyhst&#10;ntQbekQ/EBA7waH3u5NHSpucd7jOxOPxV2z3yYD9/RGJ/ot1ySV36eWXV1R5wu4bbxRq4cKt7h0B&#10;2/ZTUnLU3e+/desh507AHvXtO0TnNG9N9ANhYk/qPeOMyhsvntQbakQ/EAA7JKf3O9Nm+fLYFWi8&#10;2p64mzlP7I1E9Pf41Y268MLbNGjQ3Irgt609U6as13vvFaugYK+7z7+8/Cv37XbvPuI+ybd79wFq&#10;lduO6AfCxs7MG38DxpN6Q4voB1LMFkrin7xrJzxEVopE9I8YOVoXXNDD+Tn+W5WV/smT1+vdd7e5&#10;W3uKi0t18ODnOnTouHsoz0mTlqhly6t15933E/1AGF1/feWNGA9VhxbRD6QYT95FTCSif1vxpzr1&#10;1B/qoov66ckn51VEvx21x56wu2zZTndl37b12BQU7Na11z6ss85qrvx1RUQ/EEacqTfUiouLNW3a&#10;NDf4bezvGzleONC0nH9nVX5P2jH6kbUiEf19+92lDh066bzzrlSXLvfriSdObPOx4/FPmbJBCxZs&#10;0ZIlO/Xxx7udP7epV6+n9ZOfdNBjjz/HybmAMBs0qPLGzG7YeFJvxhvjRMc3ne+VF/uJY9cNsu8r&#10;gMazs+06/67c4RHRrBfq6N+/dbtmdu6oM047TYWF6/XjHzdXs2ad1L59X91yy1D9+c8znTjPd7f5&#10;TJiwQo8+OlGdO9/rvE579bvzAe3cfZDoB8Is8Uy97FXNWCXOHbKuToB4cX/yySerY8eOFS/b3+0y&#10;7+W2bduy8g80RvyZd2147lPWC3X0z+pwgY6+1Ftr3x2j5mf+m7p3v0//csq/6pxzWjnh/yunBW5S&#10;mzZ3uNOixXU6++yLnOBvqVGjJ2hXSSnRD0RB4pN67cy9yCgW717Q25+22u/xIt8z1/l+nn766e5l&#10;tuqfT6gA9ceZd+Ej1NF/eOjt0rGd0pSHtPAXP9bp3/mexo2boE937dXoMa/qpptvce4I9NDll1+j&#10;nj17a8rUGdqzt1Ql+8qIfiBKEp/Ua48AICMcd74XtmpvEW+r+bbiHy8x+k2pEyxXXXWVe3lL5/tp&#10;7wNAPSQ+eZd/Q3CEOvq94FffXOWfc4pWPDRQR44e1+Ejx1V2+HOVOnOorFwHS8t14NAx5eb2rtcQ&#10;/UBIWEjaibq8Gzn2hGeMRx55xI13W71PDH7jF/3GQv+MM85wrxswYEDsUgC1skfH7N+UN/ZoKOAI&#10;d/THBf+ye+/R0WNf1Br9j+WV6aH5h3TvzP3q89Y+9Zy4Rz3GfqrLX9muTi9s0/nPbdFPB20i+oGw&#10;GTas8kbOntRrR61AWtkReryot207fpJFv8nLy6u43t4XgFrYin7885zsLLzIOOn6fRbu6PeC/z4L&#10;/i/rFP0D5x9U/xn71XvKXvV8fY+uHeME//Ad+rkT/O2eLVJLJ/ib/WkD0Q+EUdu2lTd2HTvGLkS6&#10;TJw40Q12ewJvMjVFv7n++uvd6+OfBwAgCTt0sf17srHFD54Mn5HsUUzbwhj0c5ZCHf35zU/R8vv6&#10;61i5BX/dor8+Q/QDIZP4sDahmFb9+/d3vg057hafZGqL/sFOxNj19r4A1MC2z1no278nG7Y5Zixv&#10;66JNkPEf6ui34Lfj9Nc1+m327T+S0U/k9X4IGIZp2Ax2xvmLOyXOnOyM3+sxDMNEaaY54/zFnXxn&#10;vumM3+sx6Z/46PcmiPgPdfR7J+ci+hmG8cZu6IqdcV5wZ5gzfq/HMAwTlenljPOXimnpjN/rMZkx&#10;ftHvTZ8+fZzGTc3Rloh+DtkJRI8dq9/55VkxHLs/LXr16uXeiNkWnWS8G7pkvOcF2CoYAB8ckz90&#10;/KLfjnBmvytTeYhiop/oB6Ip/tj9zi9Y55dG7AoExduPb/GfjHeDl4z3vICa7jgAWc3ORG7/hmws&#10;/u1OADJafPQHEfseop/oB6Ip8dj9NTyZFKnhHXLTbtTshFt+vBs+P3Yj2KxZM/d6e18AEiQ+qjlt&#10;WuwKZDKL/iBj30P0E/1AdNnRe7wbQzuqRcCHR8t28dGebLW/pui3va12nb2PIG8YgVCwfxP2KKb9&#10;+7GxRzcRCrZtMR2/04h+oh+Itvhj99tJa4jHQNnRKL7p3OGyeLcbukTJot97lMDedvny5bFLAVSw&#10;Ry/t346NbevxOeM1EI/oJ/qBaLMzH3Ls6rQa5HzNvbgfMGBAlRUuv+i31/fuKNR0jH8ga9lJt+J/&#10;r3FOEtQB0U/0A9Fnoe/dONoNZZpOgZ7NLPa9wLftOraX1VvNt7G/22Vt27atuCzxDgIAh/2bsEct&#10;nX8j7nD2cdRR6KN/7NhZKRmiH4iQxBtJ2/KDwNk2HW+Pf01jr8OWHiCJ+G09tohhq/5AHbDSz0o/&#10;kB3sSbxs80k7W7kfM2aM+yTd+FX9ls6dMrts2LBh7usA8MHvMTQC0U/0A9kjcYWMbT5p50U/gDqw&#10;rTze7zAesUQ9Ef1EP5A9Erf5dO0auwLpQvQDdZS4aMEhiFFPRD/RD2QXu6H0bjhtOOpFWhH9QB0k&#10;Hq2Ho1qhAYh+oh/IPgMGVN54ss0nrYh+oA7izzdif+d5L2gAop/oB7KP3WA2a1Z5I8oh79KG6Adq&#10;kXjIYY7WgwYi+ol+IDvZISHjHy4fNix2BYJE9AM1SNzWw9F60Aihj/7c3N7uEP0A6o3jXacd0Q8k&#10;kXjgAbb1oJGyJvpz+i1Rzm3vEf0AKvndqCJQRD+QBNt60MSyJ/pvf085N80n+gFUxclu0oroB3wk&#10;bj/k9xKaQPZEf88Fyukxk+gHUB0ramlD9AMJONAAUiTS0Z9z9zLl3PG+cn7jBP91s5TTfapyLp2k&#10;nI6vKqfdKKIfQKX4Q+LZlh/2zgaC6AcSJB5SuKQkdgXQONGO/jsWO8G/UDnXz1bOVdOU0/UN5fx8&#10;vHLaj1ZOmxFEP4BKiUfJ4OQ3gSD6gTh5eZW/g2w4qhiaUPZs7+lmwf8a23sAJDd4cNUbXLsBRkoR&#10;/UBMaal0+umVv3+uuip2BdA0Ihf9Ob1z/KO/0wTlXDDGN/rtbYh+AK6uXStvdM8448QNMVKG6Adi&#10;rr++8nePxT/betDEIhn9NtWi/8Jxymk7slr0e69P9ANw2Q3tySdX3viy2pZSRD/gmDix8neOzbRp&#10;sSuAphPJ6L+x8AL3z/jo9zs5l73O1avbEP0AqrIb3Pgb4DFjYlegqRH9yHq20BC/radXr9gVQNMK&#10;dfRbrPvNDYXt1bf4UvfvyaLfrrutqJN+mX9elbeNH6IfyGJ2w+vdCNvKf3Fx7Ao0JaIfWc8Oyen9&#10;rrEthRw5DCkS+uj/ztiTdNrE7+ns6T9Q64U/0iXLz9V1a9urz7YuenDvVe7rJEa/XfbAnit1+5bO&#10;uragrTovba5WC87Uj6Z9X6e+/k/61uhvEP1AtrO9/HYD7N0Yc6zslCD6kdXiDx5gRw+zk3IBKRL6&#10;6P/2GIv+7+qs6acrd+GZunhZC/VY2053bL1Yvy/prr+UXe++nhf99ne7zK6z17HXtbext7X3Ye/L&#10;3ifRD4CzYqYe0Y+sxdnAEbDQR7+tytvqvK3S22q9rdrb6r2t4ttqvr2O30q/PQpgjwbYowL26IA9&#10;SmCPFtijBvboAdEPwGXH6/dulFmJa3JEP7JS4ll37eSAQIpFck+/7dO3/fr295r29Nu+f9v/H/+2&#10;8UP0A3DFn62Xw3g2KaIfWalPn8rfKbaYwHOGEIBQR3+yo/d4R+Spy9F7vCP9cPQeAEnZ2Xo5jGdK&#10;EP3IOhwdDGkSyei3STxOv1/0c5x+AHXGDXVKEP3IKraiH7+AYCfkAgISyej3OyNvsujnjLwA6izx&#10;IXl7BACNQvQjq7BVEGkUueg/cvR4vaN/6/bPiH4AtfN78h3H1G4Uoh9Zo3//yt8dHBQAaUD0E/0A&#10;6sNW9+MPs2c35Ggwoh9ZIS+v8neGzbBhsSuA4EQm+pt6iH4ASdl+/vgbcNvvjwYh+hF5ifv4OdEf&#10;0oToTzJEP4Aade1aeSNuN+gccq9BiH5Emm3/Yx8/MkToo7/88690rNy29rC9B0CA7IbbbsC9G/OW&#10;Ldnf3wBEPyJtwIDK3xHs40eaEf1EP4CGshvw+P39vXrFrkBdEf2IrMTD/A4eHLsCSA+in+gH0Bj2&#10;hLz4G/aJE2NXoC6IfkQS+/iRgYh+oh9AY9kZer0bd1v5z8+PXYHaEP2InMRD+7KPHxmC6Cf6ATSW&#10;3aBzI98gRD8ix7b5eb8LWARABiH6iX4ATSHx+P2cXr9OiH5ESuJ2Pzu8L5AhiH6iH0BTSXzi3qBB&#10;sSuQDNGPyOCJ/chwRD/RD6ApxZ9q32bu3NgV8EP0IxJKSqoewte2+3EIX2SY0Ee/dzItoh9ARkg8&#10;Gc/pp3PirhoQ/Qg9+zdvR+fx/s1zsj5kKKKf6AfQ1DhxV50R/Qi9Pn0q/63b5OXFrgAyC9FP9ANI&#10;hcT9vXZYT1RD9CPU7Im63r9xm0ceiV0BZB6in+gHkCqJQcAZOash+hFa3LFHyEQ6+nN+97Fy7l6u&#10;nP9crJxb31XOTfOU86uZyuk+TTnd3iD6AaQeT+ytEdGPULItfPZ8He/fNU/cRQhEO/r7f6icvkuU&#10;c3uecnouUM51s5VzzdvKuXyycrpMJPoBpJ7fk/zsmP5wEf0IncQn6/PEXYQE23uIfgCplvjEXs7Y&#10;W4HoR+jYNh7v37INT9xFSEQu+nN659Q7+u1tiH4AKWWn4rcVQS8UbKWQ7QDOl4LoR4jYCfe8f8M2&#10;PE8HIRKp6Ld4b2j02xD9AFLK9vPHB4Md6i/LEf0IjcQzbtvzdYAQiUz0W7RfvbpNg6P/xsIL3D+J&#10;fgApZSuD8eGQ5SuFRD9CwR6piz9Sjz1Ph0fqEDKRiH6L9duKOumX+ee5f/cbL/r9rrO5obC9+hZf&#10;6v6d6AeQUokn87EVxCxF9CPj2ZN0E4/Uw3NyEEKhj36L9Af2XKnbt3TWtQVt1Xlpc7VacKZ+NO37&#10;OvX1f9K3Rn/DfZ346P/O2JN02sTv6ezpP1DrhT/SJcvP1XVr26vPti56cO9V7usQ/QBSJvHoH7aC&#10;aCuJWYjoR0azuLczanv/Vjn6FkIs1NFvcf6Xsuv1+5LuumPrxeqxtp0uXtZCuQvP1FnTT3fC/rv6&#10;9piTqkW/XWbX2evY69rb2Nva+7D3Ze/TXo/oB5AyJSXVj+iThYf9I/qR0bp2rfw3anfO7YRcQEhF&#10;YqXfVudtld5W623V3lbvbRXfVvNtVT8x+m313x4FsEcD7FEBe3TAHiWwRwvsUQN7HVb6AaScrRjG&#10;H9EnC7cNEP3IWInb8CZOjF0BhFNk9vTbfnzbl29/95v46Pcbez6APS/A/s6efgCBsWN8xz9B0FYW&#10;s+gJgkQ/MlLioTkfeSR2BRBekYh+L/y9I/A05Og93pF/OHoPgMAlHgrw+utjV0Qf0Y+MM2ZM1X+P&#10;vXrFrgDCLTLRz3H6AYRa4qE8BwyIXRFtRD8yiu3Z59CciKhIRT9n5AUQaol7iIcNi10RXUQ/Mkbi&#10;WbPtqD0cmhMRErnoP3L0eL2jf+v2z4h+AJnBtvZ40WFjWw0ijOhHRrAjZ3E0LUQc0U/0A8gktpUg&#10;8TCB9mTfiCL6kXa2mm9HzvL+zdlqP8GPCIpM9Df1EP0A0sbvhEARPXkX0Y+0Svy3Zney586NXQlE&#10;C9GfZIh+AGmVuN0goquPRD/SJvFRNRuOxY8IC330l3/+lY6V29YetvcAiBiL/NNPrwySCO4zJvqR&#10;Fn7BH/HnzwBEP9EPIJMlHlEkYmftJfqRFlddVflvyiYLjpQFEP1EP4BMl3jW3ggdSpDoR+DsZFve&#10;vyUbzraLLEH0E/0AwsCeXJgY/hE4aRDRj0AlBn///rErgOgj+ol+AGFhe47jg8X2JIc8/Il+BCbx&#10;5Hd2BwDIIkQ/0Q8gTCIW/kQ/AmFbeOL/3RD8yEJEP9EPIGwiFP5EP1IuMfgj8AgZ0BCRjv6c3s6N&#10;ScIQ/QAiISLhT/QjpQh+oELoo987mVay6P/W6G/o22NO0nfGnkT0A4iWQYNCHzREP1KG4AeqiHz0&#10;n/r6P+m0id915ntEP4DoCXn4E/1ICYIfqCby0f+jad/XWdNP19nTf0D0A4imwYOrB05IjuNP9KPJ&#10;JR6lx07ERfAD0Y/+VgvOVO7CM9V64Y+IfgDRlRj+ITmBF9GPJpV4HH6O0gNUiFz0W9jHT+elzXXx&#10;sha6ZPm51a4j+gFESuKTe0MQ/kQ/moSt5F9/fdWff4IfqCKSK/0W9FevbqNf5p+nawvaqsfadrpu&#10;bXvdUNheNxZe4F7PSj+ASEoM/zPOkDZujF2ZeYh+NJoFv21pi/+5J/iBaiK7vcfC/raiTrp9S2fd&#10;sfVi9dnWRX2LL3UvZ3sPgEhLDP+TT5by82NXZhaiH41ij2QlBr/t6QdQTeT39D+w50r9vqS7Htx7&#10;lfty4p7+nH5LlHPbe0Q/gGiZNk365jcrQ8jCf+7c2JWZg+hHgxUXn9jC5v2M29hRewD4inT02xl5&#10;LfT/Una9+6ffGXlzbn9POTfNJ/oBRI+t7lvse0FkdwLszkAGIfrRILZlzbaueT/bNsOGxa4E4Cfy&#10;0X+orLwi+H2jv+cC5fSYSfQDiCYL/wyOI6If9eZ3Z9a2tAGoUVZE/8HS8irRn3P3MuXc8b5yfuME&#10;/3WzlNN9qnIunaScjq8qp90ooh9AtNg2iMTwHzAgdmV6Ef2oF9uilhj8GbhtDchE2Rn9dyx2gn+h&#10;cq6frZyrpimn6xvK+fl45bQfrZw2I4h+ANFjT3js2LEylmzsEIdpPmkR0Y86s9X8xOepZOgT1IFM&#10;xPaebhb8r7G9B0D0WeDb2Um9aLJp21YqKYm9QvCIftSJPTIV/3Nrj1wR/EC98ETeThOUc8EYoh9A&#10;9rBDGiYGVJqO5U/0o0Z+x+C3I/ak8Y4qEFaRjn4LfTtUpx2y0w7daS9Xi/4Lxymn7UiiH0B2GTSo&#10;akjZVom8vNiVwSH6kZSFvT0SFf9zmgFb0oCwimz0W+DbybjspFx2ci47SZedrMsuj49+Ts4FIGv5&#10;PSky4CP7EP3wZXdATz+98mfTJkOefA6EVSSj38L+xsILdENhe123tr16rG2nawva6pf55+nq1W3c&#10;64l+AHD4HdLTtv8EtJpK9KOaiROrPmHXhmPwA40Wuei3oI+fS5afq4uXtVDnpc2rXUf0A4DDjuyT&#10;uI3CjvRjl6cY0Y8Kdkcz8fkm9kjU8uWxVwDQGJHf09964Y+Uu/BMtVpwpvty4p5+oh8AHBZcvXpV&#10;DS57BCDFwUX0w2X79xMPKWtP2LVzTABoEpGP/rOn/0BnTT9dP5r2faIfAGozeHDV8LKxy1KE6Id7&#10;xzJx/z5P2AWaXGSi328s8k+b+D1nvqtTX/8n92W/1/Mboh9A1rIIi3+CrxdhKdjuQ/RnObtDmbh/&#10;/5FHYlcCaEqRj/7vjD1J3x5zkr41+htEPwDUld92ixQcz5/oz1J2BzLx+Pt2R9OOKAUgJUIf/eWf&#10;f6Vj5ba1x397T+KwvQcA6si2V/TvXzXMbFW2Cbf7EP1ZyG87jz2RnP37QEpFOvrtjLyHysp1sLTc&#10;PRuv3xl5iX4AqEXi8fxtbJW2Cbb7EP1ZxrbuxP8c2djx99m/D6Qc0U/0A0DtbBU28bCetlrbyO0Y&#10;RH+WsG1hKfj5AVB3RD/RDwB1Y6uxtiobH242dmz1Bq76E/1ZwE6slfhkXXukyJ43AiAwRD/RDwD1&#10;Y6uziXuy7eUGHNOf6I8wi/rEJ+ta/A8aFHsFAEEi+ol+AKg/W9lPPJmXTT33ZxP9ETVmTPXngdjJ&#10;tpr46E8A6o7oJ/oBoOH84s4O7VnHvdpEf8RY1Cce6tWGJ+sCaZcV0W+H6iT6ASBF/LZx2NThhF5E&#10;f0RY0NuReRL37jdr1qBtXwCaXuij3zuZVrLot+D/S9n1FeFP9ANAikycWH2vvz0KUMMebqI/Aizq&#10;Le7jv+82troPIGNEOvot9B/ce5V+X9JdD+y5kpNzAUCqJdvrb/u58/Jir1SJ6A8xe4Tnqquqf6/t&#10;0Jz5+bFXApApIhv9Fvh9iy9Vn21ddMfWi3X7ls66raiTeznRDwApZnv6/VZ/7Q5B3KEaif4Qsq08&#10;9uhN4lYee1THDs8JICNFMvot7G8svEA3FLbXdWvbq8fadrq2oK1+mX+erl7dxr2e6AeAFPPiMPGJ&#10;vhaLtv+7tNR5kegPFXvitt+dOVvx57j7QEaLXPRb0MfPJcvP1cXLWqjz0ubVriP6ASAAybaBOHcG&#10;+jt/Ev0hYFuzEs+oa2PbtniiLhAKkd/T33rhj5S78Ey1WnCm+zJ7+gEgTSwOLRITwrHY/pw2LfZK&#10;yCj2PUtyh02DB8deCUAYRD76z57+A501/XT9aNr3iX4AyAQW+IlH+bGxOwTEf2awJ+L6xb5tzerf&#10;v9ZDsQLIPJGP/tMmfs+Z7+rU1/+J6AeATBHb71+aGJU2to2E+E8P28bjd84FG3sSdnFx7BUBhE3k&#10;o/87Y0/St8ecpG+N/gbRDwAZ5mQnJh+1oEx8sq+NndnXtpBwJtfUs6Mt+Z1J18ZW/O1MuwBCLfLR&#10;nzhEPwBkjoqj99h2Eds2kngYSBu7Q2DXscrctOzOVLKj8dhY7PM1ByIj0tFvZ+Q9VFaug6Xl7tl4&#10;vTPy5vzuY+XcvVw5/7lYObe+q5yb5innVzOV032acrq9QfQDQECqHbLT4t8O5+m38m9z/fW+J/lC&#10;PVjI21adZF9ju46VfSBysjP6+3+onL5LlHN7nnJ6LlDOdbOVc83byrl8snK6TCT6ASAg1aLf461C&#10;2xaf+CD1xi63cwBwbPi6mzgx+X5979EUvp5AZLG9h+09AJA2SaM/nj2pN1ms2tg2FAta9v5XZ3v1&#10;+/RJvqpvW3vsLLp87YDIi3z02xN47Ym89oReoh8AMkudot9jW05sNTpZwNrzAWz7jz1CkM2HlLRj&#10;69vXye+wqN6wTQrIOpGPfjtUpx2y0w7dSfQDQGapV/R7vK0/fseRjx+73laxo/5kVPt62CMdtqJf&#10;U+jbqr4dDYktPEBWinz020m57ORcdpIuoh8AMkuDoj+eBazt7fc502+VseAdMODEVqEobGWx1Xz7&#10;vJMdZtMbuxNgdwbsZFsAslrko7/VgjOVu/BMtV74I6IfADJMo6M/nq3oWwgnOwRl/NgJwOwoNfaI&#10;QaY/EmDbmuzOih3VyCLf77Cm8WNPcrbQZ/sOgDiRi34L+/jpvLS5Ll7WQpcsP7fadUQ/AKRXk0Z/&#10;PAt529pjTwCuLZJt7HUsqC2WbQuMBXM6tsHY/9fuiFjg28de03ad+LE7OvY2rOgDSCKSK/0W9Fev&#10;bqNf5p+nawvaqsfadrpubXvdUNheNxZe4F7PSj8ApF/Koj+RHcXGtvfYCn98LNdlLKjtDoE9R8DC&#10;2sYeUbBAj5/ERwzs5cTXsfHeh42939q26PiNfUx2B8UeAcjmJy0DqLPIbu+xsL+tqJNu39JZd2y9&#10;WH22dVHf4kvdy9neAwCZIbDoj2eR7MV3fVbT0zXeoxDecxKIfAANEJno9xsL/Af2XKnfl3TXg3uv&#10;cl/2ez2/IfoBIPXSEv1+bFXeHg2wOwK2198iOx13Buz/a4fTtI/DAp8j7QBoIpGOfhsL/b+UXV+v&#10;4Lch+gEg9TIm+mtiT6S1RwbsOQLethzbWuNtzanv2Iq9vQ/bu+9t+QGAFAt99Jd//pWOldvWnupH&#10;7yl15lBZuRv8Bw4dc4ej9wBA5ghF9ANABGRF9B8sLSf6ASADEf0AEAyin+gHgLQh+gEgGEQ/0Q8A&#10;aUP0A0AwiH6iHwDShugHgGAQ/UQ/AKQN0Q8AwSD6iX4ASBuiHwCCQfTHRf/gl6cR/QCy15zeToCf&#10;ryFFsZf9FA3R+bFQPzG1vH4tiH4ACEboo/+vw6a609jot+B/c/oH7p9EP4DsM0e9a4t4905BfPBX&#10;zvkNLH/v7QEAqZWV0W9hHx/99vKM+R9p6uxlFeFP9APIGlVW75NFv3enIEe958QuMhV3BHo7r1F/&#10;RD8ABCNro9/Got/+XLCoQHPeXanp8z7SW7OW6Y23F7uXE/0Aoq5oyPkV4X1i/KO/4vWqFP8J3nUN&#10;We33/r8AgNTK2uj/cPVm988PPtqgvKXrtOD9As1+Z6Xenvuhezkr/QCirkrwOzE/p3fy6K/puopH&#10;CnzuEMSr+H/VcQAATSdro3/Vum1O0G/V8lWbtfjDDXpvyVrNy1vtXpfOPf2LFi1iGIYJZCbc+R/K&#10;+Y87NSH28lNXWGz/h+6ckPi6E3Tnf9h1V+ipKpd785SusFCPe19+4xf2NY3f+2AYhgn7pEvWRv/a&#10;jTuVX7jdDf9lKzdp0fL17uUcvQdA+BRpyPn+4Vxlzh/ivGZyyVfzvf38yfbt13Z9ct7HBgBIrayN&#10;/g1Fu93wX72uuGKrD8fpBxBO6Y5+7/9P9ANApsra6N+4ZY8T958qv9CJ+tVF7t5+VvoBZDNW+gEg&#10;urIu+u11Le5rGqIfQDZKHv21reTHor+WRxL8EP0AEIysin7vdW38zsjL9h4A2aymI/TUdF1dj97j&#10;h+gHgGBkTfTHB7/fGXmJfgDZrqawr+lY/BynHwAyX6Si32+rTvzY69me/sToHzlhvoa/OpfoB5DV&#10;alzNr9i3zxl5ASCMIrfSb3FvT8q1J+fak3Ttybr2pF273Hsib2L0vzJ+roaNnU30A8hqNUd/5Yq+&#10;3zRkld94bw8ASK1Ibu+xwLfDcNrhOO2wnHZ4zpqi/2Un+F8aNZPoB5DVaot+l7d/v2Jqef1aEP0A&#10;EIxIrvTbibbshFt24i07AZeFf2L0j3p9gUaMn6eXx83RS6Nn6YUR0zVk+DQ9N+wtPfPiFKIfAAJA&#10;9ANAMCK3p39e3mq9t2StFn+4QctXbXbDf9W6bdWi3wv+v1nwj5zhBP/b7vt59qUpevqFyUQ/AASA&#10;6AeAYEQm+i3q3577oWa/s1IL3i9Q3tJ1FSfc8s64m2x7jxf8bO8BgGAR/QAQjEhEvwX9G28v1luz&#10;lmn6vI80510n/BcVuJfbITvtz5qi31vhJ/oBIFhEPwAEI1Ir/W9O/0BTZy/TjPkfuS/HH6e/puh/&#10;9m+2j38y0Q8AASP6ASAYkYn++PC3P/3OyJss+jk5FwCkB9EPAMGIVPR74Z94WUOG6AeA1CP6ASAY&#10;kYv+phqiHwBSj+gHgGCEPvrLP/9Kx8rtGP2VJ+c6fOQ423sAIASIfgAIBtFP9ANA2hD9ABAMop/o&#10;B4C0IfoBIBhEP9EPAGlD9ANAMIh+oh8A0oboB4BgEP1EPwCkDdEPAMEg+ol+AEgboh8AgkH0E/0A&#10;kDZEPwAEI/TR751Mq77Rb2furWmIfgBIPaIfAIKRtdFvK/0W9x98tEEfrS5SfmGx1n3yqTZu2UP0&#10;A0BAiH4ACEZWR79t77HA/3D1Zifwi7V2405tKNpN9ANAQIh+AAhG1q/0L1q+XstWbnLifqvyC7e7&#10;4U/0A0AwiH4ACEZW7+mfl7da7y1Zq8UfbtDyVZvd8F+1bhvRDwABIfoBIBhZGf0W9W/P/VCz31mp&#10;Be8XKG/pOndvv11uW32IfgAIBtEPAMHIuui3oH/j7cV6a9YyTZ/3kea864T/ogL3cjtkp/1J9ANA&#10;MIh+AAhG1q70vzn9A02dvUwz5n/kvhx/nH6iHwCCQfQDQDCyLvq91/fC3/7k5FwAkB5EPwAEIyui&#10;38I+PvhtvKP3cEZeAEgfoh8AghH56I9f0fdeN/44/UQ/AKQP0Q8AwYhU9FvYx0e/vWx79m3vvhf+&#10;iSfnIvoBIH2IfgAIRuSi38ai3/60o/LY0XnsKD12tB47ao9dTvQDQGYg+gEgGJGLfu84+3bcfTv+&#10;vh2H347Hb8flt8tZ6QeAzEH0A0AwIhf9dkZdO7OunWHXzrRrZ9y1M+/add4hOy36x0xaqFGvL9DI&#10;1+Zp+KtzNWzsbL00eqZeGDFDQ4a/TfQDQACIfgAIRuSif+3Gncov3O6G/7KVm7Ro+fqK4I+P/tFu&#10;8M/XK+Pn6mU3+GfpxZEz9Pwrb7uvT/QDQOoR/QAQjMhF/4ai3W74r15XXLHVJ/HkXGzvAYDMQPQD&#10;QDAiF/0bt+xxov1T5Rc6sb66yN3b77fST/QDQPoR/QAQjMhEv43FfU1D9ANAZiH6ASAYkYp+G78z&#10;8rK9BwAyE9EPAMGIXPQ31RD9AJB6RD8ABIPoTzJEPwCkHtEPAMEIffSXf/6VjpV/6T6R9+ixL9je&#10;AwAhQvQDQDCIfqIfANKG6AeAYBD9RD8ApA3RDwDBIPqJfgBIG6IfAIJB9BP9AJA2RD8ABIPoJ/oB&#10;IG2IfgAIRuijf+zYWSkZoh8AUo/oB4BgsNLPSj8ApA3RDwDBIPqJfgBIG6IfAIJB9BP9AJA2RD8A&#10;BIPoJ/oBIG2IfgAIBtFP9ANA2hD9ABAMop/oB4C0IfoBIBiRjP6Nn2xV79799LPW7XTWWf+uFi1+&#10;pp+2aqNu3bpr3vw8oh8AMgTRDwDBiFz0Dxz4B53bso26dLlJPXv+UXff/YL693/JuRPwlK68so9y&#10;cy/S5Vd016Ytu4h+AEgzoh8AghGp6O/V6za1a9dNt976uJ59dq5mz96sFSt2aeTIVRo+fKWGDl3s&#10;3Al4SZ063aCWP22tzVt3E/0AkEZEPwAEIzLR/+KLw9S69SW6447nNGVKoXbsKHNn8+aDTqDnu9Hv&#10;zYAB49Whww3qdtnVRD8ApBHRDwDBiET07z9QpuYtcnXddQ9p0qQ12rv3mLZtK9W6dfu0ePEOjRq1&#10;2p2xYws0blyB+/d+/V7UuedeoBmz3yH6ASBNiH4ACEYkov/NyVPVuk03DRz4moqKDjqf1GGtWbNX&#10;r722RiNGrNLrr6/V1KkbNGPGJs2cuUnTpm3UyJFL1bnzrbriymuJfgBIE6IfAIIRiei/8dc91anT&#10;bRo16iOVlh53V/nfemuDXnllpSZNKnT39uflFWvp0p3uLFpUrDlzinTzzY+pRYs2RD8ApAnRDwDB&#10;iET0d7ioiy67rL/efLNQK1fu1uLF290V/vHj17gr+/by6tUl2rBhvzZu3K+CghItWbJDd945VOec&#10;Q/QDQLoQ/QAQjIhE/8W65JK79PLLK6o8YfeNNwq1cOFW946AbfspKTnq7vffuvWQcydgj/r2HaJz&#10;mrcm+gEgTYh+AAhGJKK/x69u1IUX3qZBg+ZWBL9t7ZkyZb3ee69YBQV73X3+5eVfuW+3e/cR90m+&#10;3bsPUKvcdkQ/AKQJ0Q8AwYhE9I8YOVoXXNBDffr8rcpKv3djYlNcXFrl5UmTlqhly6urXGbRH/8y&#10;0Q8AqeX9vgUApFYkon9b8ac69dQf6qKL+unJJ+dViX57wu6yZTvdlX3b1mNTULBb1177sM46q7ny&#10;1xX5rvQT/QCQekQ/AAQjEtHft99d6tChk84770p16XK/nnjixDYfuyGZMmWDFizYoiVLdurjj3c7&#10;f25Tr15P6yc/6aDHHn8u6cm5iH4ASD2iHwCCEero3791u2Z27qgzTjtNhYXr9eMfN1ezZp3Uvn1f&#10;3XLLUP35zzOdOM/X5MnrNWHCCj366ER17nyv8zrtdVLu8/pW7mDOyAsAaUT0A0AwQh39szpcoKMv&#10;9dbad8eo+Zn/pu7d79O/nPKvOuecVk74/0otW96kNm3ucKdFi+t09tkXOcHfUqNGT3CCf4i+0yr5&#10;Sj/RDwCpR/QDQDBCHf2Hh94uHdspTXlIC3/xY53+ne9p3LgJ+nTXXo0e86p7Q9K9ew9dfvk16tmz&#10;t6ZMnaE9e0tVsq9M384drH/KfYbtPQCQRkQ/AAQj1NHvBb/65ir/nFO04qGBOnL0uA4fOa6yw5+7&#10;NySHysp1sLRcBw4d0zdyX9RJrZ53g/8fc5/T93Kf1j/nDtKpuY/r+63+RPQDQMCIfgAIRrijPy74&#10;l917j44e+6LG6D8pd6i+GdvW891Wz+jkVk/qlNwndFruY/pBq0eJfgAIGNEPAMEId/R7wX+fBf+X&#10;tUa/zb79R9ztPd/LfUr/4gQ/23sAIH2IfgAIRqijP7/5KVp+X38dK7fgrx79pc4ki/5/zn3S3dbD&#10;E3kBIH2IfgAIRqij34LfjtPfkOg/pdXjOi33z0Q/AKQR0Q8AwQh19Hsn50oW/XZDkiz6d5WUaufu&#10;g2zvAYA0IvoBIBhEP9EPAGlD9ANAMCIf/d5Y8Me/7EV//GUW/fEvE/0AkFre71sAQGpFOvpr2tNf&#10;20o/e/oBIPWIfgAIBtFP9ANA2hD9ABAMop/oB4C0IfoBIBhEP9EPAGlD9ANAMIh+oh8A0oboB4Bg&#10;EP1EPwCkDdEPAMGIZPRv/GSrevfup5+1bqezzvp3tWjxM/20VRt169Zd8+bnEf0AkCGIfgAIRuSi&#10;f+DAP+jclm3UpctN6tnzj7r77hfUv/9Lzp2Ap3TllX2Um3uRLr+iuzZt2UX0A0CaEf0AEIxIRX+v&#10;XrepXbtuuvXWx/Xss3M1e/ZmrVixSyNHrtLw4Ss1dOhi507AS+rU6Qa1/Glrbd66m+gHgDQi+gEg&#10;GJGJ/hdfHKbWrS/RHXc8pylTCrVjR5k7mzcfdAI9341+bwYMGK8OHW5Qt8uuJvoBII2IfgAIRiSi&#10;f/+BMjVvkavrrntIkyat0d69x7RtW6nWrdunxYt3aNSo1e6MHVugceMK3L/36/eizj33As2Y/Q7R&#10;DwBpQvQDQDAiEf1vTp6q1m26aeDA11RUdND5pA5rzZq9eu21NRoxYpVef32tpk7doBkzNmnmzE2a&#10;Nm2jRo5cqs6db9UVV15L9ANAmhD9ABCMSET/jb/uqU6dbtOoUR+ptPS4u8r/1lsb9MorKzVpUqG7&#10;tz8vr1hLl+50Z9GiYs2ZU6Sbb35MLVq0IfoBIE2IfgAIRiSiv8NFXXTZZf315puFWrlytxYv3u6u&#10;8I8fv8Zd2beXV68u0YYN+7Vx434VFJRoyZIduvPOoTrnHKIfANKF6AeAYEQk+i/WJZfcpZdfXlHl&#10;CbtvvFGohQu3uncEbNtPSclRd7//1q2HnDsBe9S37xCd07w10Q8AaUL0A0AwIhH9PX51oy688DYN&#10;GjS3Ivhta8+UKev13nvFKijY6+7zLy//yn273buPuE/y7d59gFrltiP6ASBNiH4ACEYkon/EyNG6&#10;4IIe6tPnb1VW+r0bE5vi4tIqL0+atEQtW15d5TKL/viXiX4ASC3v9y0AILUiEf3bij/Vqaf+UBdd&#10;1E9PPjmvSvTbE3aXLdvpruzbth6bgoLduvbah3XWWc2Vv67Id6Wf6AeA1CP6ASAYkYj+vv3uUocO&#10;nXTeeVeqS5f79cQTJ7b52A3JlCkbtGDBFi1ZslMff7zb+XObevV6Wj/5SQc99vhzSU/ORfQDQOoR&#10;/QAQjFBH//6t2zWzc0edcdppKixcrx//uLmaNeuk9u376pZbhurPf57pxHm+Jk9erwkTVujRRyeq&#10;c+d7nddpr353PqCduw9yRl4ASCOiHwCCEeron9XhAh19qbfWvjtGzc/8N3Xvfp/+5ZR/1TnntHLC&#10;/1dq2fImtWlzhzstWlyns8++yAn+lho1eoJ2lZQS/QCQZkQ/AAQj1NF/eOjt0rGd0pSHtPAXP9bp&#10;3/mexo2boE937dXoMa+6NyTdu/fQ5Zdfo549e2vK1Bnas7dUJfvKao1+e1uiHwBSi+gHgGCEOvq9&#10;4FffXOWfc4pWPDRQR44e1+Ejx1V2+HP3huRQWbkOlpbrwKFj+kbuizqp1fP6du5g/WPuc/pe7tP6&#10;59xBOjX3cX2/1Z+IfgAIGNEPAMEId/THBf+ye+/R0WNf1Bj9J+UO1Tdzh+g7rZ7Td1s9o5NbPalT&#10;cp/QabmP6QetHiX6ASBgRD8ABCPc0e8F/30W/F/WGv02+/YfYXsPAGQIoh8AghHq6M9vfoqW39df&#10;x8ot+KtHf6kzDY1+nsgLAKlH9ANAMEId/Rb8dpx+oh8AwonoB4BghDr6vZNzJYt+uyFhew8AZC6i&#10;HwCCQfQT/QCQNkQ/AAQj8tHvjQV//Mte9MdfZtEf/zLRDwCp5f2+BQCkVqSjnz39AJDZiH4ACAbR&#10;T/QDQNoQ/QAQDKKf6AeAtCH6ASAYRD/RDwBpQ/QDQDCIfqIfANKG6AeAYIQ++seOnZWSIfoBIPWI&#10;fgAIBiv9rPQDQNoQ/QAQDKKf6AeAtCH6ASAYRD/RDwBpQ/QDQDCIfqIfANKG6AeAYBD9RD8ApA3R&#10;DwDBIPqJfgBIG6IfAIIR6uh/5sUpWrZyk558/g1t3rqnXtGfv67Yfbv3l6933w/RDwDBI/oBIBih&#10;jv4XRs7QwsVrNOr1BVr28cZ6Rf97S9Zp5GvzNPe9VXp+xNtEPwCkAdEPAMEIdfSPnbRQ0+d9pDem&#10;f6Dpcz+qV/S/NWupXp/6vqbOXubE/3yiHwDSgOgHgGCEOvpnzv/ICfdF7mr9yPHz6xX9w8fN1cwF&#10;H2v85Pc0ecYHRD8ApAHRDwDBCHX0r167RS+Pm6OlH3+i4a/O1ao1W+oU/Us/3ui+ne3nHzZmthYt&#10;KST6ASANiH4ACEaoo//wkc81Yvw8zVr4sabOWa5J096vU/RPmJKnKTOXuluDXh43V5ud2Cf6ASB4&#10;RD8ABCPU0W+H7HxncYHGTnpHiz/coFETFmjpig01Rv+iZYUa8dp894m8o19foJkLVnDITgBIE6If&#10;AIIR+uj/7MAR9wm9b8/9UHPeWanRE+Zr+apPfKN/6YqN7hF7LPTtCbyjnPjfWLSb6AcAAECkhT76&#10;7eRcq9Zu1ctj52h+Xr5mO+E/wgn7sRMXuo8ADBn+tvv3MRMXaMR4e/LuCs15d5Xz+rP0wYfrOTkX&#10;AAAAIi8S0W9n5LWAt/35tuJvW3eGj5ujvw6bquecsT/tibvvfrDW3fv/8tjZWriogDPyAgAAICtE&#10;JvqPHvtSH63apFET5rt7+we/PK0i+G0GD5/mXmfbez74sNC9Pn6IfgAAAERVpKLfjtO/Z+8hvfN+&#10;gV4cOaMi+C3+Xxw5XQsW5Wvbjs/c4/Rb6OcXFmvl2q1EPwAAACItctHvHbJz05bdmjHvIw0d8bam&#10;z/1QGzZ/WnHITi/6V68rdqKe6AcAAEC0RTb6azsjr4X+qrXb9HHBFqIfAAAAkZbV0W+r/B/lFxH9&#10;AAAAiLSsiH6Ler9ZUbBFH67e7HudDdEPAACAKMia6F9dWOzu4bctPSvXbNWK/BPBv2zlJn3w0Ua9&#10;v3y9e6jPdxav0fxF+UQ/AAAAIiNrot+O0mOxb3v4bUvP8lUngn/Jio1a/OEG5S0rdI/jv+D9AoRL&#10;fIgAAA8ISURBVM3LW030AwAAIDKyenuPF/x+19kQ/QAAAIiCrH4ir23pWbTsxIm6eCIvAAAAoiqr&#10;oz9v6Tp3Sw/RDwAAgCjL6uh/54M1Wvh+AdEPAACASMvq6Lej9MxzQp7oBwAAQJRldfTHD9EPAACA&#10;qMra6N9VUqqduw+q+NMD2rr9M6IfAAAAkUX0E/0AAACIOKKf6AcAAEDEEf1EPwAAACIuNNH/wYrN&#10;aY/+ks++IPoBAAAQOqGKfpslNh8XaanNyi1aZrNqq5bbrN6mD23yLdSdKdiuFTZrLN53aOXanVq1&#10;7lPlr9+lNRv2aO0nJSrctE8bij7Txi37tWnbQRUVH9LWHWXatvOwtjv/3527j+nTknLt3nu8SaM/&#10;JyeHYRiGYRiGYeo1DUX0pzH6AQAAgLoi+ol+AAAARBzR3wTRb19EL/rt70FGv/093QMAAIDM1phm&#10;I/rjot940W9D9AMAACBTNKbZiP4aot8myOh3/hP4VPy/AQAAkNEa02xEfw3R7yH6AQAAkG6NaTai&#10;P0n0e1jpBwAAQCZoTLMR/bHot6P3GIt+O3qPCXpPv/OfwKfi/w0AAICM1phmI/rjoj9dh+ysCO80&#10;TMX/O5k5vStep9bpPSf2RhmqaLDaVfkYizS4nX3svZWRH7n7tW+nwUWxl8Mg9vMS6I+C389o4gdQ&#10;n48rHZ9DFXPU2z6HdoOdn9A4af+4AADpZrcDDRWa6N934Ku0R799DER/DZPJNeJ9HlU+xkyO/lj4&#10;hSr6T3zM7QL8gOf0jv3s+U7V72vR4HbVLqsu+M+hKu9n0pnE6HfU7XMAAESV3T40VKiiPxMma6M/&#10;7MuLYfo87BGJiu9NeKLfDXCfUE2ZijukiV8j7w6TM3538mr4GQj8c0hQ5U6M78dR++cAAIguu31o&#10;KKK/nkP0h1RIPo8TK7mV35fQRH/sjkrTfXm9cE++qn0ikJN9ffzf/sTXN8nbNPnnUE+xn9F2gwef&#10;+NiT3Pmo8XMAAESa3U40FNFfzyH66ydx+4X7bmJxFb+Fwotd3/9NRQxVr5zqkWxTNfQSPwabE+8r&#10;+fYev/eb/P9/IsCqv039tmFUeXvnC1G3qK09/ireb7Lvofc9diMzbntJTZMQpCc+Vr/Atsv9PsbK&#10;1Xj/rTS1RX9t1yf73sbezudr0fSfQz14j+64H1fs/SZ9xCH55wAAiDa7zWkoor+eQ/TXVfJ47D24&#10;KaK/tjitjLT6RX8t7zchxE583O3ULunbJIvS6tz3Fff+myr6K1/X/2Op+v+p7esam/ivQ5VgTeD9&#10;/CT5GieP5Zo/5lrV8DH5xX1qPoe6Soz8xJer8/0cAACRZ7c7DUX013OyNvprnaoBUrlCWvXy+ABv&#10;TPRXvH+fMPL+H1VizPs8qvwPqkd/5ceXEFReFCa8j8rPMzH+vGhteBSe+FjqEvW18z6v6l/f2gOz&#10;Vj7fn3gVX9PY/7zia+b7zfY0Jvq9t/X/2vn+rDXJ59CAO0yO6t/n2r8nvp8DACDy7Hd/QxH99Ryi&#10;P9nEx1nN0eUFVHxg1Rgx1YLMi6skQewXcN7n4Rtp3sde88ftfJCx8K/8XGsKWO+6ZCFZm+ox2Aje&#10;x54Qko39GI33/UweoN7X1fn/tIt9varFfOXr1Dy13QmofD9JPx6fn4+m+RzqH/3+P/ex/1dNd8T8&#10;fsYBAJFnv/sbiuiv52Rt9CevoeqSBGYFn2CpX/Qn8D7GhKny+r6fR0L017TFIyYxxBv1cdeiSaO/&#10;4nONf3+Jd3pM/cO1Th9n/CMlzlT/ejVB9Mf9HNT4Nff5PjfN51BPSX8+6hD9dfhZBQBEj91uNBTR&#10;X88h+uugtiCJXR8fO/WP59ojscrr+34e2RT9lR9rxcdT49eklqkIUr87E37i3m9NMVvB+/7WEPlx&#10;TnytTkwN374TvO9zyj+HmsV/zDWPz9eg2ucAAMgGdrvQUER/PYfor4PagqSe0V8tVuPjyy+I/GKb&#10;6HdUXUFuqvdfl/fjfZ0qptafp7pGfy0/C358vs+p+RxqduL/WZepIfob+TEAAMLFbhcaiuiv5xD9&#10;dVHzymn1iPe/zOPFUcV1tQRPtdc3dYn+itBMEn/e/zcuwsIV/ZVfG+8ISk2xUlzj18BU+bpVPkJT&#10;849UXaI/LvhrfmdV+fwspOZzaKjY+6/pe9Ogf5cAgLCz3/0NRfTXc4j+uvEiKjHaKi9PEuUJrx+/&#10;Glot+n2C2Pf1je/nkRj98W+f+L4rQ6/OsRj7f2ZS9Fd8HWLTJM1Y4+fpE8hJvtdV1R79FT9L9fwk&#10;fL9nKfkcGqr26K/x5w4AEFn2u7+hiP56TtZGf50mebDHT+/efoEVF9UJ0855fYv8yteP39JRfSqO&#10;rhJfRBV3FGKv476v6tFf2/tODLH0Rb/39arvnYL4z6+pgjX2sfh8EbyfgcSvQUWwN/iRhuQ/L1Wn&#10;+ufo/3VNx+eQTOxjqeH91vyzAQCIKrvdaSiiv55D9Nc01QOrIoxi4zZV0hiuHtzu68eCverr+0Wf&#10;F0HedVWjyIs3d068Y5/oj/H5vH16MITRH/c98f2gG+bEx5rkzpNvvNZ2fS3q/HOZ+L2tLe4D/ByS&#10;qi36k38OAIBos9uchiL66zlZF/2p0MgYRuOkZJXY945ZBnJ/9pJ87lH4HAAAkdaYZiP66zlEfxMg&#10;+tPH2+bUpCvTJ7h3JlLwfptObGW+hhXyKHwOAIDoakyzEf31HKK/CRD9AYvbhuJOqlaJT2w7ydTv&#10;64ltTT5buaqIwucAAIiqxjQb0V/PSWX0p3MCRfQH7sSWnhOT0kXi2Pc24xai6/NxReFzAABEkt0O&#10;NBTRX88h+gEAAJAOjWk2or+ek4roBwAAAGpD9Ac4RD8AAADSgegPcIh+AAAApAPRH+AQ/QAAAEgH&#10;oj/AIfoBAACQDkR/gEP0AwAAIB2I/gCH6AcAAEA6EP0BDtEPAACAdCD6AxyiHwAAAOlA9Ac4RD8A&#10;AADSgegPcIh+AAAApAPRH+AQ/QAAAEgHoj/AIfoBAACQDkR/gEP0AwAAIB2I/gCH6AcAAEA6EP0B&#10;DtEPAACAdCD6AxyiHwAAAOlA9Ac4RD8AAADSgegPcIh+AAAApAPRH+AQ/QAAAEgHoj/AIfoBAACQ&#10;DkR/gEP0AwAAIB2I/gCH6AcAAEA6EP0BDtEPAACAdCD6AxyiHwAAAOlA9Ac4RD8AAADSgegPcIh+&#10;AAAApAPRH+AQ/QAAAEgHoj/AIfoBAACQDkR/gEP0AwAAIB2I/gCH6AcAAEA6EP0BDtEPAACAdCD6&#10;AxyiHwAAAOlA9Ac4RD8AAADSgegPcJoy+hmGYRiGYRimPtNQRH89p6miHwAAAAgK0V/PIfoBAAAQ&#10;NkR/PYfoBwAAQNgQ/fUcoh8AAABhQ/TXc4h+AAAAhA3RX88h+gEAABA2RH89h+gHAABA2BD99Ryi&#10;HwAAAGFD9NdziH4AAACEDdFfzyH6AQAAEDZEfz2H6AcAAEDYEP31HKIfAAAAYUP013OIfgAAAIQN&#10;0V/PIfoBAAAQNkR/PYfoBwAAQNgQ/fUcoh8AAABhQ/TXc+Kj3754DMMwDMMwDBOGIfrrMV70AwAA&#10;AGFD9NdxvOhnGIZhGIZhmDAO0V+HsS8SwzAMwzAMw4R5/IK9Kcav423qHP1lZWUMwzAMwzAMw2Tw&#10;+HW8TZNEvz2plmEYhmGYzBrjdzkTzeH7Ha4xfl3d2PHreJsmi36/yxmGYRiGSd8YbqOzZ/h+h2uM&#10;3+WNHb+OtyH6GYZhGCaiY7iNzp7h+x2uMX6XN3b8Ot6G6GcYhmGYiI7hNjp7hu93uMb4Xd7Y8et4&#10;G6KfYRiGYSI6htvo7Bm+3+Ea43d5Y8ev422IfoZhGIaJ6Jjkt9GT1SsnRzkJ0/qJ1T6vm2xW64nW&#10;Oeo1uUyrn2hdz7dlmnpq/n5XzuRe9f0+x8+J77n9rNj33f91mLqM8bu8oeO9P7+OtyH6GYZhGCai&#10;Y2qO/l6aHH/Z6ifUOvGyGqcy+v2vZ4Kcmr/fsZncqwF37uLH5+eGadAYv8sbMsb73vt1vA3RzzAM&#10;wzARnfgQqD5+8WYR31pPrD7xsq0IVzwK0PoJrY69XsXlrXupl89Kv+/bWWz2cl6/2vurXDl2p9dk&#10;930w9Z+av982zvfc+bpPTvqoTG3fi/hHhwj/xo7xu7y+Y+z7TvQzDMMwTJaOFwN+1yVf6T8R/Rbx&#10;ldEXd2fA4t0Ldvf1q0Z/jW9X8f87EZfuIwTunYH41+eRg4ZOzd/vyu9F0q1YdfpesNLfVGP8Lq/P&#10;GC/4ve+9X8fbEP0MwzAME9HxgsDvuqqrtpVTJQZjUe9dZwFoq/iVIVgZhlVC0uftqgZl3PuJe13/&#10;1WemrlPT9zv++5M0+uv0vSD6m2qM3+V1HePFfvz33a/jbYh+hmEYhonoeFHgd121eHNX4iu39rgr&#10;9glbeuoS/cneLmn0x162cd/Wu5MQdzlTt6np+23fJ+9OWMXEfT8SJ/n3guhvqjF+l9dljBf73vfc&#10;2J9+HW9D9DMMwzBMRMckv432iTc3/E9cZlFesdobt43HfZ0atvfU+HY+0e/GZcLlyVeZmZqm5u93&#10;5XjfK7/La/9eEP1NNcbv8trGeLHvfb+9y+zvfh1vQ/QzDMMwTEQnPgSqj3+8Wei5K/6TK7d6WOQ/&#10;EReAJ17HLvd5Im/cFpEqb5d0pf/EowXu68fexnuUgKnf1Pz9rpxk0Z/8exH/s5Ls70x9x/hdXtMY&#10;+x57k3iZvezX8TZEP8MwDMNEdLwY8LuOid7w/Q7XGL/Lk43x4t77Pvtd5tfxNkQ/wzAMw0R0vCDw&#10;u46J3vD9DtcYv8v9xnhh732P/S6z8et4G6KfYRiGYSI6XhT4XcdEb/h+h2uM3+WJY7yw976/yS6z&#10;P/063oboZxiGYZiIjuE2OnuG73e4xvhdHj/GC3vve1vTZfZ3v463aZLoBwAAAFA/fl3tjUkW98ku&#10;s5f9Ot6mSaKfYRiGYRiGYZimmfiQ94v7mi7z63gbop9hGIZhGIZhMmT8Qr6ul9n4dbxNnaOfYRiG&#10;YRiGYZhwDtHPMAzDMAzDMBEfop9hGIZhGIZhIj5EP8MwDMMwDMNEfIh+hmEYhmEYhon4EP0MwzAM&#10;wzAME/GpFv0MwzAMwzAMw0RvKqKfYRiGYRiGYZiozhX6/wGwCYDi/0HOxgAAAABJRU5ErkJgglBL&#10;AQItABQABgAIAAAAIQCcDKSICwEAABMCAAATAAAAAAAAAAAAAAAAAAAAAABbQ29udGVudF9UeXBl&#10;c10ueG1sUEsBAi0AFAAGAAgAAAAhADj9If/WAAAAlAEAAAsAAAAAAAAAAAAAAAAAPAEAAF9yZWxz&#10;Ly5yZWxzUEsBAi0AFAAGAAgAAAAhAJUSTm6WBAAAxAwAAA4AAAAAAAAAAAAAAAAAOwIAAGRycy9l&#10;Mm9Eb2MueG1sUEsBAi0AFAAGAAgAAAAhAP86M5i6AAAAIQEAABkAAAAAAAAAAAAAAAAA/QYAAGRy&#10;cy9fcmVscy9lMm9Eb2MueG1sLnJlbHNQSwECLQAUAAYACAAAACEAcQcequAAAAAIAQAADwAAAAAA&#10;AAAAAAAAAADuBwAAZHJzL2Rvd25yZXYueG1sUEsBAi0ACgAAAAAAAAAhAHWWjJ0kDwEAJA8BABQA&#10;AAAAAAAAAAAAAAAA+wgAAGRycy9tZWRpYS9pbWFnZTEudG1wUEsFBgAAAAAGAAYAfAEAAFEYAQAA&#10;AA==&#10;">
                <v:shape id="Picture 1639" o:spid="_x0000_s1121" type="#_x0000_t75" style="position:absolute;width:13430;height:129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Z7qxAAAAN0AAAAPAAAAZHJzL2Rvd25yZXYueG1sRE9Na8JA&#10;EL0L/odlhF6kbsyhsdFVtKU0Fw/VIh6H7JgEs7Nhd9X033cFwds83ucsVr1pxZWcbywrmE4SEMSl&#10;1Q1XCn73X68zED4ga2wtk4I/8rBaDgcLzLW98Q9dd6ESMYR9jgrqELpcSl/WZNBPbEccuZN1BkOE&#10;rpLa4S2Gm1amSfImDTYcG2rs6KOm8ry7GAWHi88+v7ezjTvsu23YjNOiOKZKvYz69RxEoD48xQ93&#10;oeP8LHuH+zfxBLn8BwAA//8DAFBLAQItABQABgAIAAAAIQDb4fbL7gAAAIUBAAATAAAAAAAAAAAA&#10;AAAAAAAAAABbQ29udGVudF9UeXBlc10ueG1sUEsBAi0AFAAGAAgAAAAhAFr0LFu/AAAAFQEAAAsA&#10;AAAAAAAAAAAAAAAAHwEAAF9yZWxzLy5yZWxzUEsBAi0AFAAGAAgAAAAhAEF5nurEAAAA3QAAAA8A&#10;AAAAAAAAAAAAAAAABwIAAGRycy9kb3ducmV2LnhtbFBLBQYAAAAAAwADALcAAAD4AgAAAAA=&#10;">
                  <v:imagedata r:id="rId716" o:title="" croptop="19430f" cropbottom="23822f" cropleft="17644f" cropright="9011f"/>
                </v:shape>
                <v:shape id="Text Box 1640" o:spid="_x0000_s1122" type="#_x0000_t202" style="position:absolute;left:-480;top:5859;width:3714;height:342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6soxAAAAN0AAAAPAAAAZHJzL2Rvd25yZXYueG1sRI9Bb8Iw&#10;DIXvk/YfIiPtBiloA1QIaEMCceFAux9gNV5T0ThVk0H27+fDpN1svef3Pm/32ffqTmPsAhuYzwpQ&#10;xE2wHbcGPuvjdA0qJmSLfWAy8EMR9rvnpy2WNjz4SvcqtUpCOJZowKU0lFrHxpHHOAsDsWhfYfSY&#10;ZB1bbUd8SLjv9aIoltpjx9LgcKCDo+ZWfXsDi9y85cvZ6UOIp/qj4tPxtfbGvEzy+wZUopz+zX/X&#10;Zyv4q7Xwyzcygt79AgAA//8DAFBLAQItABQABgAIAAAAIQDb4fbL7gAAAIUBAAATAAAAAAAAAAAA&#10;AAAAAAAAAABbQ29udGVudF9UeXBlc10ueG1sUEsBAi0AFAAGAAgAAAAhAFr0LFu/AAAAFQEAAAsA&#10;AAAAAAAAAAAAAAAAHwEAAF9yZWxzLy5yZWxzUEsBAi0AFAAGAAgAAAAhAOFXqyjEAAAA3QAAAA8A&#10;AAAAAAAAAAAAAAAABwIAAGRycy9kb3ducmV2LnhtbFBLBQYAAAAAAwADALcAAAD4AgAAAAA=&#10;" filled="f" stroked="f" strokeweight=".5pt">
                  <v:textbox>
                    <w:txbxContent>
                      <w:p w14:paraId="5816A867" w14:textId="77777777" w:rsidR="00603A9F" w:rsidRDefault="00A20E52">
                        <w:pPr>
                          <w:rPr>
                            <w:sz w:val="20"/>
                          </w:rPr>
                        </w:pPr>
                        <w:r>
                          <w:rPr>
                            <w:sz w:val="20"/>
                          </w:rPr>
                          <w:t>–2</w:t>
                        </w:r>
                      </w:p>
                    </w:txbxContent>
                  </v:textbox>
                </v:shape>
                <v:shape id="Text Box 1641" o:spid="_x0000_s1123" type="#_x0000_t202" style="position:absolute;left:10560;top:5924;width:3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j0SxQAAAN0AAAAPAAAAZHJzL2Rvd25yZXYueG1sRE9La8JA&#10;EL4L/Q/LFHrTTQK1IXWVEAgtRQ8+Lr1Ns2MSmp1Ns1tN/fWuUPA2H99zFqvRdOJEg2stK4hnEQji&#10;yuqWawWHfTlNQTiPrLGzTAr+yMFq+TBZYKbtmbd02vlahBB2GSpovO8zKV3VkEE3sz1x4I52MOgD&#10;HGqpBzyHcNPJJIrm0mDLoaHBnoqGqu/dr1HwUZQb3H4lJr10xdv6mPc/h89npZ4ex/wVhKfR38X/&#10;7ncd5r+kMdy+CSfI5RUAAP//AwBQSwECLQAUAAYACAAAACEA2+H2y+4AAACFAQAAEwAAAAAAAAAA&#10;AAAAAAAAAAAAW0NvbnRlbnRfVHlwZXNdLnhtbFBLAQItABQABgAIAAAAIQBa9CxbvwAAABUBAAAL&#10;AAAAAAAAAAAAAAAAAB8BAABfcmVscy8ucmVsc1BLAQItABQABgAIAAAAIQAZfj0SxQAAAN0AAAAP&#10;AAAAAAAAAAAAAAAAAAcCAABkcnMvZG93bnJldi54bWxQSwUGAAAAAAMAAwC3AAAA+QIAAAAA&#10;" filled="f" stroked="f" strokeweight=".5pt">
                  <v:textbox>
                    <w:txbxContent>
                      <w:p w14:paraId="66693B97" w14:textId="77777777" w:rsidR="00603A9F" w:rsidRDefault="00A20E52">
                        <w:pPr>
                          <w:rPr>
                            <w:sz w:val="20"/>
                          </w:rPr>
                        </w:pPr>
                        <w:r>
                          <w:rPr>
                            <w:sz w:val="20"/>
                          </w:rPr>
                          <w:t>4</w:t>
                        </w:r>
                      </w:p>
                    </w:txbxContent>
                  </v:textbox>
                </v:shape>
              </v:group>
            </w:pict>
          </mc:Fallback>
        </mc:AlternateContent>
      </w:r>
      <w:r>
        <w:rPr>
          <w:noProof/>
          <w:lang w:eastAsia="en-GB"/>
        </w:rPr>
        <mc:AlternateContent>
          <mc:Choice Requires="wpg">
            <w:drawing>
              <wp:anchor distT="0" distB="0" distL="114300" distR="114300" simplePos="0" relativeHeight="251749376" behindDoc="0" locked="0" layoutInCell="1" allowOverlap="1" wp14:anchorId="10DDC812" wp14:editId="2751240C">
                <wp:simplePos x="0" y="0"/>
                <wp:positionH relativeFrom="column">
                  <wp:posOffset>3334385</wp:posOffset>
                </wp:positionH>
                <wp:positionV relativeFrom="paragraph">
                  <wp:posOffset>8890</wp:posOffset>
                </wp:positionV>
                <wp:extent cx="1413510" cy="1294130"/>
                <wp:effectExtent l="0" t="0" r="0" b="1270"/>
                <wp:wrapNone/>
                <wp:docPr id="1774" name="Group 1642"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13510" cy="1294130"/>
                          <a:chOff x="0" y="0"/>
                          <a:chExt cx="1413510" cy="1294130"/>
                        </a:xfrm>
                      </wpg:grpSpPr>
                      <pic:pic xmlns:pic="http://schemas.openxmlformats.org/drawingml/2006/picture">
                        <pic:nvPicPr>
                          <pic:cNvPr id="1775" name="Picture 1643" title="Graph"/>
                          <pic:cNvPicPr>
                            <a:picLocks noChangeAspect="1"/>
                          </pic:cNvPicPr>
                        </pic:nvPicPr>
                        <pic:blipFill rotWithShape="1">
                          <a:blip r:embed="rId717" cstate="print">
                            <a:extLst>
                              <a:ext uri="{28A0092B-C50C-407E-A947-70E740481C1C}">
                                <a14:useLocalDpi xmlns:a14="http://schemas.microsoft.com/office/drawing/2010/main" val="0"/>
                              </a:ext>
                            </a:extLst>
                          </a:blip>
                          <a:srcRect l="37890" t="28643" r="16907" b="29649"/>
                          <a:stretch/>
                        </pic:blipFill>
                        <pic:spPr bwMode="auto">
                          <a:xfrm>
                            <a:off x="0" y="0"/>
                            <a:ext cx="1413510" cy="1294130"/>
                          </a:xfrm>
                          <a:prstGeom prst="rect">
                            <a:avLst/>
                          </a:prstGeom>
                          <a:ln>
                            <a:noFill/>
                          </a:ln>
                          <a:extLst>
                            <a:ext uri="{53640926-AAD7-44D8-BBD7-CCE9431645EC}">
                              <a14:shadowObscured xmlns:a14="http://schemas.microsoft.com/office/drawing/2010/main"/>
                            </a:ext>
                          </a:extLst>
                        </pic:spPr>
                      </pic:pic>
                      <wps:wsp>
                        <wps:cNvPr id="1776" name="Text Box 1644"/>
                        <wps:cNvSpPr txBox="1"/>
                        <wps:spPr>
                          <a:xfrm>
                            <a:off x="875763" y="766293"/>
                            <a:ext cx="323850" cy="276225"/>
                          </a:xfrm>
                          <a:prstGeom prst="rect">
                            <a:avLst/>
                          </a:prstGeom>
                          <a:noFill/>
                          <a:ln w="6350">
                            <a:noFill/>
                          </a:ln>
                        </wps:spPr>
                        <wps:txbx>
                          <w:txbxContent>
                            <w:p w14:paraId="5C79FF20" w14:textId="77777777" w:rsidR="00603A9F" w:rsidRDefault="00A20E52">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7" name="Text Box 1645"/>
                        <wps:cNvSpPr txBox="1"/>
                        <wps:spPr>
                          <a:xfrm>
                            <a:off x="334851" y="759853"/>
                            <a:ext cx="323850" cy="276225"/>
                          </a:xfrm>
                          <a:prstGeom prst="rect">
                            <a:avLst/>
                          </a:prstGeom>
                          <a:noFill/>
                          <a:ln w="6350">
                            <a:noFill/>
                          </a:ln>
                        </wps:spPr>
                        <wps:txbx>
                          <w:txbxContent>
                            <w:p w14:paraId="7C935497" w14:textId="77777777" w:rsidR="00603A9F" w:rsidRDefault="00A20E52">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0DDC812" id="Group 1642" o:spid="_x0000_s1124" alt="Title: Graph" style="position:absolute;margin-left:262.55pt;margin-top:.7pt;width:111.3pt;height:101.9pt;z-index:251749376" coordsize="14135,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445x/WoEAADDDAAADgAAAGRycy9lMm9Eb2MueG1s7FdNb+M2EL0X6H8Q&#10;dHdsyfqwhTgLx04WC6SboEmRM01TlrCSyJJ07LTof+8bSnK+XGy6Cyx66CEKh0MOZ+a9GdKnH/Z1&#10;5T0IbUrZzPzgZOR7ouFyXTabmf/b3eVg4nvGsmbNKtmImf8ojP/h7OefTncqE6EsZLUW2oORxmQ7&#10;NfMLa1U2HBpeiJqZE6lEA2Uudc0sRL0ZrjXbwXpdDcPRKBnupF4rLbkwBrPLVumfOft5Lri9znMj&#10;rFfNfPhm3Ve774q+w7NTlm00U0XJOzfYN3hRs7LBoQdTS2aZt9XlG1N1ybU0MrcnXNZDmeclFy4G&#10;RBOMXkXzUcutcrFsst1GHdKE1L7K0zeb5Z8fbrRXroFdmka+17AaKLmDvSCJQqSstJWbQo4oXTu1&#10;ybDro1a36ka3MWN4JfkXA/XwtZ7kzdPifa5r2oTQvb3D4fGAg9hbj2MyiIJxHAAuDl0QTiF2SPEC&#10;cL7Zx4uLr+wcsqw92Ll3cEeVPMNfl1iM3iT26wTELrvVwu+M1O+yUTP9ZasG4IBitlyVVWkfHZ+B&#10;NjnVPNyUnLJLwguM4h4jLKBzCaXxW5T6fa0VRlE6hLxGLgrWbMTcKBQH0kuYDl8ud+ILF1ZVqS7L&#10;qvK0tPelLW4LpkCKAO6yjJRd9KisV8w8ksCW9UvJt7VobFvGWlRIhGxMUSrjezoT9UqAlfrTOgAP&#10;0EIszlO6bKw7E1S5MpZOJ9K4SvsznMxHo2l4PljEo8UgGqUXg/k0Sgfp6CKNRtEkWASLv2h3EGVb&#10;I5APVi1V2bmO2TfOHy2rrgG1BesK33tgrr1QJp1D/X/nIqYoQ+Sr0fxXZJ2a0TidTNuGFE4cgkhd&#10;kExHqe+hMYXTJJq2zclYLSwvepR6JFpqGJSgt9r9ItfIDtta6ZLzPTV2qBRwRhv7UcjaowGggOfO&#10;PHtAXG2s/RIKrmro20jiSattZ45BFY+TCFAlg/l8mQ6iaDkZnJ9jtFhcTKMxKB1fHKAyBVvL3fXK&#10;cNB9/f1o/QNKVAKUzq4aIFKvw61kenJDeh9D6E461s9d1SCFZPZFUSd9Ud8Rm8/lnqo6arutW0qt&#10;1rN7aLqKJROtt31nO7TUSRqnCVoCemeaJOF03PKILFNzHYfjSdz11jBNwjB2HeDJTI/pO2E/AE4M&#10;8HYzPxnD/DEqoPf2TtPI7ld7d/PEaR/pSq4fESiajLsZjOKXJbh3xYy9YRoXM/zGY8Ne45NXEofJ&#10;buR7hdR/HJun9YANWt/b4aKf+eb3LaOGXX1qAOg0iCIqRCdEcRpC0M81q+eaZlsvJMoXTQneuSGt&#10;t1U/zLWs74H/nE6FijUcZ8982w8XFhIUeNNwMZ+7cXsPXDW3CrdH21QJhbv9PdOqw8ECwM+ypxDL&#10;XlVhu7ZN+xyNIC9diVKi26yC1ySAzj+O12hm7YPiOa8d38gVlMC/4fV4HE1i5J14HU8n8X+f15P/&#10;eU3vmx/Ha/e6w0vZ3b/dq56e4s9lVwdPvz3O/gYAAP//AwBQSwMEFAAGAAgAAAAhAP86M5i6AAAA&#10;IQEAABkAAABkcnMvX3JlbHMvZTJvRG9jLnhtbC5yZWxzhI/LCsIwEEX3gv8QZm/TuhCRpt2I0K3U&#10;DxiSaRtsHiRR7N8bcGNBcDn3cs9h6vZlZvakELWzAqqiBEZWOqXtKODWX3ZHYDGhVTg7SwIWitA2&#10;2019pRlTHsVJ+8gyxUYBU0r+xHmUExmMhfNkczO4YDDlM4zco7zjSHxflgcevhnQrJisUwJCpypg&#10;/eKz+T/bDYOWdHbyYcimHwquTXZnIIaRkgBDSuMnrIpkPPCm5qvHmjcAAAD//wMAUEsDBBQABgAI&#10;AAAAIQAnD5yp3wAAAAkBAAAPAAAAZHJzL2Rvd25yZXYueG1sTI9BS8NAEIXvgv9hGcGb3SQ2RmI2&#10;pRT1VIS2gnibZqdJaHY2ZLdJ+u9dT3ocvsd73xSr2XRipMG1lhXEiwgEcWV1y7WCz8PbwzMI55E1&#10;dpZJwZUcrMrbmwJzbSfe0bj3tQgl7HJU0Hjf51K6qiGDbmF74sBOdjDowznUUg84hXLTySSKnqTB&#10;lsNCgz1tGqrO+4tR8D7htH6MX8ft+bS5fh/Sj69tTErd383rFxCeZv8Xhl/9oA5lcDraC2snOgVp&#10;ksYhGsASRODZMstAHBUkUZqALAv5/4PyBwAA//8DAFBLAwQKAAAAAAAAACEAz+pmfWwOAQBsDgEA&#10;FAAAAGRycy9tZWRpYS9pbWFnZTEudG1wiVBORw0KGgoAAAANSUhEUgAAAv0AAAL3CAYAAAAZXfpy&#10;AAAAAXNSR0IArs4c6QAAAARnQU1BAACxjwv8YQUAAAAJcEhZcwAADsMAAA7DAcdvqGQAAP+lSURB&#10;VHhe7J0FfBRH+8e37v72bfu2b9u3/dcdK1KgLTXaUoNSRdvi7u7u7u4SLEGDExIIMSLEhRghgRBc&#10;2/z+88zdXPb25iQXAXLzfD7f3O7M7Mzc3N7edzdzexoL6KlTp45CoVAoFAqFQqG4iTE6PqNA9r/5&#10;5huMnzARwYdjkXYsT6FQKBQKhUKhUNxEJCSnY/2GDdzrDfJvEv6GDRshMOQIdockKBQKhUKhUCgU&#10;ipuY2IRU7vc68df4mQAX/tBEhUKhUCgUCoVCUQYg8SfP59JP9j9s2CjsYRkKhUKhUCgUCoWi7LBi&#10;xWrT1X76Q3P494YlKRQKhUKhUCgUijJE9slzBdJPK3sPJysUCoVCoVAoFIoyhI3072OJCoVCoVAo&#10;FAqFouxgI/1+4SkKhUKhUCgUCoWiDGEj/fsjjioUCoVCoVAoFIoyhI30+0emOqVj9764cOECKP7+&#10;+29cu3YNZ86dw8m8PKQfO44jcYkIjYqFX3AENu0NxBpfP8yeuxS7AyKl9SkUCoVCoVAobl58A6Ix&#10;Zf4mDB63otSg9qhd1QfrPtjDLenv0K0Pzp49i/z8fC78Qvz/Zly5fBlXr1zBP//8A1aAnxjQ3/h9&#10;fti4zldan0KhUCgUCoXi5mX0tHXYvj8C4QmZpQa1R+2qPlj3wR420h8QleaUDt37WqRfCD9d+c87&#10;dQo5OTmcU2z53LlzuHr1Ks6y/N0zZ2Hz+h3S+hQKhUKhUCgUNy90xTksLgM7g+JLDWqP2lV9sO6D&#10;PWyk/8CRdKd06tGPCz3F8ePHEREXhyQm+sfz8nDs2DEOpZP808lB6okTWNqpE7b67JbWp1AoFAqF&#10;QqG4eRkyfiXC4zOxKzih1KD2qN2boQ87g5mgMwrWzXlBEngeK8uXxaN5G10ZWieMfbCHjfQfjM5w&#10;Ckn/xYsXkZmZiVkLFqAv23bzt98iY/9+ZJ48icyMDJ5H8n8qNxeHjhzBxO++x/atftL6BPP610Ot&#10;/lukeTc+W9D5m3YYuVeWVxioHjYOlrrEuqA42igGvIbb9oWnUR+HY56+rEKhUCgUijINl93ELOwO&#10;TSo1qD1qt7B9GDpuLurWb+YUKifbXo/dPoQkMhLMj3qYsLPHoePmGNqag93BLH2sdd94H1j5XSxP&#10;bM/rEOvs0dgHe9hIf2BMplO69h6EnJwTWLVhA7p/8gkOvP0Wzj71FK59WRvHk5ORReLPpJ84ceIE&#10;1mzdinGV3sd2X39pfZx9C/B78+Ho3LwdRu2T5EvZykXb9fIlSXH1heoZjvlW6wX1bpzWDrWaL8BG&#10;S35pE4ZRzZnYD2CvlfT5GvuvUCgUCoWirDN0wipEMvncdzil1KD2qN3C9oFkmqanO4PKybbXY68P&#10;e9gJQQHJluW95mWqWx+0Psx8MqIPWi+oR46xD/awkf6g2GNO6dF3MEIiItDjr7+wrcYH8J62BBOH&#10;T0PCV3Vw1d8PJ8+dQ3Z2NrKyspDFHqdOm4blL72MnTsOSusjNk9vh9+nh1keZWVs2YouTDxH75Pl&#10;lTbF1ReqZwQWWK3r671RnrO9fhj7r1AoFAqFoqzDZTfpOPyYCJcWUaw9ateqD0yA/Q4fdQiJtEzy&#10;jVA52fZ6oszCre9DVPJx7GX92xtGv4RrfgyjR3aiYGbY+Hm8frrxjUC2TuX4L+qKbVl9JpLZuimd&#10;2tP3wR420h8cn+WUrr0HYvGqVRj81puI7dMb09fuQ+9ZGzGqZQ9c9FqJMzk5yD19GjlM+ONTUzG6&#10;Y0dsf+11bNkbLK0vOD4Mo1u0x+j9bHn/QvzeYiG2WPK2MYk051mt06Nu2suAbaZ82l6X3mWt2M46&#10;7/cZC3X1mursMqA9yxuBhazswgEFdVjqFm2v1dcT5kJeYaB6TH0oWJc9f9O6vJ8Mu8/VOk88X8t2&#10;LmPslz7d3ToVCoVCoVDcjHDZTXIu3MVJpFl2rfrA0vaHpzpEL/20bESfJ9tejzjxsO0D66MOWjel&#10;pVrShk+Yz9ugm94YoXTKN5Ut2KagngKE9Is+2MNG+kMSjjulY6/+GN69Oza/+grmDJmMEQs2Y9Tc&#10;TegzeDJienTDhYAAfrWfvsjrdzgc4z75BHu+/Aob94VK6wvxX8REfxG28vVwjGEnAGP8Rb5JLuXr&#10;sjwm+uvM61SvVdmCvK0zSPCt836fEW7azgpje0yURV8l9Vvy1o1k9Y/EIqu6XIHq0W+nb9/cb8tY&#10;6bHtp/3nWlAf9VP+vJ1hqMcq3Z3nrVAoFAqF4mZl6MTVOJKSA//IdIeMmLDAIteOoHKy7fVQe9Ru&#10;YftA9dOMFIKWXc2TYbcPEXSbzDTOfrplJq0z+DKl8/U09jxN4i/aFO1SuqksbWOqR48+zdgHe9hI&#10;f2hitlNadOmJQdWrI73uDxi7YCtGz92IMXO8MXDmOkyo8hn+HjIYOafP4OSpU1i0fj2Wv/EGgkeN&#10;wia/MGl922a2x+8zI6zWaw30Na/7oivJ5QFRXr9uyDtAEs6E01wPsWhgPXRdb85jsrzNkuegHmI9&#10;Sbu4Gm6/nKV+mzxJnQTvo6jXuq8maDt9Oq2L8pJtZP109Fyt2jdjGWszTvtI2Hl+Nv1XKBQKhUJR&#10;1iHpjD7qmnC7Ei4JN2uP2tX3gdICWJ4jqO60tDQOLRvR58m21yOE26oPLC0gynTHnICoDDO0bFo/&#10;QI8sb+RE0wmQaE8PpVP+gSNsW7r7DtVn3o7Dl031GvtgDxvpD0vKcQht9F3Dppjw6CO4MmkSxq/2&#10;w4QFWzB+/mZMWLYbLX9shZxy7+BS1BGknr+AQd26I6ZcOYTt2o3NTPpt69xukNoC2VxiyW+PsQf0&#10;5cW6Ie/AYjSwbGdiCUn5BnNey8XYZslztZ5IjG1ppxzPM9dvk2dcdxXaTv8cHNRjr5+OnqtkjNzD&#10;Xr+M/VcoFAqFQlHWGWYWbn8moY4gmU1MTHQKlZNtr4dOMqhdfR8orUC05RSmD7Lt9dBz1vdBSP/B&#10;6EwcYNCjHlNaBhP6hTb9kK2PnLTQpg4jQvpFH+xhI/2Hk084ZF9YAr6s/TV2PvII9s9binEr92LS&#10;om2YsHAre/RF7xlrsPvF/8Pf33+PRb47MOqVV4BBAxEYEYUtfqG2dW4YhVpMUH2t0qMwjsl0tw3G&#10;ZQaVZ7I57iCtb0c3y7JY15U9SII7Ckskeb6zTFNepPXo+8Tr0JerhwazokzlbOo39kW/7iq0nahT&#10;rNupx0k/7T9X3XNwG3v9MvZfoVAoFApFWYfENzb1pFRK9ZDIxsTEOIXKybbXQ+1RuzdiHwJjsxjH&#10;EBhzDIf4I1tnHGLphLEPtD5qsulEwJh+iLZlddDjIaqPwes112fsgz1spD885aRDtvofxu81PkbU&#10;y69h4vQ1mLJqH6Yu3YkpyxiLfTHZOwjjOo/AtQcfRMTDDyPziy+AK1cQzKR/6/4wm/qWDmICOjvK&#10;Jn377A6oNWiHaZ2Lvvk/AINGManswGSzYHtTurnswSVMfs1punLGehrMXqKrZ4dVneEpphMNXrYl&#10;a6+ldblug1jfzPV02yC2MdZhXHcV2m4Ullqt26vHXj8Zdp8rw2qMGGLsXELXpqDlEmy35Bv7r1Ao&#10;FAqFoqwzfJKXWbiPOYSuXJPIOsN0hVteh4Dao3ZvxD4ExR03kGXmOA4xRk9eZNXWKLZOecZ0Wqfy&#10;vI5YfX0FGPtgDxvpjzia65Cg2Ey0+uYHxPzaGKOW7MLExdswZq43hs3wwsAJi9Fz9Dx0m7gAPh07&#10;Ye2zz2Fu/wEYM3MWOnXtDi/fA9I6rwuBS5n4jsYyWZ5ddnJ5Hh8oyysuqI3C9ssJbj1XdymB/isU&#10;CoVCobihIemMTz/FJDS71KD2qN0bsQ/B8dk6cgzrJkJs0mndnJZgWg/hy+ZHBj2KNLGdsQ/2sJH+&#10;yNRTDtl2IAL16/6Ehl/Wwbe/NMGPDf/Cb01aoEnzdmjZsTt6DxqFIWOmYNycpZixfAOWrNuGdb7+&#10;8GXbhSQel9Z5PVhG/yFouRQ7JXn22YXuJP2HZHnFBbVBV9CLrx33nqsb+Iw2X/1n0i/LVygUCoVC&#10;USYZMXkNEjJPIzTxRKlB7VG7N2IfQkjUE06YoWUBW0/MQahIZ3WINOtyhHFba0Qdxj7Yw0b6o9Ly&#10;HEK3/Fm6cRd2HopGePIJXoms3I1HDCa0IiEVjMZyaTlH7ObSPyFIlncjURzPVaFQKBQKhcI1Js3d&#10;hICwJKQcP1dqUHvUruqDdR/sYSP9R9JOKxQKhUKhUCgULhN45BgmztnErziXFtQetav6YN0He9hI&#10;f3T6GYVCoVAoFAqFQlGGsJX+DJahUCgUCoVCoVAoygw20h+TcVahUCgUCoVCoVCUISzS//XXXzuU&#10;/uyTVxUGcnIVek6cUug5mafQk3taoefUmRuFazcEeWcVek6fU+g5c16h5+wFhZ5zFxV6ZB5PkOeT&#10;7yvpdwOZ+HoyMvH1ZGTi68nIxNeTkQv49UAu4aWNTHw9GZn4ejIy8fVkZOLrycjE15OReTyhpL8I&#10;yMTXk5GJrycjE19PRia+noxcwK8HcgkvbWTi68nIxNeTkYmvJyMTX09GJr6ejMzjCSX9RUAmvp6M&#10;THw9GZn4ejIy8fVk5AJ+PZBLeGkjE19PRia+noxMfD0Zmfh6MjLx9WRkHk8o6S8CMvH1ZGTi68nI&#10;xNeTkYmvJyMX8OuBXMJLG5n4ejIy8fVkZOLrycjE15ORia8nI/N4osjSv2DBRo4sr6wjE19PRia+&#10;noxMfD0Zmfh6MnIBvx7IJby0kYmvJyMTX09GJr6ejEx8PRmZ+HoyMo8nik36KWT5ZRmZ+HoyMvH1&#10;ZGTi68nIxNeTkQv49UAu4aWNTHw9GZn4ejIy8fVkZOLrycjE15OReTxRZOknRMjyyjIy8fVkZOLr&#10;ycjE15ORia8nIxfw64Fcwksbmfh6MjLx9WRk4uvJyMTXk5GJ742CpmlSZGWLC5nHE8Ui/YXDGw0M&#10;T7zCkGhkHxqLCloVDD4kyojlksK2Hw1W2Ctn7otVH+Xi6y7LG7FxGBptnb7yT2iNvJETbG43WJd3&#10;XfBGQ6sxs+6TTHyvNyvYuNIYyvJKGpn4mjCOo4aKw6Il5a4Xtv1ruEpWrnDIxNeK0LGoyPapoaGS&#10;vNJmNXvv6Z5/xeHRunxvNLLXz0I8B7mAFx+rGmto5KVPM/V7WJguzYs9z8Y+OBVm6vewMLmQ28fH&#10;XKcsr3DIxLdw+KCxuS+upetxpUzpIhNfT0Ymvp6MTHw9GZn43ijoP0v0yMoasVfWWR0yjyeKLP2F&#10;n9PvitCXlvS70oa9ciRG1tJbJITg69LoRKDhSl2Z6471cw4cWgVaxbEINOfLxPe6EsJEpuKfaFix&#10;CoaESPJLGJn4mjCN4xAmhgXr7A3c2FtXRoZxu5KiZNqxFV8H8nw94cKv71c0hlbSi3/x9LtAxgUS&#10;KS8KXOi9C9a52Jueh0gLGV6FrcewZbmIO0dJf0khE19PRia+noxMfD0ZmfjeKNiTdmOaPYyCb1yX&#10;IfN4otik3/XpPUr6pfCr+X9iuSWN6tev3wgYn7P1ukx8ryeBw5jQDIu2PMrKlCQy8TUhkWp+hfhP&#10;rLAqZ0SyXYlQMu3Yiu+NKP0mwW+02pBufn1W8vWbRPpJ8iuNRYh5nQS/0XCWZjkRiMawSkUVdiX9&#10;JYVMfD0Zmfh6MjLx9WRk4nu9EXJuROQZyztCVocjZB5PFFn6CRGyPFvsS3RBuqEMn1YjniwTYavt&#10;3MWB9OvaqzBkrKRf9Fgw+MYr9O4RjcEVdVf2ra78G2SbnyCI9k0nBtb/FZCUL5Y+Guo1rPOpNLox&#10;sQgwXXE3p1ccNtYklOLKuy6PnssKsU2RicYQcYWfX/Efi0BLumk6DS+3io2zyJP2xVRePC+a5mLb&#10;lhyZ+JqQSbWpHTGNZkXjgjZN/wGgbYxpsnL6Ot1F1j8zXH5N7VleS17OuI31urGfJnGWpelkWtcW&#10;USDi5nLD6Yq8Kc96+k0RsJJ7PXQyIPpmbn+1bizs/RfA6jno6yXhFuk0Dcd2PKwE3i2E1OuXqZ0/&#10;sYrni2WSbr28m5etxlf334Aw/fMeq9vOOo9o5GVKN001MpcxnijQNo19pOJbOFyUfqs+sudvU8a8&#10;7KV7niNizHWVHjLx9WRk4uvJyMTXk5GJ7/VGHAeNiDxjeWfot3eGzOOJYpH+wmEQZoZpLr1ewu0t&#10;M1b8afoOgE29hcXYD3EyYUoX8/sPDqnC8uT9IqkpEOCiQ9NlxLx++xJvaJedHPBt9CcJlMaEV9Sl&#10;r7doWLdtf3qPWfi42NNygSzTVXcaz4I8scxgAl5sV+RtRF/XDm+XpF48ijRJX+ikQH8CUwisZNkK&#10;c1sWQSaspV9eVradwFFeYaG6rN8bpv9AmNJFHw+J11LaN9v+2EqxQZBt8nSiz+XZOs90osDW+XQc&#10;mai7AbVTaSyCbfL0/wEwty/K2fTNzvNj/TSdHBRMF7KWdFP5YrvSzyiY18/qNl/1X9XY3IZl+o9R&#10;xGmZxtfHlEfl2PgWnBwUCDz994D2Af12FrkPM40LzxPfHTDXV5GdgIgTCTHFSCa+hYNkXeyzRkz9&#10;sDkBoL5woTdKP9uGjVcoldE9D9s2Sw6Z+HoyMvH1ZGTi68nIxPd6Q8ceWZrAmOcI/XaubCvzeKLI&#10;0l98c/qthdqybHWV30xDb8O27mCnH9Qek8WD0nLWyyQ1xSn9/Io8l2i66q+vW9eW1VV+MyT7lm3p&#10;hIGVXWmvrqJgkr6Ctq2nH3FBtuQx4SOBtpJvwiyDIs+qPoabgm3EOKWHn2zo6zb31XLl3l5fzOnu&#10;nIwI2bXFVohN0q9LM44lT5dsJy1XVGT9Y5DcstfykLSccRvDuqGfUinWr3ORthb5lSSwFum2s52u&#10;vFtI2jUhudKva0/aN16XeM5m6ETF3Ibparse07bFKf0WsRePLM0k2dGWRy7iNtIvlg3rYazv/OTB&#10;Tp7l5MCE5Qq/bjt+0kFX0fl6jGWKkUx8C4dB6GXpvI+G16QJ/ZfBKP3W9axqoqExex7W9ZYsMvH1&#10;ZGTi68nIxNeTkYnv9YaOL66kOUMcq+yty5B5PFFs0l9i03u49BfXlB49dvpxPaVfCLpF2EW6ri0u&#10;/daybbVtMCtrkX1WTncyYF3eHRw8Z9YOfeAXTIlhwueS9IttihNqQ/ehbkHXllT67ffF9B8KXXkX&#10;sMiyDeYxYGJoSTOLIL+irl+2OhkwbGe3XFGR9I+g9thrWWjpN/fTJNKO5NkozNdB+q2u6Ouw6o+x&#10;PeN/Aew/B31dpSL9YawtJteraD6/ly6t8Vjd1B+DvJeE9FvknpW3yD4rq6tPJr6Fw1XpZ+1a5RvK&#10;2NRDfVXSf72Ria8nIxNfT0YmvsWBtUMUICtrRFbO1W0F9tqzly6QeTxRZOknRMjybLEj2w7kmqbb&#10;FM+UHj2O+nF9pvcQfMoMPV+r6Tj6tmhZcntPBp/Gw8RPP62nYSPz9B9DWfdw8JxpepGQey7QTPj4&#10;VBlTf4Us207vce8qukNI6K1ONIiC6TOmdknwxaNIc9wX438PnGElzFZQW0ZBNvWNr5v7z+WaC6Io&#10;a9jObrmiYuyfPr2gn9bTewrGl5flJ1XmPHM/HU+FMa7Tsk6+rQTa0XbFgM10IVNfrOft69bt9s24&#10;naD0pveY5vLTh4O+XlO/TFN2aN0g746kny8LkXdlek/BSQD/zwITf/20nkaNacqTaV0mvoXDBenn&#10;y2zsbeboOygjnodV+ZJHJr6ejEx8PRmZ+HoyMvEtDoRcG5GVNSLbjpCVLW5kHk8Ui/QXDkeyXSDU&#10;VmWMU3yKbXqPrk6G5cRiBX3oizTZF3lNddC8e16OptcYJdhd+JV81oaVWJskzJLGyxT029K+cVtp&#10;XUXB0A8rTNLH+2O8TSYXQFOe4y/yMopheg99oVgm56YpPmN5P0U+T7M6WTH0Rdd3q/8UuIC1MOsx&#10;yXNBvUbBloylOd/yhdjG9KVd++WKhrF/pvHiebLXUrSpHysmcwV5un5W+hONLFf6TVfvTeWdfZHX&#10;keQb14sBw336ra/8m9pr1JiE15jv6Dkw+PMU5QrSxVV4ujIuylnLu/twMedX0wvSeDuWNoSw6+Vd&#10;LEvWaaqQud+Ov8irr0PkGcsWrMvEt3C4Iv0Mqz4y7Ezvadyk4PUt7av8hEx8PRmZ+HoyMvH1ZGTi&#10;68nIPJ4osvQXfk5/2cFWfD0bmfjaUGJTem48rEW6LGI6CTSJvXMKpLksQzIvmdIjQQj49ccs4dcZ&#10;mfheH+ydPJQuMvH1ZGTi68nIxNeTkYmvJyPzeKLYpN/V6T2WqysGZGVLElkfCFlZe8jE111kfRHI&#10;yl8PZH0TUL5MfI3w23raTL0pXmT90yPbpiSQiS8h65Me2TaliaxPhG3Zsif9sudtRLadBfoPQSXZ&#10;3X9skQt48SHruz1kEl7ayMS3MMielxHZdrYo6b8RkYmvJyMTX09GJr6ejMzjiSJLPyFClleWMUqx&#10;pyMTX+N97gs7ReZmRia+ZQt1pd+CZRqP69OMZKJ+fZBLeGkjE9/rg5L+GxGZ+HoyMvH1ZGTi68nI&#10;PJ4oFun3VGTi68nIxNeTkYmvJyMTX09GLuDXA7mElzYy8fVkZOLrycjE15ORia8nIxNfT0bm8YSS&#10;/iIgE19PRia+noxMfD0Zmfh6MnIBvx7IJby0kYmvJyMTX09GJr6ejEx8PRmZ+HoyMo8nlPQXAZn4&#10;ejIy8fVkZOLrycjE15ORC/j1QC7hpY1MfD0Zmfh6MjLx9WRk4uvJyMTXk5F5PKGkvwjIxNeTkYmv&#10;JyMTX09GJr6ejFzArwdyCS9tZOLrycjE15ORia8nIxNfT0Ymvp6MzOMJJf1FQCa+noxMfD0Zmfh6&#10;MjLx9WTkAn49kEt4aSMTX09GJr6ejEx8PRmZ+HoyMvH1ZGQeTyjpLwIy8fVkZOLrycjE15ORia8n&#10;Ixfw64Fcwksbmfh6MjLx9WRk4uvJyMTXk5GJrycj83jCbem/evUfhUKhUCgUCoVCUYL4HYp3mWKX&#10;/itX/lYoFIXg3f4brguyvngisrEpDWR9UShcRbZPlQayvijcQza+pYGsL4qbG5ng20Pm8YRb0n/5&#10;8jWFQlEI6CCcffHvUoXalPXFE1Hjr7gZUfvtzY96DRXFxX4m864i83jCLem/dOmaQqEoBHQQzjx/&#10;rVShNmV98UTU+CtuRtR+e/OjXkNFcbE/KMFlZB5PuCX9Fy8VsGDBRo4+TXHzsnNnKIYMW46ffxuG&#10;uj8NRoPGozB12jrExGZYlatUpbXVelnlZO5ZhB1O5MQnWI9BYaCDcNrZq6UKtSnriyeixt8WrZmG&#10;kORwaV5Q5D50G1sPH3T4D55rfR+eankHnmp+Oyq3fxx12v8fFi7sgxPZmdJtFcVHUfbbQ7FH0aR5&#10;W5SrWAUvvvQ63ny7At4t9z4++/J7eO/2l25DeMpxY19AFJav3euQlev3Ie/Meen2rqKOPTcG585f&#10;xpqN+zFxzgasWLcPETFpSE47IS17o+LPZN5VZB5PuCX9Fy4WIKSfQp8u0AZFQxvMoMcBUdD6M/pF&#10;QOsTDq03o2cYtB6h0LqFQOsSDK3zIWgdD+Lhrv7S+lzFU9qlsZelF5bQsETU/XEQvq4/DM2GbEW3&#10;hXHoMD8OTScE4bs2y1Clegd07j6blyXhJ4x16ClfvpkFn5dehc+LLzP+Dz7/ewEbn38OG5/7LzY+&#10;+x9sfOYJbHz6X9j01KPY9MRD2PTvB7D58Xux+bG7sPnRO7H5kdut6pK1RRTXOBAnTp7F4iXb8X29&#10;Qaj0fivU/LwPPvi0Fz74qBM++7wHVq/eJ91Oj7E/dBBOPn3FCno+xjRXmaFp0nQ91Ka+D47GzxFB&#10;MzSXkG1bnK+LEXqd+vWfh6pVW/Pn9ssvQ/jrRgd3Y1nZ+Jc0+vF3NA5i3y4pZG0SJP3E4aNRljRv&#10;v1V4vdO/cU+r2/DmmCdRx+cdNAuuiTYRtdA28hPU3VYBtZa9ioc73IXHWt6OTkNq40TOcat6HeFs&#10;f3DWZxlHY/2xdfqPWNH7eazpex+W9ngee5a2xfnzl6Tl9bjan+JG1hbhynHDFdr36Iu33qmETz/9&#10;HQ0b9kO7dpPRocNUNGs2EnXqtEC5Ch+i9jffIyoz12Zb43HDVdx5r2efOIMtO0Owgsm1I7bsCEZ2&#10;zhlpHe5w6vR5rPbZj8jYdByJz2Rk2LCHnRTs9Dss3d4Rzl7DZs1mlAj6Nlw99ngK585fwdqN/pg8&#10;2xsLV+7kwh+ffJy//rLyNyr+wYkcjX3+i2XZOiHzeMIt6T9/4YoVIozpBMlvYSKfYH8e7rwfD3X0&#10;k9bpCp7SLr2hZelGdo+9xQaRt2nTQVRmEl+hQnPLh9JHX/RE/S5eaLY4E42WnUTdWWmo1XSeSfg7&#10;bOOP+vqNUB3a9L+hTb2GCwNG4WLfobjUqx8udeuOyx3b42rbZrjaogH+/qMu/mlQG/k/1wTqVgK+&#10;eROo/SLw6dPAR/8CajwArTU7WWoRyuuUtUW4Og6ijtxT52zyzp67hLnzt+IDdoLz0fejUb3pKtTo&#10;sBdV2+5BpZY7Ue6v7Xj3J3YC9FFP9Om30GZ7Pcb+0EE4/tRlK6gvxjSChF6WLqB8gSxfQG3q++Bo&#10;/BxBQg9cZVxinGfkMU4ystjOm84eU3gZ2bauvi6FJe/0Bfz44wD+nIw0bz6G5+vLy8a/sDRtMV7a&#10;noDy9eX14+9oHGjbGUH5mHboH0w48DdG77uKITsvoc/WC+i68Szars3DnytO4tdF2fhhzjHUnpaO&#10;muOPotLIJLw1JAEv94/Ff3sewb+7RuKhDodxT+tQ3NYiBLc2D+J1y9okSPi/XPcafwyIP4SvhlXD&#10;g+3uxDcb30aftC8xMOsbDDr+LYbkfI9hJ+tieG49jMyrj9FnfsaYs7+wk4DP8Gy/h/GfVndhy3bH&#10;7weBs/1BjKUsT8Yhn+HYPqkcjh/6Df8kfIezB1/Hqj6PIzPpsLS8EVf6s3z5TgtLl5lYwli0dCcW&#10;MhYs2Yl5S3Zg7uIdmLN4J2Yt2oGZC3dg+sKdmLpgJ6YwJs/fiYnzdmD8vJ0On58rxw1n1G/4Bzue&#10;10bTpkMxZswWdnyPx6FDGZgzJwQzZwZj0qR97CRgKj7++Be8U+59RBzLs9reeNxwFXfe65uZzO8/&#10;FIO4pCwEhibALzCaiVgaDkenIjQqBcHhSTgUlohte8KweXuQtA53CGd1b9tzGDGJxxCTcAzRCZkc&#10;vfSvYZJ4NOOEdHtHOHsNSdDXr08vNnbuPM3r1Lfh6rHHU9jlF44pc3wwfcEmvn/R6x4ckYyNxbhP&#10;lQYBTOYJknzC3joh83jCLemnsyZX0QYeYVLgWggB/vsfcAHem5KPB9vultbrDHvt0gHXGCXVrqwt&#10;fRRHu/SGlqUTZ89e5I8k+MAuGyg9OCQBlSu3QrOWE7F7TzjOnL3EtwmPSGFiuwDVP+qKOiND8eWM&#10;THw4MRWVRiXjrW4BXPr1bRmh565NuwZtylWc7jEIZ7r1xZnO3XGmfQeca90CF5o1xoWm9XHx929w&#10;6edPcbluNVz5phyu1n4N1z79H/7+6Cn8U/0x5Fe5H1rLUGh/HeJ1ytoiHI2DHqpDVs+R6HR8/+Mg&#10;1Px6ED5uuwUfdfFH9Q77mPDvtgj/20224o2Gm/Dqz2tRpWY3LFhIV5Wt6xEY+0MH4ZiTl6ygfhjT&#10;9EJvzNPnG5dlUJv6PjgaP6pHlk5w6c+/yPbXcwwS/hOMLLaczkhmy3G8jGxbV18XRwQFxePAgVir&#10;tHHjvfjzqVOnFyKjjuJk7jlsZCevn37amadPn+5tVV42/s7Y6B+HDXtj+HK7rrPw6efsvfBdX15/&#10;/d+GWi2T8I+ettFqe/34OxoH3t9D+Zh6kEl/wDWM0ku/z1m0YdL/x3KS/hx8NzsLn09NR40JKajI&#10;pP/NwfH4v36xeIZJ/+NdIvBQe5L+MNzWPBi3NDNJv6xNgmS/S/xHqG0W/7fGPYmuCZ8y4a+Nfhlf&#10;YcCxOlz8B2d/hx7JX6KOz7t4ecQzeKL7w3iq+wP4b5+HUH3+S3hz0jO4v9XtmLakt7QdPc72B+qv&#10;oz7ridg9D/vnf4y/k/4AEuogddmzWN71UWQkHpaWl+FKf0j26ThN/GM+XhPXGFcZV4i/gcuMS9eA&#10;i4wLjHNX83GWuJKP05fZO+cycIo9Onp+rhw3HDF4wjSUr/gpO/EdCy+vKKSmnubEx+eyusO49At6&#10;9FiMGjV+wWdf17Oqw3jccBV33uvL1+1FLBOwcCb585Zvx7jpa5lwZyI26RjiU44jKTWHC7h/UCwv&#10;K6vDHby3HkQIk75YdrJBbXH5Zwj5PxgaD+9th6TbOsPZayikXxYWJ2DQvnWZQfuUaX8CTl+hfQhg&#10;1SD7Yj6yLoIdH/N5nfo2XD32eALhR44y4ffGxFnrEcY+K+j1pf1p1QY/fhIg2+ZGJSAkiUOCL0K2&#10;Tsg8nnBT+i9boB3KtFMVpOnRBkaZu+I4aGenAypBB9OH2u5BeBa4CD/QYoe0bkfYa5cOuPooyXaN&#10;bemjuNp1NPaERfj/nsgam8Ians7WZ1ro0aQyZsykHV++/cZNB1CtZkfUGBHDJCMZb5BktPczS798&#10;G4KeOwm/Nvkyf370gSg+COnAdZIduI6zg9axC/lIO5+PlLNA/Gkghjll1Kl8hJ/MR8iJfBzKzmdC&#10;cgha04PmD0t5e87GQUB1NJoUZ6nrWNZJ03Os0REfN16IT7ofYMK/3yL8FRutRbkfZuKdHxfh9d99&#10;8PIvPnix/nq8UGcRqrNtaM6/sQ3C2B86CEfmXLSC+qBfFxJvXJblO0oTmA78BX2wN36iDkKWb7rS&#10;f85SJj//GLTyMywgP8os/bbbuvq62CMpORvVqrXl6NO/+roHfz77/SOt0nfvOczTKV+fLht/R+w9&#10;koWqrE2C1kdM9bE8Uv27ItKtlvXbCvTj72gcqI7p7IN7auA/GO/PpH/vVQxi0t+bSX9n77NovSYP&#10;TZedxC8Ls5n0H8NnTPqrjzuKCmbpf7FfDJ7pEYV/dY7AA0z6724dYpb+YF63rE2CRL9z3Idc/P8K&#10;qsrE/lP0TPkMvVO/QN/0L7n49zpaG5Vnv4i7W92Nx35/Dk99WhHP1q2Pf39bF+/9VBkfNX8AT7e/&#10;h9d1W/NbsMJnsrQtgbP9gfrrqM+Cs2cvYFW/l3Epvi2Q/Dsy2YmLSfjDrMqlJwRj/yrrfUGPK/0R&#10;0s+P1+xYRsKfnnESBw/FIff0BZPsM0uzCD+TMzrOkaSdYcc6Ot6ZhN8ka46enyvHDXsEp+XitTfL&#10;46efemHFinAcP34eycl5iIzMxr59qZg7N5SzYMFhLFx4mC+3bj0Fb73zAVb47rfUYzxuuIo773Wa&#10;ukMSRtI/3yz9JOG0HhiWgMNM2I6ysab/BlBZWR2FJTX9BNZtPsind8QRTPwJapdOQEj+6QpwVGyq&#10;dHtnOHsNHUk/7WMk/PSZSSeTl9mKEH7al2g/on0o5xIT/gtAJkNIv74NV489ZZ2UtGxMmLkOY6et&#10;wU6/CP760uOcJdv4vjZqymrpdjcqB5jMCygcrcs8nnBL+mkahIB2KIJCny7Q+kfyPEfB9nHLQZV2&#10;djrDfbD1bmScgUWE72+6TVq/Pey1SwdcESXdrr4tfRRnuzT2snTCIvxXhjFGsIZGswbHWZ8AMKic&#10;I0jwKwyKxOuD4vF87xg83XIPT5O1KaDnrk1iYjHhIj940YfhefOBK5cduHLoKgUT/vTzwFEm/Ins&#10;uccx4T9yCojIzUcoE/6gnHwcIOlnwq818ud1ytoiHI2DHqrjt3HR+GlUJF/+uFYXVPuwMz5pt1Un&#10;/Hvxfv05qPBBV9T4qCsaNZuCL77uh/drdseLdb3w3A9r8PQ3q1Hpoz7w2XhA2o6xP3QQPpx9wQpq&#10;XywLodbn69Nk+QJ7edSmvg+y8RPbGpf1mKQ/15Kfj1S23ySyfTiWQft7KC9j3I5w9XWxR7fuM3m/&#10;6VGf/v77LXk6TdPSp9M6pVO+Pl02/o5o1XkGr4ce9emNm4/j6bTcuoupb/p8PfrxdzQOVId+CglR&#10;HNNIxs3dweuWtUmQqHeKrcnFv2vCx+ie9AkX/15HP+dX+9tGfoh/dXsIj/3yH9T69U+8V6M+ytX8&#10;GZ836o7qv3TGS9+0RYX6f6BTs6fxU4tH8WjrO/BQq9txJCFC2h7hbH+g/jrqsyApYicOr/kOSG3F&#10;pP83BEz4N2KDrPf3tPggrOr5EFb0/p9Vuh5X+kOvh0X4zcfsn38exPMWsdfjkln6xRV+Os6dZcc5&#10;Ifwk+ybhz8cJs/TL2iJcOW7YY+Li1ahQsTZ69lyChIRcpKefQXj4cSxZEo7Zs0OwbFkE1q6Nhrd3&#10;HHx84rBuXQzmzPFHrVpN8fm3P1nqMR43XMWd9zqJ/JG4DD63ev4KcaU/g1+BpeV9B6ORduwUezzC&#10;y8rqKCx7/CPgz04iElKyOfQfBdMJgEn+6YTDy8cfp/LOW7ahk7yIIylWafZw9hrak35xhV84gbhQ&#10;dp7/x8i0L+VeNu1D4oJZ+nn2OWmWfn0brh57yjJxiRlc7ukEbspcH4yfsQ5eG/0xeqoXRk5axYV/&#10;4sz10m1vVA6EJruMzOMJt6SfpoDoEWFMJ7S+EeZc+8EPqGJnZzv6ZbajP9ByJ86znVwvwvc12Cxt&#10;Q4a9dumAK6Kk29W3pY/ibJfe0LJ0goSdS//FvuxTaQBjEGtsqJ0TgGmsbMF/AAQk9+Vb+eCNjn54&#10;sc0ePN18J576xYuny9oU0HPXJl6ENu48goODiwQJv/b7Xl6nrC3C0TjooTpI+OsOO4xvB4XikxZe&#10;+KzLHib8Afiw83580GoLKjCZ//jLPti687DVtt16zMHbn47Ef+qsxhNfrsCL1YdjyJBlVmUExv7Q&#10;QTg4i42FDuoLPQqZNubr84z5JGz6ddn21Ka+D8bxE/U6SyOhz0c22x8y2ONR9pjAiGGwfT0/hKUF&#10;8jL6bQSuvi4y9vsf4X2mq/wJicet8r76ynSlf59fhFX6rt1hPJ3y9emy8bfHip2mE8Kq1drANzLT&#10;Ku+rb/ugStU2fLlhM9MJgD5fj378HY0D1UFiSaG/GGC60lfwr/0zDJJH+tDPZgJ57AL4SXMqI+ls&#10;PhLO5CP2tDhxBg4zqG5ZmwTtQx1janDxp6v93RJrcfGnq/0dYz7Gw53ux5uNa+Ctcl/gqwYdUfv3&#10;Afi53SxMPXAFM4OBSQFX8P3MMNTrMwS9Wj+FVk0fwxNNb8PHvV6Xtkc42x+ov476LAjdPh0Jvj+x&#10;J9+SSf+viF71OnxnN7Tkp8Yx4e/3L+Ru0rCyy11W2+pxpT9C+sW0ntT0k5Z+fvVVT8sV/vOMaTM3&#10;YuJUb4yduBYjxqzG0JErMWDoUvQZuJi/bnSF1tHzc+W4YY869X/Hxx//gblzA5GXd4lf5V+zJhqz&#10;ZgVjxYooPrd/9+4U+PuncfbsScHmzQlo0GAw3njnfUs9xuOGq7jzXieRpy9V0pSeBSt2cNGfs9R0&#10;FZaEP+P4aWQy6Eu1VFZWR2E4kXsOq7z3c7lPTM1B4lEm/oSQfwZdCT4QHIc0JvqBoXFYs8kfK9bt&#10;RQorL6vTiLPXUCb9bPcyCT+DOwHbzy6yR9qnCoTf/N43C38Ge/+nnSuQfn0brh579NCYFweyuksb&#10;OkGbvXgr/w9RelYe/37IxFkbuOiT8I+ZugaT52xA0lHrz5UbnYNM5l1F5vGEW9J/+sxFl6G71jgK&#10;iwCbd3aaG0kH0Qeabef5RhG+9xdvaTtG7LVLB1yK0mhXtKWP4m6X3tCydMIi/ee6sIq7M3voxejD&#10;jib9JScAY9lRZwLr3GR2BJrKtpvBxd4RsjYF9Ny18UxOx5zlH4gkLXnsudG0nuyL4MJC03qSzzKF&#10;ZKISm5ePqNx8HBbTeugq//F87M/Kh9ZgH7Rfd/M6ZW0RjsZBD9UhhP+rfkH4vFegWfj9ULXpWpSv&#10;0h5d+iyVbnswMBbVavXCv2uvwGOfLcV/qk9Ao6ZjpGWN/aGD8MHMc1ZQX4RkG/P0GPNJ1gT6dCPU&#10;pr4P+vET7erz7eWZrvRnMFIY8UxM6cvqtJ+HsH3lAPvA8uNl9HUIXH1djNAVtfr1TV/UnTBhrU3+&#10;pMlreF7t2t3ZyUE0T/PdHsrXKX3s2NVW5WXjL+NA+hl8W8/Ubp9RXjb5JPy1PuvKlxuYpX9jSCpf&#10;b9F5plVZ/fg7Ggeqw1XpD4pMQ8qJC1bSv2l/HA7Gn7BI/96Yk9gVfdIi/bI2Cdp/2h/5gIu/mOZD&#10;4k9X+18e8RReal4OP7bojdbDFmFO4CXMDQUWHgbmBV3EDy36YequLMwO+QcN1uVh3c6+WDzhf/ju&#10;6zvw3g+3IjM9Tdqms/2B+uuoz4J9y7sgbW99s/T/wnbLzxC98klsY+IffWgDE/4nkHfoaeSt17Cs&#10;6xPSOghX+rN82c6COfzs9Rg5eiVP79BxKn/cHxhneY0mTFmPMePXYPiYVRg8Yjn6D16C3v0Xokef&#10;+chhxz0SNkfPz5Xjhj0qVKuFL7/sgFWrohAcnIl9+47yK/yLF4fzK/u0HhqahejoE4iJOYHDh7Ow&#10;f38q2rSZhNfeet9Sj/G44SruvNdJ5OnKOs2tX7jSJP0CuvJ+LOcs4wx27o/gZWV1FIbDkcnw3XuY&#10;36oxiWAiT9JP7dMJALW5coMfZ82mAOxiJwCrvP0QxraT1SfD2WtolH72djdd5af9i97zDJPw0xSx&#10;fJxm+xU/2b+cz04aYZrWwz47SfhT2Mm+kH59G64ee8oimUzyJ83ewPernNzzSGEn6fRl8M07gzFh&#10;5nrOEq9dvJxs+xuZg2EpLiPzeMIt6c9jjQtohyL0aXq0XmGmPZsF3SVGf4cYe1xkO/n9f/riviZb&#10;cV+jLbi3wSbc+9tG3PuzN+6pvx5311srbUuPvl19UP30JqMPVjqzpjcZF2/WZnG3S23poyTadTT2&#10;Fuk/3ZoZQzvgbEfTCcC5buyI0tNyApB/cSDyUjsg3q8+In2/QeS2b9njd4wfELm9HuNHXpesDXvQ&#10;cyfh10ad5lcrxFVKcdDi03rOmab1xJ7Ox5FT+fzqZBgT/uDsfBxkwu/PhH/fMSb9v+yGVn87r1PW&#10;FuFoHPRQHd8OCjEL/0HU6mYS/g/a70UFJvx9hyyXbkdERR9F5Q864dFPl+LBjxbjiWrjuPTLyhr7&#10;Qwdh//SzVlBfSK6N6Y4Qsm9clkFt6vsgxk9IvT7PiD7fdKU/2dIecNhqTn9+/k5eRr+9wNXXxcji&#10;paa7nHz2eVccO37KJj/n5Fn89ttgXsZIo8YjkJ1z2qq8bPxljJrjy+v4+NOu2MVEWp/35Td9eN7v&#10;f43l650HLubrVaq2RvWa7fm6vrx+/B2NA9XhivRv2mH6L8bOgDiL9A8YvhJffNmTpwfEnUBoxgVU&#10;r9EegyZ4W6Rf1iZBr2W7qGroEF3dZppPrRWv8vzmk1YysQcWsXO8lVHA8tCLeLNiTdx6220YtyYY&#10;a9n537gDV9Bx81HkH60In5nPoOZLGrYuGStt09n+QP111GciJsgHG0f+B9eS67KDSHOT9CfURn5M&#10;VcSuewnhq1/DmZCXgWANSdM1+Ez4SloP4Up/6LUxCX8+l/6a7LX+6edBTBxNV/x7951vmtLD4FN6&#10;2HGOjnV0ZfYkn46Rz14v05QMmtLo6Pm5ctywR4VqH+Ozz9pixoxDVl/YXcleuO3bk/iJAE37yco6&#10;x+f7JyWdYicBx9Cq1QQm/ZUs9RiPG67iznudRJ6+XElX2OlWiiT7i1bt4o9LvHZzJznO2L4vnJeV&#10;1VEY1m8+wP+zQCIYFZeOXfsjudQfPpLKTwBCI1P4fxVIGOnqP50g0G07ZXXZw9lraJR+4QT8PU9O&#10;oHvPn7mSzy+W5bL9h/Yj+uJuJvvsFNNi6T98Qvr1bbh67ClrZGSdwtZdIZixcDP/ojZd5ae7QtFr&#10;umVXKKbN34jd/hHSbW8GApnMu4rM4wm3pP/U6QsWaIciKPTpAronvT769p3LD3o05zY944TpCgrb&#10;yWlnT0k9wfPoajc7HuFg6t/YHn8NCw+csuLu79dI29JjbFcE1c/fZLp2aXrNRXZGXdztUlsiWJMl&#10;0i6NvSyd4NJP8/Zzm7IX5y8gr0XBCcCZDuxTqjM/AbiY1Q4Rmz/D7jnvYMeoW1ziWFqytE0BPXdt&#10;1BloI3Ktpuq4g1Z/J7S623idsrYIR+Ogh+r4sm+B8Nfs5Idq7faicutdDusnduwMRZVavbnw31t9&#10;AZ58fwTadZwhLWvsDx2E96aesYLa06+TZDlbdyVNQG3q+0DtCeHXpzuDS39+rKUt9jHD1gPY4162&#10;V9OXHLfyMrJtXX1d9GRm5TJ56cr767XGT1qGOJ6ThzFjV1nK0lX+6TN8cPLUOZuysvE34hubg4+Y&#10;7FNd45fsscknsa9UqSXmbgq1pH38WRdT2+yEQF+W0I+/o3Gg7Uks+TGCQet6TEKZz6eK1P6qJ3Yw&#10;6T/O5JG+xNefSX/d+oOY+PeAb3Aa/mo7FR8w6R/IpD/spEkwZW0S9Fq2jaxqudovpvkI8f9wySu8&#10;zNSDWegx1RvjVx/C25VMwj9g2mrsTAZ8E4ENcfno5HsGcZHsOJNaAQN+vg0zu30pbdPZ/iCesyyP&#10;iDlEwv8criZ9hbO+D+BS8OdM+n/m0o+YKkDU60D400Dofbi0U4N3Fw1HAtdL6yJc6U+B9ANr15u+&#10;W2TkWO55LvwkaPRlS5p7TV+4tBJ+8384qbysLcKV44Y9Pvn2J1Sv/geGD99iEX6a2uPldQS7dqXg&#10;8OHjfJ7/hQumX9XPzDzLv+T77bc98Ga5qpZ6jMcNV3HnvU4iT7dOTErLYbJvkn6a0kNX2mmZJDzn&#10;1Hl+y04qK6vDVWgqB92bX9yZh+Z309x++gEuuuqvv/pPU38OhMRjw5ZA5Jw8I63PHs5eQ73060/y&#10;6UKgEH66yk/v+Twm/fw7cLQfmfcfmsefeo7t9nxKX8EXefVtuHrsKUuEsv1ozcYAfoK4yz8SsxZt&#10;wVJ24kjCv213GOYv80UAe71l294sBB4+6jIyjyfckv7cvAtWiDCmE1q3EHNuQdSr158f+D76qGPB&#10;2S0XYKBH77n8S1D8LJft7HlsRychpukuQojv+na1tC09snbpQ5XaFf+q1bdL7RV3u9QWBf8wZ39K&#10;ol16Q8vSCS79NJc/51f26fM7cLKR7QnA6bY4FvYjglZVhu+E53H1aBPW210OOR1TD7umvC1tU0DP&#10;nYRfG5qD8Jy/C6b1MOjfkkfNByzT3XrY82WCQl/e5dN6smlaD/hV/mWRF6HV84X2/WZep6wtwtE4&#10;6KE6PutJwu9vFv49eL/VLlRovh3v/mE6sZBtRwwfsQKv1hzKhf/OKnPxwvv9MXW6t7SssT90EN6V&#10;ctoKakssC6EmHK2L8nrs5VGb+j5QeyT8+jRXMEl/JNuR2Qlt/iGGP1tnwp+/gwt/fv5GXka2rauv&#10;i57R5ukTjRqNkOa7g2z8jXQZspy3W++3YdL8wqIff0fjQG3SFBLLFT9mAvxWfew4YfrwZ8cGdoyg&#10;2z02/mMMtvvH8vdROvvgb9FuKudzJv29h67gdf3aZAyHpsnRuqxNgvaZNhFV+NV+e9N8qi96mZd7&#10;5tlbcPcdt+CWW2/F8JmrEZQJHMoA/NOA3SnAmICL8A0cx6S/EraMuAcjGr4kbdPZ/kD9tdfn6EAm&#10;/KP+h6vJdXF2+yO4sP0W5AfdiUuBlfB3VC12MKnMDiavsYPJf5Dncze299SwY95f0roErvSHXhsS&#10;fvqvi5jSM4W97ydP8+ZX+Wl93qId/LacNJ2nT/+F6N57Hrr0mIMOXWaiTYdpaNFmMo4xWcs4b/pc&#10;kLVFuHLcsEfPcTNQqWo9tGgxzepK/+rVR7CTnaHR1J6UlDzk5l7EqVOX+K08V6zYj3fe/R4N2nS1&#10;1GM8briKO+91ug0nXYmlL++SiC9evQtZJ85y+V66Zjc2bA3kX/KlH/CisrI6XGUPE8EVa/fyqUJx&#10;icd42pE4VveuEKRknORX/5PTTfJPbdLc/7SMXJt6nOHsNRTSr/cC8cVd/Tx+uspP73nLPH72nqf9&#10;J4297+lud4ln8hF/uuBKv74NV489eugkqziQ1V3SBATFYbW3Hxd+mspDc/hpmb4QPnepL5d/OiGQ&#10;bXszcYjJvKvIPJ5wS/pPsjNvV9G6BrFd2zpoR69WrQ0/+LVpO8l0xZtxnu3k59iHG8kvF2B2dnuS&#10;nVNks4PlMbaTpzNJpKvhd329StqWHnvtUptCvEu6XWqLgtqlOz+URLv0hpalEyT9l5K/wYnQj5AV&#10;+CGyDn2MrKBPkBX8GaM2skK+Qorfpzi49F34Tn4BOeHNWcf68n+LE/8c0nDtoIYrARou7ddwfu8t&#10;OLv7FpzeeQt2Tn1L2qaAnrs27AS0wdkYe+ACQrL+5tN66KBF03qS2AErjr50mJeP8Nx8Pq2H7tZz&#10;kAk/n9bDWMGEv+OqNCb8W6DVMd0eUdYW4Wgc9FAdH3f1R42OBcJfvtl2vNN0G95stBmv/iZvh6aT&#10;fPhxJzxabQoX/lsrzkKFGt3huyPEpixh7A8dhH2T8qygduhRSLt+2d66PWT51Ka+D47GzxEk9OIL&#10;u/n5+9nyHva4nT1uYY8+jHW8jGxbV18XQURkCv8vYMsn38X+DTulZdxBNv56lvvHo2IlU7sL2IeE&#10;rExh0Y+/o3Gg12XZcpP003d9aF3Paf7hb7pVH0m/L5P+rfvjMH+1Pzr3mo8GTccw6e+JXkNX8mk9&#10;JPy/NB6DoBOmumRtEvp9yxW2TdJw5113IzTtImJZ3TuYRLboMAvN2s9C8wFr4R20gl/pPzDzPvT5&#10;6j5pm872B/GcjelHAr2Z8L+Aqym/4azv47i44xbTcSriUeQfeQ5pCx5G+ISHEDzqXuwfdAeWd3kM&#10;Qdum2tRjxJX+0GtDx+0U83Se9kz8L1w13ZLzGCtTo2Z7fPlVT36Fv1e/BejWay46dZ+Fdp1noHX7&#10;qWjeZhL+aD6eHfvy2Yma6URM1hbhynHDHisD4/DIY/9BzZqtMWLEVov001176Au7AQFp/Mo+Tesh&#10;Dh/ORL16ffHci29hTUiypR79fit+9EePvn96CvteJzb5HuJX8Una6EuXdJce/ku4TMxJ2iiPpmWs&#10;23wAPqysrA5XOXwkBceyT1ul+R2IRkBwHI5m5uIoE3ySf5rjT4JI03/0ZV3F2WtokX72Xv+bvemv&#10;MfiFQIb++zviPU/fBTnOoP/sceE3f36S8NN3eIT069tw9dijRybw7iCrW8+qVatskJVzlei4DP5F&#10;603mH3oj4af78G9mJ4pL1+zBtPmbMHvJVv7rz7LtZRR3H4uLQ+GpLiPzeKLI0k87lKOdSut0iIuv&#10;CLaf42+2t9O9csX8/pFjVpnubcwE+DTbyfMYJ9lOnsN28uNsBycBzmACnMp28pQ8QPt0mbQtPfba&#10;pfZobqYQ75Jsl9oS7ZLw22s3Lfs8/7LXhx91xKadUYVq19HYk/QfWf82/Gb+F77jn5JO0xEcWlrF&#10;Ivz5QRr+DtRw9YCGy/4aLvqR8Gs4s+sW5LEP25wtt2DPvO+lbQrouWtDsqENzILWNx1a71RoPZPZ&#10;SVEiG6NYaO2PQGsbDq1lGBOKYGh/BkJr7A+toR+0X/dC+2kHtHrboP3AhP+bjdC+2lCoD0t7UB2u&#10;QuXT2YcBPS5ZtgPlmeTfUdkk/HeVn4RqH7RDluFDRGDsDx2ENyecsoLaEEKlT3e27ir6Az8hnlNh&#10;IaF3Bdm2rr4ugpatJuDHFz7BTCYX8x58ELE+W6XlCots/PX8+uc4S7uzH3gQ65b6SMsVBlc/eOl1&#10;IbHUz+ulK34kAPQvfpojTtNF6PswS7z8EZZ0Epv9YjGPSf/B+JMYNtEbM1f4m/5jlgss3xWLpTtj&#10;+X/NHL3mlSvfjYatXkCdpm/gkc++xnNVq3BeqvUxKjduiGqMF2q8h/+8qmHnfA07pmh4gI1NeEou&#10;Mtkx6kBEFtp0msXFv/WgtewkYDE7aFXEgRn3Fqv0m4T/JVw9+gfO7ngaF3fqhD/mZSTPuQ8rOt6J&#10;nUvaI2jrJMSGbrfa3hGu9IdeG/rPrPjvLE23Ev+htdyDnz2Kq7J8KgaDRI2uzmbyO62Q8LPhYTh6&#10;TVw5btjju8YtUa36R6hUqQ7/kbphw0zTfOh+/F5e0fD1TcT+/WlMEjPZYzIaNx6Fl1+rgVb9x1rV&#10;YzxuuCL8RGHf60Qqk+xN24P41B1HbGTCT2VldRSFDVsP8nu3021BU9mxnti8M5RP+5GVdwVnr6GQ&#10;fsv7ncGv8rP9S1zlF1PETrD9R/97NnTBjKb1xNOX9vPou3AF0q9vw9Vjz/WiOGV6w5aD/BardIIo&#10;ThpJ+GmKGN3BJ4CdAMi2c0Zx9rG4CGIy7yoyjyfckv7sE2zdDO1QBIU+XaB1OMjzSH4Lrnjn839n&#10;bfA5wA+ANM2HH0BJvNlOfpLt5CfYDm4Sb3bANAvwUbaTJ53Kh1ZrqbQtPfbapfYuXzPfU1kcuEuo&#10;XWpL/3yN7Z48ew2z52/Hx7U6Y+jIVUhinxKFbZfGXpZOkPSHLvs/7J7yBA4srMZ6JJ+uwzELv/Hq&#10;/oV9Gs7t0XB6p4ZT22/ByW23IGL+XYhmH8SyNgX03LUBx6D1SzMJfw8S/nid8EdAa0HCHwTtD7oP&#10;f4BJ+H/bw4R/J7QfaUoPE/5vmfB/vQFa7bW8TllbhKNxKCpJyVmoXrMjHnp/Im6pMAta+Zn4b6UB&#10;6NNvobQ8YewPHYR94nOtoOdTnBjrpzb1faAy+nVH0ImGLL2wFOZ18dkUyPv44ft/wquWWcDvvgdH&#10;1vpIyxcG2fgLxq40zdOuUelPzK1Ri7c78+67sWbReml5V9GPv6NxoLbpnvx0ld8yr5chpvXk0rGC&#10;ScBxJpIkkPw2nfThT1f76MPffJtOEn6axx98Akz4gYNm6Ze1SXz+3iPo2vIltG/+Gh7/rAU++q0L&#10;PmvY1cLXjbviy19b4cFHHsO/H9HwyAMaWnfqwS+M0H8mc9kj/TcyhrW3LPIyDoVPYB2rCN+Rt2NE&#10;g5ekbTrbH6i/+j5HBrDXbdSruJrWGmd3PYeLu241C/8jyI99HcnzHsTKznfxcvp6XMWV/tBrQ8JP&#10;V/f5xRo6ftNrQ3OuSfiZnInbKZ5gnyH0GyTHLwjhp/9ukrCxoeHS5vg1ceW4YWSdXxQWfVAdzz3+&#10;b0RFHcErr7yFl1/5GNWqtUKTJpMwaJAPqzeMT/NZuvQQBgxYjlq1OuL/XqmGes262NRnPG4QJPzG&#10;NCOFea/fCNBJBP0qKwk/feGTHv2DYrB5RzCycs5It3EFZ6+hkH6r97tO+PW35+QnjvSeZ4h5/DSt&#10;J475QTSfGlswvUffhqvHnusJybQsvTAkp2Zj8aqd/PsZdKWfpoHRlDCaCkbCv4aly7ZzleLoY3ES&#10;HJHmMjKPJ9ySfrq6qUeEMZ3Q2gXwPCHflivebEdPSj3B/5W/1vsg/xA5xT7U6IPkBNvBs9nBMYtB&#10;ApzGBZjt8GwHT8xlEvzRYmlbeozthoUnoW8/0/zLPuzxUGiSZWpNSbVLbemfr/4K//Y9Ufju+75o&#10;0WoiQo5kut0uvaFl6QRJf9DCZ7Fp+AM4c6SV6cPSAST8xqv7Z3dryNuhIddXw4mttyB78y3YNuEl&#10;HMvKlbYpoOfOr/D3OmoW/gSd8EdCa2W+wv8HXeFnwt+ArvCT8O8qEP5vNrEd05sLv/a5F69T1hbh&#10;aByKyl8tJuKlqgMtwn9H+SmoVLkNQsISpOUJY3/oILwu9mSpQm3q+2AcPxJ7/bo+3V5eYXH1dcnM&#10;OoW6dfvxPk6avI6nbWv8h+WKf+LBUJttCoO98V8bnYPa35na7TpqDU9b9EsT3u6sBx6El2+QzTau&#10;oh9/R+NAbdOPcNEVPyH8/F/8V0x37qA7wND3YeiLoKGJJ7EnLNV0q1t2rKApcvuYdW8MSkVA6nks&#10;2xWHJTtisWh7LAKOm45BsjaJKW1rIC+sGjOL+vhuWRQ6brvA778vWBYBeMcBGyPYPsHGo+6vTfgV&#10;/rPsmElTE+g4doyJCEn/wvCLOJ7UHDhaHks7sbHrVlvaprP9gfor+nwkdCd8Rr7OhL8TE/4XC4Q/&#10;kgl/3NtIXvAoE/67Ee5v2l/cwZX+0GtDx+7xk9Zh1DgvDB+1EoOGLUP/QYv5f2j5dJ5us9C+83Q+&#10;naeFeTpP4z/HokGTUfi1wXDU/2Uov70iSZuj16Swx421Aez1fr8K8ib/hYid8/HmCy/h22874eFH&#10;nsL/Xn0X5Sv/iHff/R2VKjXnvP32T3jxpZp47qV30H3yImmdxuOGqzgay+6D5ljQp9OtMEdPWYUJ&#10;M+y/hpRHZaisPt1ena4SFpUC371h/IvDBN3Vx2tjAI6m50jLu4qz11BIP78QyN/z9Ku7pi/u8pN8&#10;9v6ik3z6z94xdgJpmsdvur01F36G5btwzA+E9OvbcPXYc7OzOyCS/77DinX7sNp7P/9SNn0hnO7e&#10;s2zNHqSwkwLZdjcrIZHpLiPzeMIt6c9gZ8WuorXZbxJvtnPzL6ywDzT693UyE36a1y+En6bWmMSb&#10;fQaxnTyLfZhksJ07jUFXvJPZDp6Yyz7kTgJazUXStvQY2yXhX7chACfyLmLN+gD+BaySbpcO7uL5&#10;mq4UAbFJ2WjZeiK++bYPNu+MKHK79IaWpRMk/QdmP4HdU19EfvynNpIvENN5jFf3z+yiq/saTm7T&#10;kLNFw/FNtyDT+xbsmv2VtD099NwtV/i7mIR/Y9QZXLx4EWfOnEZubi6OHz+OjIwMJCUnITY2DpFR&#10;kQgLC0XAgQMYMX+HWfjXQftsDbRPVvE6ZW0RjsahKIwZz042qnXBrRXo9pQzOS9V6YuBgxdLywuM&#10;/aGDsFf0iVKF2tT3QT9+QuwJfRlZWlFw9XWZPXcL799XX/dkH7onLOnrP6/NBXx1lWpW5QuLvfHv&#10;NXkjb7dW7R5YGZFlSZ//0Re83bkVq1qVLwz68Xc0DtS+lfSz4wSf1mOey093gOFzepkA0J16GjYd&#10;g0Qmj/FM+LcGp+F7lkbz+L0D0/hc/k9r9+R38PE/bhJMWZvEhln9cWDWY0D2D5ixfRrqrDiBGUEF&#10;0r+USf+GWGBXCjsGsbH4q30PfmX/FOsLCf8pduykixR+qdewITIR+cc+wd+Rz6BvbQ1bloyVtuls&#10;f6D+ij6vGV4Dl5Pa4IL/W0z4bzMdr+gKf1w5JC96Aiu73IMwv7U2dRQGV/pDrw39KuqosasxdMQK&#10;DBy6FH0HLELPfgvQteccdOw6E+06TUfLtlPQrNVELvyN/hiD3xuPxM+/D8OPvwzBDz8O4tJPt1h0&#10;9JoU5rixOjAJi9+vjNwJfwLn0wCvXtj+zSt44t6H0HncXCxi+R3Hzkatug1Q9fMf8P4n3+LTH5ui&#10;75zVWBV5XFonYTxuuIqjsSQxj07I5I+0fjT9JFZv8MOgMUv5VAyRLoPydu2PwIBRi/k2tK1I19dZ&#10;WKjO4PAkZGaf4V/e9fLZz38dWFa2MDh6DUnOhfSb3u8m4aeT/NNsH+Pz+En42XuM356T+QFN66Ev&#10;7iYx6D97JuHPRwSDftdGSD8hew2d7eMC2fx8d5DVXVJ4bw3ErMVbMX/5dg7dsYe+vLvUaw/fN2Tb&#10;3MyEHcl0GZnHE25Jf1pmrgXaoQh9mh6tlR+/0i6+oS4E+Iva3dGj11ycvZyvE+98ZDMB7tJjLjLZ&#10;hwl9wHABZpAAx7MdPPZEPrTqC6Rt6RHtig8RgoSf5mQeZ43p012hsO3S86XtxPM9wT4p6bsLNG+f&#10;pvRkn7lmeb50hd/d5+to7En6/aY9hsj1nwOHH7WRfUJM5zFe3afpPKar+xqyN2vI2qhx4Q+ZcxuC&#10;ts+WtqeHnrvWMwVaN/Mc/g5RuHT5Cpd+cYV/rHc8jh49ioT4BERHRyP8cDg7gAXDz88Pazcy6efC&#10;78WFX/vYdGcVWVuEo3Fwl+mzNqJS1Y64o8JUi/A/UH4ManzYmd/9QbaNwNgfOgiviMqxQjYvvigY&#10;66c29X0Q4yfE3tFyceHK6xIdl8bvfU79W7fB3yov6UgiFjz5FBfwg1NmWuUVBtn4LwhMQTUmx9Tu&#10;sKV+VnnL/eMw69+mdhePnG6V5yr68Xc0DtQ+fWfE9N9AkxTqEXPDR0/x5uv0xV3+g3aMsXO2m764&#10;ywhmxwua1vMNE8xxS/yx3yz9sjaJ8KBATP3jVmYVVXExuSa+W56Ezr4FV/sXhwPrYoDtSSbpb9q2&#10;Bz8u0XHKdJECiGbHJ6+Yyzia2JdlVEXYrFvQ8/M7ERefKG3T2f4gnjMtrxn0ApDyC85ue9h0vKI5&#10;/AnvI3nJM1z4Q/etsdm+sLjSH3pt6EeSzrKTMJp6QVjuw88+u2jeNd1dhU/pYRRM6aEpGUzY2FiZ&#10;hN90pdbRa+LKcYNYHpKGxZWrIntUE4vwo1V5BL3+KJa16iTdxlWMxw1XcTSWJOb0BUt6DDqciOET&#10;VmDOkq38fvh01x5Kl21HUB79Yu/B0ARMnuPNt6U69HXKtnMGfVmXbs2ZmX2a9SEQB0PipOUKi6PX&#10;kMR8BjuzLgmobtlr6GwfF8gE3h1kdZcUdIWfJF+waOVObGUnkcnsdZWVv9kJjz7mMjKPJ9ySfrq1&#10;lYB2KIJCny7Qmu/lX1jRX/H+oW5/tGoziV9pp/n0ueyASVe86a41y9YeRLOWk5DGPtBoXjsJcFJu&#10;PuLZhw3dMSI6h0lwtfnStvQY26UpPXSFPzv3AlatC0DPPvOt2qUPsUy60l6M7dLBnZ7vqjX78eln&#10;XdC3/0IkM7svznZp7GXpBEm/78h7kXOgjo3s67+sa7y6L6bzmK7uazjmoyFjA5PBdbdg+/jnkZic&#10;IW1PDz13rZt5Sk+HaD6H/9KlS7h08RK0Pw9BaxKAEWuikZREV/ljEBEZgZCQEBw8eBB79uzBWu9t&#10;fEqP9slKJvwroNVcyuuUtUU4Ggd3GDpiOSpWbc+/sCuEn0/rqdIWGzYelG6jx9gfOggvici2gkSd&#10;nR4ymEXkX0A+mEWBvfA4zpbpPs7JLD2OLUciPz+UcZCt+7F0073xTXfOWctYxesy1k9t6vvAXxOz&#10;2OvTRZoxvThw5XXp1dv02x3Nmo+V5vuNnsDle+mrr0vzXUE2/k27zOHt1ms61iaPmD9gPG939kuv&#10;SfOdoR9/R+NAfVi0dKflzh10hT/vcj6f1mP6Mbt8hCaZytGVfro9p1/cSf6DdpGngIHjvU1362HC&#10;P3NDGD6t3YPf/Wovg7aRtSmY0fMbxKy8n+1yn+Hgoeb4evlx9N99mUv/vDB27IoCFu7JwgsvfILa&#10;37ZHxHHTcYmOTxHZ+dgQdwUHYzex7b/A31H/wYi67HUa3UraFuFsf6D+ij5vnvEbzgd/hn8i3kV+&#10;9CtM+GsgednzWNn1XgTv9bLZ1h1c6Q+9NpYv7Zr/+yLmXNP8fT71ir1GBcJPV2fZ8ZzLPnsXM/FP&#10;ZI/0i8mEo9fElePGkpAMLKpWHceGNrQR/sVNW9iWLyTG44arOBpLEvPAsAT+SFf36W49dJWd7pxD&#10;t+akdNl2BOVR2SAGfUmT5mn3Hb7QlB6R7HBbe8QkZvJ54PTDX7v3R2Lb7hBpOXdw9BqSmJckstfQ&#10;2T4ukAm8O8jqLgloejhN4fHyMc3nP8D2JfqNBVnZskJk7HGXkXk84Zb0Jx3NsUKEMZ3Q/trNv8h6&#10;hZkwCXBP8wc8XfGWQXkDh68yCbB5ikvCSSDuRD4X4COsOa3qPGlbeoztBoUlWe6pTMLvH5TExTvH&#10;PLWG5qqmC/EupnaprZ9/GYzfGwxDaGQaP8Ghf40XZ7v0hpalEyT920Y9wj6MK1oJv/7Lusar+2I6&#10;T8HVfQ3p6zWkrtWQtOoWbJ1cU9qWEXruWmcSfprDHwWt1WGcO38e586dg9b4AJ/DP2x1FOLi43Hk&#10;SBTCwsJwKDAQ+/f7Y+fOnVi9bhMT/tXQajHh/3AptOqmXz+VtUU4GofCEBmdhqZ/jUf5ql245Avh&#10;v738VHYS0AmTp3pLtzNi7A8dhBcePm6FSfqvWn4wSw/bI5jgJzKhZydMul+/NYJ8L1ZmBa/LWD+1&#10;qe8Df02Y2OvTBPbSi4qz12XH7nBUrNics3tvpLRMYlIW5j/+by7gIWs3S8s4wzj+Y7zD+N3DiHEb&#10;w63yLIRmYua/TO3OW7RRXsYB+vF3NA70uixkYim+yEfrekgkQxJPYOQkb/PtOXtg5kp/TF/hz+f0&#10;CukPZMeLvuO80WngCi78e46ZjkGyNgUhBwIw8qc7cD7sBSbun2N7QDf8tPo4uvhewNRD+VgSDsze&#10;mYUXX/wMX3zbAQfYuWhwJjvtTP6bnRBchl/0Vvx94kdmt+/Cu7eG/t89hqgj7MNX0hbhbH8Qz5mW&#10;ww/txZZhjyNjYzmc2FERsQtJ+O/DoV2rbbZzF1f6Q68NCX+vvqbpPJ26zkK7jtPQqp18Ok99ms7D&#10;Ts5SdPOw+T3V2Tk9fQHT0Wvi9LgRlI5FH36M9IG/Wgn/ISb8i5q0sC7rJsbjhqs4GksSc7p/+rDx&#10;K/gV9r0HjmC3fyT/xds5S7fxfNl2BOX5BcZgNxP+rbtDuaxPmetjqdPRtvY4wE46dvqF818Dpl/p&#10;jU/MkpZzB6evoQvQPvL0H+vwdHnT941kZRzh6rFHj0zg3UFWt6J4OBKf7TIyjyfckv745GyX0Zqa&#10;7nFMt6oUwu+MxasPIIVPcaEr3vlMgE3/Rj7CPtQij+dDqzxH2pYefbv8NmvsoE1fQKP6T13Mx0k+&#10;tcZ0pd10T/x8pLE2i7Nd4/NyB2ft0htalk6Q9PvPfg0IM/17XHYrTuPVfZrOY311X8PRNST8GoJn&#10;svo2jJK2ZYT6rnVkwtou0nRbzubBOHvmLM6cOWP60u5vezBkxWFER8ciIiIcQcFBCAgIwL69++C7&#10;fRtWrPE2C/8yaDUWQ/tgIa9T1hbhaBxcxWdzMD74sAP+r3J/3Fp+OpNqk/DfWX4yKjDhHzR0qXQ7&#10;Gcb+0EF4bmiWFSbpZzsm2JkgzjJ5Z2d9yGYinwm2JzLi2XIUSwtj0I9i7WePu9mjLyu7kbGOsZqx&#10;jNdlrJ/a1PfB0fiVFM5el9+YJFG/ejCZkuULNv7WmMv31hbtpPnOMI7/1z8P5e026jzbKt3I7B8b&#10;ma72N2krzXeEfvwdjQP1g8SSf3mXYZo2wo5Pl9ix6Tw7NrFjFb9VHztGbdgbh9lM+NfsjsO05f58&#10;Ti99eXfiUn9+tx6a1jPXN5YL/24m56685j4LxmB6U3ZsiHuF7X5fIj7iV/Ri74Wm3mfQfccFDFyf&#10;ji/qDUTT7kuwJOIq5oRexpKwkzgSN551th5wtBwCxmro+fkd2O+7SdqGwNn+QP3V9zlgx3Is6/cO&#10;lna8GyuGfoAg/61W5YuKK/2h14bu0tOlx2x06DIDbTpMRcs2k/FXywlo8udYNGwyCr81HIGffhuK&#10;ej8Nxvf1BuDbH/qZhP+stfDHmqVf1hbh8LgRnIGFtT7H0d71bYR/QePmVvteUTAeN1zF0ViSmNO9&#10;0+mx55B5mD5/E79iv3F7EP/SJaXLtiMoj35hlW7JSD/eNWLSSvQYPI+nHwyJd7itPbbtDuP3dKcf&#10;4IqITpOWcReHr6GL0D7ySLdDeKT8cL4sK+MIV489NwMzzb+sS/sKvWb0+wl01ZvutkQ/4kbr9B8j&#10;2j/o9xzoNV2zKYD/rgOdVNIJI922k/5LRHkz2f42ZqoXBo5egl5D5kvbvFGJTjhhgaZcGtHnyzye&#10;cEv6Y9lZsYB2KEKfpkdrvN1avGleJDuA0hVv+iEquuJNt8jkV7zZgZHuXEP3pqcpLgkk3uxDLYau&#10;eDMXimREZDEJrjRb2pYee+3SG+h6tFtSz9fR2JP0J3i/bXN1X0znMV7dp+k8xqv7KV4aEldqiF+u&#10;YfPwh3EkJkXalhEaZ9Ndeg4z4Q/hU3rOnj2HvFN5TPj3Qvt5F4YuC+Nz+Q8fPoygoCD4+/vzqT3b&#10;tm3F8lXrzcK/hAn/Av7fDqpT1hbhaBxcIeRwEipXbY1HKo6xyD5xb/nxqFSlHf8+hmw7exj7Qwfh&#10;WSHHrDBJ/2Wr6TUCtkcwmY9hj2wMJVf48/O9mfyvYY8rGUt4Xcb6qU19HxyNX0nh6HVZvmov71ON&#10;mu34+MvKCPxnLuDyveqDmtJ8Z+jHv8+CPbzdqtXbYbJfotWY2TDO1O6s92vI8x2gH39H40B9WbBk&#10;p+5uPcy9zVNGMtgxwzRNhOTRJI7ReTStJx+Hc8F/xZqm9fAftTtOP2oH7GXCvyszHzsYrr7mi0Y0&#10;x4Tf2DHh0DNc/HGsFqKi2mKp30KM2hWG8ezDc8b+MKwP2oyo2OG4fKIpE/66QMJL2NJPQ+8v78bm&#10;5TOkdetx9j6l/rra5+LAlf7QayO+YGm5Dz+9PhfzTbflpBMzBt1hhc/hZ68VCT/N4afpPPTlS37H&#10;FfNr5+j5OTpuLPzyGyR2YWNuEP75TPj1+11RMR43XMXRWJKYC+n3OxiDoeOXo//IxfyLl9Pmb+Tp&#10;su0IyqMf6po2byP6DF/It6U69HXKtnPEah9/fqeXA+ykQZZfFBy9hq5C+0j1Deyznx3raVlWxhGu&#10;HntuBui7H/RbDfQjbXSSF5NwDKmZ9LsKp5B4NAf0vRASe/plZZJ9uosPyT9N+dnB9hs6UaCTAlqm&#10;qWRT2X40cvIqvv+R9MvavGFJOmmFLESezOMJt6SfvlQjoB2KoNCnC7QG20wCzKAr7afZAdPyI1jn&#10;83GcIX591iTA+Ug6RVNczAKsu9JOAhxGElxxtrQtPZ7SLo29LJ0g6b8S/KydH9qyvrpP03mMV/eT&#10;V5uEP26ZhpglGtYM+Z+0HXvQwcryw1tNDiA6PhnRsXE4GHwY+wOCcCjwEBP9/Vz0t2/fjs2bN8Pb&#10;2xurV6/GvIVLLVf4tSrzob1v+i+RrB3C0Ti4wmbfEFSq3pkdZE2yfws72D5VcRA7EWiHxct2Srdx&#10;hLE/dBCeFpRphUn62Y6Bc8gHXeWnqXLHGEfZegJ7jGZCf5g90lV+f7a8m7Gd5W1ij+sZNLVnOWMx&#10;r8tYP7Wp74Oj8SspHL0uVauafpXbFT588xcu32PvvF+aL6jzTW/QT+gb29KP//sl0G6tr3pj6qF0&#10;u+PvaBxo+5KUflmbMrxmDcGQ726D/0QN/8S/yufp8yv5p35k1AfyfmEHtN9ZB79jRvsm0tgxYurv&#10;GgbWfRJ7tm2S1mnE2ftUP6bFiawtwpX+0Gtjuo2i6TsWVnP4ufCLL+2aXqdk9ki/mEq3VDUJP/sg&#10;Nr9u9AvkhemPfr9dW+F1Nv4xOuF/BHMbNbfa54oD43HDVRyNJYn5srV7+COth0en8av2dMV+0Oil&#10;lnQZlEdf4KWytA1tK9L1dbpKcEQKlq/di+17w6X5RcXRa+gqtI/opV9WxhGuHntuBuYt82Unafv5&#10;iR99tyM++Tj/XQX6FeX4lOMIjUzBngNH+H8CaH4/lV2/5SC/KxT9h8j/UCw/OaSTArq956TZGzBs&#10;wgr+vZDewxZI27xRiU855TIyjyfckv7I2AwrRBjTCe23rdB+2QTtJx9o9byhfb8e2ndrodVZA+0r&#10;L2i1V0H7fAX/1Vn6ESq6Jz3dolKrzmTvAyZ7Vecx6ZsLrTKj0mwmwKZ7pcva0uMp7dIbWpZO+Ay+&#10;q1jZNu8PaTuOoAOWoE2bTujQoRPat+/Iadu2A6dNm/Zo3bqdhVat2qJZM7mYydogHI2DK9C/eD/9&#10;rAeeqdQPD5cfiXJVuvB5ubv2RUjLO8PYHzoITwrMsIJEvTgx1k9t6vsgG09n6Ld3B0evS61anaRt&#10;FgWSfnotjW3px/+Dj4q/3Y+Z9E88mGZ3/B2Ng6y+4kTWpj38du3AhLYfYsg3GtZ21xC/8jZ+IQBh&#10;dyPPV0P6Og3bBmqY/Ctd3b8PS8Z0RGhYjLQuGc7ep7L+FweytogbvT/6/XZ+o79wpMXnFuGf3bCZ&#10;1f5WXBiPG67iaCxJzAX69N3+RzB84gqMnuJlla6H8qgMldWn26vTGXsCjvAfcIqISZfmFxVHr6Ez&#10;ZPuKHtk2Mlw99twMLFy5g1+53+0fxb+DQXdcottX0hSfmMRjCDqcxG+/Sndgoqv89J0Pen237grl&#10;3x0h4aer/ZQ/d6kvxs9YhyHjlnHhp/8cydq8UUk8mmdBNr1Hny/zeMIt6T98JE2hKHPs2heJNp1m&#10;oF79IZg5Z7O0jLvQQXj8gfRShdqU9cUTUeNfOPZs98XicZ0w8s/yGPzz8+j+iYaete/GyCZvYUqX&#10;L7Fh0VQcDIqQbqsoPoz77dx6v2L5f5/E7CatrdKLk7J+3CAZDApPluaVBOrYoyguktPoNyUK0Au/&#10;CJEn83jCLekPjUxVKBSFgA7Co/3TShVqU9YXT0SNv+JmRO23Nz/qNVQUFynpZ23QC78+XebxhFvS&#10;HxSeolAoCgEdhEf4pZYq1KasL56IGn/FzYjab29+1GuoKC5SM89LoTCmyTyecEv6A8OSFQpFIaCD&#10;8PVA1hdPRDY2pYGsLwqFq8j2qdJA1heFe8jGtzSQ9UVxc5OedcFlZB5PuCX9REBIokKhUCgUCoVC&#10;oShhMo9fchmZxxNuSz+xaVeoQqFQKBQKhUKhKCGyci67zLmL16QeTxRJ+hX2yclVuMqJUwpXOZmn&#10;cJXc0wpXOXVG4Sp5ZxWucvqcwlXOnFe4ytkL12wg0VUUIPN4wm3pv3r1H4VCoVAoFAqFwm38DsW7&#10;jJJ+15B5POGW9F+58reiFJB9Oac0kPVFoVAoFAqFoiSQCb49lPQ7R+bxhFvSf/nyNUUpQAKeffHv&#10;UoXalPVFoVAoFAqFoiTYz2TeVZT0O0fm8YRb0n/p0jVFKUACnnn+WqlCbcr6olAoFAqFQlES7A9K&#10;cBkl/c6ReTzhlvRfvFTAggUbOfo0RfFAAp529mqpQm3K+lISNGs2Q5p+M1K+fDOOLK8k0P/8dmGR&#10;1aewzww2ZgJZvkKhcI1ly3by42TrNhOl+QpbjJ8tpf1ZU1r4M5l3FSX9zpF5POGW9F+4WICQfgp9&#10;ukDsoLTs5bUPk6esx+HwZEs+rRNivTShfsvSBfq+lwbG/pCAJ5++YsX06YE2aYToqyxvyJCt0vRe&#10;vdbYpFGb+j7oyc09j8BDiVixMgBjx/qgR48llnZpmdIoj8pQWVkdAhJ+WboRer6ydGqzQoXm0rxx&#10;43ZJ06dM2SlNFzjbHxwhxkGW5y6O+kPy/v7oJLw+KB7P9orGY53DcW+bMNzaPJj3w14ebSerrzCI&#10;5+ousjpLinNnz8P/r4rIifKT5ruCXvpl+deDzOyz0nTCUZ4jbrTjocDT2i1tinLcKyyjRq/kYzpo&#10;0CJpvjNmeh3BJy18cG+1OfxRVqY02bcvAgMHLsQPdfvx51WxovwzyRGujL/YFwWu5t1M+AcnuoyS&#10;fufIPJ5wS/rPX7hihQhjOiF2RFpe7bWXL/fuPZevb9kaxNfbt59stU1pQW82WbpA3/fSwNgfEvD4&#10;U5ctkABPmxaIqdMOYsrUA5g8OQCTJvlj4oT9lr6OHbsbo8fswshROzFihC+GDduGoUO3YPDgzezg&#10;tBEDBnijX7/16NNnHXr1XouePbys2qA29X0gsnNOY+vWwxgxcj0mTtyEDd5BCA5JRmraSUu7tExp&#10;lEdlqCxtQ9sa6yPhN6bJcPR86eD6/vstWVt7MZ6YsBcTJuxm7GJpO1k59siYPHkXl/2pU3dh2ow9&#10;mDF9t7Qtwtn+INDKz+Do08Q46NOKiqP+kLxXGpWM1wbFMbE/gkc7heOeNqEW6beXR9vJ6isMVL9P&#10;an6hqTU5rdjHyBmBHWoi6C8Ni5+4FfELekjLOEMv/aEdX8fZk1nScqVBZPwJ1OuyCVOWh0nzienL&#10;g/Frl3U4Ep8jzbdHYY+HuakZ8P29Iebcfz9nZ9M/kZdVuDZdwdPaLW1cPe65wsWA7cj//U1cG9xY&#10;mt+u3SQ+pnPmbpbmO2KGVxTuqjzLcvw1HoNLk/iETLRqNd6yj+jJPXXOUi4h8bjVdjJcHX9Rvyyv&#10;LBDAZN5VlPQ7R+bxhFvSf+78FZcROyotZx3PQ40a7fk6LZP80/Lq1XtttisN6M0mSxfo+15YAvsP&#10;wqzbb8f2+j9J82UY+0MCHnPykhUkwMY0QvRVljd0yBZpeq9eXjZp1Ka+D0HByZg0eTMWLtyDw+FH&#10;rfIIe2NEZWkb2pbqEOkk/PpyzqDnK0sn4a9atbU0b/Lk3dL0mTPl6QJn+wOh/8DRp9sbh6LgqD8k&#10;76LNwkDbyeorDFQPSXzfbRfQbeNZtFuXh2arctFgyQn8OP84vp6RyQW/2tgUlB+eiNcHxuHFvjG4&#10;t20o31ZWZ0mQ5DUS3uVvQf5BDYeaMDp9LC3nCjNJ+JtrCKinYdkTtyBmSC1puZLEZ08yXqqzAH4h&#10;GdJ8Pf4haXirzjT2mCrNl1GY42FWRDSW/Pe/fFz0LHvpZeQkpdlsWxQ8rV17HEwIwb6YAwhKPCzN&#10;F5w+exFjt07Eq/1fhtZMw1sD38CGkM3SsoQrxz1XIeEXGPNyTpxBnTq9+Jhu3Rpsk++MT1p48+Pu&#10;b713YN2uZP4oK1fShEek4OOPO/HnQT4zcdI6BAXF25QLCk5C584LkZxy0iZPjyvjr98X7eU5KnMz&#10;EBCS5DJK+p0j83jCTem/bIF2WNNOW5Cmp2BHNK337j2Hr5Po0xuG0JcvTRz1mzD23VVSAwIx7557&#10;cODfGubeeae0jAxjf0jAI3MuWjFlykGbNEL0VZY3hEm/LJ2k35hmkv6CPowd640DB+Is6wmJWdi8&#10;JRTTpm1D377LLe3SMqVRHpUR5WlbqmPXriiz8BfU7Qr0fGXpJPwffNBWmjdlCp1E2qbPmSNPFzjb&#10;HwQF0m9aF2OgR6Q7enSGo/6QvPtHZ0mh+mXphEn65XW6CtUvJL6wuPrci8rJxHAsfPRWXNioIWOy&#10;hg2VHsGZ02elZV2BrvLn72Fs13Bmnoad1TWsffFWpC7uKi1f3PiFpOPxGrMwdKb8/SBj1Mx9+F/N&#10;sexDkk7W5WX0uHo8PHUsG0tfeJFL79oqVXE8KhYZYRFY9fY7PM3r/fdx5pT7Y23E09rVE52egDpT&#10;6+C2FrfhkS7341/dHsKDHe/F3W3uwrfTvmcnAiTPBeVz2T7+/oj38Uy/x1B98bP4dvU7eH/KC3ig&#10;w71YFrDSqqzA1eOeK9AVfhL+i/6+Nnn7/CL5eFar1hZx8XTiap3vDJrSQ8fddbuS+Lp4LE2OZZ3E&#10;p5925s+DrvSnZ5yQlgsKTuTCHxVFJ4S2+Xpcfd/J8kqaXpMPoPof6/B1h804kkAnL5eRcfwMT/cP&#10;y7Qp7wgqT9vR9rL8A0zmXUVJv3NkHk+4Jf1nz12yQDssQaFPF4gdVqzv3RfB18UV/17sJEBfvjSh&#10;fsvSBca+u4rXe+/B95FbsetRDStfeVVaRoaxPyTgh7MvWDFlcoBNGiH6KssbMniLNL1XTy+bNGpT&#10;34fEpCz+eDT1BLy8DjC5X4FFi/ey1zEa8QkmwSRomdIoj8pQWdpG1EHCv3NXpFXdrkDPV5ZOHxw1&#10;a7aX5k2ftk+aPm+unzRd4Gx/EAjp16eJcdCnFRVH/RHS/08+cPUf4NLfwPlrwJkr+bwf9vJoO1l9&#10;hUE8V3eR1VncbKzyGNLGaLjgrXH5P5FwWFrOVbj072RsY/gwvDQcH6hh/Ysatpa7G8e3ltxxLO3Y&#10;afyr5kw8XtN6n3NG+rE8vFhjNMp9PYkvy8rocfV4uO2XX7nsrnr7bZzKOWXJP5GSjiXPPc/z9nft&#10;brVtUfC0dgUH4oPwSMeH8e6U/+KHra+i/o438O2mV/CZ14uoMv8ZPDPoQdzT5m702zDQss1SJvbP&#10;9nscjQPeRZMD7/L3+6erX+Tc3fpuq/oFrh73isq06Rv4eP7552hpvjNkx93Shr6LQM+hSZORfBqP&#10;rExQUAIX/sioVGm+kdIa/8IyYl6IZcyJqATT53lPJu76dVehk4dnv1wszSMOhCa7jJJ+58g8nnBL&#10;+s+cvWSFCGM6IQ6c+rTatbtb0vfujbDKK03ozSZLF8j67oyY1Wux9MH7EfmMhiXskdZl5WQY+0MC&#10;Hpx13opJk/bbpBGir7I8ms8vS+/JpN+YRm3q+0CyHhqagvHjN2L16gNISs62ypeNEZWhsrQNbUt1&#10;0NX/MWO8cSgo0aqsM+j5ytJJ+D/+uKM0b/qMfdL0BQvldQmc7Q8CcRDUp8nGwR6ulnPUHyH915jY&#10;X2FSz455OHM1H3mXweu3l0fbyeorSwR1rY0DPzEx36XB+71bkLhyhLRcYeDSv5WxkbGWsYKxkDFL&#10;Q/KfGpY9pmFv9Ucsc/8JWT3u0HnMXtxZfhL+7O8rzXdEG/Z+/nf5QRgzY480X48rx8PvXqrNJXfO&#10;ffcjLSTcpkzitp08f/addyLzcJRNvjt4WrvEsRMn8ESXf+P9Wf/FL7vfQtOD76Hh/ndQz/d11F73&#10;EmoufQ4VZ/8HL495DPe3uw+DNgzj2/2xsBnKzXgKP25/nZcRwv/Nxlf4fweM7RCuHvfscX7/Nn51&#10;/+rgxtJ8QcuWpjnwY8et5uunT5+3KeMI2XFXT89JJhndtDdFml9UUtNy+HfJCBJ6WZlDZuGPiCzI&#10;Px8cYFXGSFHHX8apPHKF6exzshb7nKyNGjVqoW7dn7F3n+O+6PmASTqNZ6they1jmnbsDB6qMRdv&#10;/bTSprwjaHtRlyyfOMhk3lWU9DtH5vGEW9J/+sxFl6E3OaFPmzhxLU8j+denlzb0ZpOlC2R9d0Qe&#10;O/Nf/OST8P+3ht1MAla/9ba0nD2M/SEBP5h5zgr6EqsxjRB9leUNGrRJmt6zx2qbNGpT34cQ9gYj&#10;aQ84EG9JowPb4iX7MGSIl6VdWqY0yhPlaBvaluqgdX//WEyctAmZx05ZyjiDnq8snYT/s8+6SPNm&#10;zfKTpi9e5C9NFzjbHwjxwSMQ6WIc9GWLiqP+kLyLNgsDbSerrzDI6i0MsjqLi6S1E7D+jVv4FfmQ&#10;phoCmleRlissXPrpCv86xirGEsZcxjTGOA1/D9YQ9WWB8BOyegrL0Yw83FluEu4qPxGTl4ZIyzhi&#10;5tKDeLL8ALxSYzhSMxy/71w5HrZ//HUuuX88XcnmdRV0+NdrvEzvh56V5gsqlfsT37z0pbQtPVTW&#10;k9oluqzsjucHPcFl/aedb6KB39v4dc9b+H7Lq/h8zf+h+uLnUH7mf/Da+H/h6YEPMKG/B3HpKXim&#10;x9M8j7ajdDopoP8M0AnAHS3vkLblynHPEfp5/LJ8wm9/FKpWbcPHYZtvCPJyz+DKuA7SsvYwHnON&#10;9JgUwPM37jV93hQ3ixZv5/1v3XqCND/wkEn4wyOOWqWjvMbRp+kp6vgbiToSh/fKVUL1Gt+xz9+R&#10;6NJlFtq3n4oGDfqiXLkP2GMT/l8K2bZ6Pmhqkn79eE5bGcHTaKz1ZZ3xa6/tTl+bg2EpLqOk3zky&#10;jyfckv489gIJaIcl9Gl6xAFPrKdn5qKt+Rv8Q4YusSpb2jjqN2HsuzOCx4yH16P3I/Y5DYvuvw8J&#10;W3dIy9nD2B8ScP/0sxYmjN/HGT9+L8aNI/bwu/WMGbPb0tcRI7Zj+HC6a89WPpd/8OBN5rv2+KAf&#10;q69v33Xo03stevVcgx5M+rt1X2nVBrWp78O48T4WeU9KycGSpfv4FXu6S094RKqlXVqmNMqjMlRW&#10;nCxQHbRO9c1fsBubNodatWEPeq4TJzAmsuc90Q+TJvlh8uR9mDLFD58y4aeTxmnT/DB9uh9mzNyH&#10;mTP9mPDvw+w5fpg7dz/mzt/Pr+4vWujPDtgBWLrsAJYvPyBti3C2PzhCjIMsz4ir5Rz1R1zpl0H1&#10;y9IJ2k5WX2Gg+o135nEFcfceWZ3FQXZCFJY8fjvOLdSQNVbDunceRG7uaWnZwsKl34tBV/hJ+Ocx&#10;ZjAmakhlJxern9Tg+9a9VtIvq6ewDJxxgAn/JNxdfgI27IqXlnHEpl3ReKp8f/yHMWupv7SMwNXj&#10;IYkrCaxYN1Lj7d8w5dY7uAjXffFzaRmCRJrK7PjjL2l7AlHeU9rNOpGLB9o9gMrznsEXa/+PCzzJ&#10;Pk3tqb3u//DR8v/xvHemPoGXRj8GmuZD8/zvankn7ml3JxP851FjyXN4fcLj/Iu8D3di+R3uR42R&#10;NaTtFeW4R1wdZJrHf85vmzSfoKv7NAYNGw1HVno2roxqifwGb0rL2oOkkZDlEUL6fZhYyvKLSrv2&#10;U/hzWLV6j00eCX8ns/Dr00+npnHhz//4X1bpelx939lb15OafhzvvFMBP//cA0uXHkJkZDZCQ7PY&#10;Z2Mwp1+/5fjwo5/Y6/CHdHtBy2F7+RV9Gs+36q/k65T+VftNNmO8LySDl6F0OlGgPHoU2xCiLrEu&#10;I5DJvKso6XeOzOMJt6T/1OkLFmiHJSj06QKxg9Lyrj3hlvUaNdohOjbNpnxpQv2WpQv0fXdGTmY2&#10;Fj78MMKf0bDnX7difeWq0nKOMPaHBHxv6hkrSPSNaYToqyyPhF+W3r37aps0alPfh5WrAvhjYnI2&#10;l3gS+6zs05Z84xhRHpWhsrQNpVEdq1ab6gkOTWInJetw7HhBHY6YMGGvNJ2En+4EkbRnP9a++zbW&#10;l38PGTEJPG/uXD+b8unhR7CMnXAY0/U42x8cYRyH4sBRf4T0s/c2zl7Nx6kr+ThxCciiC0usH/by&#10;aDtZfYWB6ieJd/fuPbI6i4NNHzyBlF4aLi1mJ92P3Ypj4ful5dyBSz/J/iIGXeFnwp/VUcP6/2nY&#10;+OqdSFs8WLpdUanbyYcL/z3lxyM5/ZS0jCNS0nOZ8PfD0+X7okmnJdIyguI8HgaOGssFd8ETTyAr&#10;MdUm/2jQYT5lhsocWbnGJl+Pp7W74sAaPNH9UT5vn67Q11r5Aj5d/QJ/pHUS/vemP4lXx/0Lzw97&#10;GP/ucx8e6Hwnbmt5K/7LTgDenfYkPyF4vNeD6L9+MHZF7eckZWZI23P0uhfHZzTVUb/+AD6W0yev&#10;xtUhTdlJwlv4568q0vL2IGkkxPre4HQml2vNsrkWLYfu5cvee5L5MqVRGSq7eFMMXx86N8iyfWER&#10;05JJ7PXpBwPjufAfDk+xSifO7trMpf/abxVs8gSufO6IfVFgL+8//3kXn3/+B9auDUdm5llER+dg&#10;x45kLvzz54extg5z8X/rrcrY63fAqh49YlwFtE7pQt5FuZSMPEuaQKyLbeg10K/bI/DwUZdR0u8c&#10;mccTbkl/bt4FK0QY0wmxM9JyavpJjJ+whnMkJs2mbGlDbzZZukDfd2f4dewMn3/di+QXNMy/914k&#10;7d4vLecIY39IwHelnLZizNjdNmmE6Kssj+7NL0vv1n2VTRq1qe8DfUGXHhcv2Yv1G0wyr8+XjRGV&#10;obK0Da1THX36LGcH/0y+Pm78Ruz3j7Xaxh50/31ZOgn/d9/1wepXXkLUfzWEPnMblj/zDI4lpLKD&#10;m79V2cDho/hrMueee5GVnGGVp8fZ/uAI2TjYw9VyjvojpP/cVeD05XycZBxnUp/B3o5Uv7082s6I&#10;rH5HUP3u3L2HrjrqkdXtLiE9fsD+LzTAS8Om9zTEzutnySuOdrn0k+zP1HCyj4Ytb2hY+/xtSJ7a&#10;TlqeKI52X/56Hhf+e8uNk+a7Agn/M+X7oOrXo6X5guI8Hp48eRZrq1XnkrumRk2cyM6z5OVkncTK&#10;t97meVt++sVqOxme1m6LRa2ZyN/P5b3CrP9wyacTgPfnPsPXSehJ+P83/GE82e9+PNztbtze6lbc&#10;0fpWlvYIT/9Xr/vwWMfHkJJlOn47wtHrPm26jzT9zL6t/Or+lUGNpPl6qA4axx+/6oKzPX40CX+L&#10;GsiLOSItbw8hlWKdvhRK63SVWSwT3ruTObRcjYlmcrpJTAla1tfpKsdzTBfW6FbRJ3LPWdIPkPB3&#10;WogwJvz68oJLw9tx6adHWT7h6ueOs/0xh+2Db7xRHu3aTUVW1jnExZ3E0qURrP4wdhIQgy1bErB1&#10;ayK8vWPx00/s8/P7n6T1EHuC0i1X74fOCeLrNHa0TmMtylEepVHZsJhsjngtaOypzOKNMXz9l56+&#10;lu1kHGIy7ypK+p0j83jCLek/eeq8y4gdVZZXEsikRlaOoDebLF1g7Hvi3gAEjZ+EyKUrkXX0mCU9&#10;IzYJ85hQJjDh3/f4rfD5+GNLXmEw9ocE3Dcpz4rRo3dZra8ISMRvzQp+JISWKU1fpn9/b6t1Qbdu&#10;K23SqE19Hwg6sI0evQGZWaf5Okl95JGjaNV6oqVdWqY0yqMyVJa2oW1pfcHC3fD2CebLa9YexJKl&#10;fnzZGRMm7LFaj4lLR5++87nw16vXH3OeeBKJbNzpwHro6dux6uWXMX+Gr6X8wSHDsfj+e5H6fxoW&#10;3nsXkvYHWtWnx9n+4AgxDrI8d3HUH9qvRZuFQbwneuV8jy7H6jh8f9hDVq8rkPha2mXLsrrdIXnD&#10;HHg9fwv+Wazh8G8a/H6vYJVfHO2SsIV+q2FnRQ2rnroFcUPqS8vpKY52ufAz7is/VprvCv9lwv9s&#10;+d54rnxPab6gsMdDZ6Qdicf8f/2Lj936Wp8iNSyKs6ZyFZ625IUXrI6j9vCkdkMSovBwB5PM03x8&#10;mqLz5qR/c96Y+G8u+/836lE8O+Qhi/Df2eY23NHyNtzFHh/schfua3cHF/49UQHSNow4et1/+nkQ&#10;gkMTbdL18/iNeXpoW6rjo0pNcaz551z4/279EXLjY6XlHUHiSNDyIp9ovvxlu018PSntlEU2N+xK&#10;4mkkmbT+plleu03wt9RVWKJj0/m+QFf7RVrAwTgu/KGHk63KCk7FxSO/2n38s+n0AevPMT2ufO44&#10;2hdF3ptv/oLnnnsP8+eztk5exO7dKZg9OwTr18di375UPs3n8OHjOHAgnX32z0SFitWk9QlI2vXj&#10;SY+0TumiDI0/pU1eHm5Jo2V9ORp3V8b/UHiqyyjpd47M44kiSz/tsI52Wkc7a0khxMaZ0BT2Q27h&#10;I49gyR23YOO/78O8O++E94c1EeuzFdsbNsb2J+5CxkumufyJu1wTWiPG/pCAb044ZcWokTssy0v8&#10;E1CtejtLPwWUtvxAsqVc377rLct6unZdaZMmk/5Fi/Zi3YZDlnUh98Z2KY0OjqIcbUPb0vKu3VGY&#10;PGULXw44aDqJEOUcMXHCbssyCX/9nwZahJ8+TFp82Qqz2GuRxsaeDq57/3MXFrz0OrKPnbAIf/rL&#10;GjY+dhcWvVvJqm4jrhx87SHGQJZnxNVyjvpD+zZdzZdB9cvSCfG+6Jn9HTplsDe+k/dIcULia2nX&#10;TQk2kpUQi6WP346zozVkD9Dg9dJ9yDmWbVWmqO3q5+lHdawhLSOjOJ6vSfjH4f6iSH85JvzleuL5&#10;UpZ+gk6yF/z7CS69ehY/81+kBkdItzHiSe1W7PoM7mt/O5+yQ1/EJbmnKTzEc0Mfxn8HP4in+ptk&#10;/772d+D+Nnfg1Z4PYtaad9F9zvN4oe3t+GxgeSSkFxyHneHodafnP3ToEpt0usJPwn9mr+mYbg/a&#10;9rPKTZDSoAbyG7yNax2+QG6yXJKdQeJI0LIQSSGkRIuhe6zS6ERATDWhEwJRzh2CQhL4WNDnDq07&#10;E/7c4ydw9a+P+WfSlc51pWUExfW+28f2vfLlP8WQIRssc/iXLInA9u1JCA8/jgzmcfQfgNjYE+jX&#10;bx4rW0Vaj8AV6TeWkZVzVfqDmMy7ipJ+58g8nnBL+rNPsHUztMMSFPp0gdhhZXmO2OcXhW++6WWV&#10;RuuUrk+zB8mMLF0P9VuWLjD2PXH/ISx55hnsfuY+5L6uIexpDcsfug9zbr8dGUwsDz2pYc37lazq&#10;KAzG/pCA+8TnWkFf1BXLDVqZrrTXbTASi/bHc2iZ0ihPlKMv74plPV27LrdJozb1fSAGDV6N4JBk&#10;y3r79pN5G02ajkZ4ZAqHlimN8kQ52oa2peXIqHT07rOML8fGH0O3bost5RwxgUm/WO4/YAEX/p69&#10;5vKTC2LQ4MVo921bzLn7Lov4b2MnYMue/x8T/nv467LjX7djTbn3sM7roFXdRpztD46g507I8oy4&#10;Ws5Rf4T0Z52+jPS8y0g5dQnxJy8jJsd0q0HKO3UZyLkIHLuQj9TzQNJZ0336iW5Z36JD+lcuvU+K&#10;CxJfS7tsWVamsGyt/gwS/2IfrFM0LP3XrTi6f4tNmaK2q5d+Wb49iuP50hX++8uPwQPlR0vzXYGu&#10;8D9fvgf+V667NF9Q2OOhq6RExGJz/Z8x++57MOe++7D559+QHltwPHGGJ7Vbq9O/cX/rO3FX29tw&#10;b4c7cF9HJvad7uTc3e52PNaRyX7r2/FEh7vQfsZ/EbznLeAII/IFHF3/MBZ2egTH2EmvrG57OHrd&#10;6flXr94WS5ftkubL2LsvEt17zETlKq1Qo3JzbPu+Fhf+q53rICfJ9fE3QuJI0HLX8fv58rodCZZ8&#10;WVrVJiYp/bn7NkuaOwQGxfGxqFu3P/YHxHLhDw5JkpbNDT6Eqw0q8c+ifz55AieiY6XlBEX53NET&#10;eYROTGqiQ4fZFulfvjySX/GPiTmBvLxLuHTpGlJS8vDXXyPw6WfM+ST1CMTYifGkR1qndHtlZOXE&#10;60KPooyM4Ig0l1HS7xyZxxNuST99WVOPCGM6IQ6csjxH1GGCT9vRo2y9OKA3myxdIOt7enImNtT4&#10;EOv+dT8X/zNvajjGxPLka6YTgPBV66zKFwZjf0jA18WetCD6Y2TevjhLGVqWlXGEvg1qU98HQrYN&#10;ERaeZClDy7IyjtC3IYN+6pzu0vPFF93YTtoT337bhx10+yEqOs1Shr4k1rzFOHT5sSNm33UnUl7U&#10;cOFtDYefvoUL/77Hb8HMxx7H+GELMWnyOkyf4WPVhh5H+4Os/8WJrE1H/Smq9HfOqIO2qbX5sqz+&#10;koDE19IuW5aVKQzB3X7C3mrsRG+6hq3vaIic0EVarqjt6qVflm+P4ni+7/+0gAv/gwxZ/k52ov97&#10;h2Vo0H4Zdu2Pk5ahK/wvlO+O2j+Nk+YLnB0PnVGhwii89tpQbN4aJc0vTjStnRXO0osDR8+vuJ57&#10;yM6F6NT1Ufw1/W280P1B3N/uDpTv/wgaT3oGY5e9iLU+LyH14MtAxPPA4cfRa8YdeKnn7Wg18jbM&#10;73AfjoTulNbrCEeve7fuM/nxhP7DGjJnNr+6f3lAQ2lZQVe+zV8oX850bOv/8fe42OU7HE9JlZZ3&#10;FRJHgpYHzQzkyxOWhFnyf+q+laet2R7P1+lRbEPsCEixlC0sBwJj+XP56aehXPgPBSdY5edERSFv&#10;zUJcblkbqHgbF/6/P3sKJ4JNN75wRFHfd3oqVKiKb77pgenTD3HpX7w4HL6+iQgLy0Jq6mlkZJzB&#10;9u2H8c47n2Dm7IXSOgRVG6+xGk8aP1qndFHmr0G7eBo9ijTxOohy4rXqMs7PUkZGSGS6yyjpd47R&#10;4QVuSX9GVp7L0BuFkOU5g76sSdvS/djpkdZl5dyF3myydIGjvm9v3gormORnv6rhNBP/xP9pWPzk&#10;E9KyrmLsDwm4V/QJC6I/RubsibOUoWVZGUfo26A29X0gZNsQwWGJljK0LCvjCH0bMj791CT8X3Hh&#10;74269fqzD59BiDySaikTyU4AWreeyG+n1uu37ph95x1c9k+xE7LY5zXMuuMOjB8wCxOZ8E+b4Y1Z&#10;czZbtaHH0f4g639xImvTUX+EvLsFG5v2aV+iZcqnfFlWRtZmYSDJlWFpV5JHyOqSEb9hEVY+dSuu&#10;jWay/6OGXd+8wdNldRJFbZeEX5YukNVJFLXdpr18uPA/XH4kDoYW7PeC976agCfLDcRT5Qagwpfj&#10;bPIPhaZw4X+xfDd06LXUJl+Ps+OhM0iy+84IxcP/6s3ej6uRmJIjLVccUFt/rszi0LKz9OLA0fNz&#10;lFdYtsz8DQv7Pob/630fvt30Kt4a8gBOBz/DJP8xIPRuIJid6DLygzT8r8ut/L78FSc9gWk+Y6T1&#10;OcPR6753fxSaNB3Fj1H6efyysoKqVVpbhJ+o8f6fyExOl5YtDCSOBC1v8zd9UfeNeisQnZjN1x+s&#10;bprKs3pbHC/z39qL+Pq4xaH8sQqTUH199sg6EodTCyfh3MAWON+7MSej5Q+Y+VFttPtjPKLbN8HV&#10;+u9ayK/CXhMm+RaY9J/v2xTHEm3frzKcve+MnxHGdUFMXCr+++xzeOutT9GgwWiL+K9dG82v9gcF&#10;ZWLHjmgmfB1RsVJ1m+2N0Hjpx5OgdUKsU55I+3PgLtTvZhJ+Qoy3KONs/MOOZLqMkn7nyDyecEv6&#10;0zJzLdAOS+jT9IgdVJbnCkL46VGWXxQc9Ztw1vc9Pfti6YP3IvsVDb5P3I093ftIy7mKsT8k4Cui&#10;cqwYPGizZfmXFhN4/777fSRm7I7l0DKlUZ4o17Pnasuynk4dl9ikUZv6PhADB65CQGC8Zb1NW9O0&#10;okaNRyIoJJ5Dy5RGeaIcbUPb0nJIWAp69V7KlyOiUtG122JLOUdMGL/Tsky/6/Drr0MwYOAiVsdR&#10;Xs/IUSu48E+b4YN9fQZgyX13I4u9HjnsZIy+vLvsgXuwq0Nnvr3PplBLXTKc7Q+OoOdOyPKMuFqu&#10;KP0RkMD3zv6Bzy3vnvUtOmV+jXZcRD/DXwm10DCmJn6OrIbvQyvhq0Pl8EnA23wbWV2FgYS20O2y&#10;bWR1GTl6JBbL/30n8rpqONlJw6r/3o2jSWk8r6TaJemXpQtKqt3Zq4LxEBP+h8uPwKpNETb5T5Rn&#10;wl9+gOW2nGs2hVnlr9sUwqS/G/6vXFdMm7vDKs9IUfc3Et/FIWcw1CcTb9acgRdfHAhvSZ+LAyH3&#10;lQaE8WVn6cWBo+fnKM8dFi7ugKd63oM6Pi/jneEPYtlUDdGLTfiNvxU+Qx7C3DZ34en2d/N78n/t&#10;/TIqDX8fm4J2SetzhLPXfdOWQ/i9wTAEfl+NC//afkMQHJpgU47SRo9dhc8/aG4+Hpqu9nfpMs2m&#10;rDsImRTrVRp5WdIIOgGgx5VbY9F/munXef8YaPr8+LHrFr4+dlGIZXsZeVMHW67U64n66A10aTIa&#10;STVesMkj/qn5CC42/4xvnxEdJ63bHq6878Tni8CYR78V0fzBR9CtU2e8+upbbP+rji+/7I2OHRdg&#10;+PCNmDBhK1uegYoV6+PddysjLMJ5H8X40niKNDHGUfFZljQxtgKxTttTPpWlddpWbCMjPPqYyyjp&#10;d47M4wm3pD8l/aQF2mEJCn26QOyksjxnfF2nJ9+WpnjQI63LyrkL9VuWLnCl77u69MCKh+/D3Dvv&#10;RPzhOGkZVzH2hwR8SUS2FYMGbrQsT90Zg6of2H6Rl9IoT5Tr3mO1ZVlPx46LbdKoTX0fiDlzd2HF&#10;an/L+sHgOLtf5KU8UY62oW1pedPWMIyfYHp+O/dEYfiIdZZyjpg4YadlOTQiGX81G8OvPDVrPhYt&#10;W01A23ZT0KPXbGzr0gtLmODTVKsjz2pY+sC9CPkP+5B8TsPC++7B3gFDsXFLmFXdRpztD44QYyDL&#10;c5ei9EdAAk93j+nMJJTmlrdJ/QItkj/Fn4m10Di2Jn6N+gD1DlfGN8EV8PnBd/DR/jf4NrK6CgMJ&#10;baHbZdvI6jKy7YPnEFdPw9WBGpY/fitiN6205JVUuyT9snRBST7fN76cgkfLD0f/CTts8sbP2Yv/&#10;lOuPil+O4bflXO0TYpU/bMImvFi+K96t3scqXUZR9zcS33G+Wei/8zTaLD2K2n0CcM9DPdGm7SrE&#10;JGRJt3EXaquDd45F7p2lFweOnp+jPHee+9aQfXi0x71c6MtPfRr/6XgfJoypiY0zGmLv2hE4tGMJ&#10;4mPi8Eq/l/ltPD9e8T9+p5//9ngKK/f7SOu0hyuv++ZtwWjRsuAucT/WH4Ahw5Zi/kJfeK3z58uU&#10;1rD6bwio9xH61/oeNSr9ic6dp2LrjlBpnYVFSKVYD489hg6j96Iyk8uZXuFYvjmGr/uFpKLv1AC+&#10;TGX0ZSldbC/j+IaV/Mr9hVZf4dTEATg5Zxz8x05E+1bT0a/GD5j26VfIWToTmXt2WkiNS5bW5Squ&#10;vu/sfcZEB0Vi/Tuv4soRX3StXQnPPfUK/u//XsJ771XCm29VxUsvV8JLL1XEy6+8g9ZtO7P9McOm&#10;DhmjFwZbxlOkNR2wk78GNN6ysvQaEFSGXheR/3q95TxNvB4yImOPu4ySfufIPJ5wS/qTjuZYIcKY&#10;TogdVZbnCJrDTdvRo2y9OKA3myxd4Grft/3ZAj5ffS3NKwzG/pCALzx83IoB/X2s1idtj0bdpmMt&#10;faVlStOX6d5tpdW6oEOHxTZp1Ka+D8SO3ZEYPnwtYuKO8XWS+4DAWCbe4yzt0jJPY3lUhsrSNrQt&#10;rc+cvZ3/QBctL13mh7nzd/FlZ0xgoqNfDzmchJGjVvIPoDZtJ/NpO1s797QIf/zzGmbfdRf29BuC&#10;effdh4AnNIQy+Z9/z91Y1XWIVV1GnO0PjhDjIMszIj68ZHl6itIfAQm8Da9raBRjElF703tkdRUG&#10;EloZlnYleYSsLj1B3Rth19saMEjD9rc0BPe3HnNZnURR2yXpl6ULZHUSRW2XGDNrHx4rPww/tV0m&#10;zSdWbggB3ZbzcFSaVXrTtnPwf+W6YPg4b6t0GUXd30h8B3lnoL33Cfy+9BhqT0vGO92DcPezw/Be&#10;uRHSbdyF2mq1Ntsi987SiwNHz89RnjvPfU9YMO5pfwcXeeKR7vegyrDqNuVqj/+K3+GH7t3/ytjH&#10;8HC3e/BW/3dtyjnC0et+bMt6fnX/Qr8GCAyOx7ARy/mUS3G80/NHzV9xsXFF5Dd8GycH/ImkpAxp&#10;ne7i6nGzqByNiLEs79gVwa+Wr/Ly58/x+x/6WpUtDlx534kxNqYfORiOmU88gSvR24ENg3Hqq+cw&#10;4PVXEMvEnvKDQmOwwWc7fzRu6w4+u03fk2jSz/S53H7kHrzf0AszVh22lOkzxXS3nrqdN9uk6csZ&#10;ORKf7TJK+p0j83jCLemPT852GbGzyvIcsXlbCJ/LrU+jdUrXpxUFerPJ0gXu9t1djP0hAZ8bmmVF&#10;v37rbdII0VdZXteuK6Tp7dsvskmjNvV9CAxJ4o+z5uzAshX7udTr82VjRGWoLG1D61RHz55LEXAo&#10;ga+PHLWevY6Hrbaxx4SJ26XpbdpNQoeOU7F31Hgu/FlM+JNe0LDgvnuxpNtoXiZo3VbMvfc+7HlM&#10;g9/jGuawk4GAWYts6hI42x8cIRsHGeKDi5Dl6ylKfxxBUv9LZDXUDa/Ml2VlSgKSXEu7bFlWxhFR&#10;a5dj+WO34mo3DdFfa/Ct9ZK0nJGitkuQ9MvSHVEc7Qq+aDwfj5cfgt0BpveQka6D16Jl92VWaSER&#10;R/F/5bvgx0aTrNLtUdT9jcS36+qjaLwiC3Vmp6HSoAg8/vUy3P5Ef7z9znDpNu5Cbemn8ThLLw4c&#10;PT9Hee4895jEY7i1xS381p2P976XL7/W502bcot2r8U97W7HfwY8gMd63otbmt+Cp7v+16acIxy9&#10;7vp5/CJt244wPo3nz79MF5to6u3Yv7rgatP3mfC/g9NjOiOO9V9fj7vMXRtheaRj5j1VZ9uUKSm2&#10;7Qjnwr/HLxq+Ow/z5/pD3X7SskXB2fvO3mdLRMBhrHv7VZ3wP4t1b72K6NA4m7LFydNfLOTQ8mLv&#10;I5bPs/cbrsZrdU1X9IkRcw9Zttl90PQl4B/YiYBIMxKdcMKC/gKUQJ9vFH5CJr6ejMzjCbekPzYx&#10;ywLtsIQ+TY/YYWV51xtH/SZKu+/G/pCAzwo5ZkWfPmtt0gjRV1lely7LpOnt2i60SaM29X2Yt2A3&#10;fwwMTuIyv3S5HyKi0y35xjGiPCpDZWkbSqM65i801UNX/gcOWo3wI2mWbRxB0i9LJ+Hv0nUmlr34&#10;AuL+pyGN//jW3dg7dgpWeQVaygWu2czF3/cRDVsf1jD/4Ues6tHjbH9whHEcHCEOirI8PUXpjyPo&#10;APpD2PuoE1yBL8vKlAQkvpZ22bKsjCM2V3gaMbU1nGLbrnjiTsQcjpGWM1LUdgmSflm6I4qjXUHQ&#10;4aP4oN40/NFtpU2ej284vms0HcGsjD69x6CV+KLeKJaeYpVuj6LubyS+LRcl47u5aXir9S7c99YY&#10;3HZ7BzRrsZz/B0K2jbtQWw2XHbPIvbP04sDR83OU5+5zf2dAeTzW4XE80v5RTuOZ8uPLs93+h+d7&#10;vIBnujyL1/u+ic5Le0vL2cPR636+7+9c+NM3rZXmE+lb1uOfPyoiv9E7ODWum7SMu3zfaRPmrAnn&#10;j3TM/KDJGmm54iYkPBWduyzC7n1RfN1r3X5+fP/1t6E2ZYuKO++7w/5hJuGPKRD+tUz4o4JdOyYW&#10;heFzTHfjWbcjlq836mv6ETQ9lGbcjl7DB6vPsUm3kHTSClmIPCX9zpF5POGW9B+Jz7RAOyxBoU8X&#10;CBkqbmRtFRbqtyxdIGu3OJC1RRj7QwI+LSjTQq/ea9CrlzU9e3qhB0PU3b37Kv5Lu3R1n+7D37nL&#10;cnTqvBQdOy1Fhw5LGIv4FX4S/rZt56NNm/lWbVCb+j4MG7EWG7eEcokPCErAjFm+GDJsDRYv24cd&#10;e6Is7dIypVEelaGytA1tS3XQOtU3ZdpWLFu536oNe4ybsA0TJvli0pQdbLudmDZjN2bO2o1Zc/aw&#10;5zUD3XrMwvza9bH0gXsw/+47sahxB6xYfRCr1gSyg3QQ1m4IxnqfYHiNX4TZ99yDNfdq/N7ZsrYI&#10;Z/uDI8Q4yPKMiAOjLE9PUfrjCBL9r4LK4fOD7/JlWZmSgMTX0i5blpVxRFTYEfh+8AKWPnQLwlcs&#10;kJaRUdR2SfgFsnx7FLVdIwdDk1Gz3hSMmr7dkrZ4zUF0HuiFQJanLztu+hYm/CNZepJVuiOKur+R&#10;+P42PwXP1FmC2x7qjv/9bwBWeAVLyxYVauvnhRkWuXeWXhw4en6O8m50ivK6p69fjn/+NAn/iakD&#10;pGWKgl4k73x/JobOPigtVxKERqZalidOWceP723bT7EqUxwUdvxD/EKw9u1XzMI/yHSF/83XEB50&#10;RFq+JFiwLgK+/qbPdOJg2FGeRtCyvqyxjL38+JRTLqOk3zkyjyfckv7I2AwrRBjTCSFDxY2srcJC&#10;bzZZukDWbnEga4sw9ocEfFJghhV0Jx5jGiHqluV17LhEmk7Cb0yjNvV92LI9nMu79+YQS9qmbaGY&#10;NtMXffutsLRLy5RGeaIcbUPbUh20vmFjEEaMWo9DYUmWMs6YOGm7NL1bj9no1WcuX943YyH2zl5i&#10;yVu9NtCyLDi4ZjPmvfgy9kyeY5MncLY/OEKMgyzPiPgQk+XpKUp/HEGi/0nAW/jIz/SlXVmZkoDE&#10;19IuW5aVcYXD69dI0+1R1Hb10i/Lt0dxPV8jfUdtRL9RPtI8YiB7jw0atU6a54ii7m8kvs98Oh+3&#10;3t4BfzRbyv/DICtXHFBbJPZC7p2lFweOnp+jvBudorzu4gp/9vQh0vyiUq2xF+6uMps/Dpl1QFqm&#10;NPj2uz78+D573lZpflEo7Pjv6N0fmUtHWoR/7RuvIiwwSlr2ZiLxaJ4F+lwyos9X0u8cmccTbkn/&#10;4SNpilKABHz8gfRShdrU94GkfdO2MAwdtgaz5u7AXv8Yq3wZVIbK0ja0LdWxe380Bg/x4icCsm1u&#10;doT0y/L06K9cEbIyJY3xYCorUxKQ+OqRlSkJitquXvpl+fYoars3G2+/OxwvvTwYS1YESvOLE5Js&#10;Pc7SiwNHz680n/uNQPrSGchvWo4J/7vInDtOWqYssXFrMJq3GIvg8BRpfmkSEhSDNZXeRXSVJ7nw&#10;hxw8Ii13s5GcdsYK/WeUCJGnpN85Mo8n3JJ++reXouQhAR/tn1aqUJuyvigUCoVCoVCUBCnpZ23Q&#10;C78+XUm/c2QeT7gl/UHsbFdR8pCAj/BLLVWoTVlfFAqFQqFQKEqC1MzzUiiMaUr6nSPzeMIt6Q8M&#10;S1aUAiTg1wNZXxQKhUKhUChKgvSsCy6jpN85Mo8n3JJ+IiAkUaFQKBQKhUKhKBKZxy+5jJJ+58g8&#10;nnBb+olNu0IVCoVCoVAoFAq3yMq57DJnzl9V0u8CMo8niiT914PTp08rFAqFQqFQKBQ3NdeuXSsR&#10;ZB5PKOlXKBQKhUKhUChKGZmwFwcyjyeU9CsUCoVCoVAoFKWMUdYXLFhQLMg8nii09F+58jcuX76G&#10;S5eu4eKlq7hw8SrOX7iCc+eJyzh77hLOnL2E02cuIo9x6vQF5OZdwMlT5znZJ84iK/s0MrLykJaZ&#10;i5T0k0g6moP45GzEJmbxn2OmX2ejH2uge7fSrZzom92lLf0tF+5WMGRjI5DtaJ6EbEwUCoVCoVAo&#10;XMEo/Pr1oiDzeKJQ0n/16j/XTfrp292lIf1CdlWYQib+SnpNqDFQKBQKhULhLkLSi1P4CZnHEzeV&#10;9NO3vGWDVhzoZV9rugNak+3QGktotA1ag63Qft8C7dfN+Oeff8o0FEL89bKvxugfy5iIfUihUCgU&#10;CsWND/3aryzdiKvl3EVI+k0h/QsWbOQI6RfrQvrFupB+sS6kX6wL6RfrpS39+iv7V6/9zWVWFvn5&#10;wN+Ma8yF2VBA+3kTtJ828m3KKhQ0Pnq5vXT5aqHHiLYpa9BYKOlXKBQKheLmgUS+MNJfkuIvJP2m&#10;kn4KvfRT6KWfQi/9FHrpp9BLP0VpSb8Q/ktX/7agNfblafpgHovy5Ztxmb3CuMTMVqvvgx3xV6DV&#10;XW+1fVmCQlzpP3P+kgUxRjQmImiMhPDLxki/fVmAxkRJv0KhUCgUNwdC4Asj/fpHZ1A5WVl76ULS&#10;bwrpp+k9IsT0HhFieo8IMb1HhJjeI0JM7xFRGtIvhP/C5b+t0Bpu4+kiSGb/YX9IcMmDWRFcvAZo&#10;9TYglz1FLrV1vGzq4RwZh8rmF9tC5XGIkJW9Hoj+/eEjzaegcTpx+oIVYoyE9Isx4lf4HYyRsR4T&#10;69DQaowqY0iorFxpEoEhlQr61HC1bRnah5T0KxQKhUJx40Of5bJlR7i7jXE7e9sKSb9ppP9mndMv&#10;hP/spb9toPnoIvQyS4IrZPY8O9/Rvl+PayzPIrW1V9rWFzUOlegFZ6IfRuvr/zLtAEyybcqWKj5o&#10;Yt4RHfWHgsYqk71uesQYlSv3l9UY0RV+Z2NkrCvzhBd+1yphQKBp3X9IJWgVR8DfplwpsmKEpT+Z&#10;K5qwMWqCxYYytB8p6VcoFAqF4sbGKN32JNxIUbbTIytDCEmXS38I5rZsiZYOmYsQm+2U9FshhP/0&#10;xb+l0JdPKbjMMrjMMpEl6b/AHs9fzcdZhvbdWmh11kD7ajWXWe3zFdA+XWZdX2SB9Ifq15v6WJe7&#10;XjjpDwWNV0rWaSvEGNGY6MeIzhNcGSPr+lbjFyb9/QLsrV9v5P2hfUlJv0KhUCgUNz56+XYk4nrc&#10;2UZA5Z1tIyTdtSv9dBKgl3zjegEyjyc8TvqF8Oeev2YX+vIpiSzNTyfE1WsSXJLZM1eBvCtA5plr&#10;iMq6DL+EC9gYcZaj1VpiXV/EWFSkF77SWATT+to/+U5QcWRMQZ5AlGEEj6xSkG6m0VpDnQLddoVG&#10;1MWkX5ZPQWMWl55rhRij8uWaWY3RxWv5Lo2RdX0r8ZNWEb385Ouzf9M9199Wmssw/IbiPXP6ewOG&#10;Wtehy9O0RpgttnEHqqv8UPga0ml/UtKvUCgUCsXNATmB/tEZhS0vMLlHAbIyhJB0Jf0lIP1C+E+c&#10;u+YQrf5G3fz0fC6zdPWapP8ME1mS2dzL+ThxCTh+MR8JuUzS001iq320yLq+cIOgE018rMsQupMB&#10;q2WWt6KJabuGTPpPnPMxzX8XdYj6ZXW6gpPtKWjcIpNPWCHGqHz5v6zGiKb0uDJG1vWtwI9M2Lvv&#10;Nq1v6lsRWrkh2GRVxliOljX8OM+Ux7exyiuoL3JeQ7zbN9C0XGgC0b1cQTt6aJ9S0q9QKBQKxc2D&#10;cDFZnpHClBUYt3FUh5B0l6Q/YxMGK+l3DSH8x89ec4pWz9tmfvr8xTu49M9ZtAO5TGRNMgscuwCk&#10;nwdSz+Xj8HG2bY0F1vWFjUUFesErjcVBfbox30yFETFYZpb8Bl6mMgdHmK7683Uv0wmBDUza7ddb&#10;BYPCdHmycsbtzVDQ2IXEH7dCjBGNiRgj+seAuMIvxmjL3iP8vwF0cjBz8W7LGFnXtww/WPpKNMAk&#10;ff6cBrq8Cui8naVtH4S33xuE9VZ16PKs6mP8tKygPsKqjKE9HZN+kmxrhvYrJf0KhUKhUNxc0Ge/&#10;LN2Iq+UEwjlcTReS7lT6Q+ZK5vDfINJPIngjSb8Q/mOnr7mE9sN6yxx+PXlX8m3S9CSdzYf2wXzr&#10;+kILpN9fn85Y0ti0E1QYHoNjq00yT8si/ffVpnL+w03ST+timW9jqM8tRP8a+0jzKWj8DkQfs0KM&#10;UTkm9KYv7YopPfk4dTkfuw7EmWW/GdZuO8xPipLZ+Igxsq5vCb5jwt5hqz7NzNaBeEv7HeP4uj86&#10;vGcuR+nvDcQqS1ldHVbbuM+qnhWg1V8izSNo31LSr1AoFAqFwh2EpNuX/gxsGmz60u7ckGsImdsS&#10;gzdl8LyMTYPRcvAmZNhscx2kn7gRpF8If3reNZfRvl1bcPWaZPYKMHeR6Ur/rIXb+XSVYxfyzVf4&#10;wWQWSDyTj/jTTGirzrWuj0l1eZLqimPhp0/Pi8GAiiT3VTAg9Br8hplkvvywGKvlgnIaflulq0/7&#10;E4tEXavG8joK6i4Eoj4m/bJ8ChrDvRHpVogxKlf+L8sYnWb4BSfxcaL0ld6H7I6RdX2LUEcrj7Yb&#10;9Wlmpv0G7d0BWEbLGwfgTUs52kZDnWmmcsu6lWdjYp33Zje/gnoKi75dO9D+paRfoVAoFAqFOwhJ&#10;l0s/Xclnwm8l9gUnAS1bDsamDH35AmQeT5SY9IeFJfDH6yn9QvhTT10rFNo3ayzTVc6aZZauXtPz&#10;MU3pIeHP51evUxiJZ8BlNjaPCW3lOdb1hRRI/159OrGqYKpO+YoFok95CxqZ0vV5vzLpt6rTQhX0&#10;Z2eAVnU7JQb9zScTeixtmKGgcdwekmqFGCO60k9jdCj8KB8fYtm6A07HyLq+BfiKCXvL9fo0wV60&#10;fNvcv7d/xVdv68pN+tXS79c797euY31/vG7O4/ywQFenM3Rt6vhqknU52seU9CsUCoVCoXAHIely&#10;6c9Ahh2pd4bM44kSk36K8HDTVd/rIf1C+JNZvwsLCa0Q/rzL9IVUIOeSabqPaQ4/ySxdvWYyyxAy&#10;e8QstLI6i8LuISbp/2WFPL8koaCx3BSYbIUYIxqTcgx6XLrGH8fO/+3SGBnrKzJr+uJV7RcMlOWV&#10;ELSfKelXKBQKhULhDkLS5dLvPjKPJ0pU+imiolL4emlKvxD+xBNX3YKE9qz5C6l0hV/cgYaeR4b5&#10;S7tcZs3TVWLMMht5yiS0sjrdxxs/05XmimOxU5pfslDQeK7zT7RCjBGNSflyf5key9t7LFgWY2Ss&#10;r6j0/YaN0Zt9ME2SV1LQvqakX6FQKBQKhTsISbcv/frpPGbszOPXI/N4osSln+JItGnqR2lIvxD+&#10;uJyrbqN9tUp3y8l8ZPM5/AV36Ulhwp9kEX4gmolsFCM8lwnt+7OldRYOb/ykm1aiVRgLX2m5koeC&#10;xnTlnjgrijpGxvoKjy8avaEbI+0n9JSWKzlof1PSr1AoFAqFwh2EpMul3yT8pi/u0rJpDr+jL/AK&#10;ZB5PlIr0060dI5jEU3pJSr8Q/pjjV4uE9sVKaJ8th/bJUltqLeH3mddqLIT2wQJo1eZDqzKPiewc&#10;aJVmQ6s4S1rnzQoFjeviHTFWFHWMjPXdjNA+p6RfoVAoFAqFOwhJl0u//pacBdLv6FadApnHEyUu&#10;/ST8rDj/0aaQSJP4F7f0k5QK4Y/KuqooRihobOdujVIYoH1PSb9CoVAoFAp3EJLu6Eo/3arzprjS&#10;rxf+M/SF2ItAUNQxnu+u9AvB1xNx7KqihJGNu0KhUCgUCoXCPYSky6WfYfkVXtMJwA03pz/r+Cku&#10;9X+bf832gk74c84Dx84BAREm8XdX+mVSqlAoFAqFQqFQ3Ay4JP1uIvN4osSkXy/8p0j4LwBZTPjT&#10;zwApecC+8OO8nLvSTwOkUCgUCoVCoVDcLFCUOel3JPyJuUB0zj+YszKQl3VX+q1uYaRQKBQKhUKh&#10;UNygpKenF076Q+by7fi8fvMyYbqjj6GsDpnHEyUm/WdJ+C8BJ3TCn5z7D7r3W4K69QfyMj/U64/O&#10;3WZh6nRvRDHRd0f6VahQoUKFChUqVKi40aNw0k936RF37DHN6TfJ/g109x4h/UL4009dw9Z9cTh6&#10;Gkg6BbTvOgd9+s4r0hd5lfSrUKFChQoVKlSouJnCbem3fKHXsGwHmccTJSb9JPx7D6Wg7o8D8XGt&#10;TojLuYa4k8C63Qn4+pveSvpVqFChQoUKFSpUeEy4O72nYEqP/oq/pLwZmccTJSb9o8avQ61aXbB2&#10;3X789dcYzFsdiOgc9kSzge/q9semLYeU9KtQoUKFChUqVKjwiCi09LuJzOOJEpP+9u2nICU1G6dO&#10;X8AG7wP4pcFIRDLhD8sCxszeg9btJinpV6FChQoVKlSoUOERUeak/8TJM/DZGIjTZy4ij0HSfyL3&#10;HD77vAt8DmQgKBPYm3AZNWq2Q3jkUSX9KlSoUKFChQoVKsp8FGV6jzU3yJx++kXeM2cvWUl/bt4F&#10;jJvgha79l+FgBuCfBrTusRBjx69W0q9ChQoVKlSoUKGizEfhv8hrvl2nTZ5jZB5PlJr0x8RlokbN&#10;DtgVfxl7jwJLdqXh08+6ISk1R0m/ChUqVKhQoUKFijIdhZd+x1f07SHzeKLUpP/kqfNo23YKRs3d&#10;j13JgG8S8H39ofBa56+kX4UKFSpUqFChQkWZjsJO78nYNNjpnXpkyDyeKFXp37ItmIn+IExbF41G&#10;Laageo32mD7TR0m/ChUqVKhQoUKFijId7kzvMc3hN3KDz+kn6c85eRZffd0bP/w4EHPnb0Vc4jE1&#10;p1+FChUqVKhQoUJFmY9Cf5HXTWQeT5Sq9BPxiZnIyj6tfpxLhQoVKlSoUKFChceEx0l/9omzSvpV&#10;qFChQoUKFSpUeFQU3/QegXyaj8zjCSX9KlSoUKFChQoVKlSUcKgr/Ur6VahQoUKFChUqVJTxKB7p&#10;d34rT5nHE0r6VahQoUKFChUqVKgo4Sic9Gdg02DZlB4dgzchw2Y7Jf0qVKhQoUKFChUqVFy3KPyc&#10;ftkVfV16RoaSfhUqVKhQoUKFChUqbqRQc/qV9KtQoUKFChUqVKgo41Fo6Q+Zy113bkjBMuHsV3pl&#10;Hk8UWfq14bnQBmVD658BredRaF3joXU4Aq31YWh/BUFrEgDtt73Q6u+A9sMWJf0qVKhQoUKFChUq&#10;PC4KP71nMDZl0LJpfr9J9q/jF3m1ITlM+DOh9WbC3y0BWscYaG0ioDULZsJ/AFoDP2g/72TCvw3a&#10;NxuV9KtQoULFDRTTp09HVlaWeU2FChUqVJRUuC39GZsw2DKPX7dsB5nHE0WX/gHHoPVJdTq9R/t2&#10;E7Sv1ivpV6FChYobJC5duoQnn3wSHTp0MKeoUKFChYqSCnen9xRM6dFf8ZeUNyPzeKLo0t83HVqP&#10;JOfS/7U3tM/XKOlXoUKFihskxo8fD03TcPfdd6ur/SpUqFBRwnHTf5FX65kCrWuCRfr5tJ7GAdB+&#10;3wvtpx0F0v/FWmifrFLSr0KFChU3QIir/CT9hLrar0KFChUlGze/9DPhp3n8FulveoAJ/z7TPP66&#10;2wqk/9PV0D5erqRfhQoVKm6AEFf5BepqvwoVKlSUbNz80t8pFlrbyALpb7gf2i+7oP24jc/jt0j/&#10;xyug1ViipF+FChUqrnMYr/IL1NV+FSpUqCi5uPmlv10UtJZhBdL/6x4m/Nuhfb+Zz+O3SH/NpdCq&#10;LVLSr0KFChXXOYxX+QXqar8KFSpUlFzc/NJvvh+/0y/yfrAIWtX5SvpVqFCh4jqGvav8AkdX+xMm&#10;VDWVa7bZnGKIzc1M+VUnIMGcpEKFChUqTFE46adbdpru3GMf+a07ZR5PFF366Yu7TQ86l/5q86G9&#10;P9ci/Voz+uAoQEm/ChVlKFJSgIcfBjNAMMM0J6q4EUPIvmuxGc14+WZsyTY20/Fcq4oJyvhVqLj5&#10;48MPTcdwYvduc6KKokThpV8v9XS7TvFjXbL8AmQeTxRd+v8INM/j3w2tnq/pfvxfboD2mZdlHr9W&#10;bSG0yvOgVZxtJf29cr5Hl2N1lPSrUFEWg2RffGCEhZkTVdxoUTjpF2KvwfZiv/mEQF3lV6Hi5o9L&#10;l4C77y44htOFHBVFjptf+hv5W8/j/8ob2hdroH3ChJ/m8X/AhL/KfGiV5kArP8NK+ntmf4dOGaxx&#10;Jf0qVJS9aNy44ANj/HhzooobLQor/UiYgKq0jUHuxdSfquoyvwoVN3/QlX06LhDPP29OVFHUuOml&#10;/8LFqzh/gab2OJ7ec/LUeY5e+rtlfYsO6V8p6VehoizG/PkFHxrffWdOVHGjRaGln6n+hKq0jX4a&#10;j0iTT/tRoULFTRb9+xccv+kCjopiicJJv+nXd+eGiHWSfN2v8dKv9Q7ehAyrbUzIPJ64rtLfOaMO&#10;2qbWVtKvQkVZDPp3sPjQoH8T07+LVdxwUXjpl1zVF1/gtfcFXxUqVNxc8e67BcfvdevMiSqKGoWT&#10;fsIk+uS7BJ0AhMwV6/qr/tbIPJ4oFeknqZfRPu1LtEz5VJpHKOlXoeImD/q3sPjgUF8EuyHDHek3&#10;zt9XX+BVoaIMRV5ewXGboHUVxRKFl373kHk8UWrS3zv7Bz6Hv3vWt+iU+TXaceH/DH8l1ELDmJr4&#10;ObIavg+thK8OlcMnAW8r6VehoixEixYFHxz072IVN1y4J/26L/ROkM/xV6FCxU0ay5cXHLfpDj4q&#10;ii08RvrpLj2dmezTHP42qV+gRfKn+DOxFhrH1sSvUR+g3uHK+Ca4Aj4/+A4+2v+Gkn4VKspC0L+F&#10;xYcH/btYxQ0X7kq/ZUqPGTWzR4WKMhL6mzCoizXFGoWXftO8ftN0HjN25vHrkXk8UWrSL6NRjEn4&#10;ZXmEkn4VKm7yMN72Tf3a6w0Xbku/5cu7hPoCrwoVZSb00zLV7ZaLNdz5Iq/li7tmMjYNdir+Mo8n&#10;SkX67X2R95fIaqgbXpkvqy/yqlBRRkP/Ay90Rx8VN1S4L/0FX+hVX+BVoaKMBEm+OF7TDyyqKNYo&#10;nPTbuyWn/Vt1CmQeT1xX6f8h7H3UCa6gpF+FirIcdI9+8SGibv12w0VRpF99gVeFijIW6nhdouHR&#10;V/q/CiqHzw++q6RfhYqyHPorR/QrvSpuqHBb+u38SJcKFSpu4lD/mS3R8Ig5/fak/5OAt/CRn+lL&#10;u0r6Vagow6HmiN6wUTjp18/jJ9RVfhUqykwYv4OlbtVZ7FF46XcPmccT11X69SjpV6GiDIe6G8QN&#10;G4WT/oJbdRJqKr8KFWUo6LdU6FhAqLutlUgUek6/9Ko+Xf2/yeb0Z2TlIS0zFynpJ5F0NEdJvwoV&#10;ZTno38Tiw0Td9/mGisJKvwoVKspo0AUZcZzu0MGcqKI4o9BX+jM2YTBN6ZkbwtdNv8Zr/5d4BTKP&#10;J5T0q1ChouQjJaXgw4T+fUz/RlZxQ4SSfhUqVPCgq/viOE2/saKi2MPt6T0hc7nzzg2R5EmQeTyh&#10;pF+FChWlE+oD5YYMJf0qVKjgv6Eijs/qwkyJReGln27Pqa70K+lXoeJmix49Cj5U1L+Ob5hQ0q9C&#10;hQqrKZhffGFOVFHcUeg5/dL78as5/SpUqLjRQ/8lMbqbj4obIpT0q1ChAt99V3B8pnv1qyiRcHt6&#10;TyGReTxRZOlfsGBjiaCkX4WKMhb072L6hUfxwULz/FVc91DSr0KFh4c6Npda3PTSr670q1ChwuVQ&#10;V5NuuFDSr0KFh4f6L2yphZJ+Jf0qVHhOqHmjN1wo6VehwsND/30r+k0VFSUWSvqV9KtQ4Tmhbt15&#10;w4WSfhUqPDzUndVKLZT0K+lXocKzQv8BQ/9WVnFdQ0m/ChUeHHl5BcdjgtZVlFgo6VfSr0KFZwXd&#10;rlN8wNC/lVVc11DSr0KFB4d+ymXlyuZEFSUV9qSfKE7xl3k8oaRfhQoVpRv072PxIUNX/VVc11DS&#10;r0KFBwfN4RfH4/79zYkqSiocST9BblscyDyeuO7SH+bji1l33ollzz6LIJ8dSvpVqCjrQfP4aT6/&#10;+KChX4JUcd1CSb8KFR4cTz5ZcCwOCzMnqiipcCb9xYXM44nrKv3RuwOw8LHHkFb5SWT9WBULHngA&#10;gRt8lfSrUFHW48MPCz5o6N/LKq5bKOlXocJDgyRfHIdJ/lWUeHis9CeERWPRY/9CYvl/A71/AyZ2&#10;xdm232HhQw/gwLptSvpVqCjLQffoFx82P/9sTlRxPUJJvwoVHho0nUcch9WtOkslPE76j2edhNfQ&#10;97Dmw+cQ8cajQK9fuPBj5gBgRCvk1nmTX/H3X7NFSb8KFWU19LfupF+CVLfuvG6hpF+FCg8N/X9c&#10;ly83J6ooyfA46V+1oge2jX0cG4c+idzenwATupiEf1QboO0XwPcvIfH/bsPSF15U0q9CRVkO+uVH&#10;8YGjbt153UJJvwoVHhjqVp3XJTxO+p9pfSfGtXoUUVu+xtaxr+LY6B+B0e2Adl8CP7wCvH8nDv7v&#10;Xqyp8aGSfhUqynKoW3feEKGkX4UKDwy6si+Ov3TFX0WphEdJPwl/pWHvo8qIKpjd5kkc3vg1to3+&#10;PyR3eAeo9xpQ5S4EPn8vVrz6GkIOHlHSr0JFWQ51684bIpT0q1DhgaFu1XldwmOkn4S/+qjqqDWu&#10;Fhqu+RqDo3/FvHZPIHhlVWwb8QyO/HgPDpqF/3BQjPoirwoVZT3o38n6W3fSPH8VpR5K+lWo8MDQ&#10;T688cMCcqKKkwyOkn4T/s/Gfoc6UOmi24UeMjG2KodG/o3/Uj5ja9H4EzHkZmwc/hmXfPo7wkFh1&#10;y04VKjwl1K07r3so6VehwsMiJqbguEs3UlBRalHmpZ+Ev87kOvhp1k9ov6khxse3wujYP5n0N0CV&#10;GS9Da6ZhSMPbsbrXfdg07Rf141wqVHhSDB9e8OGjbt15XUJJvwoVHhbquHvdokxLPwl/vRn10GRB&#10;E3T3bY5piZ0xMb4Nk/6/8MGs17jwC3ZtnIHYxCwl/SpUeFLofxxGXXG6LqGkX4UKDwv1H9brFmVW&#10;+kn4f5vzG1ova43+uzpgTnJvTE/swqS/LT6c/ZaV8CcdzUF8craSfhUqPDHUrTuvayjpV6HCg8L4&#10;XSp1q85SjTIp/ST8jec3Rlevrhi+rycWHR2Mucl9mPR3Ra2571kJf0r6SSX9KlR4crRoUfABpG7d&#10;WeqhpF+FCg8KdavO6xplTvpJ+FsubYn+3v0xIWAwVqSNxuKjQ5j098Vn8ytYCX9aZq6SfhUqPD22&#10;bCn4EFK37iz1UNKvQoUHhbpV53WNMiX9JPztVrTDyK0jMSNoDNZmTMbKtDFM+ofiy4WVrYQ/IytP&#10;Sb8KFSrADibq1p3XMZT0q1DhQUHfnRLHWvpOlYpSjTIh/Sdzsrjwd/fqhim7p2BB2FRsPDYb6zKm&#10;MOkfizqLPrAS/qzs00r6VahQURDffVfwQTR9ujlRRWmEkn4VKjwk6DtT4jhL36VSUepRJqQ/ym8h&#10;unV+GL/P+QUrI+fD9/hibDo2h0n/VHy/5EMr4c8+cVZJvwoVKqyDRF98GNEJgIpSCyX9KlR4SNB0&#10;HnGcpe9SqSj1KBPSv3HcJ0jw/gazF9VE3z0tsP34Eib9c/Hjsk+shP/kqfNK+lWoUGEbNKVHfBjR&#10;v59pyo+KUgkl/SpUeEhUrlxwnF23zpyoojTjppf+06dOYH77B3DlaC/g3FhMXfQheu76Ez+v+NxG&#10;+JX0q1Chwm6oW3del1DSr0KFBwTdmlMcX+k7VOpWndclbnrpX7tgKDaPfZsLP/6Zjkt5AzFy/Mu4&#10;s/mtFuHPzbugpF+FChWOo0OHgg8ldevOUgsl/SpUeEDQj3CJ46u6Ved1i5ta+k+fOY+77rwNa2Z8&#10;YRH+zPDf4Df3VbRvfTsX/lOnLyjpV6FChfPQ37rz1VfNiSpKOpT0q1DhAfHzzwXH1+HDzYkqSjtu&#10;aun3378Pd96u4f7778LamR9h3fAXMa/NPdg6/XtEH9qAvDMXlfSrUKHCtVC37rwuoaRfhYoyHnRs&#10;VbfqvCHippb+MYPb4rZbNdzOqF31GcQe8MLpvDM4c/YSTjPhV9KvQoWKQoX+1p3jx5sTVZRkKOlX&#10;oaKMh7pV5w0TN7X0r1q1EhOHd0TWsQzLL/KePXdJSb8KFSrcCzXvtNRDSb8KFWU86DtS4riqbtV5&#10;XeOm/yKv/hd5lfSrUKGiSJGVVfDhRFN91K07SzyU9KtQUcaDviMljqv03SkV1y2U9CvpV6FCxf+3&#10;d+/hUdX33vfzx93b3fbera1e1u4+13PxWLfSfQtSUlCKIgVR8FDQaj1UKWpFNnhArRXctdpaxXoo&#10;ilpEzkUFBUFAzgqIHASBBAhECCGcQjgnHCJqaz/P+i5mZVaGSchp1sxa835d11fITIjkQOY9v/zW&#10;Wn6cSzpQRD8QYf5roLCQknZEP9EPwM9/1Ug7jSdSiugHIsy/ZZKrnacd0U/0A/CzM0t4D1IcdJZy&#10;RD8QYZwcIaMQ/UQ/gET+q/NyermUIvqBiOI0yBmH6Cf6ASTq1Sv+QGXbfZAyRD8QUf5TdXLBw4yQ&#10;VdE/dMQMXXntn9S+44O64prHdcudg/Xg74brhSFTNHTYDM2YvVIz564i+oFsN358/MHKDuxFyhD9&#10;QET5T9XJ4klGyJrof9EJ+8tvfkFT1n2hCWu+0AsflOuRt7fp1y/l69pH5+nK+yapW6+h6nLd07q4&#10;00O66dfPEv1Atiovr/5jaTuVJ1KC6Aciyn+qTlv1R9plRfS/O3WJftb1USf4P9eCEmlesTS7SHpv&#10;kzT1U+mdDdJbBdIba6Wx+dJzi77QrQ+9RfQD2cwuzuU9YA0dGrsRTY3oByKosDD+/fPUUzlVZ4aI&#10;fPQv+7hQl3QZoLEfV2jJdunDrdL8LdJcJ/xnOeE/faM0xfnanLheGr9OGrHyK101dIfatruH6Aey&#10;mZ1pwnvQ6to1diOaGtEPRNCgQfHvn5yqM2NEOvo3FpWqQ6cHNWTOTn1SKi1z3tfF26SFTvi/74T/&#10;nM3SDN9q/4R1/9Itf9+t7/aarct//geiH8hmXFQmEEQ/EEH+n5TaufqRESIb/aW7DupKJ9wfHbdW&#10;a3ZLq3ZJK3ZKS533d5ET/t42H2+1/91C6f53D+p7D63T97qP0n2/fY3oB7Kdf08qV+dNCaIfiBg7&#10;Jsr7vmnDMVEZI5LRX15RqVt6PaO+T89W4T5p3R4p3/maW+mE/8dO+HvbfD6IrfbP3CT99cNKtX66&#10;SP/rv1epZbe/aNiImUQ/kO38Z5/o0yd2I5oS0Q9EjP8qvLbij4wRyeh/5NHRuvnBcSo6IG3cL23Y&#10;67yDTvivdsLf2+bzUWy1//1i6fW8L3TVq9v19XvzdMrdq9W2fX/NW7CG6Aeynf8801ydNyWIfiBi&#10;/Ffhtb39yBiRi/5Xh72nHr96Vpv2f6WScmmzE/6f7pMKnPD3tvksj632L9oqzdj4lX79xi6d+mC+&#10;/k//PH3njnnqcOlDnKcfwPF9/HbmCe8BjKvzNjmiH4gQrsKb0SIV/bNnr9DlPR7T6p2fq/SwtL1C&#10;2nJQ2uSEv7fNJy+22v+x834v2vov3f/uXv3gfwr0nd+u0bceyNf//flzevzPrxP9AI678cb4AxgX&#10;mGlyRD8QIfx0NKNFJvpXrirSJZ0f1KJNh7SvUtp9RNp5SNrqhH+xE/62zWd9bLV/deyg3mcWVKjF&#10;oE91xsC1Ov3htfrBbdPU4WcP6pP8YqIfwHFcnTeliH4gQvr3j3+/tN8jo0Qi+reU7FXnyx7WxGU7&#10;dOhz6eBn0t6j0i4n/Hc44W/bfGx/v/+g3tdXV6rrqyX6waMF+v7/rNN/9F+sCy+6T1OmL9e6T3cS&#10;/QCOS7w6Lz+ublJEPxAhtrrvfa+cNSt2IzJF6KP/YPlRXX3tY3rxnTw5N+noF1LFMWm/E/57nPC3&#10;bT7bfKv9dlDvB8Vf6o63SvX//XG9/t/H1uv/eSRfbbo8ohdeelfrN5US/QCqs4tzeQ9kXJ23SRH9&#10;QERwFd6MF/rof/qZt/Tnv83RV/+SnLv02ZfSYSf8y52vNdvmU+Zb7beDelfv+koPz9ircwcV6odP&#10;bFAzJ/xb/eIF3dn3RX26uYzoB3AiC33vwYyr8zYpoh+ICDvmyfs+acdCIeOEOvrLK47qsise0Zyi&#10;w6p0gt9W+o85v1Y6vx5xwt9W+y36vYN6Nx/8l55ZeECtnt+o5k9/qnOeKtR/9Z6oy658RGs3bCf6&#10;ASTH1XlThugHIsKOefK+T3IV3owU6uhf9NFaXfObIfqo7F/6aLe0Yq+UZ3v3y6UtTuiXOdG/33ls&#10;PmCr/s7vpxVWqvOrW9TiuY36v898qv8a8JHaXdxfH360Tpu27CH6AdTM/4DGXtUmQ/QDEZC4MGLH&#10;QiHjhDr6R42erZ5PvKdle6TFTvQvKpMW7JI+KJXm7pRmO+/bjO3Oy85tH5Z+pa6jtir3hSK1+usm&#10;tRi0Vu06P6zXx89X8da9RD+A2vl/dN2rV+xGNBbRD0QAV+ENhVBH/72/HabH3inUx3ulJU7422r/&#10;Qif85zuRP88J/zlO+M903r/p26S3Nn6hziNK1OalIjf82137Fw34/WiV7NhP9AM4Obswl/egduaZ&#10;sRvRWEQ/EAH+q/BysoOMFero//l1f9SIFQe03In+2lb7p279l36/sFyXvLZFF76yWRfc9aauveHP&#10;2rJtD9EPoO4s9r0HNrsIDRqN6AdCLvEqvGVOiCEjhTr6u3QbqFklX2rFPtW62v/u1q/UZ/peXTzM&#10;if4/LNTFHR9Q3toSbS89QPQDqLs+feIPbAMGxG5EYxD9QMjZMU7e98VWrWI3IhOFOvqv/fVzmrP1&#10;S83f8U8tLP1Ki3b9Sx85wZ+42v/O5n/qF+N36uIX1umnTvDPnL1CO8vKiX4A9eN/cOMS802C6AdC&#10;zo5x8r4v2rFPyFihjv7rbx6k2x6dqAfGrtZzTuUPyzuqceuPacKnn+vtTV9o8uZ/aMqWf2rYms90&#10;1dgSXfTzJ/TsXyeqbE8F0Q+g/hJ/jM3VeRuN6AdCjm2PoRHq6N9Vtl9jxs7WQwNG6Koef9CF7frp&#10;il8O0rX3jdX1T89Xnzc36g8LDurB6Tt1ac+X1LvfEO3Zd5joB9Bw/gPWBg+O3YiGIvqBELPI974f&#10;coKDjBfq6Lcr8lZ+9qWOVn6hI0e/0MHyo1q6rFDjxs3T7x8dqR7X/VG5ub11yc8e0FNPv+XGPtEP&#10;oFE4NV2TIvqBEOvfP/790I55QkaLVPQfOfq5Dh85pkOHj6ni0Gcqd+ZgRaUOlFdq/8Gj7hD9ABrF&#10;zkzhPcjZcBGaRiH6gRCzY5u874VctDDjEf1EP4D64nLzTYboB0LKf+2SU089fswTMhrRT/QDqK9B&#10;g+IPdrbHHw1G9AMhxVXKQ4foJ/oB1Jedtcd7sGOFq1GIfiCk/D/xHD8+diMyGdFP9ANoiObN4w94&#10;nKauwYh+IIT8xzbZaYxZ+AiF0Ef/mDHvpWSIfgC18v9om7NWNBjRD4TQ0KHx739scQwNVvpZ6QfQ&#10;EMuWxR/0OD91gxH9QAjZ6Yq973+czCA0iH6iH0BDcSXKRiP6gZCx0xT7r0xuW30QCkQ/0Q+goWxb&#10;j/fAxxafBiH6gZDxX6DQDuZFaBD9RD+AhrKL0XgPfnaRGtQb0Q+ETNeu8e97dvpihAbRT/QDaCg7&#10;Y4WdstN7ALSL1aBeiH4gROx7nn9rT2Fh7A6EAdFP9ANoDLsojfcAaGf0Qb0Q/UCITJkS/35npy1G&#10;qEQu+g8cPKJnn52g3/zmWb02/D3t3luuPn0GKze3ty7peL+GvjpN23bsI/oBNA3/gyD7W+uN6AdC&#10;hEWOUItE9C9Zsk5/+cubmj17hSZN+lC//vXTzm0FevjhYbrsst+qTZs+KttzSJs279a9972sy7r+&#10;VsNHztKWbXuIfgCNk/jjbrtaL+qM6AdCgu2MoRf66J82/WNdeeUAjRw5Q7fc8qQ6dLjPif5B+uqr&#10;r46/Y+tKnNsHqVu3AXpv1ieq/FJauWar7vrvwbr88t9p6nvLiH4AjXPjjfEHQg5sqxeiHwgJOy2x&#10;932OExeEUuij/557XtScOZ+474SZNm2JunR5UPff/4p27tynfzrt/+U/ndvfW64rrnhYd/zmWRVt&#10;O6By5wnrvA83uOG/vnAH0Q+g4caPjz8YssWnXoh+ICQ4RXHohT76//rXSRow4DXnti/dd8RUVn6u&#10;l16arPbt79bLr0zRMefPOa+uA0e+1MMDh+u++/+mg07076+Ufv/4OD3x5zeIfgANl3ixGrb41BnR&#10;D4QEFyMMvdBH/+49B3XFFb/Tz7v/j1at2ui+M+Zf/5K2bt2jW24dpOecJwa2refIF9LOvUfVseP9&#10;TsSXaJ8T/Zt3HVXnSx/UoqXriX4ADee/LP3QobEbcTJEPxAC/q09Fv8IpdBH/933DNFv7nzWXe23&#10;M/QMGvSGu9L/lRP9//hK2rbzgH7Wqb9eH79Qh53or/hceuW1mep1+3Ny+l+7jziPz6PeV5++LxD9&#10;ABrOQt97ULQnAKgToh8IgQED4t/f2NoTWqGP/m7dHnJu/4f7TmzcuF233vqUunZ9SCtXFcl5VXdb&#10;z/xFBWrbto9Wrdvu7uXfc+gf+sX1f1Texj0qc6J/y74v1anzg5o3P5/oB9AwZWXxB0UbexknRfQD&#10;IWDn5Pe+t7G1J7RCH/0/+1l/bd++x30nPFOmLFbHjv21eesefeZE/9EvpWefn6RfOU8I9h/9yt3L&#10;v+eo85jsBH/pYeeDcEh6/pX39PDAEUQ/gIbzb/EZPTp2I2pD9AMZzq66631fs1N2IrRCH/1vvb1A&#10;l176oEaNmuWeptPb1jNm7Fxde+0ftPfgZ+5e/gNH/qFf3/aXqr38Fv27nOh33rS2O9G/enO58wTi&#10;fq3ZsJ3oB9Aw/i0+PXrEbkRtiH4gw9lFuLzva3ZxLoRW6KPfLs61qajUCfDBuv6Xj2v7zn1yXk2f&#10;/1P6/R/G6J77XtHhz6WKY5LT/1XB71/l31YhlZQ7j9HXPq6Zc1cR/QAaxs7a4z042tl87GI2qBXR&#10;D2Q4/9aeWbNiNyKMIhH9Ryu/0JGjX2jU6Nnq0eNRHaj4zN3LX1H5D/W6/Rm9+PI0dy//gVj0705Y&#10;5d/qBP+Wg9K9vx2uYSNmEP0AGs7O0+89QNr5+1Eroh/IYP6tPSxkhF6kov/I0c/15JOvq2+/F3X0&#10;86/k3KTtuw/r/UUbqoK/plX+Yif6//LSDPenA0Q/gAbz/yjcrtSLWhH9QAbj+1mkhD769+47pLvv&#10;eVEXXvjf7kp/xaFK9e79nJ55bqK7l//Q53JX+fc70b/Xv8rvBP92J/i9Vf6iA9Lfp6zSnb3/SvQD&#10;aDhWxuqF6AcymH9rDz+5DL3QR//4CQvUv/8rKttTrssv/53efXeJdpUd1NU/f0RvvbO02rae2lb5&#10;LfoX5O9W124PE/0AGocHyjoj+oEMxQJG5IQ++t9+e6EGPjLcPWPPho071bnzg1qzdovWrtvq/P4B&#10;Lf6kuPoqvxP8/lV+L/g37ne+vvdJl3S8Tx99/CnRD6Dh+JF4nRH9QIbi+1jkhD76S3ftV8eO96u0&#10;rFzOzZo0eamuvHKg8vKK9fbEhbrl1kEnXeXf5ET/p070b3Ci//Y+L2r4qNlEP4CGSzyvNStkNSL6&#10;gQzFSQkiJxIH8r46bLoT90+q4qjz8pdO+E9d5l6061e/+rMGPjpWe53g3+0Ev3+V37+tx1vlX79X&#10;Gvr6Ev3mzr8S/QAah9Pc1QnRD2QgTj8cSZGIfjt7z//8zyjd8ZtntLfic/fg3a1lh/XUM29p8oxV&#10;SVf5tzjRv9m/yu8Ef8EeacTbn+iCC/oS/QAahwva1AnRD2SgQYPi37/Y2hMZkYn+Q4eP6c9PjtMv&#10;rntc6zfv0UHnSen+SlVb5U928K63yr9u91d6bNAkXXb57zR1xgqiH0DjsMWnToh+IAOxtSeSIhP9&#10;3nn6x70+Tx1/dp9eeW2mPlm384RV/q2Jq/xO8C8vOqxbb39ev77tL1qRV8TZewA0Dc7ic1JEP5Bh&#10;2NoTWZGL/sNHjrln73nkf0bqmmsfVW5ub3W7YqB+eeOf1efulzXg0b/riWcn69VxizR3+XZNW1Ss&#10;zl0e0lODJmjDplKtd4boB9AkOPvFSRH9QIbxb+3p0SN2I6IgktFvW30qDn2mcmcOVlRqXUGJln1c&#10;qHenLtWYsXP14pB39LuBw3XlVY/o4g73auI7H2nTlj36dHMZ0Q+g6SxbFn/wZMUsKaIfyDD+rT2j&#10;R8duRBRkRfQfKK/U/oNH3dmz77DK9lRoZ1m5tpce0LrCbSreupfoB5AazZrFH0A5i88JiH4ggyRu&#10;7Skvj92BKMj66C/ZsZ/oB5A6AwbEH0Q5i88JiH4ggwwdGv9+1bVr7EZEBdFP9ANIpby8+IMoZ/E5&#10;AdEPZJCOHePfr9jaEzlEP9EPINW4UFeNiH4gQ5SVxb9PsbUnkoh+oh9AqnGhrhoR/UCG8J+1h609&#10;kUT0E/0AUs1/oS7O4lMN0Q9kiFat4t+n2NoTSUQ/0Q8gCFzhMimiH8gAnLUnK0Qy+gs/LVbv3v30&#10;kzbtdPbZ/6WWLX+iH7duq27dumv2nAVEP4Dg+X90zoW6qhD9QAZga09WiFz0Dxz4e53fqq26dLlF&#10;PXv+Qffe+5L693/FeRLwF119dR/l5l6iK6/qro2bdxL9AILDFp+kiH4gA3BBrqwQqejv1esOtWvX&#10;Tbff/qSee26WZszYpBUrdmrEiFUaNmylhgxZ5DwJeEWdOt2kVj9uo03FpUQ/gOD4z+LDFh8X0Q+k&#10;WeLWHhYkIisy0f/yy0PVps1luuuu5zVpUoG2batwZ9OmA06g57nR782AAePUocNN6nbFNUQ/gOD4&#10;z+LDFh8X0Q+kGVsPs0Ykon/f/gq1aJmrG254RBMmrNHu3Ue1ZUu51q3bo0WLtmnkyNXujBmTr7Fj&#10;893f9+v3ss4//yJNm/E+0Q8gGGzxOQHRD6QZP4HMGpGI/rcnTlabtt00cODrKio64LxTh7RmzW69&#10;/voaDR++Sm++uVaTJ2/QtGkbNX36Rk2ZUqgRI5aoc+fbddXV1xH9AILD3tlqiH4gjfxXDGchIvIi&#10;Ef03/6qnOnW6QyNHLld5+TF3lf+ddzbotddWasKEAndv/4IFJVqyZLs7CxeWaObMIt166xNq2bIt&#10;0Q8gOJwloxqiH0ijAQPi34+4cGDkRSL6O1zSRVdc0V9vv12glStLtWjRVneFf9y4Ne7Kvr28enWZ&#10;NmzYp8LCfcrPL9Pixdt0991DdN55RD+AAPkPmrOxS99nMaIfSKNmzeLfi2bNit2IqIpI9F+qyy67&#10;R6++uqLaAbtvvVWgefOK3ScCtu2nrOyIu9+/uPig8yRgl/r2fUHntWhD9AMIln+Lz9ChsRuzE9EP&#10;pMmyZfHvQ6eeytaeLBCJ6L/+lzfr4ovv0KBBs6qC37b2TJq0XvPnlyg/f7e7z7+y8kv3z5WWHnYP&#10;8u3efYBa57Yj+gEEy7/Fp2PH2I3ZiegH0oStPVknEtE/fMQoXXTR9erT52/VVvonTlyvDz7Y4m7t&#10;KSkp14EDn+ngwWPuqTwnTFisVq2u0d33Pkj0AwiWbenxHmxtsniLD9EPpAlbe7JOJKJ/S8kOnX76&#10;D3TJJf309NOzq6LfztpjB+wuXbrdXdm3bT02+fmluu66R3X22S2Ut66I6AcQPFvh9x5ws3iLD9EP&#10;pMGCBfHvP2eeydaeLBGJ6O/b7x516NBJF1xwtbp0eVBPPXV8m4+dj3/SpA2aO3ezFi/erk8+KXV+&#10;3aJevZ7Rj37UQbm5vasN0Q8gMHa6Tu9B1/b4ZymiH0iDPn3i33/s98gKoY7+fcVbNb1zRzU74wwV&#10;FKzXuee2UPPmndS+fV/ddtsQ/elP0504z3O3+bzxxgo9/vh4de58v/M67dXv7ofc0H9y0SE9+n45&#10;0Q8gWOXlx8+L7T3w2oW7shDRDwTMVvXtwF3ve48d0IusEOrof6/DRTrySm+t/WC0Wpz1n+re/QF9&#10;97T/0HnntXbC/5dq1eoWtW17lzstW96gc865xAn+Vho56g3tLDse+r+fd1C/nbGf6AcQPLvkvffA&#10;+9hjsRuzC9EPBGzKlPj3HbsaL7JGqKP/0JA7paPbpUmPaN7Pz9WZ3/y2xo59Qzt27tao0X/XLbfe&#10;5jwRuF5XXnmtevbsrUmTp2nX7nKV7amoiv4H3tuv/568h+gHEDz/g68dVJeFiH4gYCw2ZK1QR78X&#10;/Oqbq7zzTtOKRwbq8JFjOnT4mCoOfaZyZw5WVOpAeaX2Hzzqhn3i9HGC/9fjdyW9j+gHkFL8mN0N&#10;fqIfCIh9z2FbYdYKd/T7gn/p/ffpyNHPTxr9Tyyo0CNzDur+6fvU55096ukE//VjdujK17aq00tb&#10;9NPnN+vHgzYS/QCCYefH9h6As3DVjegHAjR+fPz7DVt7sk64o98L/gcs+L+oU/QPnHNA/aftU+9J&#10;u9XzzV26brQT/MO26WdO8Ld7rkitnOBv/scNRD+AYNj5sb0H4Szc4kP0AwHq0SP+/cYuEoisEuro&#10;z2txmpY90F9HKy346xb9iXPFq1v1syHFSe8j+gGknP243c6T7T0Q2/mzswjRDwQkcWtPSUnsDmSL&#10;UEe/Bb+dp7+u0W+zZ9/hagfyWvBf+FyR+3sO5AWQFv37xx+Is+xy+EQ/EBCuDZL1Qh393sW5GhP9&#10;FzxbpBZPfkr0A0gfO4DXezC2A3ttRS5LEP1AQLp2jX+fYWtPVsr66Lfg/8/Hju/hJ/oBpI0dVOc9&#10;INvBdlmC6AcCUFYW//5iYy8j62R99PuH6AeQNrby5j0g28F2WYLoBwIweHD8+4ut+CMrZXX0by89&#10;oJId+1W8da82bdlD9ANIHzuozntQtoPtystjd0Qb0Q8EoFWr+PcX29uPrET0E/0AMkXHjln3wEz0&#10;AymWlxf/vmILCll0zBCqI/qJfgCZYujQ+IOzPQHIAkQ/kGIDBsS/r2TZ2cFQHdFP9APIFHZwXZad&#10;R5voB1LMLvrnfU/JsuuAoDqin+gHkEmy7IqZRD+QQhb53vcTuwggshrRT/QDyCR2uk7vQdpO4xlx&#10;RD+QQn36xL+f2O+R1SIZ/YWfFqt37376SZt2Ovvs/1LLlj/Rj1u3Vbdu3TV7zgKiH0DmsoPs7AJd&#10;3gO1Xbgrwoh+IEWy7HsJTi5y0T9w4O91fqu26tLlFvXs+Qfde+9L6t//FedJwF909dV9lJt7ia68&#10;qrs2bt5J9APITFm0Okf0AymSZT81xMlFKvp79bpD7dp10+23P6nnnpulGTM2acWKnRoxYpWGDVup&#10;IUMWOU8CXlGnTjep1Y/baFNxKdEPIPMk7sON8Cn2iH4gRfynAM6C44NwcpGJ/pdfHqo2bS7TXXc9&#10;r0mTCrRtW4U7mzYdcAI9z41+bwYMGKcOHW5StyuuIfoBZCaLfe8Be8qU2I3RQ/QDKWBnAvO+f9jY&#10;y8h6kYj+ffsr1KJlrm644RFNmLBGu3cf1ZYt5Vq3bo8WLdqmkSNXuzNmTL7Gjs13f9+v38s6//yL&#10;NG3G+0Q/gMzjP7f2jTfGboweoh9IgcGD498/suSaHzi5SET/2xMnq03bbho48HUVFR1w3qlDWrNm&#10;t15/fY2GD1+lN99cq8mTN2jatI2aPn2jpkwp1IgRS9S58+266urriH4AmaewMP6gbefuLy+P3REt&#10;RD+QAq1axb9/ZMnVvXFykYj+m3/VU5063aGRI5c7j4vH3FX+d97ZoNdeW6kJEwrcvf0LFpRoyZLt&#10;7ixcWKKZM4t0661PqGXLtkQ/gMx04YXxB267Wm8EEf1AE8vLi3/fiPCCAeovEtHf4ZIuuuKK/nr7&#10;7QKtXFmqRYu2uiv848atcVf27eXVq8u0YcM+FRbuU35+mRYv3qa77x6i884j+gFkKAt978HbngBE&#10;ENEPNLH+/ePfNyK8NRD1F5Hov1SXXXaPXn11RbUDdt96q0Dz5hW7TwRs209Z2RF3v39x8UHnScAu&#10;9e37gs5r0YboB5CZbIXOVuq8B/CSktgd0UH0A03IzvTlPwnArFmxO4CIRP/1v7xZF198hwYNmlUV&#10;/La1Z9Kk9Zo/v0T5+bvdff6VlV+6f6609LB7kG/37gPUOrcd0Q8gc/XoEX8At4N7I4boB5qQ/9z8&#10;zZrFbgSOi0T0Dx8xShdddL369PlbtZX+iRPX64MPtrhbe0pKynXgwGc6ePCYeyrPCRMWq1Wra3T3&#10;vQ8S/QAyl52u03sQtxW8iCH6gSZk23m87xePPRa7ETguEtG/pWSHTj/9B7rkkn56+unZVdFvZ+2x&#10;A3aXLt3uruzbth6b/PxSXXfdozr77BbKW1dE9APIXBH/cT3RDzSRLNgOiMaJRPT37XePOnTopAsu&#10;uFpdujyop546vs3Hzsc/adIGzZ27WYsXb9cnn5Q6v25Rr17P6Ec/6qAnnnyei3MByHz+A/N69Yrd&#10;GA1EP9BE/Af+c25+JBHq6N9XvFXTO3dUszPOUEHBep17bgs1b95J7dv31W23DdGf/jTdifM8d5vP&#10;G2+s0OOPj1fnzvc7r9Ne/e5+SNtLDxD9ADKf/xR8p556fPU/Ioh+oIlwbn6cRKij/70OF+nIK721&#10;9oPRanHWf6p79wf03dP+Q+ed19oJ/186X/+3qG3bu9xp2fIGnXPOJU7wt9LIUW9oZ1k50Q8gPPzn&#10;7I/QAzrRDzQBzs2POgh19B8acqd0dLs06RHN+/m5OvOb39bYsW9ox87dGjX677rl1tucJwLX68or&#10;r1XPnr01afI07dpdrrI9FUQ/gHDxX1Y/QufsJ/qBJtCnT/z7A+fmRw1CHf1e8KtvrvLOO00rHhmo&#10;w0eO6dDhY6o49JnKnTlYUakD5ZXaf/CocnN712uIfgAZo6ys+kF6trIXAUQ/0Ei23c+2/XnfGxYs&#10;iN0BVBfu6PcF/9L779ORo5+fNPqfWFChR+Yc1P3T96nPO3vUc/wuXT9mh658bas6vbRFP31+s348&#10;aCPRDyDz+M/Zbwf3RgDRDzSSbffzvi9wbn7UItzR7wX/Axb8X9Qp+gfOOaD+0/ap96Td6vnmLl03&#10;2gn+Ydv0Myf42z1XpFZO8Df/4waiH0DmieA5+4l+oJG6do1/Xxg0KHYjcKJQR39ei9O07IH+Olpp&#10;wV+36K/PEP0AMo7/nP0R+DE+0Q80gm37874f2NjLQA1CHf0W/Hae/rpGv82efYc5kBdAeNlVNr0H&#10;eNvuE3JEP9AItrIfoe8HSK1QR793cS6iH0DWKCyMP8jbgb0hX9kj+oFG8P/kb/z42I1AckQ/0Q8g&#10;bPzn7A/5Hl6iH2igWbPi3wcidtE+pAbRT/QDCJsIna2D6AcaKIJn80JqEf1EP4CwidB5uYl+oAHs&#10;irsRvG4HUovoJ/oBhJGt7HkP+CG+AifRDzTA0KHxf/8RukI3UovoJ/oBhJGt7HkP+rbiF9L9vEQ/&#10;0ACtWsX//dt2P6AOiH6iH0BY+Q/otZW/ECL6gXryP+HnAF7UA9FP9AMIK/8BvbbyF0JEP1BPvXrF&#10;/91zAC/qIfTRP2bMeykZoh9AxrMVvpAfzEf0A/XAAbxoBFb6WekHEGb+VT/7fcgQ/UA9+A/gDelP&#10;95A+RD/RDyDMli2LR4CtANpKYIgQ/UA9+I/jGTw4diNQN0Q/0Q8g7Jo3j4dAyA7oJfqBOko8Y1fI&#10;nuAj/Yh+oh9A2NmKnxcDIfuRP9EP1FGfPvF/5/Z7oJ6IfqIfQNiF+IBeoh+oAw7gRRMg+ol+AFEQ&#10;0lVAoh+ogxD/NA+Zg+gn+gFEQUj3+xL9QB34r8DLAbxooNBHf25ub3eIfgBZL4RhQPQDJzFrVvzf&#10;NQfwohGyJvpz+i1Wzh3ziX4A0eU/h7ed0ScEiH7gJG68Mf7vmgN40QjZE/13zlfOLXOIfgDRlXhA&#10;r53DP8MR/UAtyso4gBdNJnuiv+dc5Vw/negHEG39+8cDwVYIMxzRD9TCfwCvXZgLaIRIR3/OvUuV&#10;c9eHyvm1E/w3vKec7pOVc/kE5XT8u3LajST6AURP4gG9tlKYwYh+oBbNmsX/PY8fH7sRaJhoR/9d&#10;i5zgn6ecG2cop8cU5XR9Szk/G6ec9qOU03Y40Q8gmjp2jIfCoEGxGzMT0Q/UYMqU+L/jM888vn0P&#10;aITs2d7TzYL/dbb3AIi+EMUC0Q/UoEeP+L/jAQNiNwINF7noz+mdkzz6O72hnItGJ41++zNEP4BI&#10;sdj3gsGeBGQooh9IoqQk/u/XprAwdgfQcJGMfpsTov/iscq5cMQJ0e+9PtEPIFIeeyweDLZimKGI&#10;fiAJW9kPwb9fhEsko//mgovcX/3Rn+ziXPY616xuS/QDiB47gNeLBpsMXSkk+oEEth0vJD+pQ7iE&#10;Ovot1pPNTQXt1bfkcvf3NUW/3XdHUSf9Iu+Can/WP0Q/gFDz7wm2U3lmIKIfSOC/yJ6dvQdoIqGP&#10;/m+OOUVnjP+2zpn6fbWZ90Ndtux83bC2vfps6aKHd/dwXycx+u22h3ZdrTs3d9Z1+Req85IWaj33&#10;LP1wyvd0+pv/rq+P+hrRDyD8Ei/fn4EH9BL9QIJWreL/bu08/UATCX30f2O0Rf+3dPbUM5U77yxd&#10;urSlrl/bTncVX6rflXXXnytudF/Pi377vd1m99nr2Ovan7E/a2/D3pa9TaIfQCRkeEAQ/YCPXUXb&#10;+/dqT9TLy2N3AI0X+ui3VXlbnbdVelutt1V7W723VXxbzbfXSbbSbz8FsJ8G2E8F7KcD9lMC+2mB&#10;/dTAfnpA9AOIBP9WgebNYzdmDqIf8OnVK/7vNUO35CG8Irmn3/bp2359+31te/pt37/t//f/Wf8Q&#10;/QBCz7b02IqhFxILFsTuyAxEPxBjB9/7/63a1bWBJhTq6K/p7D3eGXnqcvYe70w/nL0HQGTZiqEX&#10;Ehl2+j+iH4ixq2d7/04vvDB2I9B0Ihn9Nonn6U8W/ZynH0BWsBVDLyZs7MI/GYLoBxycphMBiGT0&#10;J7sib03RzxV5AWSFDD19J9EPOPzH3lj8Z+CZthB+kYv+w0eO1Tv6i7fuJfoBRFuGnr6T6AccnKYT&#10;ASD6iX4A2SIDw4LoR9azg+u9f5ecphMpFJnob+oh+gFETgaevpPoR9a78cb4v0tO04kUIvprGKIf&#10;QOTYlp5TT40HRgYcLEj0I6txmk4EKPTRX/nZlzpaaVt72N4DACflP31n166xG9OH6EdWGzAg/u+x&#10;Y8fYjUBqEP1EP4BsYiuLXmTYpHllkehH1uI0nQgY0U/0A8g2/tN32n7iNCL6kbXsYHrv36HFP5Bi&#10;RD/RDyDb+C/WZfuJbfU/TYh+ZC1O04mAEf1EP4Bs5A8Ou/x/mhD9yEq2lcf798dpOhEQop/oB5CN&#10;/NGRxiuAEv3ISnbQrvfvj9N0IiBEP9EPIFvZufq98EjT9gKiH1kng7bXIbsQ/UQ/gGzlP5CwWbPY&#10;jcEi+pF1evWK/7vr0yd2I5B6oY9+72JaRD8A1FMGnDKQ6EdW4WJcSCOin+gHkM3SfHEgoh9ZxX9x&#10;PC7GhYAR/UQ/gGyW5pVHoh9Zw36y5v+3xsW4EDCin+gHkO38q4924a4AEf3IGv5jaOyUuUDAIh39&#10;Ob/9RDn3LlPOfy9Szu0fKOeW2cr55XTldJ+inG5vEf0AYGy134sRmwBX+4l+ZIUMOH4GiHb09/9Y&#10;OX0XK+fOBcrpOVc5N8xQzrXvKufKicrpMp7oBwCPrfB7QRLgaj/Rj6zgX+VP43UxkN3Y3kP0A4C0&#10;YEE8SmwCOnc40Y+skAHXxAAiF/05vXPqHf32Z4h+AFnP9hl7YRLQVUKJfkSe/+rXp57KKj/SJlLR&#10;b/He0Oi3IfoBZDV/nNhZRsrLY3ekDtGPyEvDk2kgmchEv0X7NavbNjj6by64yP2V6AeQ1fyBEsA2&#10;BKIfkZb4RDqgbXNAMpGIfov1O4o66Rd5F7i/TzZe9Ce7z+amgvbqW3K5+3uiH0DWCviAQ6IfkWYX&#10;4PL+PbHKjzQLffRbpD+062rdubmzrsu/UJ2XtFDruWfph1O+p9Pf/Hd9fdTX3NfxR/83x5yiM8Z/&#10;W+dM/b7azPuhLlt2vm5Y2159tnTRw7t7uK9D9APISomnFkzxaj/Rj8iyU996/45Y5UcGCHX0W5z/&#10;ueJG/a6su+4qvlTXr22nS5e2VO68s3T21DOdsP+WvjH6lBOi326z++x17HXtz9iftbdhb8vepr0e&#10;0Q8gKwW42k/0I7L8p8FllR8ZIBIr/bY6b6v0tlpvq/a2em+r+Laab6v6idFvq//2UwD7aYD9VMB+&#10;OmA/JbCfFthPDex1WOkHkLUCXO0n+hFJ/lV+m5KS2B1A+kRmT7/tx7d9+fb7ZOOP/mRjxwPYcQH2&#10;e/b0A8h6/tX+Zs1iNzY9oh+RlKaL3QG1iUT0e+HvnYGnIWfv8c78w9l7AMBh+49tH7IXLnYWkhQg&#10;+hE5iav89jKQASIT/ZynHwCamO1D9sLFTuWZAkQ/IodVfmSoSEU/V+QFgCYUwGo/0Y9IYZUfGSxy&#10;0X/4yLF6R3/x1r1EPwAkk+LVfqIfkdKrV/zfC6v8yDBEP9EPADVL8Wo/0Y/ISPy3wio/Mkxkor+p&#10;h+gHgJgUrvYT/YgM/78TVvmRgYj+GoboB4CYFK72E/2IBDsPP6v8yHChj/7Kz77U0Urb2sP2HgBI&#10;mRSt9hP9iATO2IMQIPqJfgA4uRSt9hP9CD3O2IOQIPqJfgComxSs9hP9CD1W+RESRD/RDwB1k4LV&#10;fqIfocYqP0IkdNHf6rGpaRmiHwAcTbzaT/Qj1FjlR4iEMvr3fPZPlR79h7Yf/lJbKr7QpoOfq3D/&#10;Ma3b+5ny91RqZdlRfVx6REt2HNaH2w5pfkmF5haXa2bRQU3fdEBTPt2vSRv2aULBXr2+do/G5u/W&#10;yNVlem3VLv3tk1INWb5Tg5ft0LNLtuvpj7YR/QDgaeLVfqIfocUqP0KG6Cf6AaB+mnC1n+hHaLHK&#10;j5CJdPTn9HYeTBKG6AeARrLV/jPPjAdPI1b7iX6EEqv8CKHQR793Ma2aov/ro76mb4w+Rd8ccwrR&#10;DwBNZfDgePA0ayYdOxa7o36IfoQSq/wIochH/+lv/rvOGP8tZ75N9ANAU7HI96/225OABiD6EToL&#10;FsS/7u34Flb5ERKRj/4fTvmezp56ps6Z+n2iHwCakn+1354A2LafeiL6ETp2HIv3dW/HtwAhEfno&#10;bz33LOXOO0tt5v2Q6AeApmSr/Y0MIKIfoWLHr3hf77bK34AnukC6RC76Lez903lJC126tKUuW3b+&#10;CfcR/QDQSEOHNiqCiH6ECqv8CLFIrvRb0F+zuq1+kXeBrsu/UNevbacb1rbXTQXtdXPBRe79rPQD&#10;QBNpRAgR/QiN0aPjX+es8iOEIru9x8L+jqJOunNzZ91VfKn6bOmiviWXu7ezvQcAmlDilofCwtgd&#10;J0f0IxQSD1wfNCh2ByAVvfDT2Peyn+qFotiNVWaqd+z73E9PvDNQkd/T/9Cuq/W7su56eHcP9+XE&#10;Pf05/RYr5475RD8ANEbHjvEgqscpDIl+hELiQesNPEUtImxm79j3s95O5nuK9MJPMyP4TaSj367I&#10;a6H/54ob3V+TXZE35875yrllDtEPAI3RwIsVEf3IeIkXoxs/PnYHUN1MpzXd72m9j2d/1U8AYi+n&#10;W+Sj/8Nth9zgn1tcnjz6e85VzvXTiX4AaCz/BYsuvDB2Y+2IfmQ8O07F+7q241eAGvm28vzU2/Lj&#10;X/lPr6yI/vklFdWiP+fepcq560Pl/NoJ/hveU073ycq5fIJyOv5dOe1GEv0A0BC2l9/29HuBZHv9&#10;T4LoR0azn1jV82saWa7oBf009n3NJkMW+V3ZGf13LXKCf55ybpyhnB5TlNP1LeX8bJxy2o9STtvh&#10;RD8ANJR/VbRZs5PufSb6kdEa8NMrZLv4Pv6cn77gvJQ52N7TzYL/dbb3AEBTsP3Pp54aDyU7ALIW&#10;RD8yVgOPU0F2i5/JJzYZtNTPgbyd3lDORaOJfgBoKolnOikvj91xIqIfGct//YlevWI3ArWo2tpj&#10;+/jj+/szpfsjHf0W+naqTjtlp526014+IfovHqucC0cQ/QDQVGxLTx0v2EX0IyNxIS7UW5LIT3oa&#10;z/SJbPRb4NvFuOyiXHZxLrtIl12sy273Rz8X5wKAFPBfsMumhq0RRD8yTuKFuOp5lWlkJ+90nYnn&#10;46/a7pMB+/sjGf0W9jcXXKSbCtrrhrXtdf3adrou/0L9Iu8CXbO6rXs/0Q8AKda1azycarhgF9GP&#10;jOM/GJ0LceGkTnbgbuYc2Bu56Leg989ly87XpUtbqvOSFifcR/QDQAolHgg5a1bsjjiiHxmlpKT6&#10;KTq5EBciJPJ7+tvM+6Fy552l1nPPcl9O3NNP9ANACvlXTZs3P2HVlOhHRrnxxvjXKxfiQsREPvrP&#10;mfp9nT31TP1wyveIfgAImp25x78/+rHHYndIy5Ytc4Pfxn4PpNWCBfGvUxtO0YmIiUz0JxuL/DPG&#10;f9uZb+n0N//dfTnZ6yUboh8AmsjQoVUh9dX//t+6MjfX+e3x2E+cVq1aaVaSbUBASiWeccpW/IGI&#10;iXz0f3PMKfrG6FP09VFfI/oBIE3+2aJFVVBNccYCv3nz5u6vib+36dWrl8prOb8/0KT815awi8tx&#10;ik5EUOijf0vFF9p08PMat/ckDtt7ACBYZU5AXfvd78ajypkv5sxx7/Mi3xw7dkyDBg3Sv/3bv7m3&#10;nXnmmSqxAyuBVKrnVaSBsIp09NsVeT/cdkjzSyo0t7g86RV5iX4ASK2OHTu6ET/7O9+Jh1XsoF5/&#10;9HsKCwt14YUXurfbnwVSyq62631dNmvGKToRWUQ/0Q8AKTN48GA33k899VRtX7Gi+orqoEHufYnR&#10;b+ynA7bSb/fZ6j+QEokH73I8CSIslNGfjiH6AaB+LNy9rTqjR48+fqPvoF47H3oz59dk0W+mTJni&#10;3mdvw94W0KRsRZ+Dd5EG48ePd7czBi100f/FF//U55//w/lg/UOfHftSlZ99qaOVX+jIUZvPdfjI&#10;MR06fEwVhz5TuTMHKyp1oLxS+w8edWfPvsMq21OhnWXl2l56QCU79qt4615t2rJHn24u0/pNpVr3&#10;6U7lr9+u1eu26ZM1JVqet4XoB4B68qLdtupU4wutWc7UFP2ma9eu7v32toAmZT9Bin0duhfk4okl&#10;AtKsWTP3J5n2k9Ag45/oJ/oBICUGDBjgBrv9Wo2dk9+LLWdutF9rYFt77G30t4t8AU2lsLD6lXc5&#10;eBcBsui372s2QcY/0Z9h0e99ETAMw0R5hjrj/MadMmf+zZlkr8cwqZgFzji/cWdZ7DaGCWr80e9N&#10;EPGfFdFvp+ok+hmGYTJnLPIt9p0X3BnsTLLXY5imHvcnS75p5Uyy12OYVE2y6PemT58+KQv/0Ee/&#10;dzGtmqLfgv/PFTdWhT/bewAgGDfe6HzvdR7EhtrBu8nYwb3O/VWTlxe7I847LqBHjx6xW4BGsAu+&#10;nXlm/GsucesZEIBk0W/f4/KSfA9sSpGOfgv9h3f30O/KuuuhXVe7LxP9ABAM73SdtnJVEzuQ13ml&#10;42MH+CascHnHBTz22GOxW4BGsDP0eF9vTnglfr0BQfBHfxCx74ls9Fvg9y25XH22dNFdxZfqzs2d&#10;dUdRJ/d2oh8AUm/WrFnug5o9wNX04+oznfuPWYB5kxD3rZwnAvY27G0BjWJngPJ/rdk5+oE0sO+J&#10;Qca+J5LRb2F/c8FFuqmgvW5Y217Xr22n6/Iv1C/yLtA1q9u69xP9AJBaFvreBbZOOINPjN3Xxx9i&#10;dkYVO7OKw1b37X57G0Gc2QIRlritp5afPgGpVlJSEvtdsCIX/Rb0/rls2fm6dGlLdV7S4oT7iH4A&#10;SK0FCxa44W5jv0/k3Sc7l7/9Gvv9muXL3Yty2X2s8qPRevWKf31Z/NuTACDLRH5Pf5t5P1TuvLPU&#10;eu5Z7svs6QeAYNk59i3eTz311PiVeWOqoj/hvOlPx4K/tuMBgDpJ3NbDhd6QpSIf/edM/b7Onnqm&#10;fjjle0Q/AKSBbc3xzuRjY1fZtdX7srKyqtvs90W/+lVVmNk+/74//SnbetA4idt67EBeIEtFPvrP&#10;GP9tZ76l09/8d6IfANLIQt/b41/T2IWSnN8cH9vyQ/SjMRK39ThPLoFsFfno/+aYU/SN0afo66O+&#10;RvQDQJqVl5dr0KBB7mq/bffxYt9+37FjR73Ur5/+dcop8VDjPOpoqPHj419HNhwbgiwX+ehPHKIf&#10;ADKHF/3VOE8KqsXasmWxO4A6shV954lk1deQrfgDWS7S0W9X5D1YUakD5ZXu1Xi9K/Lm/PYT5dy7&#10;TDn/vUg5t3+gnFtmK+eX05XTfYpyur1F9ANAQJJGv+nYMR5szZuzzQf107Vr/OuHs/UAruyM/v4f&#10;K6fvYuXcuUA5Pecq54YZyrn2XeVcOVE5XcYT/QAQkBqj385j7TubDyu1qLPBg+NfNzZchAtwsb2H&#10;7T0AkDY1Rr+x03v64832aAO1STj1q/r3j90BIPLRbwfw2oG8dkAv0Q8AmaXW6Df+s6/YHm3OvoKa&#10;2BawVq3iXy+c/QmoJvLRb6fqtFN22qk7iX4AyCwnjX6LtmbN4iFne/2BZGxV3/s6sdV+2yIGoErk&#10;o98uymUX57KLdBH9AJBZThr9xvZkezFn89hjsTuAmMSr7g4dGrsDgCfy0d967lnKnXeW2sz7IdEP&#10;ABmmTtFvLPT9UcfBmfDYir7/9Jw9esTuAOAXuei3sPdP5yUtdOnSlrps2fkn3Ef0A0B61Tn6jf80&#10;nlxdFca2f9nefe/rwraCcXpOIKlIrvRb0F+zuq1+kXeBrsu/UNevbacb1rbXTQXtdXPBRe79rPQD&#10;QPrVK/ot8i32vcBjfz8S9/FzITegRpHd3mNhf0dRJ925ubPuKr5UfbZ0Ud+Sy93b2d4DAJmhXtFv&#10;Evf3c0rG7GWncPV/Ldj5+QHUKDLRn2ws8B/adbV+V9ZdD+/u4b6c7PWSDdEPAKlX7+g3iRdfsoM4&#10;kV0Sz8fPPn7gpCId/TYW+n+uuLFewW9D9ANA6jUo+o1Fnhd8dhAnp2fMHrZn338aV/bxA3US+uiv&#10;/OxLHa20rT0nnr2n3JmDFZVu8O8/eNQdzt4DAJmjwdGfGH52USYuxJQdEp/w2ao/gJPKiug/UF5J&#10;9ANABmpw9JvELR5du8buQGQlnrqVrV1AnRH9RD8ApE2jot8kHsw5YEDsDkRO4gW4+FwD9UL0E/0A&#10;kDaNjn6TuPo7enTsDkSGnYqTA3eBRiH6iX4ASJsmiX5jW3u8ILQ45Iq90WEHafuvz8CBu0CDEP1E&#10;PwCkTZNFv0Vg8+bxMLRI5Iw+4WcHZ9tB2t7nlTM1AQ1G9BP9AJA2TRb9JtmKsF3FF+HFT3CAJkP0&#10;+6J/8KtTiH4ACFCTRr/Jy6u+97tjR07lGVZ2tWXv82jDsRpAo4Q++v86dLI7jY1+C/63p37k/kr0&#10;A0Awmjz6zaxZ1WPRVosJ/3BJPDibM/UAjZaV0W9h749+e3nanOWaPGNpVfgT/QCQeimJfjN4cPVo&#10;7NUrdgcynq3o87kDmlzWRr+NRb/9OndhvmZ+sFJTZy/XO+8t1VvvLnJvJ/oBILVSFv2G1eLwSfwp&#10;DafmBJpM1kb/x6s3ub9+tHyDFixZp7kf5mvG+yv17qyP3dtZ6QeA1Etp9BtbJfZHJPvCM5cFv/94&#10;DDtrD6fmBJpM1kb/qnVbnKAv1rJVm7To4w2av3itZi9Y7d7Hnn4ACEbKo98Q/pmP4AdSLmujf23h&#10;duUVbHXDf+nKjVq4bL17O2fvAYDgBBL9dhCv/9SPNoR/5kgMfjvVKufiB5pc1kb/hqJSN/xXryup&#10;2urDefoBIFiBRL+xVWP/RZ5sCP/0I/iBwGRt9Bdu3uXE/Q7lFThRv7rI3dvPSj8ABCuw6DeEf2Yh&#10;+IFAZV302+ta3Nc2RD8ABCPQ6DfJwt9O74lgEfxA4LIq+r3XtUl2RV629wBAsAKPfpMs/O30ngiG&#10;/XSF4AcClzXR7w/+ZFfkJfoBIHhpiX6T7ODe/v1jdyJlhg6t/jFv3pzgBwISqehP3KaTOPZ6tqc/&#10;MfpHvDFHw/4+i+gHgIClLfpNsvC/8cbjt6Pp2cXR/B9rTssJBCpyK/0W93ZQrh2cawfp2sG6dtCu&#10;3e4dyJsY/a+Nm6WhY2YQ/QAQsLRGv7HATzyP/4UXEqNNKdnHmOAHAhfJ7T0W+HYaTjsdp52W007P&#10;WVv0v+oE/ysjpxP9ABCwtEe/J3EV2rad5OXF7kSDWdh37Fj9Y2s/XeGnKUDgIrnSbxfasgtu2YW3&#10;7AJcFv6J0T/yzbkaPm62Xh07U6+Mek8vDZ+qF4ZN0fND39GzL08i+gEgABkT/cYOMPXH6amnSlOm&#10;xO5EvdmTJjtI1/8x7dMndieAoEVuT//sBas1f/FaLfp4g5at2uSG/6p1W06Ifi/4/2bBP2KaE/zv&#10;um/nuVcm6ZmXJhL9ABCAjIp+Y6eStNj3hypn9qm/xDP02HBqVCCtIhP9FvXvzvpYM95fqbkf5mvB&#10;knVVF9zyrrhb0/YeL/jZ3gMAwcq46De2Qm3be/zB2qMHe9Drys6C5P/Y2ZMoezIFIK0iEf0W9G+9&#10;u0jvvLdUU2cv18wPnPBfmO/ebqfstF9ri35vhZ/oB4BgZWT0Gwt8C31/vNpWlQULYq+AE9ipN+0g&#10;aP/HzA7Y5ZScQEaI1Er/21M/0uQZSzVtznL3Zf95+muL/uf+Zvv4JxL9ABCwjI1+T+IBvjZ2G6qz&#10;7TyJ26I4/SmQUSIT/f7wt1+TXZG3pujn4lwAkB4ZH/3GDuZNDFpb0S4sjL1CFrOfiCSejtP28rN/&#10;H8g4kYp+L/wTb2vIEP0AkHqhiH5TVnbiqSctbgcNir1CFrLV/TPPrP4xsWMheDIEZKTIRX9TDdEP&#10;AKkXmuj32Jl8Es9KY/vWly2LvUIWsCdAiVcytrHTcXKwM5CxQh/9lZ99qaOVdo7++MW5Dh0+xvYe&#10;AAiB0EW/sZXsxANWbWybiwVxVNn+fHvSk7jVyVb7OTsPkPGIfqIfANImlNHvsa09iav+3pafqB3A&#10;OnToiVt5bOygZg7WBUKB6Cf6ASBtQh39xlb2E0/taWOBbAezhj2Ix48/vn0p8f3Lti1NQAQQ/UQ/&#10;AKRN6KPfY+fvTxbHXvyHba+7HaRr1yVI9v7Yqj+A0CH6iX4ASJvIRL/HgjhZLNs+eDvQNZMvVGU/&#10;tbA9+8m28djf3+7jQF0gtIh+oh8A0iZy0e+paaXcxg4CtvszIaBt+5Ft4Um2RcmG2Acig+gn+gEg&#10;bSIb/R5b+U+27ccbO/e/vU6QZ/2xgLcnHXbF3MQDkb2x1X47IJnYByKD6Cf6ASBtIh/9Hruqr0W2&#10;P6wTx34yYKf9tCBvygtc2RMKW8237UW1PQGxsfPv2+tyRh4gckIf/d7FtOob/Xbl3tqG6AeA1Mua&#10;6PdYgNuBvcnO859s7CcBNrbFxlbe7YDh2sbetr2ubdexP5d4Tv1kY1fRtbedyccbAGi0rI1+W+m3&#10;uP9o+QYtX12kvIISrft0hwo37yL6ASAgWRf9fhbZtrUn2dVtUz32pMNCvyl/ogAgo2V19Nv2Hgv8&#10;j1dvcgK/RGsLt2tDUSnRDwAByeroT2Qr9RbitkpflxX6uo7t2/d+WmBXzmXrDpCVsn6lf+Gy9Vq6&#10;cqMT98XKK9jqhj/RDwDBIPprYXFuTwRsj78Fu4233aemsSvk2uvZTxDsz3IgLoCYrN7TP3vBas1f&#10;vFaLPt6gZas2ueG/at0Woh8AAkL0A0AwsjL6LerfnfWxZry/UnM/zNeCJevcvf12u231IfoBIBhE&#10;PwAEI+ui34L+rXcX6Z33lmrq7OWa+YET/gvz3dvtlJ32K9EPAMEg+gEgGFm70v/21I80ecZSTZuz&#10;3H3Zf55+oh8AgkH0A0Awsi76vdf3wt9+5eJcAJAeRD8ABCMrot/C3h/8Nt7Ze7giLwCkD9EPAMGI&#10;fPT7V/S91/Wfp5/oB4D0IfoBIBiRin4Le3/028u2Z9/27nvhn3hxLqIfANKH6AeAYEQu+m0s+u1X&#10;OyuPnZ3HztJjZ+uxs/bY7UQ/AGQGoh8AghG56PfOs2/n3bfz79t5+O18/HZefrudlX4AyBxEPwAE&#10;I3LRb1fUtSvr2hV27Uq7dsVdu/Ku3eedstOif/SEeRr55lyNeH22hv19loaOmaFXRk3XS8On6YVh&#10;7xL9ABAAoh8AghG56F9buF15BVvd8F+6cqMWLltfFfz+6B/lBv8cvTZull51g/89vTximl587V33&#10;9Yl+AEg9oh8AghG56N9QVOqG/+p1JVVbfRIvzsX2HgDIDEQ/AAQjctFfuHmXE+07lFfgxPrqIndv&#10;f7KVfqIfANKP6AeAYEQm+m0s7msboh8AMgvRDwDBiFT02yS7Ii/bewAgMxH9ABCMyEV/Uw3RDwCp&#10;R/QDQDCI/hqG6AeA1CP6ASAYoY/+ys++1NHKL9wDeY8c/ZztPQAQIkQ/AASD6Cf6ASBtiH4ACAbR&#10;T/QDQNoQ/QAQDKKf6AeAtCH6ASAYRD/RDwBpQ/QDQDCIfqIfANKG6AeAYIQ++seMeS8lQ/QDQOoR&#10;/QAQDFb6WekHgLQh+gEgGEQ/0Q8AaUP0A0AwiH6iHwDShugHgGAQ/UQ/AKQN0Q8AwSD6iX4ASBui&#10;HwCCQfQT/QCQNkQ/AAQjktFf+Gmxevfup5+0aaezz/4vtWz5E/24dVt169Zds+csIPoBIEMQ/QAQ&#10;jMhF/8CBv9f5rdqqS5db1LPnH3TvvS+pf/9XnCcBf9HVV/dRbu4luvKq7tq4eSfRDwBpRvQDQDAi&#10;Ff29et2hdu266fbbn9Rzz83SjBmbtGLFTo0YsUrDhq3UkCGLnCcBr6hTp5vU6sdttKm4lOgHgDQi&#10;+gEgGJGJ/pdfHqo2bS7TXXc9r0mTCrRtW4U7mzYdcAI9z41+bwYMGKcOHW5StyuuIfoBII2IfgAI&#10;RiSif9/+CrVomasbbnhEEyas0e7dR7VlS7nWrdujRYu2aeTI1e6MGZOvsWPz3d/36/eyzj//Ik2b&#10;8T7RDwBpQvQDQDAiEf1vT5ysNm27aeDA11VUdMB5pw5pzZrdev31NRo+fJXefHOtJk/eoGnTNmr6&#10;9I2aMqVQI0YsUefOt+uqq68j+gEgTYh+AAhGJKL/5l/1VKdOd2jkyOUqLz/mrvK/884GvfbaSk2Y&#10;UODu7V+woERLlmx3Z+HCEs2cWaRbb31CLVu2JfoBIE2IfgAIRiSiv8MlXXTFFf319tsFWrmyVIsW&#10;bXVX+MeNW+Ou7NvLq1eXacOGfSos3Kf8/DItXrxNd989ROedR/QDQLoQ/QAQjIhE/6W67LJ79Oqr&#10;K6odsPvWWwWaN6/YfSJg237Kyo64+/2Liw86TwJ2qW/fF3ReizZEPwCkCdEPAMGIRPRf/8ubdfHF&#10;d2jQoFlVwW9beyZNWq/580uUn7/b3edfWfml++dKSw+7B/l27z5ArXPbEf0AkCZEPwAEIxLRP3zE&#10;KF100fXq0+dv1Vb6vQcTm5KS8movT5iwWK1aXVPtNot+/8tEPwCklvf9FgCQWpGI/i0lO3T66T/Q&#10;JZf009NPz64W/XbA7tKl292VfdvWY5OfX6rrrntUZ5/dQnnripKu9BP9AJB6RD8ABCMS0d+33z3q&#10;0KGTLrjganXp8qCeeur4Nh97IJk0aYPmzt2sxYu365NPSp1ft6hXr2f0ox910BNPPl/jxbmIfgBI&#10;PaIfAIIR6ujfV7xV0zt3VLMzzlBBwXqde24LNW/eSe3b99Vttw3Rn/403YnzPE2cuF5vvLFCjz8+&#10;Xp073++8Tnudkvuivp47mCvyAkAaEf0AEIxQR/97HS7SkVd6a+0Ho9XirP9U9+4P6Lun/YfOO6+1&#10;E/6/VKtWt6ht27vcadnyBp1zziVO8LfSyFFvOMH/gr7ZuuaVfqIfAFKP6AeAYIQ6+g8NuVM6ul2a&#10;9Ijm/fxcnfnNb2vs2De0Y+dujRr9d/eBpHv363XlldeqZ8/emjR5mnbtLlfZngp9I3ew/j33Wbb3&#10;AEAaEf0AEIxQR78X/Oqbq7zzTtOKRwbq8JFjOnT4mCoOfeY+kBysqNSB8krtP3hUX8t9Wae0ftEN&#10;/v+T+7y+nfuMvpM7SKfnPqnvtf4j0Q8AASP6ASAY4Y5+X/Avvf8+HTn6ea3Rf0ruEP1bbFvPt1o/&#10;q1NbP63Tcp/SGblP6PutHyf6ASBgRD8ABCPc0e8F/wMW/F+cNPpt9uw77G7v+XbuX/RdJ/jZ3gMA&#10;6UP0A0AwQh39eS1O07IH+utopQX/idFf7kxN0f+d3KfdbT0cyAsA6UP0A0AwQh39Fvx2nv6GRP9p&#10;rZ/UGbl/IvoBII2IfgAIRqij37s4V03Rbw8kNUX/zrJybS89wPYeAEgjoh8AgkH0E/0AkDZEPwAE&#10;I/LR740Fv/9lL/r9t1n0+18m+gEgtbzvtwCA1Ip09Ne2p/9kK/3s6QeA1CP6ASAYRD/RDwBpQ/QD&#10;QDCIfqIfANKG6AeAYBD9RD8ApA3RDwDBIPqJfgBIG6IfAIJB9BP9AJA2RD8ABCOS0V/4abF69+6n&#10;n7Rpp7PP/i+1bPkT/bh1W3Xr1l2z5ywg+gEgQxD9ABCMyEX/wIG/1/mt2qpLl1vUs+cfdO+9L6l/&#10;/1ecJwF/0dVX91Fu7iW68qru2rh5J9EPAGlG9ANAMCIV/b163aF27brp9tuf1HPPzdKMGZu0YsVO&#10;jRixSsOGrdSQIYucJwGvqFOnm9Tqx220qbiU6AeANCL6ASAYkYn+l18eqjZtLtNddz2vSZMKtG1b&#10;hTubNh1wAj3PjX5vBgwYpw4dblK3K64h+gEgjYh+AAhGJKJ/3/4KtWiZqxtueEQTJqzR7t1HtWVL&#10;udat26NFi7Zp5MjV7owZk6+xY/Pd3/fr97LOP/8iTZvxPtEPAGlC9ANAMCIR/W9PnKw2bbtp4MDX&#10;VVR0wHmnDmnNmt16/fU1Gj58ld58c60mT96gadM2avr0jZoypVAjRixR586366qrryP6ASBNiH4A&#10;CEYkov/mX/VUp053aOTI5SovP+au8r/zzga99tpKTZhQ4O7tX7CgREuWbHdn4cISzZxZpFtvfUIt&#10;W7Yl+gEgTYh+AAhGJKK/wyVddMUV/fX22wVaubJUixZtdVf4x41b467s28urV5dpw4Z9Kizcp/z8&#10;Mi1evE133z1E551H9ANAuhD9ABCMiET/pbrssnv06qsrqh2w+9ZbBZo3r9h9ImDbfsrKjrj7/YuL&#10;DzpPAnapb98XdF6LNkQ/AKQJ0Q8AwYhE9F//y5t18cV3aNCgWVXBb1t7Jk1ar/nzS5Sfv9vd519Z&#10;+aX750pLD7sH+XbvPkCtc9sR/QCQJkQ/AAQjEtE/fMQoXXTR9erT52/VVvq9BxObkpLyai9PmLBY&#10;rVpdU+02i37/y0Q/AKSW9/0WAJBakYj+LSU7dPrpP9All/TT00/Prhb9dsDu0qXb3ZV929Zjk59f&#10;quuue1Rnn91CeeuKkq70E/0AkHpEPwAEIxLR37ffPerQoZMuuOBqdenyoJ566vg2H3sgmTRpg+bO&#10;3azFi7frk09KnV+3qFevZ/SjH3XQE08+X+PFuYh+AEg9oh8AghHq6N9XvFXTO3dUszPOUEHBep17&#10;bgs1b95J7dv31W23DdGf/jTdifM8TZy4Xm+8sUKPPz5enTvf77xOe/W7+yFtLz3AFXkBII2IfgAI&#10;Rqij/70OF+nIK7219oPRanHWf6p79wf03dP+Q+ed19oJ/1+qVatb1LbtXe60bHmDzjnnEif4W2nk&#10;qDe0s6yc6AeANCP6ASAYoY7+Q0PulI5ulyY9onk/P1dnfvPbGjv2De3YuVujRv/dfSDp3v16XXnl&#10;terZs7cmTZ6mXbvLVban4qTRb3+W6AeA1CL6ASAYoY5+L/jVN1d5552mFY8M1OEjx3To8DFVHPrM&#10;fSA5WFGpA+WV2n/wqL6W+7JOaf2ivpE7WP8n93l9O/cZfSd3kE7PfVLfa/1Hoh8AAkb0A0Awwh39&#10;vuBfev99OnL081qj/5TcIfq33Bf0zdbP61utn9WprZ/WablP6YzcJ/T91o8T/QAQMKIfAIIR7uj3&#10;gv8BC/4vThr9Nnv2HWZ7DwBkCKIfAIIR6ujPa3Galj3QX0crLfhPjP5yZxoa/RzICwCpR/QDQDBC&#10;Hf0W/HaefqIfAMKJ6AeAYIQ6+r2Lc9UU/fZAwvYeAMhcRD8ABIPoJ/oBIG2IfgAIRuSj3xsLfv/L&#10;XvT7b7Po979M9ANAannfbwEAqRXp6GdPPwBkNqIfAIJB9BP9AJA2RD8ABIPoJ/oBIG2IfgAIBtFP&#10;9ANA2hD9ABAMop/oB4C0IfoBIBihj/4xY95LyRD9AJB6RD8ABIOVflb6ASBtiH4ACAbRT/QDQNoQ&#10;/QAQDKKf6AeAtCH6ASAYRD/RDwBpQ/QDQDCIfqIfANKG6AeAYBD9RD8ApA3RDwDBCHX0P/vyJC1d&#10;uVFPv/iWNhXvqlf0560rcf/ch8vWu2+H6AeA4BH9ABCMUEf/SyOmad6iNRr55lwt/aSwXtE/f/E6&#10;jXh9tmbNX6UXh79L9ANAGhD9ABCMUEf/mAnzNHX2cr019SNNnbW8XtH/zntL9ObkDzV5xlIn/ucQ&#10;/QCQBkQ/AAQj1NE/fc5yJ9wXuqv1I8bNqVf0Dxs7S9PnfqJxE+dr4rSPiH4ASAOiHwCCEeroX712&#10;s14dO1NLPvlUw/4+S6vWbK5T9C/5pND9c7aff+joGVq4uIDoB4A0IPoBIBihjv5Dhz/T8HGz9d68&#10;TzR55jJNmPJhnaL/jUkLNGn6Endr0KtjZ2mTE/tEPwAEj+gHgGCEOvrtlJ3vL8rXmAnva9HHGzTy&#10;jblasmJDrdG/cGmBhr8+xz2Qd9SbczV97gpO2QkAaUL0A0AwQh/9e/cfdg/ofXfWx5r5/kqNemOO&#10;lq36NGn0L1lR6J6xx0LfDuAd6cR/YVEp0Q8AAIBIC33028W5Vq0t1qtjZmrOgjzNcMJ/uBP2Y8bP&#10;c38C8MKwd93fjx4/V8PH2cG7KzTzg1XO67+njz5ez8W5AAAAEHmRiH67Iq8FvO3PtxV/27ozbOxM&#10;/XXoZD3vjP1qB+5+8NFad+//q2NmaN7CfK7ICwAAgKwQmeg/cvQLLV+1USPfmOPu7R/86pSq4LcZ&#10;PGyKe59t7/no4wL3fv8Q/QAAAIiqSEW/nad/1+6Dev/DfL08YlpV8Fv8vzxiquYuzNOWbXvd8/Rb&#10;6OcVlGjl2mKiHwAAAJEWuej3Ttm5cXOpps1eriHD39XUWR9rw6YdVafs9KJ/9boSJ+qJfgAAAERb&#10;ZKP/ZFfktdBftXaLPsnfTPQDAAAg0rI6+m2Vf3leEdEPAACASMuK6LeoTzYr8jfr49Wbkt5nQ/QD&#10;AAAgCrIm+lcXlLh7+G1Lz8o1xVqRdzz4l67cqI+WF+rDZevdU32+v2iN5izMI/oBAAAQGVkT/XaW&#10;Hot928NvW3qWraH9/BMAAA5QSURBVDoe/ItXFGrRxxu0YGmBex7/uR/ma/aC1UQ/AAAAIiOrt/d4&#10;wZ/sPhuiHwAAAFGQ1Qfy2paehUuPX6iLA3kBAAAQVVkd/QuWrHO39BD9AAAAiLKsjv73P1qjeR/m&#10;E/0AAACItKyOfjtLz2wn5Il+AAAARFlWR79/iH4AAABEVdZG/86ycm0vPaCSHftVvHUv0Q8AAIDI&#10;IvqJfgAAAEQc0U/0AwAAIOKIfqIfAAAAERea6P9oxaa0R3/Z3s+JfgAAAIROqKLfZrHNJ0VaYrNy&#10;s5barCrWMpvVW/SxTZ6FujP5W7XCZo3F+zatXLtdq9btUN76nVqzYZfWflqmgo17tKForwo379PG&#10;LQdUVHJQxdsqtGX7IW11/r/bS49qR1mlSncfa9Loz8nJYRiGYRiGYZh6TUMR/WmMfgAAAKCuiH6i&#10;HwAAABFH9DdB9NsH0Yt++32Q0W+/T/cAAAAgszWm2Yh+X/QbL/ptiH4AAABkisY0G9FfS/TbBBn9&#10;zn8Cn6r/NwAAADJaY5qN6K8l+j1EPwAAANKtMc1G9NcQ/R5W+gEAAJAJGtNsRH8s+u3sPcai387e&#10;Y4Le0+/8J/Cp+n8DAAAgozWm2Yh+X/Sn65SdVeGdhqn6f9dkZu+q1znp9J4Z+0MZqmiw2lX7OxZp&#10;cDv7u/dWRv7N3Y99Ow0uir0cNbGvrSC/bIoGt4t/vbqT5HOfhr8XAAB1YY9PDRWa6N+z/8u0R7/9&#10;HYj+WiaTK8l7P0IT/TPV2/24RjX6j79/7QJ757zPdfJJ/NI9/uQgQ58MAgCylj1mNVSooj8TJmuj&#10;P+zLnmF6P+wnElWfm2hG/8zezvvWbrCT4gGpevJaPeTjK/+JgR97khD2r3sAQKTYY1ZDEf31HKI/&#10;pELyfpy4/SSC0R97UhPcpyK+yp/s/+k+AUnycT7+uYjw9ioAQOjYY1lDEf31HKK/fo4HVXzcNxOL&#10;Pv/WDi92k/5vYn+HZFtBToxkm+qrtol/B5vjb6vm7T3J3m7N///jYXjin6nf9pBqf975QNQUo8fV&#10;fftP1dut6XPofY7dlffat8FUTWyVPv53Tvb38P6O1T92x9+vmlbc6/52mob3/tby/23g1z4AAE3N&#10;Hgsbiuiv5xD9dVVzPPYe3BTRf7I4jUdc/aL/JG83YUvK8b93O7Wr8c/UPfzdt+V7+00V/fHXTf53&#10;qf7/OdnHNTb+j4P3NVLDx7Ha583bupTsE12ft9NEqr42avj6TvYEBQCAdLHHrIYi+us5WRv9J53q&#10;YRRfua1+uz/AGxP9VW8/IcKN9/+oFone+1Htf3Bi9Mf/fgmh599n73sb8fczMUobvzp9/O9Sl6g/&#10;Oe/9OvHjG/t7Jvk41kfVxy32P6j6uCT+D5N8Lv3q9nYa8MTEr9oxE86c+EGpUuvXJQAAAbPHpIYi&#10;+us5RH9N44/k2lehvbBLFvFJ4+qEUPSir4YgThaWdYr+k6yeV8Vi/H2tMW4d3n2ZEP1Vf/eEEG7s&#10;3zHO9ySnXexjkvjEyVHzkw9PXd5OI6M/2dd0TX+hZF9LAACkiT0mNRTRX8/J2uivudJOVENgVkkS&#10;UvWL/gTJIi7x9ZO+HwnR7/29a3lfE0O8UX/vk2jS6K96X/1vL/FJj2lEUCesoCf7mNTpfarD22k6&#10;vicZyf5SdfiaAAAgKPZ41VBEfz2H6K+Dk4VS7P7GRX881moaor+6E1b1a/2YnGSSPqHz/dla7z/Z&#10;+3Syt9PEvM97bU9kgvh7AABwEvbY2FBEfz2H6K+Dk4VSPaP/hFj1R2GSLSRJY5vod8SeKMU+L6l6&#10;UlE1ST4odfl/1uXtNK2ErwO/OnxNAAAQFHtcbCiiv55D9NdF7Su6J0Z88ts8x0PRd99JQuyE1zd1&#10;iX4vimuKUu//64vDcEV//GPjnUGpyVawq31s4j+FSfy41PrxMnV8O/VTx89rso9Fg77+AQBIDXtM&#10;aiiiv55D9NdNfLW2+upp/PYaojzh9b1Irfb6VWF4YsQlfX1Tp+j3//nEtx0PUP/bCFv0V30cYtM0&#10;LZskzmv4fNb+ManH26mn+Oc14e1UfS0l/zud9EkKAAABssekhiL66zlZG/11mpqD3T+9eycLP19U&#10;J0w75/UtzOKv78V68qk664u/1Hxx576O+7aSbeuo/W0nrganL/pPsnpdI//717iQ9nif58T3s+oJ&#10;XrWPWezvneQDVr+3U181f325U0PV1/45AAAgWPaY1VBEfz2H6K9tTozIqmCLjdtWNcbwicHtvn4s&#10;2Ku/frKI8+IseRBXexJy/A0nif6YJO93si4MX/T7PidJ/9L14ft8JQ3y5Pcff79qeKJVj7fTENW+&#10;BmJT84eh5icoAACkgz1uNRTRX8/JuuhPhUbGMBon7avXSZ/EZSD36zSNHycAABI0ptmI/noO0d8E&#10;iP708bY5NXLFvLHcJx5p/jvULvbTBVb5AQAZpDHNRvTXc4j+JkD0B8y3PcadTFi9Pr51JlO/Bo5v&#10;gWqaYx4AAGgqjWk2or+ek8roT+cEiugPnH8ve8YsXse+DjJuMT1T/14AgKxnj08NRfTXc4h+AAAA&#10;pENjmo3or+ekIvoBAACAkyH6AxyiHwAAAOlA9Ac4RD8AAADSgegPcIh+AAAApAPRH+AQ/QAAAEgH&#10;oj/AIfoBAACQDkR/gEP0AwAAIB2I/gCH6AcAAEA6EP0BDtEPAACAdCD6AxyiHwAAAOlA9Ac4RD8A&#10;AADSgegPcIh+AAAApAPRH+AQ/QAAAEgHoj/AIfoBAACQDkR/gEP0AwAAIB2I/gCH6AcAAEA6EP0B&#10;DtEPAACAdCD6AxyiHwAAAOlA9Ac4RD8AAADSgegPcIh+AAAApAPRH+AQ/QAAAEgHoj/AIfoBAACQ&#10;DkR/gEP0AwAAIB2I/gCH6AcAAEA6EP0BDtEPAACAdCD6AxyiHwAAAOlA9Ac4RD8AAADSgegPcIh+&#10;AAAApAPRH+AQ/QAAAEgHoj/AIfoBAACQDkR/gEP0AwAAIB2I/gCH6AcAAEA6EP0BDtEPAACAdCD6&#10;AxyiHwAAAOlA9Ac4TRn9DMMwDMMwDFOfaSiiv57TVNEPAAAABIXor+cQ/QAAAAgbor+eQ/QDAAAg&#10;bIj+eg7RDwAAgLAh+us5RD8AAADChuiv5xD9AAAACBuiv55D9AMAACBsiP56DtEPAACAsCH66zlE&#10;PwAAAMKG6K/nEP0AAAAIG6K/nkP0AwAAIGyI/noO0Q8AAICwIfrrOUQ/AAAAwobor+cQ/QAAAAgb&#10;or+eQ/QDAAAgbIj+eg7RDwAAgLAh+us5/ui3Dx7DMAzDMAzDhGGI/nqMF/0AAABA2BD9dRwv+hmG&#10;YRiGYRgmjEP012Hsg8QwDMMwDMMwYZ5kwd4Uk6zjbeoc/RUVFQzDMAzDMAzDZPAk63ibJol+O6iW&#10;YRiGYZjMGpPsdiaaw+c7XGOSdXVjJ1nH2zRZ9Ce7nWEYhmGY9I3hMTp7hs93uMYku72xk6zjbYh+&#10;hmEYhonoGB6js2f4fIdrTLLbGzvJOt6G6GcYhmGYiI7hMTp7hs93uMYku72xk6zjbYh+hmEYhono&#10;GB6js2f4fIdrTLLbGzvJOt6G6GcYhmGYiI6p+TF6onrl5CgnYdo8tTrJ69Y0q/VUmxz1mlih1U+1&#10;qeefZZp6av98x2dir/p+nv1z/HNuXyv2eU/+OkxdxiS7vaHjvb1kHW9D9DMMwzBMRMfUHv29NNF/&#10;2+qn1CbxtlonHv3J72eCnNo/37GZ2KsBT+78k+TrhmnQmGS3N2SM97lP1vE2RD/DMAzDRHT8IXDi&#10;JIs3i/g2emr18ZdtRbjqpwBtntLq2OtV3d6ml3olWelP+ucsNns5r3/C24uvHLvTa6L7Npj6T+2f&#10;bxvnc+583CfW+FOZk30u/D8dIvwbOybZ7fUdY593op9hGIZhsnS8GEh2X80r/cej3yI+Hn2+JwMW&#10;716wu69fPfpr/XNV/7/jcen+hMB9MuB/fX5y0NCp/fMd/1zUuBWrTp8LVvqbakyy2+szxgt+73Of&#10;rONtiH6GYRiGieh4QZDsvuqrtvGpFoOxqPfuswC0Vfx4CMbDsFpIJvlz1YPS93Z8r5t89Zmp69T2&#10;+fZ/fmqM/jp9Loj+phqT7Pa6jvFi3/95T9bxNkQ/wzAMw0R0vChIdt8J8eauxMe39rgr9glbeuoS&#10;/TX9uRqjP/ayjftnvScJvtuZuk1tn2/7PHlPwqrG9/lInJo/F0R/U41Jdntdxnix733Ojf2arONt&#10;iH6GYRiGieiYmh+jk8SbG/7Hb7Mor1rt9W3jcV+nlu09tf65JNHvxmXC7TWvMjO1Te2f7/h4n6tk&#10;t5/8c0H0N9WYZLefbIwX+97n27vNfp+s422IfoZhGIaJ6PhD4MRJHm8Weu6K/8T4Vg+L/Kd8AXj8&#10;dez2JAfy+raIVPtzNa70H/9pgfv6sT/j/ZSAqd/U/vmOT03RX/Pnwv+1UtPvmfqOSXZ7bWPsc+xN&#10;4m32crKOtyH6GYZhGCai48VAsvuY6A2f73CNSXZ7TWO8uPc+z8luS9bxNkQ/wzAMw0R0vCBIdh8T&#10;veHzHa4xyW5PNsYLe+9znOw2m2Qdb0P0MwzDMExEx4uCZPcx0Rs+3+Eak+z2xDFe2Huf35pus1+T&#10;dbwN0c8wDMMwER3DY3T2DJ/vcI1Jdrt/jBf23ue2ttvs98k63qZJoh8AAABA/STram9MTXFf0232&#10;crKOt2mS6GcYhmEYhmEYpmnGH/LJ4r6225J1vA3RzzAMwzAMwzAZMslCvq632STreJs6Rz/DMAzD&#10;MAzDMOEcop9hGIZhGIZhIj5EP8MwDMMwDMNEfIh+hmEYhmEYhon4EP0MwzAMwzAME/Eh+hmGYRiG&#10;YRgm4nNC9DMMwzAMwzAME72pin6GYRiGYRiGYaI6V+n/BzkLGngcto8RAAAAAElFTkSuQmCCUEsB&#10;Ai0AFAAGAAgAAAAhAJwMpIgLAQAAEwIAABMAAAAAAAAAAAAAAAAAAAAAAFtDb250ZW50X1R5cGVz&#10;XS54bWxQSwECLQAUAAYACAAAACEAOP0h/9YAAACUAQAACwAAAAAAAAAAAAAAAAA8AQAAX3JlbHMv&#10;LnJlbHNQSwECLQAUAAYACAAAACEA445x/WoEAADDDAAADgAAAAAAAAAAAAAAAAA7AgAAZHJzL2Uy&#10;b0RvYy54bWxQSwECLQAUAAYACAAAACEA/zozmLoAAAAhAQAAGQAAAAAAAAAAAAAAAADRBgAAZHJz&#10;L19yZWxzL2Uyb0RvYy54bWwucmVsc1BLAQItABQABgAIAAAAIQAnD5yp3wAAAAkBAAAPAAAAAAAA&#10;AAAAAAAAAMIHAABkcnMvZG93bnJldi54bWxQSwECLQAKAAAAAAAAACEAz+pmfWwOAQBsDgEAFAAA&#10;AAAAAAAAAAAAAADOCAAAZHJzL21lZGlhL2ltYWdlMS50bXBQSwUGAAAAAAYABgB8AQAAbBcBAAAA&#10;">
                <v:shape id="Picture 1643" o:spid="_x0000_s1125" type="#_x0000_t75" style="position:absolute;width:14135;height:1294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pAixgAAAN0AAAAPAAAAZHJzL2Rvd25yZXYueG1sRI/NasMw&#10;EITvhbyD2EBvjdw0sRMnsgmhIb2E0vzcF2tjm1orY6m2+/ZVodDbLjM73+w2H00jeupcbVnB8ywC&#10;QVxYXXOp4Ho5PK1AOI+ssbFMCr7JQZ5NHraYajvwB/VnX4oQwi5FBZX3bSqlKyoy6Ga2JQ7a3XYG&#10;fVi7UuoOhxBuGjmPolgarDkQKmxpX1Hxef4yATIsT6u4j29H2r+8rt8Xx6JuWKnH6bjbgPA0+n/z&#10;3/WbDvWTZAm/34QRZPYDAAD//wMAUEsBAi0AFAAGAAgAAAAhANvh9svuAAAAhQEAABMAAAAAAAAA&#10;AAAAAAAAAAAAAFtDb250ZW50X1R5cGVzXS54bWxQSwECLQAUAAYACAAAACEAWvQsW78AAAAVAQAA&#10;CwAAAAAAAAAAAAAAAAAfAQAAX3JlbHMvLnJlbHNQSwECLQAUAAYACAAAACEA1sqQIsYAAADdAAAA&#10;DwAAAAAAAAAAAAAAAAAHAgAAZHJzL2Rvd25yZXYueG1sUEsFBgAAAAADAAMAtwAAAPoCAAAAAA==&#10;">
                  <v:imagedata r:id="rId718" o:title="" croptop="18771f" cropbottom="19431f" cropleft="24832f" cropright="11080f"/>
                </v:shape>
                <v:shape id="Text Box 1644" o:spid="_x0000_s1126" type="#_x0000_t202" style="position:absolute;left:8757;top:7662;width:323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tVBxQAAAN0AAAAPAAAAZHJzL2Rvd25yZXYueG1sRE9Na8JA&#10;EL0L/Q/LFHrTjUJjSF1FAtIi9pDUS2/T7JgEs7Npdmuiv75bKHibx/uc1WY0rbhQ7xrLCuazCARx&#10;aXXDlYLjx26agHAeWWNrmRRcycFm/TBZYartwDldCl+JEMIuRQW1910qpStrMuhmtiMO3Mn2Bn2A&#10;fSV1j0MIN61cRFEsDTYcGmrsKKupPBc/RsE+271j/rUwya3NXg+nbfd9/HxW6ulx3L6A8DT6u/jf&#10;/abD/OUyhr9vwgly/QsAAP//AwBQSwECLQAUAAYACAAAACEA2+H2y+4AAACFAQAAEwAAAAAAAAAA&#10;AAAAAAAAAAAAW0NvbnRlbnRfVHlwZXNdLnhtbFBLAQItABQABgAIAAAAIQBa9CxbvwAAABUBAAAL&#10;AAAAAAAAAAAAAAAAAB8BAABfcmVscy8ucmVsc1BLAQItABQABgAIAAAAIQCjQtVBxQAAAN0AAAAP&#10;AAAAAAAAAAAAAAAAAAcCAABkcnMvZG93bnJldi54bWxQSwUGAAAAAAMAAwC3AAAA+QIAAAAA&#10;" filled="f" stroked="f" strokeweight=".5pt">
                  <v:textbox>
                    <w:txbxContent>
                      <w:p w14:paraId="5C79FF20" w14:textId="77777777" w:rsidR="00603A9F" w:rsidRDefault="00A20E52">
                        <w:pPr>
                          <w:rPr>
                            <w:sz w:val="20"/>
                          </w:rPr>
                        </w:pPr>
                        <w:r>
                          <w:rPr>
                            <w:sz w:val="20"/>
                          </w:rPr>
                          <w:t>3</w:t>
                        </w:r>
                      </w:p>
                    </w:txbxContent>
                  </v:textbox>
                </v:shape>
                <v:shape id="Text Box 1645" o:spid="_x0000_s1127" type="#_x0000_t202" style="position:absolute;left:3348;top:7598;width:3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nDaxAAAAN0AAAAPAAAAZHJzL2Rvd25yZXYueG1sRE9Li8Iw&#10;EL4v+B/CCN7WVEEr1ShSkBVxDz4u3sZmbIvNpDZZrf76zcKCt/n4njNbtKYSd2pcaVnBoB+BIM6s&#10;LjlXcDysPicgnEfWWFkmBU9ysJh3PmaYaPvgHd33PhchhF2CCgrv60RKlxVk0PVtTRy4i20M+gCb&#10;XOoGHyHcVHIYRWNpsOTQUGBNaUHZdf9jFGzS1TfuzkMzeVXp1/ayrG/H00ipXrddTkF4av1b/O9e&#10;6zA/jmP4+yacIOe/AAAA//8DAFBLAQItABQABgAIAAAAIQDb4fbL7gAAAIUBAAATAAAAAAAAAAAA&#10;AAAAAAAAAABbQ29udGVudF9UeXBlc10ueG1sUEsBAi0AFAAGAAgAAAAhAFr0LFu/AAAAFQEAAAsA&#10;AAAAAAAAAAAAAAAAHwEAAF9yZWxzLy5yZWxzUEsBAi0AFAAGAAgAAAAhAMwOcNrEAAAA3QAAAA8A&#10;AAAAAAAAAAAAAAAABwIAAGRycy9kb3ducmV2LnhtbFBLBQYAAAAAAwADALcAAAD4AgAAAAA=&#10;" filled="f" stroked="f" strokeweight=".5pt">
                  <v:textbox>
                    <w:txbxContent>
                      <w:p w14:paraId="7C935497" w14:textId="77777777" w:rsidR="00603A9F" w:rsidRDefault="00A20E52">
                        <w:pPr>
                          <w:rPr>
                            <w:sz w:val="20"/>
                          </w:rPr>
                        </w:pPr>
                        <w:r>
                          <w:rPr>
                            <w:sz w:val="20"/>
                          </w:rPr>
                          <w:t>0</w:t>
                        </w:r>
                      </w:p>
                    </w:txbxContent>
                  </v:textbox>
                </v:shape>
              </v:group>
            </w:pict>
          </mc:Fallback>
        </mc:AlternateContent>
      </w:r>
      <w:r>
        <w:rPr>
          <w:rFonts w:cs="Arial"/>
          <w:b/>
        </w:rPr>
        <w:t>3</w:t>
      </w:r>
      <w:r>
        <w:rPr>
          <w:b/>
        </w:rPr>
        <w:tab/>
      </w:r>
      <w:r>
        <w:rPr>
          <w:b/>
        </w:rPr>
        <w:tab/>
      </w:r>
      <w:r>
        <w:rPr>
          <w:b/>
        </w:rPr>
        <w:tab/>
      </w:r>
      <w:r>
        <w:rPr>
          <w:b/>
        </w:rPr>
        <w:tab/>
      </w:r>
      <w:r>
        <w:rPr>
          <w:b/>
        </w:rPr>
        <w:tab/>
      </w:r>
      <w:r>
        <w:rPr>
          <w:b/>
        </w:rPr>
        <w:tab/>
      </w:r>
      <w:r>
        <w:rPr>
          <w:rFonts w:cs="Arial"/>
          <w:b/>
        </w:rPr>
        <w:t>4</w:t>
      </w:r>
    </w:p>
    <w:p w14:paraId="3D0B1438" w14:textId="77777777" w:rsidR="00603A9F" w:rsidRDefault="00603A9F">
      <w:pPr>
        <w:rPr>
          <w:b/>
        </w:rPr>
      </w:pPr>
    </w:p>
    <w:p w14:paraId="6D138028" w14:textId="77777777" w:rsidR="00603A9F" w:rsidRDefault="00603A9F">
      <w:pPr>
        <w:rPr>
          <w:b/>
        </w:rPr>
      </w:pPr>
    </w:p>
    <w:p w14:paraId="20287A3D" w14:textId="77777777" w:rsidR="00603A9F" w:rsidRDefault="00603A9F">
      <w:pPr>
        <w:rPr>
          <w:b/>
        </w:rPr>
      </w:pPr>
    </w:p>
    <w:p w14:paraId="4BE64BCE" w14:textId="77777777" w:rsidR="00603A9F" w:rsidRDefault="00603A9F">
      <w:pPr>
        <w:rPr>
          <w:b/>
        </w:rPr>
      </w:pPr>
    </w:p>
    <w:p w14:paraId="5CF6E8EA" w14:textId="77777777" w:rsidR="00603A9F" w:rsidRDefault="00A20E52">
      <w:pPr>
        <w:rPr>
          <w:b/>
        </w:rPr>
      </w:pPr>
      <w:r>
        <w:rPr>
          <w:noProof/>
          <w:lang w:eastAsia="en-GB"/>
        </w:rPr>
        <mc:AlternateContent>
          <mc:Choice Requires="wpg">
            <w:drawing>
              <wp:anchor distT="0" distB="0" distL="114300" distR="114300" simplePos="0" relativeHeight="251751424" behindDoc="0" locked="0" layoutInCell="1" allowOverlap="1" wp14:anchorId="6EE09B1A" wp14:editId="39AB1DDF">
                <wp:simplePos x="0" y="0"/>
                <wp:positionH relativeFrom="column">
                  <wp:posOffset>3258030</wp:posOffset>
                </wp:positionH>
                <wp:positionV relativeFrom="paragraph">
                  <wp:posOffset>299229</wp:posOffset>
                </wp:positionV>
                <wp:extent cx="1413510" cy="1293495"/>
                <wp:effectExtent l="0" t="0" r="0" b="1905"/>
                <wp:wrapNone/>
                <wp:docPr id="1770" name="Group 164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13510" cy="1293495"/>
                          <a:chOff x="0" y="0"/>
                          <a:chExt cx="1413510" cy="1293495"/>
                        </a:xfrm>
                      </wpg:grpSpPr>
                      <pic:pic xmlns:pic="http://schemas.openxmlformats.org/drawingml/2006/picture">
                        <pic:nvPicPr>
                          <pic:cNvPr id="1771" name="Picture 1648" title="Graph"/>
                          <pic:cNvPicPr>
                            <a:picLocks noChangeAspect="1"/>
                          </pic:cNvPicPr>
                        </pic:nvPicPr>
                        <pic:blipFill rotWithShape="1">
                          <a:blip r:embed="rId717" cstate="print">
                            <a:extLst>
                              <a:ext uri="{28A0092B-C50C-407E-A947-70E740481C1C}">
                                <a14:useLocalDpi xmlns:a14="http://schemas.microsoft.com/office/drawing/2010/main" val="0"/>
                              </a:ext>
                            </a:extLst>
                          </a:blip>
                          <a:srcRect l="37890" t="28643" r="16907" b="29649"/>
                          <a:stretch/>
                        </pic:blipFill>
                        <pic:spPr bwMode="auto">
                          <a:xfrm flipH="1">
                            <a:off x="0" y="0"/>
                            <a:ext cx="1413510" cy="1293495"/>
                          </a:xfrm>
                          <a:prstGeom prst="rect">
                            <a:avLst/>
                          </a:prstGeom>
                          <a:ln>
                            <a:noFill/>
                          </a:ln>
                          <a:extLst>
                            <a:ext uri="{53640926-AAD7-44D8-BBD7-CCE9431645EC}">
                              <a14:shadowObscured xmlns:a14="http://schemas.microsoft.com/office/drawing/2010/main"/>
                            </a:ext>
                          </a:extLst>
                        </pic:spPr>
                      </pic:pic>
                      <wps:wsp>
                        <wps:cNvPr id="1772" name="Text Box 1649"/>
                        <wps:cNvSpPr txBox="1"/>
                        <wps:spPr>
                          <a:xfrm>
                            <a:off x="119860" y="920840"/>
                            <a:ext cx="428625" cy="276225"/>
                          </a:xfrm>
                          <a:prstGeom prst="rect">
                            <a:avLst/>
                          </a:prstGeom>
                          <a:noFill/>
                          <a:ln w="6350">
                            <a:noFill/>
                          </a:ln>
                        </wps:spPr>
                        <wps:txbx>
                          <w:txbxContent>
                            <w:p w14:paraId="7FF3D513" w14:textId="77777777" w:rsidR="00603A9F" w:rsidRDefault="00A20E52">
                              <w:pPr>
                                <w:rPr>
                                  <w:sz w:val="20"/>
                                </w:rPr>
                              </w:pPr>
                              <w:r>
                                <w:rPr>
                                  <w:sz w:val="20"/>
                                </w:rPr>
                                <w:t xml:space="preserve">–¾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73" name="Text Box 1650"/>
                        <wps:cNvSpPr txBox="1"/>
                        <wps:spPr>
                          <a:xfrm>
                            <a:off x="979604" y="920840"/>
                            <a:ext cx="323850" cy="276225"/>
                          </a:xfrm>
                          <a:prstGeom prst="rect">
                            <a:avLst/>
                          </a:prstGeom>
                          <a:noFill/>
                          <a:ln w="6350">
                            <a:noFill/>
                          </a:ln>
                        </wps:spPr>
                        <wps:txbx>
                          <w:txbxContent>
                            <w:p w14:paraId="2EE4592E" w14:textId="77777777" w:rsidR="00603A9F" w:rsidRDefault="00A20E52">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EE09B1A" id="Group 1647" o:spid="_x0000_s1128" alt="Title: Graph" style="position:absolute;margin-left:256.55pt;margin-top:23.55pt;width:111.3pt;height:101.85pt;z-index:251751424" coordsize="14135,12934"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qFr1HwEAADNDAAADgAAAGRycy9lMm9Eb2MueG1s7FdNb+M2EL0X6H8Q&#10;dHcsybJlCXEWjp2kC6SboEmRM01TlrCSyJJ07GzR/943lOTN12LTFFj00EMUksOPmffeDOnjD/u6&#10;8u6FNqVsZn54FPieaLhcl81m5v9+ez6Y+p6xrFmzSjZi5j8I4384+fmn453KRCQLWa2F9rBJY7Kd&#10;mvmFtSobDg0vRM3MkVSigTGXumYWXb0ZrjXbYfe6GkZBMBnupF4rLbkwBqPL1uifuP3zXHB7ledG&#10;WK+a+fDNuq923xV9hyfHLNtopoqSd26wd3hRs7LBoYetlswyb6vLF1vVJdfSyNwecVkPZZ6XXLgY&#10;EE0YPIvmQsutcrFsst1GHWACtM9weve2/NP9tfbKNbhLEgDUsBosuYO9cBIngKy0lRsCRgTXTm0y&#10;rLrQ6kZd6zZmNC8l/2xgHj63U3/zdfI+1zUtQuje3vHwcOBB7K3HMRjG4WgcwhsOWxilozgdt0zx&#10;AnS+WMeLs++sHLKsPdi5d3BHlTzDXwcsWi+A/b4AscputfC7Teo37VEz/XmrBtCAYrZclVVpH5ye&#10;wTY51dxfl5zQpc4TjsKeI0ygc4kl5Nhzlvp17S6MonQMeY1cFKzZiLlRSA7AS8AOn0533ScurKpS&#10;nZdV5Wlp70pb3BRMQRQh3GUZGbvokVnPlPkKgK3ql5Jva9HYNo21qACEbExRKuN7OhP1SkCV+uMa&#10;EXOUEIvzlC4b686EVC6NpdNJNC7T/oym8yBIo9PBYhwsBnGQnA3maZwMkuAsiYN4Gi7CxV+0Ooyz&#10;rRHAg1VLVXauY/SF86+mVVeA2oR1ie/dM1deCEnnUP/fuYghQoh8NZr/BtSpGI2SadoWpGg6iUcI&#10;GXBO0gAZh8IUpZM4bSVvrBaWFz1LPROtNAxS0FvtfpVroMO2VjpwSOpejjN/6Sl6T7Ydcgbq0cZe&#10;CFl71AApiMEdxO4RYRt1P4XCrBr6NpIU01rbkddIG48mMUibDObzZTKI4+V0cHqK1mJxlsYjiHt8&#10;diDNFGwtd1crwyH89b/n7Rt8UTIQsF1eoEtVD/eT6WWO3tu0QrfTa5Xd5Q8gpG2fpHfUp/ct6fpU&#10;7im/nRK6qVR0PbuHpctdGm+97WvcobiGYTqdQGSoomkUTOPuuqOdqczGUF40bqtslEwitFtE+hrd&#10;c/pG2g+EkwK83cyfjMaB08nBAk2RFFCFe6epZfervbuDxodIV3L9gEBRbtwdYRQ/L6G9S2bsNdO4&#10;ohEWnh32Cp+8kjhMdi3fK6T+8to4zQdtsPreDlf+zDd/bBmV7upjA0LTMAZEnnWdeJxE6OjHltVj&#10;S7OtFxKJjPIE71yT5tuqb+Za1nfgf06nwsQajrNnvu2bC4seDHjdcDGfu3Z7I1w2Nwr3SFteiYXb&#10;/R3TquPBgsBPspcQy55lYTu3zcA5SkJeuhQloFtUO/wh5x+naxS49mnxSNcQB/RGfiEF/omu0ySd&#10;BPE3dT2KRlPs7V4P/w1dIwm7SP/X9Y/RtXvn4c3sbuLufU+P8sd9lwdff4Wc/A0AAP//AwBQSwME&#10;FAAGAAgAAAAhAP86M5i6AAAAIQEAABkAAABkcnMvX3JlbHMvZTJvRG9jLnhtbC5yZWxzhI/LCsIw&#10;EEX3gv8QZm/TuhCRpt2I0K3UDxiSaRtsHiRR7N8bcGNBcDn3cs9h6vZlZvakELWzAqqiBEZWOqXt&#10;KODWX3ZHYDGhVTg7SwIWitA22019pRlTHsVJ+8gyxUYBU0r+xHmUExmMhfNkczO4YDDlM4zco7zj&#10;SHxflgcevhnQrJisUwJCpypg/eKz+T/bDYOWdHbyYcimHwquTXZnIIaRkgBDSuMnrIpkPPCm5qvH&#10;mjcAAAD//wMAUEsDBBQABgAIAAAAIQD5Fehi4QAAAAoBAAAPAAAAZHJzL2Rvd25yZXYueG1sTI/B&#10;SsNAEIbvgu+wjODNbtIYU2I2pRT1VARbQbxNs9MkNLsbstskfXvHk56GYT7++f5iPZtOjDT41lkF&#10;8SICQbZyurW1gs/D68MKhA9oNXbOkoIreViXtzcF5tpN9oPGfagFh1ifo4ImhD6X0lcNGfQL15Pl&#10;28kNBgOvQy31gBOHm04uo+hJGmwtf2iwp21D1Xl/MQreJpw2Sfwy7s6n7fX7kL5/7WJS6v5u3jyD&#10;CDSHPxh+9VkdSnY6uovVXnQK0jiJGVXwmPFkIEvSDMRRwTKNViDLQv6vUP4AAAD//wMAUEsDBAoA&#10;AAAAAAAAIQDP6mZ9bA4BAGwOAQAUAAAAZHJzL21lZGlhL2ltYWdlMS50bXCJUE5HDQoaCgAAAA1J&#10;SERSAAAC/QAAAvcIBgAAABld+nIAAAABc1JHQgCuzhzpAAAABGdBTUEAALGPC/xhBQAAAAlwSFlz&#10;AAAOwwAADsMBx2+oZAAA/6VJREFUeF7snQV8FEf7x7fu/vZt+7Zv27f91x0rUqAtNdpSg1JF2+Lu&#10;7u7u7hIsQYMTEggxIsSFGCGBEFzb/P7zzN1c9vbmJBcBcvN8Pt/c7szszNzc3t53N3N7GgvoqVOn&#10;jkKhUCgUCoVCobiJMTo+o0D2v/nmG4yfMBHBh2ORdixPoVAoFAqFQqFQ3EQkJKdj/YYN3OsN8m8S&#10;/oYNGyEw5Ah2hyQoFAqFQqFQKBSKm5jYhFTu9zrx1/iZABf+0ESFQqFQKBQKhUJRBiDxJ8/n0k/2&#10;P2zYKOxhGQqFQqFQKBQKhaLssGLFatPVfvpDc/j3hiUpFAqFQqFQKBSKMkT2yXMF0k8rew8nKxQK&#10;hUKhUCgUijKEjfTvY4kKhUKhUCgUCoWi7GAj/X7hKQqFQqFQKBQKhaIMYSP9+yOOKhQKhUKhUCgU&#10;ijKEjfT7R6Y6pWP3vrhw4QIo/v77b1y7dg1nzp3Dybw8pB87jiNxiQiNioVfcAQ27Q3EGl8/zJ67&#10;FLsDIqX1KRQKhUKhUChuXnwDojFl/iYMHrei1KD2qF3VB+s+2MMt6e/QrQ/Onj2L/Px8LvxC/P9m&#10;XLl8GVevXME///wDVoCfGNDf+H1+2LjOV1qfQqFQKBQKheLmZfS0ddi+PwLhCZmlBrVH7ao+WPfB&#10;HjbSHxCV5pQO3ftapF8IP135zzt1Cjk5OZxTbPncuXO4evUqzrL83TNnYfP6HdL6FAqFQqFQKBQ3&#10;L3TFOSwuAzuD4ksNao/aVX2w7oM9bKT/wJF0p3Tq0Y8LPcXx48cREReHJCb6x/PycOzYMQ6lk/zT&#10;yUHqiRNY2qkTtvrsltanUCgUCoVCobh5GTJ+JcLjM7ErOKHUoPao3ZuhDzuDmaAzCtbNeUESeB4r&#10;y5fFo3kbXRlaJ4x9sIeN9B+MznAKSf/FixeRmZmJWQsWoC/bdvO33yJj/35knjyJzIwMnkfyfyo3&#10;F4eOHMHE777H9q1+0voE8/rXQ63+W6R5Nz5b0Pmbdhi5V5ZXGKgeNg6WusS6oDjaKAa8htv2hadR&#10;H4djnr6sQqFQKBSKMg2X3cQs7A5NKjWoPWq3sH0YOm4u6tZv5hQqJ9tej90+hCQyEsyPepiws8eh&#10;4+YY2pqD3cEsfax133gfWPldLE9sz+sQ6+zR2Ad72Eh/YEymU7r2HoScnBNYtWEDun/yCQ68/RbO&#10;PvUUrn1ZG8eTk5FF4s+knzhx4gTWbN2KcZXex3Zff2l9nH0L8Hvz4ejcvB1G7ZPkS9nKRdv18iVJ&#10;cfWF6hmO+VbrBfVunNYOtZovwEZLfmkThlHNmdgPYK+V9Pka+69QKBQKhaKsM3TCKkQy+dx3OKXU&#10;oPao3cL2gWSapqc7g8rJttdjrw972AlBAcmW5b3mZapbH7Q+zHwyog9aL6hHjrEP9rCR/qDYY07p&#10;0XcwQiIi0OOvv7CtxgfwnrYEE4dPQ8JXdXDV3w8nz51DdnY2srKykMUep06bhuUvvYydOw5K6yM2&#10;T2+H36eHWR5lZWzZii5MPEfvk+WVNsXVF6pnBBZYrevrvVGes71+GPuvUCgUCoWirMNlN+k4/JgI&#10;lxZRrD1q16oPTID9Dh91CIm0TPKNUDnZ9nqizMKt70NU8nHsZf3bG0a/hGt+DKNHdqJgZtj4ebx+&#10;uvGNQLZO5fgv6optWX0mktm6KZ3a0/fBHjbSHxyf5ZSuvQdi8apVGPzWm4jt0xvT1+5D71kbMapl&#10;D1z0WokzOTnIPX0aOUz441NTMbpjR2x/7XVs2RssrS84PgyjW7TH6P1sef9C/N5iIbZY8rYxiTTn&#10;Wa3To27ay4BtpnzaXpfeZa3Yzjrv9xkLdfWa6uwyoD3LG4GFrOzCAQV1WOoWba/V1xPmQl5hoHpM&#10;fShYlz1/07q8nwy7z9U6Tzxfy3YuY+yXPt3dOhUKhUKhUNyMcNlNci7cxUmkWXat+sDS9oenOkQv&#10;/bRsRJ8n216POPGw7QProw5aN6WlWtKGT5jP26Cb3hihdMo3lS3YpqCeAoT0iz7Yw0b6QxKOO6Vj&#10;r/4Y3r07Nr/6CuYMmYwRCzZj1NxN6DN4MmJ6dMOFgAB+tZ++yOt3OBzjPvkEe778Chv3hUrrC/Ff&#10;xER/Ebby9XCMYScAY/xFvkku5euyPCb668zrVK9V2YK8rTNI8K3zfp8RbtrOCmN7TJRFXyX1W/LW&#10;jWT1j8Qiq7pcgerRb6dv39xvy1jpse2n/edaUB/1U/68nWGoxyrdneetUCgUCoXiZmXoxNU4kpID&#10;/8h0h4yYsMAi146gcrLt9VB71G5h+0D104wUgpZdzZNhtw8RdJvMNM5+umUmrTP4MqXz9TT2PE3i&#10;L9oU7VK6qSxtY6pHjz7N2Ad72Eh/aGK2U1p06YlB1asjve4PGLtgK0bP3Ygxc7wxcOY6TKjyGf4e&#10;Mhg5p8/g5KlTWLR+PZa/8QaCR43CJr8waX3bZrbH7zMjrNZrDfQ1r/uiK8nlAVFev27IO0ASzoTT&#10;XA+xaGA9dF1vzmOyvM2S56AeYj1Ju7gabr+cpX6bPEmdBO+jqNe6ryZoO306rYvykm1k/XT0XK3a&#10;N2MZazNO+0jYeX42/VcoFAqFQlHWIemMPuqacLsSLgk3a4/a1feB0gJYniOo7rS0NA4tG9HnybbX&#10;I4Tbqg8sLSDKdMecgKgMM7RsWj9Ajyxv5ETTCZBoTw+lU/6BI2xbuvsO1WfejsOXTfUa+2APG+kP&#10;S8pxCG30XcOmmPDoI7gyaRLGr/bDhAVbMH7+ZkxYthstf2yFnHLv4FLUEaSev4BB3bojplw5hO3a&#10;jc1M+m3r3G6Q2gLZXGLJb4+xB/Tlxboh78BiNLBsZ2IJSfkGc17LxdhmyXO1nkiMbWmnHM8z12+T&#10;Z1x3FdpO/xwc1GOvn46eq2SM3MNev4z9VygUCoVCUdYZZhZufyahjiCZTUxMdAqVk22vh04yqF19&#10;HyitQLTlFKYPsu310HPW90FI/8HoTBxg0KMeU1oGE/qFNv2QrY+ctNCmDiNC+kUf7GEj/YeTTzhk&#10;X1gCvqz9NXY+8gj2z1uKcSv3YtKibZiwcCt79EXvGWuw+8X/w9/ff49Fvjsw6pVXgEEDERgRhS1+&#10;obZ1bhiFWkxQfa3SozCOyXS3DcZlBpVnsjnuIK1vRzfLsljXlT1IgjsKSyR5vrNMU16k9ej7xOvQ&#10;l6uHBrOiTOVs6jf2Rb/uKrSdqFOs26nHST/tP1fdc3Abe/0y9l+hUCgUCkVZh8Q3NvWkVEr1kMjG&#10;xMQ4hcrJttdD7VG7N2IfAmOzGMcQGHMMh/gjW2ccYumEsQ+0Pmqy6UTAmH6ItmV10OMhqo/B6zXX&#10;Z+yDPWykPzzlpEO2+h/G7zU+RtTLr2Hi9DWYsmofpi7diSnLGIt9Mdk7COM6j8C1Bx9ExMMPI/OL&#10;L4ArVxDMpH/r/jCb+pYOYgI6O8omffvsDqg1aIdpnYu++T8Ag0YxqezAZLNge1O6uezBJUx+zWm6&#10;csZ6Gsxeoqtnh1Wd4SmmEw1etiVrr6V1uW6DWN/M9XTbILYx1mFcdxXabhSWWq3bq8dePxl2nyvD&#10;aowYYuxcQtemoOUSbLfkG/uvUCgUCoWirDN8kpdZuI85hK5ck8g6w3SFW16HgNqjdm/EPgTFHTeQ&#10;ZeY4DjFGT15k1dYotk55xnRap/K8jlh9fQUY+2APG+mPOJrrkKDYTLT65gfE/NoYo5bswsTF2zBm&#10;rjeGzfDCwAmL0XP0PHSbuAA+HTth7bPPYW7/ARgzcxY6de0OL98D0jqvC4FLmfiOxjJZnl12cnke&#10;HyjLKy6ojcL2ywluPVd3KYH+KxQKhUKhuKEh6YxPP8UkNLvUoPao3RuxD8Hx2TpyDOsmQmzSad2c&#10;lmBaD+HL5kcGPYo0sZ2xD/awkf7I1FMO2XYgAvXr/oSGX9bBt780wY8N/8JvTVqgSfN2aNmxO3oP&#10;GoUhY6Zg3JylmLF8A5as24Z1vv7wZduFJB6X1nk9WEb/IWi5FDslefbZhe4k/YdkecUFtUFX0Iuv&#10;Hfeeqxv4jDZf/WfSL8tXKBQKhUJRJhkxeQ0SMk8jNPFEqUHtUbs3Yh9CSNQTTpihZQFbT8xBqEhn&#10;dYg063KEcVtrRB3GPtjDRvqj0vIcQrf8WbpxF3YeikZ48gleiazcjUcMJrQiIRWMxnJpOUfs5tI/&#10;IUiWdyNRHM9VoVAoFAqFwjUmzd2EgLAkpBw/V2pQe9Su6oN1H+xhI/1H0k4rFAqFQqFQKBQuE3jk&#10;GCbO2cSvOJcW1B61q/pg3Qd72Eh/dPoZhUKhUCgUCoVCUYawlf4MlqFQKBQKhUKhUCjKDDbSH5Nx&#10;VqFQKBQKhUKhUJQhLNL/9ddfO5T+7JNXFQZychV6TpxS6DmZp9CTe1qh59SZG4VrNwR5ZxV6Tp9T&#10;6DlzXqHn7AWFnnMXFXpkHk+Q55PvK+l3A5n4ejIy8fVkZOLrycjE15ORC/j1QC7hpY1MfD0Zmfh6&#10;MjLx9WRk4uvJyMTXk5F5PKGkvwjIxNeTkYmvJyMTX09GJr6ejFzArwdyCS9tZOLrycjE15ORia8n&#10;IxNfT0Ymvp6MzOMJJf1FQCa+noxMfD0Zmfh6MjLx9WTkAn49kEt4aSMTX09GJr6ejEx8PRmZ+Hoy&#10;MvH1ZGQeTyjpLwIy8fVkZOLrycjE15ORia8nIxfw64Fcwksbmfh6MjLx9WRk4uvJyMTXk5GJrycj&#10;83iiyNK/YMFGjiyvrCMTX09GJr6ejEx8PRmZ+HoycgG/HsglvLSRia8nIxNfT0Ymvp6MTHw9GZn4&#10;ejIyjyeKTfopZPllGZn4ejIy8fVkZOLrycjE15ORC/j1QC7hpY1MfD0Zmfh6MjLx9WRk4uvJyMTX&#10;k5F5PFFk6SdEyPLKMjLx9WRk4uvJyMTXk5GJrycjF/DrgVzCSxuZ+HoyMvH1ZGTi68nIxNeTkYnv&#10;jYKmaVJkZYsLmccTxSL9hcMbDQxPvMKQaGQfGosKWhUMPiTKiOWSwrYfDVbYK2fui1Uf5eLrLssb&#10;sXEYGm2dvvJPaI28kRNsbjdYl3dd8EZDqzGz7pNMfK83K9i40hjK8koamfiaMI6jhorDoiXlrhe2&#10;/Wu4SlaucMjE14rQsajI9qmhoZK80mY1e+/pnn/F4dG6fG80stfPQjwHuYAXH6saa2jkpU8z9XtY&#10;mC7Niz3Pxj44FWbq97AwuZDbx8dcpyyvcMjEt3D4oLG5L66l63GlTOkiE19PRia+noxMfD0Zmfje&#10;KOg/S/TIyhqxV9ZZHTKPJ4os/YWf0++K0JeW9LvShr1yJEbW0lskhODr0uhEoOFKXZnrjvVzDhxa&#10;BVrFsQg058vE97oSwkSm4p9oWLEKhoRI8ksYmfiaMI3jECaGBevsDdzYW1dGhnG7kqJk2rEVXwfy&#10;fD3hwq/vVzSGVtKLf/H0u0DGBRIpLwpc6L0L1rnYm56HSAsZXoWtx7BluYg7R0l/SSETX09GJr6e&#10;jEx8PRmZ+N4o2JN2Y5o9jIJvXJch83ii2KTf9ek9Svql8Kv5f2K5JY3q16/fCBifs/W6THyvJ4HD&#10;mNAMi7Y8ysqUJDLxNSGRan6F+E+ssCpnRLJdiVAy7diK740o/SbBb7TakG5+fVby9ZtE+knyK41F&#10;iHmdBL/RcJZmORGIxrBKRRV2Jf0lhUx8PRmZ+HoyMvH1ZGTie70Rcm5E5BnLO0JWhyNkHk8UWfoJ&#10;EbI8W+xLdEG6oQyfViOeLBNhq+3cxYH069qrMGSspF/0WDD4xiv07hGNwRV1V/atrvwbZJufIIj2&#10;TScG1v8VkJQvlj4a6jWs86k0ujGxCDBdcTenVxw21iSU4sq7Lo+eywqxTZGJxhBxhZ9f8R+LQEu6&#10;aToNL7eKjbPIk/bFVF48L5rmYtuWHJn4mpBJtakdMY1mReOCNk3/AaBtjGmycvo63UXWPzNcfk3t&#10;WV5LXs64jfW6sZ8mcZal6WRa1xZRIOLmcsPpirwpz3r6TRGwkns9dDIg+mZuf7VuLOz9F8DqOejr&#10;JeEW6TQNx3Y8rATeLYTU65epnT+xiueLZZJuvbybl63GV/ffgDD98x6r2846j2jkZUo3TTUylzGe&#10;KNA2jX2k4ls4XJR+qz6y529TxrzspXueI2LMdZUeMvH1ZGTi68nIxNeTkYnv9UYcB42IPGN5Z+i3&#10;d4bM44likf7CYRBmhmkuvV7C7S0zVvxp+g6ATb2FxdgPcTJhShfz+w8OqcLy5P0iqSkQ4KJD02XE&#10;vH77Em9ol50c8G30JwmUxoRX1KWvt2hYt21/eo9Z+LjY03KBLNNVdxrPgjyxzGACXmxX5G1EX9cO&#10;b5ekXjyKNElf6KRAfwJTCKxk2QpzWxZBJqylX15Wtp3AUV5hobqs3xum/0CY0kUfD4nXUto32/7Y&#10;SrFBkG3ydKLP5dk6z3SiwNb5dByZqLsBtVNpLIJt8vT/ATC3L8rZ9M3O82P9NJ0cFEwXspZ0U/li&#10;u9LPKJjXz+o2X/Vf1djchmX6j1HEaZnG18eUR+XY+BacHBQIPP33gPYB/XYWuQ8zjQvPE98dMNdX&#10;kZ2AiBMJMcVIJr6Fg2Rd7LNGTP2wOQGgvnChN0o/24aNVyiV0T0P2zZLDpn4ejIy8fVkZOLrycjE&#10;93pDxx5ZmsCY5wj9dq5sK/N4osjSX3xz+q2F2rJsdZXfTENvw7buYKcf1B6TxYPSctbLJDXFKf38&#10;ijyXaLrqr69b15bVVX4zJPuWbemEgZVdaa+uomCSvoK2racfcUG25DHhI4G2km/CLIMiz6o+hpuC&#10;bcQ4pYefbOjrNvfVcuXeXl/M6e6cjAjZtcVWiE3Sr0szjiVPl2wnLVdUZP1jkNyy1/KQtJxxG8O6&#10;oZ9SKdavc5G2FvmVJLAW6bazna68W0jaNSG50q9rT9o3Xpd4zmboRMXchulqux7TtsUp/RaxF48s&#10;zSTZ0ZZHLuI20i+WDethrO/85MFOnuXkwITlCr9uO37SQVfR+XqMZYqRTHwLh0HoZem8j4bXpAn9&#10;l8Eo/db1rGqioTF7Htb1liwy8fVkZOLrycjE15ORie/1ho4vrqQ5Qxyr7K3LkHk8UWzSX2LTe7j0&#10;F9eUHj12+nE9pV8IukXYRbquLS791rJttW0wK2uRfVZOdzJgXd4dHDxn1g594BdMiWHC55L0i22K&#10;E2pD96FuQdeWVPrt98X0HwpdeRewyLIN5jFgYmhJM4sgv6KuX7Y6GTBsZ7dcUZH0j6D22GtZaOk3&#10;99Mk0o7k2SjM10H6ra7o67Dqj7E9438B7D8HfV2lIv1hrC0m16toPr+XLq3xWN3UH4O8l4T0W+Se&#10;lbfIPiurq08mvoXDVeln7VrlG8rY1EN9VdJ/vZGJrycjE19PRia+xYG1QxQgK2tEVs7VbQX22rOX&#10;LpB5PFFk6SdEyPJssSPbDuSaptsUz5QePY76cX2m9xB8ygw9X6vpOPq2aFlye08Gn8bDxE8/radh&#10;I/P0H0NZ93DwnGl6kZB7LtBM+PhUGVN/hSzbTu9x7yq6Q0jorU40iILpM6Z2SfDFo0hz3Bfjfw+c&#10;YSXMVlBbRkE29Y2vm/vP5ZoLoihr2M5uuaJi7J8+vaCf1tN7CsaXl+UnVeY8cz8dT4UxrtOyTr6t&#10;BNrRdsWAzXQhU1+s5+3r1u32zbidoPSm95jm8tOHg75eU79MU3Zo3SDvjqSfLwuRd2V6T8FJAP/P&#10;AhN//bSeRo1pypNpXSa+hcMF6efLbOxt5ug7KCOeh1X5kkcmvp6MTHw9GZn4ejIy8S0OhFwbkZU1&#10;ItuOkJUtbmQeTxSL9BcOR7JdINRWZYxTfIpteo+uToblxGIFfeiLNNkXeU110Lx7Xo6m1xgl2F34&#10;lXzWhpVYmyTMksbLFPTb0r5xW2ldRcHQDytM0sf7Y7xNJhdAU57jL/IyimF6D32hWCbnpik+Y3k/&#10;RT5PszpZMfRF13er/xS4gLUw6zHJc0G9RsGWjKU53/KF2Mb0pV375YqGsX+m8eJ5stdStKkfKyZz&#10;BXm6flb6E40sV/pNV+9N5Z19kdeR5BvXiwHDffqtr/yb2mvUmITXmO/oOTD48xTlCtLFVXi6Mi7K&#10;Wcu7+3Ax51fTC9J4O5Y2hLDr5V0sS9ZpqpC5346/yKuvQ+QZyxasy8S3cLgi/QyrPjLsTO9p3KTg&#10;9S3tq/yETHw9GZn4ejIy8fVkZOLrycg8niiy9Bd+Tn/ZwVZ8PRuZ+NpQYlN6bjysRbosYjoJNIm9&#10;cwqkuSxDMi+Z0iNBCPj1xyzh1xmZ+F4f7J08lC4y8fVkZOLrycjE15ORia8nI/N4otik39XpPZar&#10;KwZkZUsSWR8IWVl7yMTXXWR9EcjKXw9kfRNQvkx8jfDbetpMvSleZP3TI9umJJCJLyHrkx7ZNqWJ&#10;rE+EbdmyJ/2y521Etp0F+g9BJdndf2yRC3jxIeu7PWQSXtrIxLcwyJ6XEdl2tijpvxGRia8nIxNf&#10;T0Ymvp6MzOOJIks/IUKWV5YxSrGnIxNf433uCztF5mZGJr5lC3Wl34JlGo/r04xkon59kEt4aSMT&#10;3+uDkv4bEZn4ejIy8fVkZOLrycg8nigW6fdUZOLrycjE15ORia8nIxNfT0Yu4NcDuYSXNjLx9WRk&#10;4uvJyMTXk5GJrycjE19PRubxhJL+IiATX09GJr6ejEx8PRmZ+HoycgG/HsglvLSRia8nIxNfT0Ym&#10;vp6MTHw9GZn4ejIyjyeU9BcBmfh6MjLx9WRk4uvJyMTXk5EL+PVALuGljUx8PRmZ+HoyMvH1ZGTi&#10;68nIxNeTkXk8oaS/CMjE15ORia8nIxNfT0Ymvp6MXMCvB3IJL21k4uvJyMTXk5GJrycjE19PRia+&#10;nozM4wkl/UVAJr6ejEx8PRmZ+HoyMvH1ZOQCfj2QS3hpIxNfT0Ymvp6MTHw9GZn4ejIy8fVkZB5P&#10;KOkvAjLx9WRk4uvJyMTXk5GJrycjF/DrgVzCSxuZ+HoyMvH1ZGTi68nIxNeTkYmvJyPzeMJt6b96&#10;9R+FQqFQKBQKhUJRgvgdineZYpf+K1f+VigUheDd/huuC7K+eCKysSkNZH1RKFxFtk+VBrK+KNxD&#10;Nr6lgawvipsbmeDbQ+bxhFvSf/nyNYVCUQjoIJx98e9ShdqU9cUTUeOvuBlR++3Nj3oNFcXFfibz&#10;riLzeMIt6b906ZpCoSgEdBDOPH+tVKE2ZX3xRNT4K25G1H5786NeQ0VxsT8owWVkHk+4Jf0XLxWw&#10;YMFGjj5NcfOyc2cohgxbjp9/G4a6Pw1Gg8ajMHXaOsTEZliVq1SltdV6WeVk7lmEHU7kxCdYj0Fh&#10;oINw2tmrpQq1KeuLJ6LG3xatmYaQ5HBpXlDkPnQbWw8fdPgPnmt9H55qeQeean47Krd/HHXa/x8W&#10;LuyDE9mZ0m0VxUdR9ttDsUfRpHlblKtYBS++9DrefLsC3i33Pj778nt47/aXbkN4ynFjX0AUlq/d&#10;65CV6/ch78x56fauoo49Nwbnzl/Gmo37MXHOBqxYtw8RMWlITjshLXuj4s9k3lVkHk+4Jf0XLhYg&#10;pJ9Cny7QBkVDG8ygxwFR0Poz+kVA6xMOrTejZxi0HqHQuoVA6xIMrfMhaB0P4uGu/tL6XMVT2qWx&#10;l6UXltCwRNT9cRC+rj8MzYZsRbeFcegwPw5NJwThuzbLUKV6B3TuPpuXJeEnjHXoKV++mQWfl16F&#10;z4svM/4PPv97ARuffw4bn/svNj77H2x85glsfPpf2PTUo9j0xEPY9O8HsPnxe7H5sbuw+dE7sfmR&#10;263qkrVFFNc4ECdOnsXiJdvxfb1BqPR+K9T8vA8++LQXPvioEz77vAdWr94n3U6PsT90EE4+fcUK&#10;ej7GNFeZoWnSdD3Upr4PjsbPEUEzNJeQbVucr4sRep369Z+HqlVb8+f2yy9D+OtGB3djWdn4lzT6&#10;8Xc0DmLfLilkbRIk/cTho1GWNG+/VXi9079xT6vb8OaYJ1HH5x00C66JNhG10DbyE9TdVgG1lr2K&#10;hzvchcda3o5OQ2rjRM5xq3od4Wx/cNZnGUdj/bF1+o9Y0ft5rOl7H5b2eB57lrbF+fOXpOX1uNqf&#10;4kbWFuHKccMV2vfoi7feqYRPP/0dDRv2Q7t2k9Ghw1Q0azYSdeq0QLkKH6L2N98jKjPXZlvjccNV&#10;3HmvZ584gy07Q7CCybUjtuwIRnbOGWkd7nDq9Hms9tmPyNh0HInPZGTYsIedFOz0Oyzd3hHOXsNm&#10;zWaUCPo2XD32eArnzl/B2o3+mDzbGwtX7uTCH598nL/+svI3Kv7BiRyNff6LZdk6IfN4wi3pP3/h&#10;ihUijOkEyW9hIp9gfx7uvB8PdfST1ukKntIuvaFl6UZ2j73FBpG3adNBVGYSX6FCc8uH0kdf9ET9&#10;Ll5otjgTjZadRN1ZaajVdJ5J+Dts44/6+o1QHdr0v6FNvYYLA0bhYt+huNSrHy51647LHdvjattm&#10;uNqiAf7+oy7+aVAb+T/XBOpWAr55E6j9IvDp08BH/wJqPACtNTtZahHK65S1Rbg6DqKO3FPnbPLO&#10;nruEufO34gN2gvPR96NRvekq1OiwF1Xb7kGlljtR7q/tePcndgL0UU/06bfQZns9xv7QQTj+1GUr&#10;qC/GNIKEXpYuoHyBLF9Aber74Gj8HEFCD1xlXGKcZ+QxTjKy2M6bzh5TeBnZtq6+LoUl7/QF/Pjj&#10;AP6cjDRvPobn68vLxr+wNG0xXtqegPL15fXj72gcaNsZQfmYdugfTDjwN0bvu4ohOy+hz9YL6Lrx&#10;LNquzcOfK07i10XZ+GHOMdSelo6a44+i0sgkvDUkAS/3j8V/ex7Bv7tG4qEOh3FP61Dc1iIEtzYP&#10;4nXL2iRI+L9c9xp/DIg/hK+GVcOD7e7ENxvfRp+0LzEw6xsMOv4thuR8j2En62J4bj2MzKuP0Wd+&#10;xpizv7CTgM/wbL+H8Z9Wd2HLdsfvB4Gz/UGMpSxPxiGf4dg+qRyOH/oN/yR8h7MHX8eqPo8jM+mw&#10;tLwRV/qzfPlOC0uXmVjCWLR0JxYyFizZiXlLdmDu4h2Ys3gnZi3agZkLd2D6wp2YumAnpjAmz9+J&#10;ifN2YPy8nQ6fnyvHDWfUb/gHO57XRtOmQzFmzBZ2fI/HoUMZmDMnBDNnBmPSpH3sJGAqPv74F7xT&#10;7n1EHMuz2t543HAVd97rm5nM7z8Ug7ikLASGJsAvMJqJWBoOR6ciNCoFweFJOBSWiG17wrB5e5C0&#10;DncIZ3Vv23MYMYnHEJNwDNEJmRy99K9hkng044R0e0c4ew1J0NevTy82du48zevUt+HqscdT2OUX&#10;jilzfDB9wSa+f9HrHhyRjI3FuE+VBgFM5gmSfMLeOiHzeMIt6aezJlfRBh5hUuBaCAH++x9wAd6b&#10;ko8H2+6W1usMe+3SAdcYJdWurC19FEe79IaWpRNnz17kjyT4wC4bKD04JAGVK7dCs5YTsXtPOM6c&#10;vcS3CY9IYWK7ANU/6oo6I0Px5YxMfDgxFZVGJeOtbgFc+vVtGaHnrk27Bm3KVZzuMQhnuvXFmc7d&#10;caZ9B5xr3QIXmjXGhab1cfH3b3Dp509xuW41XPmmHK7Wfg3XPv0f/v7oKfxT/THkV7kfWstQaH8d&#10;4nXK2iIcjYMeqkNWz5HodHz/4yDU/HoQPm67BR918Uf1DvuY8O+2CP/bTbbijYab8OrPa1GlZjcs&#10;WEhXla3rERj7QwfhmJOXrKB+GNP0Qm/M0+cbl2VQm/o+OBo/qkeWTnDpz7/I9tdzDBL+E4wstpzO&#10;SGbLcbyMbFtXXxdHBAXF48CBWKu0ceO9+POpU6cXIqOO4mTuOWxkJ6+fftqZp0+f7m1VXjb+ztjo&#10;H4cNe2P4cruus/Dp5+y98F1fXn/934ZaLZPwj5620Wp7/fg7Ggfe30P5mHqQSX/ANYzSS7/PWbRh&#10;0v/HcpL+HHw3OwufT01HjQkpqMik/83B8fi/frF4hkn/410i8FB7kv4w3NY8GLc0M0m/rE2CZL9L&#10;/EeobRb/t8Y9ia4JnzLhr41+GV9hwLE6XPwHZ3+HHslfoo7Pu3h5xDN4ovvDeKr7A/hvn4dQff5L&#10;eHPSM7i/1e2YtqS3tB09zvYH6q+jPuuJ2D0P++d/jL+T/gAS6iB12bNY3vVRZCQelpaX4Up/SPbp&#10;OE38Yz5eE9cYVxlXiL+By4xL14CLjAuMc1fzcZa4ko/Tl9k75zJwij06en6uHDccMXjCNJSv+Ck7&#10;8R0LL68opKae5sTH57K6w7j0C3r0WIwaNX7BZ1/Xs6rDeNxwFXfe68vX7UUsE7BwJvnzlm/HuOlr&#10;mXBnIjbpGOJTjiMpNYcLuH9QLC8rq8MdvLceRAiTvlh2skFtcflnCPk/GBoP722HpNs6w9lrKKRf&#10;FhYnYNC+dZlB+5RpfwJOX6F9CGDVIPtiPrIugh0f83md+jZcPfZ4AuFHjjLh98bEWesRxj4r6PWl&#10;/WnVBj9+EiDb5kYlICSJQ4IvQrZOyDyecFP6L1ugHcq0UxWk6dEGRpm74jhoZ6cDKkEH04fa7kF4&#10;FrgIP9Bih7RuR9hrlw64+ijJdo1t6aO42nU09oRF+P+eyBqbwhqeztZnWujRpDJmzKQdX779xk0H&#10;UK1mR9QYEcMkIxlvkGS09zNLv3wbgp47Cb82+TJ/fvSBKD4I6cB1kh24jrOD1rEL+Ug7n4+Us0D8&#10;aSCGOWXUqXyEn8xHyIl8HMrOZ0JyCFrTg+YPS3l7zsZBQHU0mhRnqetY1knTc6zRER83XohPuh9g&#10;wr/fIvwVG61FuR9m4p0fF+H1333w8i8+eLH+erxQZxGqs21ozr+xDcLYHzoIR+ZctIL6oF8XEm9c&#10;luU7ShOYDvwFfbA3fqIOQpZvutJ/zlImP/8YtPIzLCA/yiz9ttu6+rrYIyk5G9WqteXo07/6ugd/&#10;Pvv9I63Sd+85zNMpX58uG39H7D2ShaqsTYLWR0z1sTxS/bsi0q2W9dsK9OPvaByojunsg3tq4D8Y&#10;78+kf+9VDGLS35tJf2fvs2i9Jg9Nl53ELwuzmfQfw2dM+quPO4oKZul/sV8MnukRhX91jsADTPrv&#10;bh1ilv5gXresTYJEv3Pch1z8/wqqysT+U/RM+Qy9U79A3/Qvufj3OloblWe/iLtb3Y3Hfn8OT31a&#10;Ec/WrY9/f1sX7/1UGR81fwBPt7+H13Vb81uwwmeytC2Bs/2B+uuoz4KzZy9gVb+XcSm+LZD8OzLZ&#10;iYtJ+MOsyqUnBGP/Kut9QY8r/RHSz4/X7FhGwp+ecRIHD8Uh9/QFk+wzS7MIP5MzOs6RpJ1hxzo6&#10;3pmE3yRrjp6fK8cNewSn5eK1N8vjp596YcWKcBw/fh7JyXmIjMzGvn2pmDs3lLNgwWEsXHiYL7du&#10;PQVvvfMBVvjut9RjPG64ijvvdZq6QxJG0j/fLP0k4bQeGJaAw0zYjrKxpv8GUFlZHYUlNf0E1m0+&#10;yKd3xBFM/Alql05ASP7pCnBUbKp0e2c4ew0dST/tYyT89JlJJ5OX2YoQftqXaD+ifSjnEhP+C0Am&#10;Q0i/vg1Xjz1lnZS0bEyYuQ5jp63BTr8I/vrS45wl2/i+NmrKaul2NyoHmMwLKBytyzyecEv6aRqE&#10;gHYogkKfLtD6R/I8R8H2cctBlXZ2OsN9sPVuZJyBRYTvb7pNWr897LVLB1wRJd2uvi19FGe7NPay&#10;dMIi/FeGMUawhkazBsdZnwAwqJwjSPArDIrE64Pi8XzvGDzdcg9Pk7UpoOeuTWJiMeEiP3jRh+F5&#10;84Erlx24cugqBRP+9PPAUSb8iey5xzHhP3IKiMjNRygT/qCcfBwg6WfCrzXy53XK2iIcjYMequO3&#10;cdH4aVQkX/64VhdU+7AzPmm3VSf8e/F+/Tmo8EFX1PioKxo1m4Ivvu6H92t2x4t1vfDcD2vw9Der&#10;UemjPvDZeEDajrE/dBA+nH3BCmpfLAuh1ufr02T5Ant51Ka+D7LxE9sal/WYpD/Xkp+PVLbfJLJ9&#10;OJZB+3soL2PcjnD1dbFHt+4zeb/pUZ/+/vsteTpN09Kn0zqlU74+XTb+jmjVeQavhx716Y2bj+Pp&#10;tNy6i6lv+nw9+vF3NA5Uh34KCVEc00jGzd3B65a1SZCod4qtycW/a8LH6J70CRf/Xkc/51f720Z+&#10;iH91ewiP/fIf1Pr1T7xXoz7K1fwZnzfqjuq/dMZL37RFhfp/oFOzp/FTi0fxaOs78FCr23EkIULa&#10;HuFsf6D+OuqzICliJw6v+Q5IbcWk/zcETPg3YoOs9/e0+CCs6vkQVvT+n1W6Hlf6Q6+HRfjNx+yf&#10;fx7E8xax1+OSWfrFFX46zp1lxzkh/CT7JuHPxwmz9MvaIlw5bthj4uLVqFCxNnr2XIKEhFykp59B&#10;ePhxLFkSjtmzQ7BsWQTWro2Gt3ccfHzisG5dDObM8UetWk3x+bc/WeoxHjdcxZ33Oon8kbgMPrd6&#10;/gpxpT+DX4Gl5X0Ho5F27BR7PMLLyuooLHv8I+DPTiISUrI59B8F0wmASf7phMPLxx+n8s5btqGT&#10;vIgjKVZp9nD2GtqTfnGFXziBuFB2nv/HyLQv5V427UPigln6efY5aZZ+fRuuHnvKMnGJGVzu6QRu&#10;ylwfjJ+xDl4b/TF6qhdGTlrFhX/izPXSbW9UDoQmu4zM4wm3pJ+mgOgRYUwntL4R5lz7wQ+oYmdn&#10;O/pltqM/0HInzrOdXC/C9zXYLG1Dhr126YAroqTb1belj+Jsl97QsnSChJ1L/8W+7FNpAGMQa2yo&#10;nROAaaxswX8ABCT35Vv54I2OfnixzR483XwnnvrFi6fL2hTQc9cmXoQ27jyCg4OLBAm/9vteXqes&#10;LcLROOihOkj46w47jG8HheKTFl74rMseJvwB+LDzfnzQagsqMJn/+Ms+2LrzsNW23XrMwdufjsR/&#10;6qzGE1+uwIvVh2PIkGVWZQTG/tBBODiLjYUO6gs9Cpk25uvzjPkkbPp12fbUpr4PxvET9TpLI6HP&#10;RzbbHzLY41H2mMCIYbB9PT+EpQXyMvptBK6+LjL2+x/hfaar/AmJx63yvvrKdKV/n1+EVfqu3WE8&#10;nfL16bLxt8eKnaYTwqrV2sA3MtMq76tv+6BK1TZ8uWEz0wmAPl+PfvwdjQPVQWJJob8YYLrSV/Cv&#10;/TMMkkf60M9mAnnsAvhJcyoj6Ww+Es7kI/a0OHEGDjOoblmbBO1DHWNqcPGnq/3dEmtx8aer/R1j&#10;PsbDne7Hm41r4K1yX+CrBh1R+/cB+LndLEw9cAUzg4FJAVfw/cww1OszBL1aP4VWTR/DE01vw8e9&#10;Xpe2RzjbH6i/jvosCN0+HQm+P7En35JJ/6+IXvU6fGc3tOSnxjHh7/cv5G7SsLLLXVbb6nGlP0L6&#10;xbSe1PSTln5+9VVPyxX+84xpMzdi4lRvjJ24FiPGrMbQkSsxYOhS9Bm4mL9udIXW0fNz5bhhjzr1&#10;f8fHH/+BuXMDkZd3iV/lX7MmGrNmBWPFiig+t3/37hT4+6dx9uxJwebNCWjQYDDeeOd9Sz3G44ar&#10;uPNeJ5GnL1XSlJ4FK3Zw0Z+z1HQVloQ/4/hpZDLoS7VUVlZHYTiRew6rvPdzuU9MzUHiUSb+hJB/&#10;Bl0JPhAchzQm+oGhcVizyR8r1u1FCisvq9OIs9dQJv1s9zIJP4M7AdvPLrJH2qcKhN/83jcLfwZ7&#10;/6edK5B+fRuuHnv00JgXB7K6Sxs6QZu9eCv/D1F6Vh7/fsjEWRu46JPwj5m6BpPnbEDSUevPlRud&#10;g0zmXUXm8YRb0n/6zEWXobvWOAqLAJt3dpobSQfRB5pt5/lGEb73F29pO0bstUsHXIrSaFe0pY/i&#10;bpfe0LJ0wiL957qwirsze+jF6MOOJv0lJwBj2VFnAuvcZHYEmsq2m8HF3hGyNgX03LXxTE7HnOUf&#10;iCQteey50bSe7IvgwkLTepLPMoVkohKbl4+o3HwcFtN66Cr/8Xzsz8qH1mAftF938zplbRGOxkEP&#10;1SGE/6t+Qfi8V6BZ+P1QtelalK/SHl36LJVuezAwFtVq9cK/a6/AY58txX+qT0CjpmOkZY39oYPw&#10;wcxzVlBfhGQb8/QY80nWBPp0I9Smvg/68RPt6vPt5Zmu9GcwUhjxTEzpy+q0n4ewfeUA+8Dy42X0&#10;dQhcfV2M0BW1+vVNX9SdMGGtTf6kyWt4Xu3a3dnJQTRP890eytcpfezY1VblZeMv40D6GXxbz9Ru&#10;n1FeNvkk/LU+68qXG5ilf2NIKl9v0XmmVVn9+DsaB6rDVekPikxDyokLVtK/aX8cDsafsEj/3piT&#10;2BV90iL9sjYJ2n/aH/mAi7+Y5kPiT1f7Xx7xFF5qXg4/tuiN1sMWYU7gJcwNBRYeBuYFXcQPLfph&#10;6q4szA75Bw3W5WHdzr5YPOF/+O7rO/DeD7ciMz1N2qaz/YH666jPgn3LuyBtb32z9P/CdsvPEL3y&#10;SWxj4h99aAMT/ieQd+hp5K3XsKzrE9I6CFf6s3zZzoI5/Oz1GDl6JU/v0HEqf9wfGGd5jSZMWY8x&#10;49dg+JhVGDxiOfoPXoLe/ReiR5/5yGHHPRI2R8/PleOGPSpUq4Uvv+yAVauiEByciX37jvIr/IsX&#10;h/Mr+7QeGpqF6OgTiIk5gcOHs7B/fyratJmE195631KP8bjhKu6810nk6co6za1fuNIk/QK68n4s&#10;5yzjDHbuj+BlZXUUhsORyfDde5jfqjGJYCJP0k/t0wkAtblygx9nzaYA7GInAKu8/RDGtpPVJ8PZ&#10;a2iUfvZ2N13lp/2L3vMMk/DTFLF8nGb7FT/Zv5zPThphmtbDPjtJ+FPYyb6Qfn0brh57yiKZTPIn&#10;zd7A96uc3PNIYSfp9GXwzTuDMWHmes4Sr128nGz7G5mDYSkuI/N4wi3pz2ONC2iHIvRperReYaY9&#10;mwXdJUZ/hxh7XGQ7+f1/+uK+JltxX6MtuLfBJtz720bc+7M37qm/HnfXWyttS4++XX1Q/fQmow9W&#10;OrOmNxkXb9ZmcbdLbemjJNp1NPYW6T/dmhlDO+BsR9MJwLlu7IjS03ICkH9xIPJSOyDerz4ifb9B&#10;5LZv2eN3jB8Qub0e40del6wNe9BzJ+HXRp3mVyvEVUpx0OLTes6ZpvXEns7HkVP5/OpkGBP+4Ox8&#10;HGTC78+Ef98xJv2/7IZWfzuvU9YW4Wgc9FAd3w4KMQv/QdTqZhL+D9rvRQUm/H2HLJduR0RFH0Xl&#10;Dzrh0U+X4sGPFuOJauO49MvKGvtDB2H/9LNWUF9Iro3pjhCyb1yWQW3q+yDGT0i9Ps+IPt90pT/Z&#10;0h5w2GpOf37+Tl5Gv73A1dfFyOKlprucfPZ5Vxw7fsomP+fkWfz222BexkijxiOQnXPaqrxs/GWM&#10;muPL6/j4067YxURan/flN3143u9/jeXrnQcu5utVqrZG9Zrt+bq+vH78HY0D1eGK9G/aYfovxs6A&#10;OIv0Dxi+El982ZOnB8SdQGjGBVSv0R6DJnhbpF/WJkGvZbuoaugQXd1mmk+tFa/y/OaTVjKxBxax&#10;c7yVUcDy0It4s2JN3HrbbRi3Jhhr2fnfuANX0HHzUeQfrQifmc+g5ksati4ZK23T2f5A/XXUZyIm&#10;yAcbR/4H15LrsoNIc5P0J9RGfkxVxK57CeGrX8OZkJeBYA1J0zX4TPhKWg/hSn/otTEJfz6X/prs&#10;tf7p50FMHE1X/Hv3nW+a0sPgU3rYcY6OdXRl9iSfjpHPXi/TlAya0ujo+bly3LBHhWof47PP2mLG&#10;jENWX9hdyV647duT+IkATfvJyjrH5/snJZ1iJwHH0KrVBCb9lSz1GI8bruLOe51Enr5cSVfY6VaK&#10;JPuLVu3ij0u8dnMnOc7Yvi+cl5XVURjWbz7A/7NAIhgVl45d+yO51B8+kspPAEIjU/h/FUgY6eo/&#10;nSDQbTtlddnD2WtolH7hBPw9T06ge8+fuZLPL5blsv2H9iP64m4m++wU02LpP3xC+vVtuHrsKWtk&#10;ZJ3C1l0hmLFwM/+iNl3lp7tC0Wu6ZVcops3fiN3+EdJtbwYCmcy7iszjCbek/9TpCxZohyIo9OkC&#10;uie9Pvr2ncsPejTnNj3jhOkKCtvJaWdPST3B8+hqNzse4WDq39gefw0LD5yy4u7v10jb0mNsVwTV&#10;z99kunZpes1FdkZd3O1SWyJYkyXSLo29LJ3g0k/z9nObshfnLyCvRcEJwJkO7FOqMz8BuJjVDhGb&#10;P8PuOe9gx6hbXOJYWrK0TQE9d23UGWgjcq2m6riDVn8ntLrbeJ2ytghH46CH6viyb4Hw1+zkh2rt&#10;9qJy610O6yd27AxFlVq9ufDfW30Bnnx/BNp1nCEta+wPHYT3pp6xgtrTr5NkOVt3JU1Aber7QO0J&#10;4denO4NLf36spS32McPWA9jjXrZX05cct/Iysm1dfV30ZGblMnnpyvvrtcZPWoY4npOHMWNXWcrS&#10;Vf7pM3xw8tQ5m7Ky8TfiG5uDj5jsU13jl+yxySexr1SpJeZuCrWkffxZF1Pb7IRAX5bQj7+jcaDt&#10;SSz5MYJB63pMQpnPp4rU/qondjDpP87kkb7E159Jf936g5j494BvcBr+ajsVHzDpH8ikP+ykSTBl&#10;bRL0WraNrGq52i+m+Qjx/3DJK7zM1INZ6DHVG+NXH8LblUzCP2DaauxMBnwTgQ1x+ejkewZxkew4&#10;k1oBA36+DTO7fSlt09n+IJ6zLI+IOUTC/xyuJn2Fs74P4FLw50z6f+bSj5gqQNTrQPjTQOh9uLRT&#10;g3cXDUcC10vrIlzpT4H0A2vXm75bZORY7nku/CRo9GVLmntNX7i0En7zfzipvKwtwpXjhj0++fYn&#10;VK/+B4YP32IRfpra4+V1BLt2peDw4eN8nv+FC6Zf1c/MPMu/5Pvttz3wZrmqlnqMxw1Xcee9TiJP&#10;t05MSsthsm+SfprSQ1faaZkkPOfUeX7LTiorq8NVaCoH3Ztf3JmH5nfT3H76AS666q+/+k9Tfw6E&#10;xGPDlkDknDwjrc8ezl5DvfTrT/LpQqAQfrrKT+/5PCb9/DtwtB+Z9x+ax596ju32fEpfwRd59W24&#10;euwpS4Sy/WjNxgB+grjLPxKzFm3BUnbiSMK/bXcY5i/zRQB7vWXb3iwEHj7qMjKPJ9yS/ty8C1aI&#10;MKYTWrcQc25B1KvXnx/4PvqoY8HZLRdgoEfvufxLUPwsl+3seWxHJyGm6S5CiO/6drW0LT2ydulD&#10;ldoV/6rVt0vtFXe71BYF/zBnf0qiXXpDy9IJLv00lz/nV/bp8ztwspHtCcDptjgW9iOCVlWG74Tn&#10;cfVoE9bbXQ45HVMPu6a8LW1TQM+dhF8bmoPwnL8LpvUw6N+SR80HLNPdetjzZYJCX97l03qyaVoP&#10;+FX+ZZEXodXzhfb9Zl6nrC3C0TjooTo+60nC728W/j14v9UuVGi+He/+YTqxkG1HDB+xAq/WHMqF&#10;/84qc/HC+/0xdbq3tKyxP3QQ3pVy2gpqSywLoSYcrYvyeuzlUZv6PlB7JPz6NFcwSX8k25HZCW3+&#10;IYY/W2fCn7+DC39+/kZeRratq6+LntHm6RONGo2Q5ruDbPyNdBmynLdb77dh0vzCoh9/R+NAbdIU&#10;EssVP2YC/FZ97Dhh+vBnxwZ2jKDbPTb+Ywy2+8fy91E6++Bv0W4q53Mm/b2HruB1/dpkDIemydG6&#10;rE2C9pk2EVX41X5703yqL3qZl3vm2Vtw9x234JZbb8XwmasRlAkcygD804DdKcCYgIvwDRzHpL8S&#10;toy4ByMaviRt09n+QP211+foQCb8o/6Hq8l1cXb7I7iw/RbkB92JS4GV8HdULXYwqcwOJq+xg8l/&#10;kOdzN7b31LBj3l/SugSu9IdeGxJ++q+LmNIzhb3vJ0/z5lf5aX3eoh38tpw0nadP/4Xo3nseuvSY&#10;gw5dZqJNh2lo0WYyjjFZyzhv+lyQtUW4ctywR89xM1Cpaj20aDHN6kr/6tVHsJOdodHUnpSUPOTm&#10;XsSpU5f4rTxXrNiPd979Hg3adLXUYzxuuIo773W6DSddiaUv75KIL169C1knznL5XrpmNzZsDeRf&#10;8qUf8KKysjpcZQ8TwRVr9/KpQnGJx3jakThW964QpGSc5Ff/k9NN8k9t0tz/tIxcm3qc4ew1FNKv&#10;9wLxxV39PH66yk/vecs8fvaep/0njb3v6W53iWfyEX+64Eq/vg1Xjz166CSrOJDVXdIEBMVhtbcf&#10;F36aykNz+GmZvhA+d6kvl386IZBtezNxiMm8q8g8nnBL+k+yM29X0boGsV3bOmhHr1atDT/4tWk7&#10;yXTFm3Ge7eTn2IcbyS8XYHZ2e5KdU2Szg+UxtpOnM0mkq+F3fb1K2pYee+1Sm0K8S7pdaouC2qU7&#10;P5REu/SGlqUTJP2Xkr/BidCPkBX4IbIOfYysoE+QFfwZozayQr5Cit+nOLj0XfhOfgE54c1Zx/ry&#10;f4sT/xzScO2ghisBGi7t13B+7y04u/sWnN55C3ZOfUvapoCeuzbsBLTB2Rh74AJCsv7m03rooEXT&#10;epLYASuOvnSYl4/w3Hw+rYfu1nOQCT+f1sNYwYS/46o0JvxboNUx3R5R1hbhaBz0UB0fd/VHjY4F&#10;wl++2Xa803Qb3my0Ga/+Jm+HppN8+HEnPFptChf+WyvOQoUa3eG7I8SmLGHsDx2EfZPyrKB26FFI&#10;u37Z3ro9ZPnUpr4PjsbPEST04gu7+fn72fIe9ridPW5hjz6MdbyMbFtXXxdBRGQK/y9gyyffxf4N&#10;O6Vl3EE2/nqW+8ejYiVTuwvYh4SsTGHRj7+jcaDXZdlyk/TTd31oXc9p/uFvulUfSb8vk/6t++Mw&#10;f7U/OveajwZNxzDp74leQ1fyaT0k/L80HoOgE6a6ZG0S+n3LFbZN0nDnXXcjNO0iYlndO5hEtugw&#10;C83az0LzAWvhHbSCX+k/MPM+9PnqPmmbzvYH8ZyN6UcCvZnwv4CrKb/hrO/juLjjFtNxKuJR5B95&#10;DmkLHkb4hIcQPOpe7B90B5Z3eQxB26ba1GPElf7Qa0PH7RTzdJ72TPwvXDXdkvMYK1OjZnt8+VVP&#10;foW/V78F6NZrLjp1n4V2nWegdfupaN5mEv5oPp4d+/LZiZrpREzWFuHKccMeKwPj8Mhj/0HNmq0x&#10;YsRWi/TTXXvoC7sBAWn8yj5N6yEOH85EvXp98dyLb2FNSLKlHv1+K370R4++f3oK+14nNvke4lfx&#10;SdroS5d0lx7+S7hMzEnaKI+mZazbfAA+rKysDlc5fCQFx7JPW6X5HYhGQHAcjmbm4igTfJJ/muNP&#10;gkjTf/RlXcXZa2iRfvZe/5u96a8x+IVAhv77O+I9T98FOc6g/+xx4Td/fpLw03d4hPTr23D12KNH&#10;JvDuIKtbz6pVq2yQlXOV6LgM/kXrTeYfeiPhp/vwb2YnikvX7MG0+Zswe8lW/uvPsu1lFHcfi4tD&#10;4akuI/N4osjSTzuUo51K63SIi68Itp/jb7a3071yxfz+kWNWme5tzAT4NNvJ8xgn2U6ew3by42wH&#10;JwHOYAKcynbylDxA+3SZtC099tql9mhuphDvkmyX2hLtkvDbazct+zz/steHH3XEpp1RhWrX0diT&#10;9B9Z/zb8Zv4XvuOfkk7TERxaWsUi/PlBGv4O1HD1gIbL/hou+pHwaziz6xbksQ/bnC23YM+876Vt&#10;Cui5a0OyoQ3MgtY3HVrvVGg9k9lJUSIbo1ho7Y9AaxsOrWUYE4pgaH8GQmvsD62hH7Rf90L7aQe0&#10;etug/cCE/5uN0L7aUKgPS3tQHa5C5dPZhwE9Llm2A+WZ5N9R2ST8d5WfhGoftEOW4UNEYOwPHYQ3&#10;J5yygtoQQqVPd7buKvoDPyGeU2EhoXcF2bauvi6Clq0m4McXPsFMJhfzHnwQsT5bpeUKi2z89fz6&#10;5zhLu7MfeBDrlvpIyxUGVz946XUhsdTP66UrfiQA9C9+miNO00Xo+zBLvPwRlnQSm/1iMY9J/8H4&#10;kxg20RszV/ib/mOWCyzfFYulO2P5f80cveaVK9+Nhq1eQJ2mb+CRz77Gc1WrcF6q9TEqN26IaowX&#10;aryH/7yqYed8DTumaHiAjU14Si4y2THqQEQW2nSaxcW/9aC17CRgMTtoVcSBGfcWq/SbhP8lXD36&#10;B87ueBoXd+qEP+ZlJM+5Dys63omdS9ojaOskxIZut9reEa70h14b+s+s+O8sTbcS/6G13IOfPYqr&#10;snwqBoNEja7OZvI7rZDws+FhOHpNXDlu2OO7xi1RrfpHqFSpDv+RumHDTNN86H78Xl7R8PVNxP79&#10;aUwSM9ljMho3HoWXX6uBVv3HWtVjPG64IvxEYd/rRCqT7E3bg/jUHUdsZMJPZWV1FIUNWw/ye7fT&#10;bUFT2bGe2LwzlE/7kZV3BWevoZB+y/udwa/ys/1LXOUXU8ROsP1H/3s2dMGMpvXE05f28+i7cAXS&#10;r2/D1WPP9aI4ZXrDloP8Fqt0gihOGkn4aYoY3cEngJ0AyLZzRnH2sbgIYjLvKjKPJ9yS/uwTbN0M&#10;7VAEhT5doHU4yPNIfguueOfzf2dt8DnAD4A0zYcfQEm82U5+ku3kJ9gObhJvdsA0C/BRtpMnncqH&#10;VmuptC099tql9i5fM99TWRy4S6hdakv/fI3tnjx7DbPnb8fHtTpj6MhVSGKfEoVtl8Zelk6Q9Icu&#10;+z/snvIEDiysxnokn67DMQu/8er+hX0azu3RcHqnhlPbb8HJbbcgYv5diGYfxLI2BfTctQHHoPVL&#10;Mwl/DxL+eJ3wR0BrQcIfBO0Pug9/gEn4f9vDhH8ntB9pSg8T/m+Z8H+9AVrttbxOWVuEo3EoKknJ&#10;WahesyMeen8ibqkwC1r5mfhvpQHo02+htDxh7A8dhH3ic62g51OcGOunNvV9oDL6dUfQiYYsvbAU&#10;5nXx2RTI+/jh+3/Cq5ZZwO++B0fW+kjLFwbZ+AvGrjTN065R6U/MrVGLtzvz7ruxZtF6aXlX0Y+/&#10;o3Ggtume/HSV3zKvlyGm9eTSsYJJwHEmkiSQ/Dad9OFPV/vow998m04SfprHH3wCTPiBg2bpl7VJ&#10;fP7eI+ja8iW0b/4aHv+sBT76rQs+a9jVwteNu+LLX1vhwUcew78f0fDIAxpad+rBL4zQfyZz2SP9&#10;NzKGtbcs8jIOhU9gHasI35G3Y0SDl6RtOtsfqL/6PkcGsNdt1Ku4mtYaZ3c9h4u7bjUL/yPIj30d&#10;yfMexMrOd/Fy+npcxZX+0GtDwk9X9/nFGjp+02tDc65J+JmcidspnmCfIfQbJMcvCOGn/26SsLGh&#10;4dLm+DVx5bhhZJ1fFBZ9UB3PPf5vREUdwSuvvIWXX/kY1aq1QpMmkzBokA+rN4xP81m69BAGDFiO&#10;WrU64v9eqYZ6zbrY1Gc8bhAk/MY0I4V5r98I0EkE/SorCT994ZMe/YNisHlHMLJyzki3cQVnr6GQ&#10;fqv3u0749bfn5CeO9J5niHn8NK0njvlBNJ8aWzC9R9+Gq8ee6wnJtCy9MCSnZmPxqp38+xl0pZ+m&#10;gdGUMJoKRsK/hqXLtnOV4uhjcRIckeYyMo8n3JJ+urqpR4QxndDaBfA8Id+WK95sR09KPcH/lb/W&#10;+yD/EDnFPtTog+QE28Gz2cExi0ECnMYFmO3wbAdPzGUS/NFiaVt6jO2GhSehbz/T/Ms+7PFQaJJl&#10;ak1JtUtt6Z+v/gr/9j1R+O77vmjRaiJCjmS63S69oWXpBEl/0MJnsWn4AzhzpJXpw9IBJPzGq/tn&#10;d2vI26Eh11fDia23IHvzLdg24SUcy8qVtimg586v8Pc6ahb+BJ3wR0JrZb7C/wdd4WfC34Cu8JPw&#10;7yoQ/m82sR3Tmwu/9rkXr1PWFuFoHIrKXy0m4qWqAy3Cf0f5KahUuQ1CwhKk5Qljf+ggvC72ZKlC&#10;ber7YBw/Env9uj7dXl5hcfV1ycw6hbp1+/E+Tpq8jqdta/yH5Yp/4sFQm20Kg73xXxudg9rfmdrt&#10;OmoNT1v0SxPe7qwHHoSXb5DNNq6iH39H40Bt049w0RU/Ifz8X/xXTHfuoDvA0Pdh6IugoYknsScs&#10;1XSrW3asoCly+5h1bwxKRUDqeSzbFYclO2KxaHssAo6bjkGyNokpbWsgL6waM4v6+G5ZFDpuu8Dv&#10;vy9YFgF4xwEbI9g+wcaj7q9N+BX+s+yYSVMT6Dh2jIkISf/C8Is4ntQcOFoeSzuxsetWW9qms/2B&#10;+iv6fCR0J3xGvs6EvxMT/hcLhD+SCX/c20he8CgT/rsR7m/aX9zBlf7Qa0PH7vGT1mHUOC8MH7US&#10;g4YtQ/9Bi/l/aPl0nm6z0L7zdD6dp4V5Ok/jP8eiQZNR+LXBcNT/ZSi/vSJJm6PXpLDHjbUB7PV+&#10;vwryJv+FiJ3z8eYLL+Hbbzvh4Ueewv9efRflK/+Id9/9HZUqNee8/fZPePGlmnjupXfQffIiaZ3G&#10;44arOBrL7oPmWNCn060wR09ZhQkz7L+GlEdlqKw+3V6drhIWlQLfvWH8i8ME3dXHa2MAjqbnSMu7&#10;irPXUEg/vxDI3/P0q7umL+7yk3z2/qKTfPrP3jF2Ammax2+6vTUXfoblu3DMD4T069tw9dhzs7M7&#10;IJL/vsOKdfuw2ns//1I2fSGc7t6zbM0epLCTAtl2NyshkekuI/N4wi3pz2Bnxa6itdlvEm+2c/Mv&#10;rLAPNPr3dTITfprXL4SfptaYxJt9BrGdPIt9mGSwnTuNQVe8k9kOnpjLPuROAlrNRdK29BjbJeFf&#10;tyEAJ/IuYs36AP4FrJJulw7u4vmarhQBsUnZaNl6Ir75tg8274wocrv0hpalEyT9B2Y/gd1TX0R+&#10;/Kc2ki8Q03mMV/fP7KKr+xpObtOQs0XD8U23INP7Fuya/ZW0PT303C1X+LuYhH9j1BlcvHgRZ86c&#10;Rm5uLo4fP46MjAwkJSchNjYOkVGRCAsLRcCBAxgxf4dZ+NdB+2wNtE9W8TplbRGOxqEojBnPTjaq&#10;dcGtFej2lDM5L1Xpi4GDF0vLC4z9oYOwV/SJUoXa1PdBP35C7Al9GVlaUXD1dZk9dwvv31df92Qf&#10;uics6es/r80FfHWValblC4u98e81eSNvt1btHlgZkWVJn//RF7zduRWrWpUvDPrxdzQO1L6V9LPj&#10;BJ/WY57LT3eA4XN6mQDQnXoaNh2DRCaP8Uz4twan4XuWRvP4vQPT+Fz+T2v35Hfw8T9uEkxZm8SG&#10;Wf1xYNZjQPYPmLF9GuqsOIEZQQXSv5RJ/4ZYYFcKOwaxsfirfQ9+Zf8U6wsJ/yl27KSLFH6p17Ah&#10;MhH5xz7B35HPoG9tDVuWjJW26Wx/oP6KPq8ZXgOXk9rggv9bTPhvMx2v6Ap/XDkkL3oCK7vcgzC/&#10;tTZ1FAZX+kOvDf0q6qixqzF0xAoMHLoUfQcsQs9+C9C15xx07DoT7TpNR8u2U9Cs1UQu/I3+GIPf&#10;G4/Ez78Pw4+/DMEPPw7i0k+3WHT0mhTmuLE6MAmL36+M3Al/AufTAK9e2P7NK3ji3ofQedxcLGL5&#10;HcfORq26DVD18x/w/iff4tMfm6LvnNVYFXlcWidhPG64iqOxJDGPTsjkj7R+NP0kVm/ww6AxS/lU&#10;DJEug/J27Y/AgFGL+Ta0rUjX11lYqM7g8CRkZp/hX9718tnPfx1YVrYwOHoNSc6F9Jve7ybhp5P8&#10;02wf4/P4SfjZe4zfnpP5AU3roS/uJjHoP3sm4c9HBIN+10ZIPyF7DZ3t4wLZ/Hx3kNVdUnhvDcSs&#10;xVsxf/l2Dt2xh768u9RrD983ZNvczIQdyXQZmccTbkl/WmauBdqhCH2aHq2VH7/SLr6hLgT4i9rd&#10;0aPXXJy9nK8T73xkMwHu0mMuMtmHCX3AcAFmkADHsx089kQ+tOoLpG3pEe2KDxGChJ/mZB5njenT&#10;XaGw7dLzpe3E8z3BPinpuws0b5+m9GSfuWZ5vnSF393n62jsSfr9pj2GyPWfA4cftZF9QkznMV7d&#10;p+k8pqv7GrI3a8jaqHHhD5lzG4K2z5a2p4eeu9YzBVo38xz+DlG4dPkKl35xhX+sdzyOHj2KhPgE&#10;REdHI/xwODuABcPPzw9rNzLp58LvxYVf+9h0ZxVZW4SjcXCX6bM2olLVjrijwlSL8D9QfgxqfNiZ&#10;3/1Bto3A2B86CK+IyrFCNi++KBjrpzb1fRDjJ8Te0XJx4crrEh2Xxu99Tv1bt8HfKi/pSCIWPPkU&#10;F/CDU2Za5RUG2fgvCExBNSbH1O6wpX5Wecv94zDr36Z2F4+cbpXnKvrxdzQO1D59Z8T030CTFOoR&#10;c8NHT/Hm6/TFXf6Ddoyxc7abvrjLCGbHC5rW8w0TzHFL/LHfLP2yNonwoEBM/eNWZhVVcTG5Jr5b&#10;noTOvgVX+xeHA+tigO1JJulv2rYHPy7Rccp0kQKIZscnr5jLOJrYl2VURdisW9Dz8zsRF58obdPZ&#10;/iCeMy2vGfQCkPILzm572HS8ojn8Ce8jeckzXPhD962x2b6wuNIfem3oR5LOspMwmnpBWO7Dzz67&#10;aN413V2FT+lhFEzpoSkZTNjYWJmE33Sl1tFr4spxg1gekobFlasie1QTi/CjVXkEvf4olrXqJN3G&#10;VYzHDVdxNJYk5vQFS3oMOpyI4RNWYM6Srfx++HTXHkqXbUdQHv1i78HQBEye4823pTr0dcq2cwZ9&#10;WZduzZmZfZr1IRAHQ+Kk5QqLo9eQxHwGO7MuCahu2WvobB8XyATeHWR1lxR0hZ8kX7Bo5U5sZSeR&#10;yex1lZW/2QmPPuYyMo8n3JJ+urWVgHYogkKfLtCa7+VfWNFf8f6hbn+0ajOJX2mn+fS57IBJV7zp&#10;rjXL1h5Es5aTkMY+0GheOwlwUm4+4tmHDd0xIjqHSXC1+dK29BjbpSk9dIU/O/cCVq0LQM8+863a&#10;pQ+xTLrSXozt0sGdnu+qNfvx6Wdd0Lf/QiQzuy/OdmnsZekESb/vyHuRc6COjezrv6xrvLovpvOY&#10;ru5rOOajIWMDk8F1t2D7+OeRmJwhbU8PPXetm3lKT4doPof/0qVLuHTxErQ/D0FrEoARa6KRlERX&#10;+WMQERmBkJAQHDx4EHv27MFa7218So/2yUom/Cug1VzK65S1RTgaB3cYOmI5KlZtz7+wK4SfT+up&#10;0hYbNh6UbqPH2B86CC+JyLaCRJ2dHjKYReRfQD6YRYG98DjOluk+zsksPY4tRyI/P5RxkK37sXTT&#10;vfFNd85Zy1jF6zLWT23q+8BfE7PY69NFmjG9OHDldenV2/TbHc2aj5Xm+42ewOV76auvS/NdQTb+&#10;TbvM4e3WazrWJo+YP2A8b3f2S69J852hH39H40B9WLR0p+XOHXSFP+9yPp/WY/oxu3yEJpnK0ZV+&#10;uj2nX9xJ/oN2kaeAgeO9TXfrYcI/c0MYPq3dg9/9ai+DtpG1KZjR8xvErLyf7XKf4eCh5vh6+XH0&#10;332ZS/+8MHbsigIW7snCCy98gtrftkfEcdNxiY5PEdn52BB3BQdjN7Htv8DfUf/BiLrsdRrdStoW&#10;4Wx/oP6KPm+e8RvOB3+GfyLeRX70K0z4ayB52fNY2fVeBO/1stnWHVzpD702li/tmv/7IuZc0/x9&#10;PvWKvUYFwk9XZ9nxnMs+excz8U9kj/SLyYSj18SV48aSkAwsqlYdx4Y2tBH+xU1b2JYvJMbjhqs4&#10;GksS88CwBP5IV/fpbj10lZ3unEO35qR02XYE5VHZIAZ9SZPmafcdvtCUHpHscFt7xCRm8nng9MNf&#10;u/dHYtvuEGk5d3D0GpKYlySy19DZPi6QCbw7yOouCWh6OE3h8fIxzec/wPYl+o0FWdmyQmTscZeR&#10;eTzhlvQnHc2xQoQxndD+2s2/yHqFmTAJcE/zBzxd8ZZBeQOHrzIJsHmKS8JJIO5EPhfgI6w5reo8&#10;aVt6jO0GhSVZ7qlMwu8flMTFO8c8tYbmqqYL8S6mdqmtn38ZjN8bDENoZBo/waF/jRdnu/SGlqUT&#10;JP3bRj3CPowrWgm//su6xqv7YjpPwdV9DenrNaSu1ZC06hZsnVxT2pYReu5aZxJ+msMfBa3VYZw7&#10;fx7nzp2D1vgAn8M/bHUU4uLjceRIFMLCwnAoMBD79/tj586dWL1uExP+1dBqMeH/cCm06qZfP5W1&#10;RTgah8IQGZ2Gpn+NR/mqXbjkC+G/vfxUdhLQCZOneku3M2LsDx2EFx4+boVJ+q9afjBLD9sjmOAn&#10;MqFnJ0y6X781gnwvVmYFr8tYP7Wp7wN/TZjY69ME9tKLirPXZcfucFSs2Jyze2+ktExiUhbmP/5v&#10;LuAhazdLyzjDOP5jvMP43cOIcRvDrfIshGZi5r9M7c5btFFexgH68Xc0DvS6LGRiKb7IR+t6SCRD&#10;Ek9g5CRv8+05e2DmSn9MX+HP5/QK6Q9kx4u+47zRaeAKLvx7jpmOQbI2BSEHAjDypztwPuwFJu6f&#10;Y3tAN/y0+ji6+F7A1EP5WBIOzN6ZhRdf/AxffNsBB9i5aHAmO+1M/pudEFyGX/RW/H3iR2a378K7&#10;t4b+3z2GqCPsw1fSFuFsfxDPmZbDD+3FlmGPI2NjOZzYURGxC0n478OhXatttnMXV/pDrw0Jf6++&#10;puk8nbrOQruO09CqnXw6T32azsNOzlJ087D5PdXZOT19AdPRa+L0uBGUjkUffoz0gb9aCf8hJvyL&#10;mrSwLusmxuOGqzgaSxJzun/6sPEr+BX2vQeOYLd/JP/F2zlLt/F82XYE5fkFxmA3E/6tu0O5rE+Z&#10;62Op09G29jjATjp2+oXzXwOmX+mNT8ySlnMHp6+hC9A+8vQf6/B0edP3jWRlHOHqsUePTODdQVa3&#10;ong4Ep/tMjKPJ9yS/vjkbJfRmprucUy3qhTC74zFqw8ghU9xoSve+UyATf9GPsI+1CKP50OrPEfa&#10;lh59u/w2a+ygTV9Ao/pPXczHST61xnSl3XRP/HyksTaLs13j83IHZ+3SG1qWTpD0+89+DQgz/Xtc&#10;ditO49V9ms5jfXVfw9E1JPwagmey+jaMkrZlhPqudWTC2i7SdFvO5sE4e+Yszpw5Y/rS7m97MGTF&#10;YURHxyIiIhxBwUEICAjAvr374Lt9G1as8TYL/zJoNRZD+2Ahr1PWFuFoHFzFZ3MwPviwA/6vcn/c&#10;Wn46k2qT8N9ZfjIqMOEfNHSpdDsZxv7QQXhuaJYVJulnOybYmSDOMnlnZ33IZiKfCbYnMuLZchRL&#10;C2PQj2LtZ4+72aMvK7uRsY6xmrGM12Wsn9rU98HR+JUUzl6X35gkUb96MJmS5Qs2/taYy/fWFu2k&#10;+c4wjv/XPw/l7TbqPNsq3cjsHxuZrvY3aSvNd4R+/B2NA/WDxJJ/eZdhmjbCjk+X2LHpPDs2sWMV&#10;v1UfO0Zt2BuH2Uz41+yOw7Tl/nxOL315d+JSf363HprWM9c3lgv/bibnrrzmPgvGYHpTdmyIe4Xt&#10;fl8iPuJX9GLvhabeZ9B9xwUMXJ+OL+oNRNPuS7Ak4irmhF7GkrCTOBI3nnW2HnC0HALGauj5+R3Y&#10;77tJ2obA2f5A/dX3OWDHcizr9w6WdrwbK4Z+gCD/rVbli4or/aHXhu7S06XHbHToMgNtOkxFyzaT&#10;8VfLCWjy51g0bDIKvzUcgZ9+G4p6Pw3G9/UG4Nsf+pmE/6y18MeapV/WFuHwuBGcgYW1PsfR3vVt&#10;hH9B4+ZW+15RMB43XMXRWJKY073T6bHnkHmYPn8Tv2K/cXsQ/9Ilpcu2IyiPfmGVbslIP941YtJK&#10;9Bg8j6cfDIl3uK09tu0O4/d0px/giohOk5ZxF4evoYvQPvJIt0N4pPxwviwr4whXjz03AzPNv6xL&#10;+wq9ZvT7CXTVm+62RD/iRuv0HyPaP+j3HOg1XbMpgP+uA51U0gkj3baT/ktEeTPZ/jZmqhcGjl6C&#10;XkPmS9u8UYlOOGGBplwa0efLPJ5wS/pj2VmxgHYoQp+mR2u83Vq8aV4kO4DSFW/6ISq64k23yORX&#10;vNmBke5cQ/empykuCSTe7EMthq54MxeKZERkMQmuNFvalh577dIb6Hq0W1LP19HYk/QneL9tc3Vf&#10;TOcxXt2n6TzGq/spXhoSV2qIX65h8/CHcSQmRdqWERpn0116DjPhD+FTes6ePYe8U3lM+PdC+3kX&#10;hi4L43P5Dx8+jKCgIPj7+/OpPdu2bcXyVevNwr+ECf8C/t8OqlPWFuFoHFwh5HASKldtjUcqjrHI&#10;PnFv+fGoVKUd/z6GbDt7GPtDB+FZIcesMEn/ZavpNQK2RzCZj2GPbAwlV/jz872Z/K9hjysZS3hd&#10;xvqpTX0fHI1fSeHodVm+ai/vU42a7fj4y8oI/Gcu4PK96oOa0nxn6Me/z4I9vN2q1dthsl+i1ZjZ&#10;MM7U7qz3a8jzHaAff0fjQH1ZsGSn7m49zL3NU0Yy2DHDNE2E5NEkjtF5NK0nH4dzwX/Fmqb18B+1&#10;O04/agfsZcK/KzMfOxiuvuaLRjTHhN/YMeHQM1z8cawWoqLaYqnfQozaFYbx7MNzxv4wrA/ajKjY&#10;4bh8oikT/rpAwkvY0k9D7y/vxublM6R163H2PqX+utrn4sCV/tBrI75gabkPP70+F/NNt+WkEzMG&#10;3WGFz+FnrxUJP83hp+k89OVLfscV82vn6Pk5Om4s/PIbJHZhY24Q/vlM+PX7XVExHjdcxdFYkpgL&#10;6fc7GIOh45ej/8jF/IuX0+Zv5Omy7QjKox/qmjZvI/oMX8i3pTr0dcq2c8RqH39+p5cD7KRBll8U&#10;HL2GrkL7SPUN7LOfHetpWVbGEa4ee24G6Lsf9FsN9CNtdJIXk3AMqZn0uwqnkHg0B/S9EBJ7+mVl&#10;kn26iw/JP0352cH2GzpRoJMCWqapZFPZfjRy8iq+/5H0y9q8YUk6aYUsRJ7M4wm3pJ++VCOgHYqg&#10;0KcLtAbbTALMoCvtp9kB0/IjWOfzcZwhfn3WJMD5SDpFU1zMAqy70k4CHEYSXHG2tC09ntIujb0s&#10;nSDpvxL8rJ0f2rK+uk/TeYxX95NXm4Q/bpmGmCUa1gz5n7Qde9DByvLDW00OIDo+GdGxcTgYfBj7&#10;A4JwKPAQE/39XPS3b9+OzZs3w9vbG6tXr8a8hUstV/i1KvOhvW/6L5GsHcLROLjCZt8QVKremR1k&#10;TbJ/CzvYPlVxEDsRaIfFy3ZKt3GEsT90EJ4WlGmFSfrZjoFzyAdd5aepcscYR9l6AnuMZkJ/mD3S&#10;VX5/trybsZ3lbWKP6xk0tWc5YzGvy1g/tanvg6PxKykcvS5Vq5p+ldsVPnzzFy7fY++8X5ovqPNN&#10;b9BP6Bvb0o//+yXQbq2vemPqoXS74+9oHGj7kpR+WZsyvGYNwZDvboP/RA3/xL/K5+nzK/mnfmTU&#10;B/J+YQe031kHv2NG+ybS2DFi6u8aBtZ9Enu2bZLWacTZ+1Q/psWJrC3Clf7Qa2O6jaLpOxZWc/i5&#10;8Isv7Zpep2T2SL+YSrdUNQk/+yA2v270C+SF6Y9+v11b4XU2/jE64X8Ecxs1t9rnigPjccNVHI0l&#10;ifmytXv4I62HR6fxq/Z0xX7Q6KWWdBmUR1/gpbK0DW0r0vV1ukpwRAqWr92L7XvDpflFxdFr6Cq0&#10;j+ilX1bGEa4ee24G5i3zZSdp+/mJH323Iz75OP9dBfoV5fiU4wiNTMGeA0f4fwJofj+VXb/lIL8r&#10;FP2HyP9QLD85pJMCur3npNkbMGzCCv69kN7DFkjbvFGJTznlMjKPJ9yS/sjYDCtEGNMJ7bet0H7Z&#10;BO0nH2j1vKF9vx7ad2uh1VkD7SsvaLVXQft8Bf/VWfoRKronPd2iUqvOZO8DJntV5zHpmwutMqPS&#10;bCbApnuly9rS4ynt0htalk74DL6rWNk27w9pO46gA5agTZtO6NChE9q378hp27YDp02b9mjdup2F&#10;Vq3aolkzuZjJ2iAcjYMr0L94P/2sB56p1A8Plx+JclW68Hm5u/ZFSMs7w9gfOghPCsywgkS9ODHW&#10;T23q+yAbT2fot3cHR69LrVqdpG0WBZJ+ei2NbenH/4OPir/dj5n0TzyYZnf8HY2DrL7iRNamPfx2&#10;7cCEth9iyDca1nbXEL/yNn4hAGF3I89XQ/o6DdsGapj8K13dvw9LxnREaFiMtC4Zzt6nsv4XB7K2&#10;iBu9P/r9dn6jv3CkxecW4Z/dsJnV/lZcGI8bruJoLEnMBfr03f5HMHziCoye4mWVrofyqAyV1afb&#10;q9MZewKO8B9wiohJl+YXFUevoTNk+4oe2TYyXD323AwsXLmDX7nf7R/Fv4NBd1yi21fSFJ+YxGMI&#10;OpzEb79Kd2Ciq/z0nQ96fbfuCuXfHSHhp6v9lD93qS/Gz1iHIeOWceGn/xzJ2rxRSTyaZ0E2vUef&#10;L/N4wi3pP3wkTaEoc+zaF4k2nWagXv0hmDlns7SMu9BBePyB9FKF2pT1xRNR41849mz3xeJxnTDy&#10;z/IY/PPz6P6Jhp6178bIJm9hSpcvsWHRVBwMipBuqyg+jPvt3Hq/Yvl/n8TsJq2t0ouTsn7cIBkM&#10;Ck+W5pUE6tijKC6S0+g3JQrQC78IkSfzeMIt6Q+NTFUoFIWADsKj/dNKFWpT1hdPRI2/4mZE7bc3&#10;P+o1VBQXKelnbdALvz5d5vGEW9IfFJ6iUCgKAR2ER/illirUpqwvnogaf8XNiNpvb37Ua6goLlIz&#10;z0uhMKbJPJ5wS/oDw5IVCkUhoIPw9UDWF09ENjalgawvCoWryPap0kDWF4V7yMa3NJD1RXFzk551&#10;wWVkHk+4Jf1EQEiiQqFQKBQKhUKhKGEyj19yGZnHE25LP7FpV6hCoVAoFAqFQqEoIbJyLrvMuYvX&#10;pB5PFEn6FfbJyVW4yolTClc5madwldzTClc5dUbhKnlnFa5y+pzCVc6cV7jK2QvXbCDRVRQg83jC&#10;bem/evUfhUKhUCgUCoXCbfwOxbuMkn7XkHk84Zb0X7nyt6IUkH05pzSQ9UWhUCgUCoWiJJAJvj2U&#10;9DtH5vGEW9J/+fI1RSlAAp598e9ShdqU9UWhUCgUCoWiJNjPZN5VlPQ7R+bxhFvSf+nSNUUpQAKe&#10;ef5aqUJtyvqiUCgUCoVCURLsD0pwGSX9zpF5POGW9F+8VMCCBRs5+jRF8UACnnb2aqlCbcr6UhI0&#10;azZDmn4zUr58M44sryTQ//x2YZHVp7DPDDZmAlm+QqFwjWXLdvLjZOs2E6X5CluMny2l/VlTWvgz&#10;mXcVJf3OkXk84Zb0X7hYgJB+Cn26QOygtOzltQ+Tp6zH4fBkSz6tE2K9NKF+y9IF+r6XBsb+kIAn&#10;n75ixfTpgTZphOirLG/IkK3S9F691tikUZv6PujJzT2PwEOJWLEyAGPH+qBHjyWWdmmZ0iiPylBZ&#10;WR0CEn5ZuhF6vrJ0arNChebSvHHjdknTp0zZKU0XONsfHCHGQZbnLo76Q/L+/ugkvD4oHs/2isZj&#10;ncNxb5sw3No8mPfDXh5tJ6uvMIjn6i6yOkuKc2fPw/+visiJ8pPmu4Je+mX514PM7LPSdMJRniNu&#10;tOOhwNPaLW2KctwrLKNGr+RjOmjQImm+M2Z6HcEnLXxwb7U5/FFWpjTZty8CAwcuxA91+/HnVbGi&#10;/DPJEa6Mv9gXBa7m3Uz4Bye6jJJ+58g8nnBL+s9fuGKFCGM6IXZEWl7ttZcv9+49l69v2RrE19u3&#10;n2y1TWlBbzZZukDf99LA2B8S8PhTly2QAE+bFoip0w5iytQDmDw5AJMm+WPihP2Wvo4duxujx+zC&#10;yFE7MWKEL4YN24ahQ7dg8ODN7OC0EQMGeKNfv/Xo02cdevVei549vKzaoDb1fSCyc05j69bDGDFy&#10;PSZO3IQN3kEIDklGatpJS7u0TGmUR2WoLG1D2xrrI+E3pslw9Hzp4Pr++y1ZW3sxnpiwFxMm7Gbs&#10;Ymk7WTn2yJg8eReX/alTd2HajD2YMX23tC3C2f4g0MrP4OjTxDjo04qKo/6QvFcalYzXBsUxsT+C&#10;RzuF4542oRbpt5dH28nqKwxUv09qfqGpNTmt2MfIGYEdaiLoLw2Ln7gV8Qt6SMs4Qy/9oR1fx9mT&#10;WdJypUFk/AnU67IJU5aHSfOJ6cuD8WuXdTgSnyPNt0dhj4e5qRnw/b0h5tx/P2dn0z+Rl1W4Nl3B&#10;09otbVw97rnCxYDtyP/9TVwb3Fia367dJD6mc+ZuluY7YoZXFO6qPMty/DUeg0uT+IRMtGo13rKP&#10;6Mk9dc5SLiHxuNV2Mlwdf1G/LK8sEMBk3lWU9DtH5vGEW9J/7vwVlxE7Ki1nHc9DjRrt+Totk/zT&#10;8urVe222Kw3ozSZLF+j7XlgC+w/CrNtvx/b6P0nzZRj7QwIec/KSFSTAxjRC9FWWN3TIFml6r15e&#10;NmnUpr4PQcHJmDR5MxYu3IPD4Uet8gh7Y0RlaRvaluoQ6ST8+nLOoOcrSyfhr1q1tTRv8uTd0vSZ&#10;M+XpAmf7A6H/wNGn2xuHouCoPyTvos3CQNvJ6isMVA9JfN9tF9Bt41m0W5eHZqty0WDJCfw4/zi+&#10;npHJBb/a2BSUH56I1wfG4cW+Mbi3bSjfVlZnSZDkNRLe5W9B/kENh5owOn0sLecKM0n4m2sIqKdh&#10;2RO3IGZILWm5ksRnTzJeqrMAfiEZ0nw9/iFpeKvONPaYKs2XUZjjYVZENJb89798XPQse+ll5CSl&#10;2WxbFDytXXscTAjBvpgDCEo8LM0XnD57EWO3TsSr/V+G1kzDWwPfwIaQzdKyhCvHPVch4RcY83JO&#10;nEGdOr34mG7dGmyT74xPWnjz4+5vvXdg3a5k/igrV9KER6Tg44878edBPjNx0joEBcXblAsKTkLn&#10;zguRnHLSJk+PK+Ov3xft5TkqczMQEJLkMkr6nSPzeMJN6b9sgXZY005bkKanYEc0rffuPYevk+jT&#10;G4bQly9NHPWbMPbdVVIDAjHvnntw4N8a5t55p7SMDGN/SMAjcy5aMWXKQZs0QvRVljeESb8snaTf&#10;mGaS/oI+jB3rjQMH4izrCYlZ2LwlFNOmbUPfvsst7dIypVEelRHlaVuqY9euKLPwF9TtCvR8Zekk&#10;/B980FaaN2UKnUTaps+ZI08XONsfBAXSb1oXY6BHpDt6dIaj/pC8+0dnSaH6ZemESfrldboK1S8k&#10;vrC4+tyLysnEcCx89FZc2KghY7KGDZUewZnTZ6VlXYGu8ufvYWzXcGaehp3VNax98VakLu4qLV/c&#10;+IWk4/EaszB0pvz9IGPUzH34X82x7EOSTtblZfS4ejw8dSwbS194kUvv2ipVcTwqFhlhEVj19js8&#10;zev993HmlPtjbcTT2tUTnZ6AOlPr4LYWt+GRLvfjX90ewoMd78Xdbe7Ct9O+ZycCJM8F5XPZPv7+&#10;iPfxTL/HUH3xs/h29Tt4f8oLeKDDvVgWsNKqrMDV454r0BV+Ev6L/r42efv8Ivl4VqvWFnHxdOJq&#10;ne8MmtJDx911u5L4ungsTY5lncSnn3bmz4Ou9KdnnJCWCwpO5MIfFUUnhLb5elx938nySppekw+g&#10;+h/r8HWHzTiSQCcvl5Fx/AxP9w/LtCnvCCpP29H2svwDTOZdRUm/c2QeT7gl/WfPXbJAOyxBoU8X&#10;iB1WrO/dF8HXxRX/XuwkQF++NKF+y9IFxr67itd778H3kVux61ENK195VVpGhrE/JOCHsy9YMWVy&#10;gE0aIfoqyxsyeIs0vVdPL5s0alPfh8SkLP54NPUEvLwOMLlfgUWL97LXMRrxCSbBJGiZ0iiPylBZ&#10;2kbUQcK/c1ekVd2uQM9Xlk4fHDVrtpfmTZ+2T5o+b66fNF3gbH8QCOnXp4lx0KcVFUf9EdL/Tz5w&#10;9R/g0t/A+WvAmSv5vB/28mg7WX2FQTxXd5HVWdxsrPIY0sZouOCtcfk/kXBYWs5VuPTvZGxj+DC8&#10;NBwfqGH9ixq2lrsbx7eW3HEs7dhp/KvmTDxe03qfc0b6sTy8WGM0yn09iS/Lyuhx9Xi47Zdfueyu&#10;evttnMo5Zck/kZKOJc89z/P2d+1utW1R8LR2BQfig/BIx4fx7pT/4oetr6L+jjfw7aZX8JnXi6gy&#10;/xk8M+hB3NPmbvTbMNCyzVIm9s/2exyNA95FkwPv8vf7p6tf5Nzd+m6r+gWuHveKyrTpG/h4/vnn&#10;aGm+M2TH3dKGvotAz6FJk5F8Go+sTFBQAhf+yKhUab6R0hr/wjJiXohlzImoBNPneU8m7vp1V6GT&#10;h2e/XCzNIw6EJruMkn7nyDyecEv6z5y9ZIUIYzohDpz6tNq1u1vS9+6NsMorTejNJksXyPrujJjV&#10;a7H0wfsR+YyGJeyR1mXlZBj7QwIenHXeikmT9tukEaKvsjyazy9L78mk35hGber7QLIeGpqC8eM3&#10;YvXqA0hKzrbKl40RlaGytA1tS3XQ1f8xY7xxKCjRqqwz6PnK0kn4P/64ozRv+ox90vQFC+V1CZzt&#10;DwJxENSnycbBHq6Wc9QfIf3XmNhfYVLPjnk4czUfeZfB67eXR9vJ6itLBHWtjQM/MTHfpcH7vVuQ&#10;uHKEtFxh4NK/lbGRsZaxgrGQMUtD8p8alj2mYW/1Ryxz/wlZPe7Qecxe3Fl+Ev7s7yvNd0Qb9n7+&#10;d/lBGDNjjzRfjyvHw+9eqs0ld8599yMtJNymTOK2nTx/9p13IvNwlE2+O3hau8SxEyfwRJd/4/1Z&#10;/8Uvu99C04PvoeH+d1DP93XUXvcSai59DhVn/wcvj3kM97e7D4M2DOPb/bGwGcrNeAo/bn+dlxHC&#10;/83GV/h/B4ztEK4e9+xxfv82fnX/6uDG0nxBy5amOfBjx63m66dPn7cp4wjZcVdPz0kmGd20N0Wa&#10;X1RS03L4d8kIEnpZmUNm4Y+ILMg/HxxgVcZIUcdfxqk8coXp7HOyFvucrI0aNWqhbt2fsXef477o&#10;+YBJOo1nq2F7LWOaduwMHqoxF2/9tNKmvCNoe1GXLJ84yGTeVZT0O0fm8YRb0n/6zEWXoTc5oU+b&#10;OHEtTyP516eXNvRmk6ULZH13RB4781/85JPw/7eG3UwCVr/1trScPYz9IQE/mHnOCvoSqzGNEH2V&#10;5Q0atEma3rPHaps0alPfhxD2BiNpDzgQb0mjA9viJfswZIiXpV1apjTKE+VoG9qW6qB1f/9YTJy0&#10;CZnHTlnKOIOeryydhP+zz7pI82bN8pOmL17kL00XONsfCPHBIxDpYhz0ZYuKo/6QvIs2CwNtJ6uv&#10;MMjqLQyyOouLpLUTsP6NW/gV+ZCmGgKaV5GWKyxc+ukK/zrGKsYSxlzGNMY4DX8P1hD1ZYHwE7J6&#10;CsvRjDzcWW4S7io/EZOXhkjLOGLm0oN4svwAvFJjOFIzHL/vXDketn/8dS65fzxdyeZ1FXT412u8&#10;TO+HnpXmCyqV+xPfvPSltC09VNaT2iW6rOyO5wc9wWX9p51vooHf2/h1z1v4fsur+HzN/6H64udQ&#10;fuZ/8Nr4f+HpgQ8wob8HcekpeKbH0zyPtqN0Oimg/wzQCcAdLe+QtuXKcc8R+nn8snzCb38UqlZt&#10;w8dhm28I8nLP4Mq4DtKy9jAec430mBTA8zfuNX3eFDeLFm/n/W/deoI0P/CQSfjDI45apaO8xtGn&#10;6Snq+BuJOhKH98pVQvUa37HP35Ho0mUW2refigYN+qJcuQ/YYxP+XwrZtno+aGqSfv14TlsZwdNo&#10;rPVlnfFrr+1OX5uDYSkuo6TfOTKPJ9yS/jz2AglohyX0aXrEAU+sp2fmoq35G/xDhi6xKlvaOOo3&#10;Yey7M4LHjIfXo/cj9jkNi+6/Dwlbd0jL2cPYHxJw//SzFiaM38cZP34vxo0j9vC79YwZs9vS1xEj&#10;tmP4cLprz1Y+l3/w4E3mu/b4oB+rr2/fdejTey169VyDHkz6u3VfadUGtanvw7jxPhZ5T0rJwZKl&#10;+/gVe7pLT3hEqqVdWqY0yqMyVFacLFAdtE71zV+wG5s2h1q1YQ96rhMnMCay5z3RD5Mm+WHy5H2Y&#10;MsUPnzLhp5PGadP8MH26H2bM3IeZM/2Y8O/D7Dl+mDt3P+bO38+v7i9a6M8O2AFYuuwAli8/IG2L&#10;cLY/OEKMgyzPiKvlHPVHXOmXQfXL0gnaTlZfYaD6jXfmcQVx9x5ZncVBdkIUljx+O84t1JA1VsO6&#10;dx5Ebu5padnCwqXfi0FX+En45zFmMCZqSGUnF6uf1OD71r1W0i+rp7AMnHGACf8k3F1+AjbsipeW&#10;ccSmXdF4qnx//Icxa6m/tIzA1eMhiSsJrFg3UuPt3zDl1ju4CNd98XNpGYJEmsrs+OMvaXsCUd5T&#10;2s06kYsH2j2AyvOewRdr/48LPMk+Te2pve7/8NHy//G8d6Y+gZdGPwaa5kPz/O9qeSfuaXcnE/zn&#10;UWPJc3h9wuP8i7wPd2L5He5HjZE1pO0V5bhHXB1kmsd/zm+bNJ+gq/s0Bg0bDUdWejaujGqJ/AZv&#10;Ssvag6SRkOURQvp9mFjK8otKu/ZT+HNYtXqPTR4Jfyez8OvTT6emceHP//hfVul6XH3f2VvXk5p+&#10;HO+8UwE//9wDS5ceQmRkNkJDs9hnYzCnX7/l+PCjn9jr8Id0e0HLYXv5FX0az7fqr+TrlP5V+002&#10;Y7wvJIOXoXQ6UaA8ehTbEKIusS4jkMm8qyjpd47M4wm3pP/U6QsWaIclKPTpArGD0vKuPeGW9Ro1&#10;2iE6Ns2mfGlC/ZalC/R9d0ZOZjYWPvwwwp/RsOdft2J95arSco4w9ocEfG/qGStI9I1phOirLI+E&#10;X5bevftqmzRqU9+HlasC+GNicjaXeBL7rOzTlnzjGFEelaGytA2lUR2rVpvqCQ5NYicl63DseEEd&#10;jpgwYa80nYSf7gSRtGc/1r77NtaXfw8ZMQk8b+5cP5vy6eFHsIydcBjT9TjbHxxhHIfiwFF/hPSz&#10;9zbOXs3HqSv5OHEJyKILS6wf9vJoO1l9hYHqJ4l39+49sjqLg00fPIGUXhouLWYn3Y/dimPh+6Xl&#10;3IFLP8n+IgZd4WfCn9VRw/r/adj46p1IWzxYul1RqdvJhwv/PeXHIzn9lLSMI1LSc5nw98PT5fui&#10;Sacl0jKC4jweBo4aywV3wRNPICsx1Sb/aNBhPmWGyhxZucYmX4+ntbviwBo80f1RPm+frtDXWvkC&#10;Pl39An+kdRL+96Y/iVfH/QvPD3sY/+5zHx7ofCdua3kr/stOAN6d9iQ/IXi814Pov34wdkXt5yRl&#10;Zkjbc/S6F8dnNNVRv/4APpbTJ6/G1SFN2UnCW/jnryrS8vYgaSTE+t7gdCaXa82yuRYth+7ly957&#10;kvkypVEZKrt4UwxfHzo3yLJ9YRHTkkns9ekHA+O58B8OT7FKJ87u2syl/9pvFWzyBK587oh9UWAv&#10;7z//eReff/4H1q4NR2bmWURH52DHjmQu/PPnh7G2DnPxf+utytjrd8CqHj1iXAW0TulC3kW5lIw8&#10;S5pArItt6DXQr9sj8PBRl1HS7xyZxxNuSX9u3gUrRBjTCbEz0nJq+kmMn7CGcyQmzaZsaUNvNlm6&#10;QN93Z/h17Ayff92L5Bc0zL/3XiTt3i8t5whjf0jAd6WctmLM2N02aYToqyyP7s0vS+/WfZVNGrWp&#10;7wN9QZceFy/Zi/UbTDKvz5eNEZWhsrQNrVMdffosZwf/TL4+bvxG7PePtdrGHnT/fVk6Cf933/XB&#10;6ldeQtR/NYQ+cxuWP/MMjiWksoObv1XZwOGj+Gsy5557kZWcYZWnx9n+4AjZONjD1XKO+iOk/9xV&#10;4PTlfJxkHGdSn8HejlS/vTzazoisfkdQ/e7cvYeuOuqR1e0uIT1+wP4vNMBLw6b3NMTO62fJK452&#10;ufST7M/UcLKPhi1vaFj7/G1IntpOWp4ojnZf/noeF/57y42T5rsCCf8z5fug6tejpfmC4jwenjx5&#10;FmurVeeSu6ZGTZzIzrPk5WSdxMq33uZ5W376xWo7GZ7WbotFrZnI38/lvcKs/3DJpxOA9+c+w9dJ&#10;6En4/zf8YTzZ73483O1u3N7qVtzR+laW9ghP/1ev+/BYx8eQkmU6fjvC0es+bbqPNP3Mvq386v6V&#10;QY2k+XqoDhrHH7/qgrM9fjQJf4sayIs5Ii1vDyGVYp2+FErrdJVZLBPeu5M5tFyNiWZyuklMCVrW&#10;1+kqx3NMF9boVtEncs9Z0g+Q8HdaiDAm/PrygkvD23Hpp0dZPuHq546z/TGH7YNvvFEe7dpNRVbW&#10;OcTFncTSpRGs/jB2EhCDLVsSsHVrIry9Y/HTT+zz8/ufpPUQe4LSLVfvh84J4us0drROYy3KUR6l&#10;UdmwmGyOeC1o7KnM4o0xfP2Xnr6W7WQcYjLvKkr6nSPzeMIt6T956rzLiB1VllcSyKRGVo6gN5ss&#10;XWDse+LeAASNn4TIpSuRdfSYJT0jNgnzmFAmMOHf9/it8Pn4Y0teYTD2hwTcNynPitGjd1mtrwhI&#10;xG/NCn4khJYpTV+mf39vq3VBt24rbdKoTX0fCDqwjR69AZlZp/k6SX3kkaNo1XqipV1apjTKozJU&#10;lrahbWl9wcLd8PYJ5str1h7EkqV+fNkZEybssVqPiUtHn77zufDXq9cfc554Eols3OnAeujp27Hq&#10;5Zcxf4avpfzBIcOx+P57kfp/GhbeexeS9gda1afH2f7gCDEOsjx3cdQf2q9Fm4VBvCd65XyPLsfq&#10;OHx/2ENWryuQ+FraZcuyut0hecMceD1/C/5ZrOHwbxr8fq9glV8c7ZKwhX6rYWdFDaueugVxQ+pL&#10;y+kpjna58DPuKz9Wmu8K/2XC/2z53niufE9pvqCwx0NnpB2Jx/x//YuP3fpanyI1LIqzpnIVnrbk&#10;hResjqP28KR2QxKi8HAHk8zTfHyaovPmpH9z3pj4by77/zfqUTw75CGL8N/Z5jbc0fI23MUeH+xy&#10;F+5rdwcX/j1RAdI2jDh63X/6eRCCQxNt0vXz+I15emhbquOjSk1xrPnnXPj/bv0RcuNjpeUdQeJI&#10;0PIin2i+/GW7TXw9Ke2URTY37EriaSSZtP6mWV67TfC31FVYomPT+b5AV/tFWsDBOC78oYeTrcoK&#10;TsXFI7/affyz6fQB688xPa587jjaF0Xem2/+gueeew/z57O2Tl7E7t0pmD07BOvXx2LfvlQ+zefw&#10;4eM4cCCdffbPRIWK1aT1CUja9eNJj7RO6aIMjT+lTV4ebkmjZX05GndXxv9QeKrLKOl3jszjiSJL&#10;P+2wjnZaRztrSSHExpnQFPZDbuEjj2DJHbdg47/vw7w774T3hzUR67MV2xs2xvYn7kLGS6a5/Im7&#10;XBNaI8b+kIBvTjhlxaiROyzLS/wTUK16O0s/BZS2/ECypVzfvusty3q6dl1pkyaT/kWL9mLdhkOW&#10;dSH3xnYpjQ6OohxtQ9vS8q7dUZg8ZQtfDjhoOokQ5RwxccJuyzIJf/2fBlqEnz5MWnzZCrPYa5HG&#10;xp4Ornv/cxcWvPQ6so+dsAh/+ssaNj52Fxa9W8mqbiOuHHztIcZAlmfE1XKO+kP7Nl3Nl0H1y9IJ&#10;8b7omf0dOmWwN76T90hxQuJraddNCTaSlRCLpY/fjrOjNWQP0OD10n3IOZZtVaao7ern6Ud1rCEt&#10;I6M4nq9J+Mfh/qJIfzkm/OV64vlSln6CTrIX/PsJLr16Fj/zX6QGR0i3MeJJ7Vbs+gzua387n7JD&#10;X8QluacpPMRzQx/Gfwc/iKf6m2T/vvZ34P42d+DVng9i1pp30X3O83ih7e34bGB5JKQXHIed4eh1&#10;p+c/dOgSm3S6wk/Cf2av6ZhuD9r2s8pNkNKgBvIbvI1rHb5AbrJckp1B4kjQshBJIaREi6F7rNLo&#10;REBMNaETAlHOHYJCEvhY0OcOrTsT/tzjJ3D1r4/5Z9KVznWlZQTF9b7bx/a98uU/xZAhGyxz+Jcs&#10;icD27UkIDz+ODOZx9B+A2NgT6NdvHitbRVqPwBXpN5aRlXNV+oOYzLuKkn7nyDyecEv6s0+wdTO0&#10;wxIU+nSB2GFleY7Y5xeFb77pZZVG65SuT7MHyYwsXQ/1W5YuMPY9cf8hLHnmGex+5j7kvq4h7GkN&#10;yx+6D3Nuvx0ZTCwPPalhzfuVrOooDMb+kID7xOdaQV/UFcsNWpmutNdtMBKL9sdzaJnSKE+Uoy/v&#10;imU9Xbsut0mjNvV9IAYNXo3gkGTLevv2k3kbTZqORnhkCoeWKY3yRDnahral5ciodPTus4wvx8Yf&#10;Q7duiy3lHDGBSb9Y7j9gARf+nr3m8pMLYtDgxWj3bVvMufsui/hvYydgy57/HxP+e/jrsuNft2NN&#10;ufewzuugVd1GnO0PjqDnTsjyjLhazlF/hPRnnb6M9LzLSDl1CfEnLyMmx3SrQco7dRnIuQgcu5CP&#10;1PNA0lnTffqJblnfokP6Vy69T4oLEl9Lu2xZVqawbK3+DBL/Yh+sUzQs/detOLp/i02Zorarl35Z&#10;vj2K4/nSFf77y4/BA+VHS/Ndga7wP1++B/5Xrrs0X1DY46GrpETEYnP9nzH77nsw5777sPnn35Ae&#10;W3A8cYYntVur079xf+s7cVfb23BvhztwX0cm9p3u5Nzd7nY81pHJfuvb8USHu9B+xn8RvOct4Agj&#10;8gUcXf8wFnZ6BMfYSa+sbns4et3p+Vev3hZLl+2S5svYuy8S3XvMROUqrVCjcnNs+74WF/6rnesg&#10;J8n18TdC4kjQctfx+/nyuh0JlnxZWtUmJin9ufs2S5o7BAbF8bGoW7c/9gfEcuEPDkmSls0NPoSr&#10;DSrxz6J/PnkCJ6JjpeUERfnc0RN5hE5MaqJDh9kW6V++PJJf8Y+JOYG8vEu4dOkaUlLy8NdfI/Dp&#10;Z8z5JPUIxNiJ8aRHWqd0e2Vk5cTrQo+ijIzgiDSXUdLvHJnHE25JP31ZU48IYzohDpyyPEfUYYJP&#10;29GjbL04oDebLF0g63t6ciY21PgQ6/51Pxf/M29qOMbE8uRrphOA8FXrrMoXBmN/SMDXxZ60IPpj&#10;ZN6+OEsZWpaVcYS+DWpT3wdCtg0RFp5kKUPLsjKO0Lchg37qnO7S88UX3dhO2hPfftuHHXT7ISo6&#10;zVKGviTWvMU4dPmxI2bfdSdSXtRw4W0Nh5++hQv/vsdvwczHHsf4YQsxafI6TJ/hY9WGHkf7g6z/&#10;xYmsTUf9Kar0d86og7aptfmyrP6SgMTX0i5blpUpDMHdfsLeauxEb7qGre9oiJzQRVquqO3qpV+W&#10;b4/ieL7v/7SAC/+DDFn+Tnai/3uHZWjQfhl27Y+TlqEr/C+U747aP42T5gucHQ+dUaHCKLz22lBs&#10;3holzS9ONK2dFc7SiwNHz6+4nnvIzoXo1PVR/DX9bbzQ/UHc3+4OlO//CBpPegZjl72ItT4vIfXg&#10;y0DE88Dhx9Frxh14qeftaDXyNszvcB+OhO6U1usIR697t+4z+fGE/sMaMmc2v7p/eUBDaVlBV77N&#10;XyhfznRs6//x97jY5TscT0mVlncVEkeClgfNDOTLE5aEWfJ/6r6Vp63ZHs/X6VFsQ+wISLGULSwH&#10;AmP5c/npp6Fc+A8FJ1jl50RFIW/NQlxuWRuoeBsX/r8/ewongk03vnBEUd93eipUqIpvvumB6dMP&#10;celfvDgcvr6JCAvLQmrqaWRknMH27YfxzjufYObshdI6BFUbr7EaTxo/Wqd0UeavQbt4Gj2KNPE6&#10;iHLiteoyzs9SRkZIZLrLKOl3jtHhBW5Jf0ZWnsvQG4WQ5TmDvqxJ29L92OmR1mXl3IXebLJ0gaO+&#10;b2/eCiuY5Ge/quE0E//E/2lY/OQT0rKuYuwPCbhX9AkLoj9G5uyJs5ShZVkZR+jboDb1fSBk2xDB&#10;YYmWMrQsK+MIfRsyPv3UJPxfceHvjbr1+rMPn0GIPJJqKRPJTgBat57Ib6fW67fumH3nHVz2T7ET&#10;stjnNcy64w6MHzALE5nwT5vhjVlzNlu1ocfR/iDrf3Eia9NRf4S8uwUbm/ZpX6Jlyqd8WVZG1mZh&#10;IMmVYWlXkkfI6pIRv2ERVj51K66NZrL/o4Zd37zB02V1EkVtl4Rfli6Q1UkUtd2mvXy48D9cfiQO&#10;hhbs94L3vpqAJ8sNxFPlBqDCl+Ns8g+FpnDhf7F8N3TotdQmX4+z46EzSLL7zgjFw//qzd6Pq5GY&#10;kiMtVxxQW3+uzOLQsrP04sDR83OUV1i2zPwNC/s+hv/rfR++3fQq3hryAE4HP8Mk/zEg9G4gmJ3o&#10;MvKDNPyvy638vvwVJz2BaT5jpPU5w9Hrvnd/FJo0HcWPUfp5/LKygqpVWluEn6jx/p/ITE6Xli0M&#10;JI4ELW/zN31R9416KxCdmM3XH6xumsqzelscL/Pf2ov4+rjFofyxCpNQfX32yDoSh1MLJ+HcwBY4&#10;37sxJ6PlD5j5UW20+2M8ots3wdX671rIr8JeEyb5Fpj0n+/bFMcSbd+vMpy974yfEcZ1QUxcKv77&#10;7HN4661P0aDBaIv4r10bza/2BwVlYseOaCZ8HVGxUnWb7Y3QeOnHk6B1QqxTnkj7c+Au1O9mEn5C&#10;jLco42z8w45kuoySfufIPJ5wS/rTMnMt0A5L6NP0iB1UlucKQvjpUZZfFBz1m3DW9z09+2Lpg/ci&#10;+xUNvk/cjT3d+0jLuYqxPyTgK6JyrBg8aLNl+ZcWE3j/vvt9JGbsjuXQMqVRnijXs+dqy7KeTh2X&#10;2KRRm/o+EAMHrkJAYLxlvU1b07SiRo1HIigknkPLlEZ5ohxtQ9vSckhYCnr1XsqXI6JS0bXbYks5&#10;R0wYv9OyTL/r8OuvQzBg4CJWx1Fez8hRK7jwT5vhg319BmDJfXcji70eOexkjL68u+yBe7CrQ2e+&#10;vc+mUEtdMpztD46g507I8oy4Wq4o/RGQwPfO/oHPLe+e9S06ZX6NdlxEP8NfCbXQMKYmfo6shu9D&#10;K+GrQ+XwScDbfBtZXYWBhLbQ7bJtZHUZOXokFsv/fSfyumo42UnDqv/ejaNJaTyvpNol6ZelC0qq&#10;3dmrgvEQE/6Hy4/Aqk0RNvlPlGfCX36A5bacazaFWeWv2xTCpL8b/q9cV0ybu8Mqz0hR9zcS38Uh&#10;ZzDUJxNv1pyBF18cCG9Jn4sDIfeVBoTxZWfpxYGj5+cozx0WLu6Ap3regzo+L+Od4Q9i2VQN0YtN&#10;+I2/FT5DHsLcNnfh6fZ383vyf+39MioNfx+bgnZJ63OEs9d905ZD+L3BMAR+X40L/9p+QxAcmmBT&#10;jtJGj12Fzz9obj4emq72d+kyzaasOwiZFOtVGnlZ0gg6AaDHlVtj0X+a6dd5/xho+vz4sesWvj52&#10;UYhlexl5UwdbrtTrifroDXRpMhpJNV6wySP+qfkILjb/jG+fER0nrdserrzvxOeLwJhHvxXR/MFH&#10;0K1TZ7z66lts/6uOL7/sjY4dF2D48I2YMGErW56BihXr4913KyMswnkfxfjSeIo0McZR8VmWNDG2&#10;ArFO21M+laV12lZsIyM8+pjLKOl3jszjCbekPyX9pAXaYQkKfbpA7KSyPGd8Xacn35ameNAjrcvK&#10;uQv1W5YucKXvu7r0wIqH78PcO+9E/OE4aRlXMfaHBHxJRLYVgwZutCxP3RmDqh/YfpGX0ihPlOve&#10;Y7VlWU/Hjott0qhNfR+IOXN3YcVqf8v6weA4u1/kpTxRjrahbWl509YwjJ9gen4790Rh+Ih1lnKO&#10;mDhhp2U5NCIZfzUbw688NWs+Fi1bTUDbdlPQo9dsbOvSC0uY4NNUqyPPalj6wL0I+Q/7kHxOw8L7&#10;7sHeAUOxcUuYVd1GnO0PjhBjIMtzl6L0R0ACT3eP6cwklOaWt0n9Ai2SP8WfibXQOLYmfo36APUO&#10;V8Y3wRXw+cF38NH+N/g2sroKAwltodtl28jqMrLtg+cQV0/D1YEalj9+K2I3rbTklVS7JP2ydEFJ&#10;Pt83vpyCR8sPR/8JO2zyxs/Zi/+U64+KX47ht+Vc7RNilT9swia8WL4r3q3exypdRlH3NxLfcb5Z&#10;6L/zNNosPYrafQJwz0M90abtKsQkZEm3cRdqq4N3jkXunaUXB46en6M8d5771pB9eLTHvVzoy099&#10;Gv/peB8mjKmJjTMaYu/aETi0YwniY+LwSr+X+W08P17xP36nn//2eAor9/tI67SHK6/75m3BaNGy&#10;4C5xP9YfgCHDlmL+Ql94rfPny5TWsPpvCKj3EfrX+h41Kv2Jzp2nYuuOUGmdhUVIpVgPjz2GDqP3&#10;ojKTy5le4Vi+OYav+4Wkou/UAL5MZfRlKV1sL+P4hpX8yv2FVl/h1MQBODlnHPzHTkT7VtPRr8YP&#10;mPbpV8hZOhOZe3ZaSI1LltblKq6+7+x9xkQHRWL9O6/iyhFfdK1dCc899Qr+7/9ewnvvVcKbb1XF&#10;Sy9XwksvVcTLr7yD1m07s/0xw6YOGaMXBlvGU6Q1HbCTvwY03rKy9BoQVIZeF5H/er3lPE28HjIi&#10;Y4+7jJJ+58g8nnBL+pOO5lghwphOiB1VlucImsNN29GjbL04oDebLF3gat+3/dkCPl99Lc0rDMb+&#10;kIAvPHzcigH9fazWJ22PRt2mYy19pWVK05fp3m2l1bqgQ4fFNmnUpr4PxI7dkRg+fC1i4o7xdZL7&#10;gMBYJt7jLO3SMk9jeVSGytI2tC2tz5y9nf9AFy0vXeaHufN38WVnTGCio18POZyEkaNW8g+gNm0n&#10;82k7Wzv3tAh//PMaZt91F/b0G4J5992HgCc0hDL5n3/P3VjVdYhVXUac7Q+OEOMgyzMiPrxkeXqK&#10;0h8BCbwNr2toFGMSUXvTe2R1FQYSWhmWdiV5hKwuPUHdG2HX2xowSMP2tzQE97cec1mdRFHbJemX&#10;pQtkdRJFbZcYM2sfHis/DD+1XSbNJ1ZuCAHdlvNwVJpVetO2c/B/5bpg+Dhvq3QZRd3fSHwHeWeg&#10;vfcJ/L70GGpPS8Y73YNw97PD8F65EdJt3IXaarU22yL3ztKLA0fPz1GeO899T1gw7ml/Bxd54pHu&#10;96DKsOo25WqP/4rf4Yfu3f/K2MfwcLd78Fb/d23KOcLR635sy3p+df9CvwYIDI7HsBHL+ZRLcbzT&#10;80fNX3GxcUXkN3wbJwf8iaSkDGmd7uLqcbOoHI2IsSzv2BXBr5av8vLnz/H7H/palS0OXHnfiTE2&#10;ph85GI6ZTzyBK9HbgQ2Dceqr5zDg9VcQy8Se8oNCY7DBZzt/NG7rDj67Td+TaNLP9LncfuQevN/Q&#10;CzNWHbaU6TPFdLeeup0326Tpyxk5Ep/tMkr6nSPzeMIt6Y9PznYZsbPK8hyxeVsIn8utT6N1Sten&#10;FQV6s8nSBe723V2M/SEBnxuaZUW/futt0gjRV1le164rpOnt2y+ySaM29X0IDEnij7Pm7MCyFfu5&#10;1OvzZWNEZagsbUPrVEfPnksRcCiBr48ctZ69joettrHHhInbpelt2k1Ch45TsXfUeC78WUz4k17Q&#10;sOC+e7Gk22heJmjdVsy99z7seUyD3+Ma5rCTgYBZi2zqEjjbHxwhGwcZ4oOLkOXrKUp/HEFS/0tk&#10;NdQNr8yXZWVKApJcS7tsWVbGEVFrl2P5Y7fiajcN0V9r8K31krSckaK2S5D0y9IdURztCr5oPB+P&#10;lx+C3QGm95CRroPXomX3ZVZpIRFH8X/lu+DHRpOs0u1R1P2NxLfr6qNovCILdWanodKgCDz+9TLc&#10;/kR/vP3OcOk27kJt6afxOEsvDhw9P0d57jz3mMRjuLXFLfzWnY/3vpcvv9bnTZtyi3avxT3tbsd/&#10;BjyAx3rei1ua34Knu/7XppwjHL3u+nn8Im3bjjA+jefPv0wXm2jq7di/uuBq0/eZ8L+D02M6I471&#10;X1+Pu8xdG2F5pGPmPVVn25QpKbbtCOfCv8cvGr47D/Pn+kPdftKyRcHZ+87eZ0tEwGGse/tVnfA/&#10;i3VvvYro0DibssXJ018s5NDyYu8jls+z9xuuxmt1TVf0iRFzD1m22X3Q9CXgH9iJgEgzEp1wwoL+&#10;ApRAn28UfkImvp6MzOMJt6Q/NjHLAu2whD5Nj9hhZXnXG0f9Jkq778b+kIDPCjlmRZ8+a23SCNFX&#10;WV6XLsuk6e3aLrRJozb1fZi3YDd/DAxO4jK/dLkfIqLTLfnGMaI8KkNlaRtKozrmLzTVQ1f+Bw5a&#10;jfAjaZZtHEHSL0sn4e/SdSaWvfgC4v6nIY3/+Nbd2Dt2ClZ5BVrKBa7ZzMXf9xENWx/WMP/hR6zq&#10;0eNsf3CEcRwcIQ6Ksjw9RemPI+gA+kPY+6gTXIEvy8qUBCS+lnbZsqyMIzZXeBoxtTWcYtuueOJO&#10;xByOkZYzUtR2CZJ+WbojiqNdQdDho/ig3jT80W2lTZ6Pbzi+azQdwayMPr3HoJX4ot4olp5ilW6P&#10;ou5vJL4tFyXju7lpeKv1Ltz31hjcdnsHNGuxnP8HQraNu1BbDZcds8i9s/TiwNHzc5Tn7nN/Z0B5&#10;PNbhcTzS/lFO45ny48uz3f6H53u8gGe6PIvX+76Jzkt7S8vZw9Hrfr7v71z40zetleYT6VvW458/&#10;KiK/0Ts4Na6btIy7fN9pE+asCeePdMz8oMkaabniJiQ8FZ27LMLufVF83Wvdfn58//W3oTZli4o7&#10;77vD/mEm4Y8pEP61TPijgl07JhaF4XNMd+NZtyOWrzfqa/oRND2UZtyOXsMHq8+xSbeQdNIKWYg8&#10;Jf3OkXk84Zb0H4nPtEA7LEGhTxcIGSpuZG0VFuq3LF0ga7c4kLVFGPtDAj4tKNNCr95r0KuXNT17&#10;eqEHQ9Tdvfsq/ku7dHWf7sPfuctydOq8FB07LUWHDksYi/gVfhL+tm3no02b+VZtUJv6PgwbsRYb&#10;t4RyiQ8ISsCMWb4YMmwNFi/bhx17oizt0jKlUR6VobK0DW1LddA61Tdl2lYsW7nfqg17jJuwDRMm&#10;+WLSlB1su52YNmM3Zs7ajVlz9rDnNQPdeszC/Nr1sfSBezD/7juxqHEHrFh9EKvWBLKDdBDWbgjG&#10;ep9geI1fhNn33IM192r83tmytghn+4MjxDjI8oyIA6MsT09R+uMIEv2vgsrh84Pv8mVZmZKAxNfS&#10;LluWlXFEVNgR+H7wApY+dAvCVyyQlpFR1HZJ+AWyfHsUtV0jB0OTUbPeFIyavt2StnjNQXQe6IVA&#10;lqcvO276Fib8I1l6klW6I4q6v5H4/jY/Bc/UWYLbHuqO//1vAFZ4BUvLFhVq6+eFGRa5d5ZeHDh6&#10;fo7ybnSK8rqnr1+Of/40Cf+JqQOkZYqCXiTvfH8mhs4+KC1XEoRGplqWJ05Zx4/vbdtPsSpTHBR2&#10;/EP8QrD27VfMwj/IdIX/zdcQHnREWr4kWLAuAr7+ps904mDYUZ5G0LK+rLGMvfz4lFMuo6TfOTKP&#10;J9yS/sjYDCtEGNMJIUPFjaytwkJvNlm6QNZucSBrizD2hwR8UmCGFXQnHmMaIeqW5XXsuESaTsJv&#10;TKM29X3Ysj2cy7v35hBL2qZtoZg20xd9+62wtEvLlEZ5ohxtQ9tSHbS+YWMQRoxaj0NhSZYyzpg4&#10;abs0vVuP2ejVZy5f3jdjIfbOXmLJW7020LIsOLhmM+a9+DL2TJ5jkydwtj84QoyDLM+I+BCT5ekp&#10;Sn8cQaL/ScBb+MjP9KVdWZmSgMTX0i5blpVxhcPr10jT7VHUdvXSL8u3R3E9XyN9R21Ev1E+0jxi&#10;IHuPDRq1TprniKLubyS+z3w6H7fe3gF/NFvK/8MgK1ccUFsk9kLunaUXB46en6O8G52ivO7iCn/2&#10;9CHS/KJSrbEX7q4ymz8OmXVAWqY0+Pa7Pvz4PnveVml+USjs+O/o3R+ZS0dahH/tG68iLDBKWvZm&#10;IvFongX6XDKiz1fS7xyZxxNuSf/hI2mKUoAEfPyB9FKF2tT3gaR907YwDB22BrPm7sBe/xirfBlU&#10;hsrSNrQt1bF7fzQGD/HiJwKybW52hPTL8vTor1wRsjIljfFgKitTEpD46pGVKQmK2q5e+mX59ihq&#10;uzcbb787HC+9PBhLVgRK84sTkmw9ztKLA0fPrzSf+41A+tIZyG9ajgn/u8icO05apiyxcWswmrcY&#10;i+DwFGl+aRISFIM1ld5FdJUnufCHHDwiLXezkZx2xgr9Z5QIkaek3zkyjyfckn76t5ei5CEBH+2f&#10;VqpQm7K+KBQKhUKhUJQEKelnbdALvz5dSb9zZB5PuCX9QexsV1HykICP8EstVahNWV8UCoVCoVAo&#10;SoLUzPNSKIxpSvqdI/N4wi3pDwxLVpQCJODXA1lfFAqFQqFQKEqC9KwLLqOk3zkyjyfckn4iICRR&#10;oVAoFAqFQqEoEpnHL7mMkn7nyDyecFv6iU27QhUKhUKhUCgUCrfIyrnsMmfOX1XS7wIyjyeKJP3X&#10;g9OnTysUCoVCoVAoFDc1165dKxFkHk8o6VcoFAqFQqFQKEoZmbAXBzKPJ5T0KxQKhUKhUCgUpYxR&#10;1hcsWFAsyDyeKLT0X7nyNy5fvoZLl67h4qWruHDxKs5fuIJz54nLOHvuEs6cvYTTZy4ij3Hq9AXk&#10;5l3AyVPnOdknziIr+zQysvKQlpmLlPSTSDqag/jkbMQmZvGfY6ZfZ6Mfa6B7t9KtnOib3aUt/S0X&#10;7lYwZGMjkO1onoRsTBQKhUKhUChcwSj8+vWiIPN4olDSf/XqP9dN+unb3aUh/UJ2VZhCJv5Kek2o&#10;MVAoFAqFQuEuQtKLU/gJmccTN5X007e8ZYNWHOhlX2u6A1qT7dAaS2i0DVqDrdB+3wLt1834559/&#10;yjQUQvz1sq/G6B/LmIh9SKFQKBQKxY0P/dqvLN2Iq+XcRUj6TSH9CxZs5AjpF+tC+sW6kH6xLqRf&#10;rAvpF+ulLf36K/tXr/3NZVYW+fnA34xrzIXZUED7eRO0nzbybcoqFDQ+erm9dPlqoceItilr0Fgo&#10;6VcoFAqF4uaBRL4w0l+S4i8k/aaSfgq99FPopZ9CL/0Ueumn0Es/RWlJvxD+S1f/tqA19uVp+mAe&#10;i/Llm3GZvcK4xMxWq++DHfFXoNVdb7V9WYJCXOk/c/6SBTFGNCYiaIyE8MvGSL99WYDGREm/QqFQ&#10;KBQ3B0LgCyP9+kdnUDlZWXvpQtJvCumn6T0ixPQeEWJ6jwgxvUeEmN4jQkzvEVEa0i+E/8Llv63Q&#10;Gm7j6SJIZv9hf0hwyYNZEVy8Bmj1NiCXPUUutXW8bOrhHBmHyuYX20LlcYiQlb0eiP794SPNp6Bx&#10;OnH6ghVijIT0izHiV/gdjJGxHhPr0NBqjCpjSKisXGkSgSGVCvrUcLVtGdqHlPQrFAqFQnHjQ5/l&#10;smVHuLuNcTt72wpJv2mk/2ad0y+E/+ylv22g+egi9DJLgitk9jw739G+X49rLM8itbVX2tYXNQ6V&#10;6AVnoh9G6+v/Mu0ATLJtypYqPmhi3hEd9YeCxiqTvW56xBiVK/eX1RjRFX5nY2SsK/OEF37XKmFA&#10;oGndf0glaBVHwN+mXCmyYoSlP5krmrAxaoLFhjK0HynpVygUCoXixsYo3fYk3EhRttMjK0MISZdL&#10;fwjmtmyJlg6ZixCb7ZT0WyGE//TFv6XQl08puMwyuMwykSXpv8Aez1/Nx1mG9t1aaHXWQPtqNZdZ&#10;7fMV0D5dZl1fZIH0h+rXm/pYl7teOOkPBY1XStZpK8QY0Zjox4jOE1wZI+v6VuMXJv39AuytX2/k&#10;/aF9SUm/QqFQKBQ3Pnr5diTietzZRkDlnW0jJN21K/10EqCXfON6ATKPJzxO+oXw556/Zhf68imJ&#10;LM1PJ8TVaxJcktkzV4G8K0DmmWuIyroMv4QL2BhxlqPVWmJdX8RYVKQXvtJYBNP62j/5TlBxZExB&#10;nkCUYQSPrFKQbqbRWkOdAt12hUbUxaRflk9BYxaXnmuFGKPy5ZpZjdHFa/kujZF1fSvxk1YRvfzk&#10;67N/0z3X31aayzD8huI9c/p7A4Za16HL07RGmC22cQeqq/xQ+BrSaX9S0q9QKBQKxc0BOYH+0RmF&#10;LS8wuUcBsjKEkHQl/SUg/UL4T5y75hCt/kbd/PR8LrN09Zqk/wwTWZLZ3Mv5OHEJOH4xHwm5TNLT&#10;TWKrfbTIur5wg6ATTXysyxC6kwGrZZa3oolpu4ZM+k+c8zHNfxd1iPpldbqCk+0paNwik09YIcao&#10;fPm/rMaIpvS4MkbW9a3Aj0zYu+82rW/qWxFauSHYZFXGWI6WNfw4z5THt7HKK6gvcl5DvNs30LRc&#10;aALRvVxBO3pon1LSr1AoFArFzYNwMVmekcKUFRi3cVSHkHSXpD9jEwYr6XcNIfzHz15zilbP22Z+&#10;+vzFO7j0z1m0A7lMZE0yCxy7AKSfB1LP5ePwcbZtjQXW9YWNRQV6wSuNxUF9ujHfTIURMVhmlvwG&#10;XqYyB0eYrvrzdS/TCYENTNrt11sFg8J0ebJyxu3NUNDYhcQft0KMEY2JGCP6x4C4wi/GaMveI/y/&#10;AXRyMHPxbssYWde3DD9Y+ko0wCR9/pwGurwK6LydpW0fhLffG4T1VnXo8qzqY/y0rKA+wqqMoT0d&#10;k36SbGuG9isl/QqFQqFQ3FzQZ78s3Yir5QTCOVxNF5LuVPpD5krm8N8g0k8ieCNJvxD+Y6evuYT2&#10;w3rLHH49eVfybdL0JJ3Nh/bBfOv6Qguk31+fzljS2LQTVBgeg2OrTTJPyyL999Wmcv7DTdJP62KZ&#10;b2Oozy1E/xr7SPMpaPwORB+zQoxROSb0pi/tiik9+Th1OR+7DsSZZb8Z1m47zE+Kktn4iDGyrm8J&#10;vmPC3mGrPs3M1oF4S/sd4/i6Pzq8Zy5H6e8NxCpLWV0dVtu4z6qeFaDVXyLNI2jfUtKvUCgUCoXC&#10;HYSk25f+DGwabPrS7tyQawiZ2xKDN2XwvIxNg9Fy8CZk2GxzHaSfuBGkXwh/et41l9G+XVtw9Zpk&#10;9gowd5HpSv+shdv5dJVjF/LNV/jBZBZIPJOP+NNMaKvOta6PSXV5kuqKY+GnT8+LwYCKJPdVMCD0&#10;GvyGmWS+/LAYq+WCchp+W6WrT/sTi0Rdq8byOgrqLgSiPib9snwKGsO9EelWiDEqV/4vyxidZvgF&#10;J/FxovSV3ofsjpF1fYtQRyuPthv1aWam/Qbt3QFYRssbB+BNSznaRkOdaaZyy7qVZ2NinfdmN7+C&#10;egqLvl070P6lpF+hUCgUCoU7CEmXSz9dyWfCbyX2BScBLVsOxqYMffkCZB5PlJj0h4Ul8MfrKf1C&#10;+FNPXSsU2jdrLNNVzppllq5e0/MxTekh4c/nV69TGIlnwGU2No8JbeU51vWFFEj/Xn06sapgqk75&#10;igWiT3kLGpnS9Xm/Mum3qtNCFfRnZ4BWdTslBv3NJxN6LG2YoaBx3B6SaoUYI7rST2N0KPwoHx9i&#10;2boDTsfIur4F+IoJe8v1+jTBXrR829y/t3/FV2/ryk361dLv1zv3t65jfX+8bs7j/LBAV6czdG3q&#10;+GqSdTnax5T0KxQKhUKhcAch6XLpz0CGHal3hszjiRKTforwcNNV3+sh/UL4k1m/CwsJrRD+vMv0&#10;hVQg55Jpuo9pDj/JLF29ZjLLEDJ7xCy0sjqLwu4hJun/ZYU8vyShoLHcFJhshRgjGpNyDHpcusYf&#10;x87/7dIYGesrMmv64lXtFwyU5ZUQtJ8p6VcoFAqFQuEOQtLl0u8+Mo8nSlT6KaKiUvh6aUq/EP7E&#10;E1fdgoT2rPkLqXSFX9yBhp5HhvlLu1xmzdNVYswyG3nKJLSyOt3HGz/TleaKY7FTml+yUNB4rvNP&#10;tEKMEY1J+XJ/mR7L23ssWBZjZKyvqPT9ho3Rm30wTZJXUtC+pqRfoVAoFAqFOwhJty/9+uk8ZuzM&#10;49cj83iixKWf4ki0aepHaUi/EP64nKtuo321SnfLyXxk8zn8BXfpSWHCn2QRfiCaiWwUIzyXCe37&#10;s6V1Fg5v/KSbVqJVGAtfabmSh4LGdOWeOCuKOkbG+gqPLxq9oRsj7Sf0lJYrOWh/U9KvUCgUCoXC&#10;HYSky6XfJPymL+7SsmkOv6Mv8ApkHk+UivTTrR0jmMRTeklKvxD+mONXi4T2xUpony2H9slSW2ot&#10;4feZ12oshPbBAmjV5kOrMo+J7BxolWZDqzhLWufNCgWN6+IdMVYUdYyM9d2M0D6npF+hUCgUCoU7&#10;CEmXS7/+lpwF0u/oVp0CmccTJS79JPysOP/RppBIk/gXt/STlArhj8q6qihGKGhs526NUhigfU9J&#10;v0KhUCgUCncQku7oSj/dqvOmuNKvF/4z9IXYi0BQ1DGe7670C8HXE3HsqqKEkY27QqFQKBQKhcI9&#10;hKTLpZ9h+RVe0wnADTenP+v4KS71f5t/zfaCTvhzzgPHzgEBESbxd1f6ZVKqUCgUCoVCoVDcDLgk&#10;/W4i83iixKRfL/ynSPgvAFlM+NPPACl5wL7w47ycu9JPA6RQKBQKhUKhUNwsUJQ56Xck/Im5QHTO&#10;P5izMpCXdVf6rW5hpFAoFAqFQqFQ3KCkp6cXTvpD5vLt+Lx+8zJhuqOPoawOmccTJSb9Z0n4LwEn&#10;dMKfnPsPuvdbgrr1B/IyP9Trj87dZmHqdG9EMdF3R/pVqFChQoUKFSpUqLjRo3DST3fpEXfsMc3p&#10;N8n+DXT3HiH9QvjTT13D1n1xOHoaSDoFtO86B336zivSF3mV9KtQoUKFChUqVKi4mcJt6bd8odew&#10;bAeZxxMlJv0k/HsPpaDujwPxca1OiMu5hriTwLrdCfj6m95K+lWoUKFChQoVKlR4TLg7vadgSo/+&#10;ir+kvBmZxxMlJv2jxq9DrVpdsHbdfvz11xjMWx2I6Bz2RLOB7+r2x6Yth5T0q1ChQoUKFSpUqPCI&#10;KLT0u4nM44kSk/727acgJTUbp05fwAbvA/ilwUhEMuEPywLGzN6D1u0mKelXoUKFChUqVKhQ4RFR&#10;5qT/xMkz8NkYiNNnLiKPQdJ/IvccPvu8C3wOZCAoE9ibcBk1arZDeORRJf0qVKhQoUKFChUqynwU&#10;ZXqPNTfInH76Rd4zZy9ZSX9u3gWMm+CFrv2X4WAG4J8GtO6xEGPHr1bSr0KFChUqVKhQoaLMR+G/&#10;yGu+XadNnmNkHk+UmvTHxGWiRs0O2BV/GXuPAkt2peHTz7ohKTVHSb8KFSpUqFChQoWKMh2Fl37H&#10;V/TtIfN4otSk/+Sp82jbdgpGzd2PXcmAbxLwff2h8Frnr6RfhQoVKlSoUKFCRZmOwk7vydg02Omd&#10;emTIPJ4oVenfsi2Yif4gTFsXjUYtpqB6jfaYPtNHSb8KFSpUqFChQoWKMh3uTO8xzeE3coPP6Sfp&#10;zzl5Fl993Rs//DgQc+dvRVziMTWnX4UKFSpUqFChQkWZj0J/kddNZB5PlKr0E/GJmcjKPq1+nEuF&#10;ChUqVKhQoUKFx4THSX/2ibNK+lWoUKFChQoVKlR4VBTf9B6BfJqPzOMJJf0qVKhQoUKFChUqVJRw&#10;qCv9SvpVqFChQoUKFSpUlPEoHul3fitPmccTSvpVqFChQoUKFSpUqCjhKJz0Z2DTYNmUHh2DNyHD&#10;Zjsl/SpUqFChQoUKFSpUXLco/Jx+2RV9XXpGhpJ+FSpUqFChQoUKFSpupFBz+pX0q1ChQoUKFSpU&#10;qCjjUWjpD5nLXXduSMEy4exXemUeTxRZ+rXhudAGZUPrnwGt51FoXeOhdTgCrfVhaH8FQWsSAO23&#10;vdDq74D2wxYl/SpUqFChQoUKFSo8Lgo/vWcwNmXQsml+v0n2r+MXebUhOUz4M6H1ZsLfLQFaxxho&#10;bSKgNQtmwn8AWgM/aD/vZMK/Ddo3G5X0q1ChQsUNFNOnT0dWVpZ5TYUKFSpUlFS4Lf0ZmzDYMo9f&#10;t2wHmccTRZf+Aceg9Ul1Or1H+3YTtK/WK+lXoUKFihskLl26hCeffBIdOnQwp6hQoUKFipIKd6f3&#10;FEzp0V/xl5Q3I/N4oujS3zcdWo8k59L/tTe0z9co6VehQoWKGyTGjx8PTdNw9913q6v9KlSoUFHC&#10;cdN/kVfrmQKta4JF+vm0nsYB0H7fC+2nHQXS/8VaaJ+sUtKvQoUKFTdAiKv8JP2EutqvQoUKFSUb&#10;N7/0M+GnefwW6W96gAn/PtM8/rrbCqT/09XQPl6upF+FChUqboAQV/kF6mq/ChUqVJRs3PzS3ykW&#10;WtvIAulvuB/aL7ug/biNz+O3SP/HK6DVWKKkX4UKFSqucxiv8gvU1X4VKlSoKLm4+aW/XRS0lmEF&#10;0v/rHib826F9v5nP47dIf82l0KotUtKvQoUKFdc5jFf5BepqvwoVKlSUXNz80m++H7/TL/J+sAha&#10;1flK+lWoUKHiOoa9q/wCR1f7EyZUNZVrttmcYojNzUz5VScgwZykQoUKFSpMUTjpp1t2mu7cYx/5&#10;rTtlHk8UXfrpi7tNDzqX/mrzob0/1yL9WjP64ChASb8KFWUoUlKAhx8GM0AwwzQnqrgRQ8i+a7EZ&#10;zXj5ZmzJNjbT8VyrignK+FWouPnjww9Nx3Bi925zooqiROGlXy/1dLtO8WNdsvwCZB5PFF36/wg0&#10;z+PfDa2er+l+/F9ugPaZl2Uev1ZtIbTK86BVnG0l/b1yvkeXY3WU9KtQURaDZF98YISFmRNV3GhR&#10;OOkXYq/B9mK/+YRAXeVXoeLmj0uXgLvvLjiG04UcFUWOm1/6G/lbz+P/yhvaF2ugfcKEn+bxf8CE&#10;v8p8aJXmQCs/w0r6e2Z/h04ZrHEl/SpUlL1o3LjgA2P8eHOiihstCiv9SJiAqrSNQe7F1J+q6jK/&#10;ChU3f9CVfTouEM8/b05UUdS46aX/wsWrOH+BpvY4nt5z8tR5jl76u2V9iw7pXynpV6GiLMb8+QUf&#10;Gt99Z05UcaNFoaWfqf6EqrSNfhqPSJNP+1GhQsVNFv37Fxy/6QKOimKJwkm/6dd354aIdZJ83a/x&#10;0q/1Dt6EDKttTMg8nriu0t85ow7aptZW0q9CRVkM+new+NCgfxPTv4tV3HBReOmXXNUXX+C19wVf&#10;FSpU3Fzx7rsFx+9168yJKooahZN+wiT65LsEnQCEzBXr+qv+1sg8nigV6Sepl9E+7Uu0TPlUmkco&#10;6Veh4iYP+rew+OBQXwS7IcMd6TfO31df4FWhogxFXl7BcZugdRXFEoWXfveQeTxRatLfO/sHPoe/&#10;e9a36JT5Ndpx4f8MfyXUQsOYmvg5shq+D62Erw6VwycBbyvpV6GiLESLFgUfHPTvYhU3XLgn/bov&#10;9E6Qz/FXoULFTRrLlxcct+kOPiqKLTxG+ukuPZ2Z7NMc/japX6BF8qf4M7EWGsfWxK9RH6De4cr4&#10;JrgCPj/4Dj7a/4aSfhUqykLQv4XFhwf9u1jFDRfuSr9lSo8ZNbNHhYoyEvqbMKiLNcUahZd+07x+&#10;03QeM3bm8euReTxRatIvo1GMSfhleYSSfhUqbvIw3vZN/drrDRduS7/ly7uE+gKvChVlJvTTMtXt&#10;los13Pkir+WLu2YyNg12Kv4yjydKRfrtfZH3l8hqqBtemS+rL/KqUFFGQ/8DL3RHHxU3VLgv/QVf&#10;6FVf4FWhoowESb44XtMPLKoo1iic9Nu7Jaf9W3UKZB5PXFfp/yHsfdQJrqCkX4WKshx0j37xIaJu&#10;/XbDRVGkX32BV4WKMhbqeF2i4dFX+r8KKofPD76rpF+FirIc+itH9Cu9Km6ocFv67fxIlwoVKm7i&#10;UP+ZLdHwiDn99qT/k4C38JGf6Uu7SvpVqCjDoeaI3rBROOnXz+Mn1FV+FSrKTBi/g6Vu1VnsUXjp&#10;dw+ZxxPXVfr1KOlXoaIMh7obxA0bhZP+glt1EmoqvwoVZSjot1ToWECou62VSBR6Tr/0qj5d/b/J&#10;5vRnZOUhLTMXKeknkXQ0R0m/ChVlOejfxOLDRN33+YaKwkq/ChUqymjQBRlxnO7QwZyoojij0Ff6&#10;MzZhME3pmRvC102/xmv/l3gFMo8nlPSrUKGi5CMlpeDDhP59TP9GVnFDhJJ+FSpU8KCr++I4Tb+x&#10;oqLYw+3pPSFzufPODZHkSZB5PKGkX4UKFaUT6gPlhgwl/SpUqOC/oSKOz+rCTIlF4aWfbs+prvQr&#10;6Veh4maLHj0KPlTUv45vmFDSr0KFCqspmF98YU5UUdxR6Dn90vvxqzn9KlSouNFD/yUxupuPihsi&#10;lPSrUKEC331XcHyme/WrKJFwe3pPIZF5PFFk6V+wYGOJoKRfhYoyFvTvYvqFR/HBQvP8VVz3UNKv&#10;QoWHhzo2l1rc9NKvrvSrUKHC5VBXk264UNKvQoWHh/ovbKmFkn4l/SpUeE6oeaM3XCjpV6HCw0P/&#10;fSv6TRUVJRZK+pX0q1DhOaFu3XnDhZJ+FSo8PNSd1UotlPQr6VehwrNC/wFD/1ZWcV1DSb8KFR4c&#10;eXkFx2OC1lWUWCjpV9KvQoVnBd2uU3zA0L+VVVzXUNKvQoUHh37KZeXK5kQVJRX2pJ8oTvGXeTyh&#10;pF+FChWlG/TvY/EhQ1f9VVzXUNKvQoUHB83hF8fj/v3NiSpKKhxJP0FuWxzIPJ647tIf5uOLWXfe&#10;iWXPPosgnx1K+lWoKOtB8/hpPr/4oKFfglRx3UJJvwoVHhxPPllwLA4LMyeqKKlwJv3Fhczjiesq&#10;/dG7A7DwsceQVvlJZP1YFQseeACBG3yV9KtQUdbjww8LPmjo38sqrlso6VehwkODJF8ch0n+VZR4&#10;eKz0J4RFY9Fj/0Ji+X8DvX8DJnbF2bbfYeFDD+DAum1K+lWoKMtB9+gXHzY//2xOVHE9Qkm/ChUe&#10;GjSdRxyH1a06SyU8TvqPZ52E19D3sObD5xDxxqNAr1+48GPmAGBEK+TWeZNf8fdfs0VJvwoVZTX0&#10;t+6kX4JUt+68bqGkX4UKDw39f1yXLzcnqijJ8DjpX7WiB7aNfRwbhz6J3N6fABO6mIR/VBug7RfA&#10;9y8h8f9uw9IXXlTSr0JFWQ765UfxgaNu3XndQkm/ChUeGOpWndclPE76n2l9J8a1ehRRW77G1rGv&#10;4tjoH4HR7YB2XwI/vAK8fycO/u9erKnxoZJ+FSrKcqhbd94QoaRfhQoPDLqyL46/dMVfRamER0k/&#10;CX+lYe+jyogqmN3mSRze+DW2jf4/JHd4B6j3GlDlLgQ+fy9WvPoaQg4eUdKvQkVZDnXrzhsilPSr&#10;UOGBoW7VeV3CY6SfhL/6qOqoNa4WGq75GoOjf8W8dk8geGVVbBvxDI78eA8OmoX/cFCM+iKvChVl&#10;Pejfyfpbd9I8fxWlHkr6VajwwNBPrzxwwJyooqTDI6SfhP+z8Z+hzpQ6aLbhR4yMbYqh0b+jf9SP&#10;mNr0fgTMeRmbBz+GZd8+jvCQWHXLThUqPCXUrTuveyjpV6HCwyImpuC4SzdSUFFqUealn4S/zuQ6&#10;+GnWT2i/qSHGx7fC6Ng/mfQ3QJUZL0NrpmFIw9uxutd92DTtF/XjXCpUeFIMH17w4aNu3XldQkm/&#10;ChUeFuq4e92iTEs/CX+9GfXQZEETdPdtjmmJnTExvg2T/r/wwazXuPALdm2cgdjELCX9KlR4Uuh/&#10;HEZdcbouoaRfhQoPC/Uf1usWZVb6Sfh/m/MbWi9rjf67OmBOcm9MT+zCpL8tPpz9lpXwJx3NQXxy&#10;tpJ+FSo8MdStO69rKOlXocKDwvhdKnWrzlKNMin9JPyN5zdGV6+uGL6vJxYdHYy5yX2Y9HdFrbnv&#10;WQl/SvpJJf0qVHhytGhR8AGkbt1Z6qGkX4UKDwp1q87rGmVO+kn4Wy5tif7e/TEhYDBWpI3G4qND&#10;mPT3xWfzK1gJf1pmrpJ+FSo8PbZsKfgQUrfuLPVQ0q9ChQeFulXndY0yJf0k/O1WtMPIrSMxI2gM&#10;1mZMxsq0MUz6h+LLhZWthD8jK09JvwoVKsAOJurWndcxlPSrUOFBQd+dEsda+k6VilKNMiH9J3Oy&#10;uPB39+qGKbunYEHYVGw8NhvrMqYw6R+LOos+sBL+rOzTSvpVqFBREN99V/BBNH26OVFFaYSSfhUq&#10;PCToO1PiOEvfpVJR6lEmpD/KbyG6dX4Yv8/5BSsj58P3+GJsOjaHSf9UfL/kQyvhzz5xVkm/ChUq&#10;rINEX3wY0QmAilILJf0qVHhI0HQecZyl71KpKPUoE9K/cdwnSPD+BrMX1UTfPS2w/fgSJv1z8eOy&#10;T6yE/+Sp80r6VahQYRs0pUd8GNG/n2nKj4pSCSX9KlR4SFSuXHCcXbfOnKiiNOOml/7Tp05gfvsH&#10;cOVoL+DcWExd9CF67voTP6/43Eb4lfSrUKHCbqhbd16XUNKvQoUHBN2aUxxf6TtU6lad1yVueulf&#10;u2AoNo99mws//pmOS3kDMXL8y7iz+a0W4c/Nu6CkX4UKFY6jQ4eCDyV1685SCyX9KlR4QNCPcInj&#10;q7pV53WLm1r6T585j7vuvA1rZnxhEf7M8N/gN/dVtG99Oxf+U6cvKOlXoUKF89DfuvPVV82JKko6&#10;lPSrUOEB8fPPBcfX4cPNiSpKO25q6fffvw933q7h/vvvwtqZH2Hd8Bcxr8092Dr9e0Qf2oC8MxeV&#10;9KtQocK1ULfuvC6hpF+FijIedGxVt+q8IeKmlv4xg9vitls13M6oXfUZxB7wwum8Mzhz9hJOM+FX&#10;0q9ChYpChf7WnePHmxNVlGQo6VehooyHulXnDRM3tfSvWrUSE4d3RNaxDMsv8p49d0lJvwoVKtwL&#10;Ne+01ENJvwoVZTzoO1LiuKpu1Xld46b/Iq/+F3mV9KtQoaJIkZVV8OFEU33UrTtLPJT0q1BRxoO+&#10;IyWOq/TdKRXXLZT0K+lXoULF/7d37+FR1ffe9/PH3dvd9t6trV7W7j7Xc/FYt9J9C1JSUIoiBVHw&#10;UNBqPVQpakU2eECtFdy12lrFeiiKWkTORQUFQUDOCogcBIEECEQIIZxCOCccImprP8/6LmZlVoZJ&#10;yGnWzFrzfl3XV8hMiORA5j2//NZafpxLOlBEPxBh/mugsJCSdkQ/0Q/Az3/VSDuNJ1KK6AcizL9l&#10;kqudpx3RT/QD8LMzS3gPUhx0lnJEPxBhnBwhoxD9RD+ARP6r83J6uZQi+oGI4jTIGYfoJ/oBJOrV&#10;K/5AZdt9kDJEPxBR/lN1csHDjJBV0T90xAxdee2f1L7jg7rimsd1y52D9eDvhuuFIVM0dNgMzZi9&#10;UjPnriL6gWw3fnz8wcoO7EXKEP1ARPlP1cniSUbImuh/0Qn7y29+QVPWfaEJa77QCx+U65G3t+nX&#10;L+Xr2kfn6cr7Jqlbr6Hqct3TurjTQ7rp188S/UC2Ki+v/mNpO5UnUoLoByLKf6pOW/VH2mVF9L87&#10;dYl+1vVRJ/g/14ISaV6xNLtIem+TNPVT6Z0N0lsF0htrpbH50nOLvtCtD71F9APZzC7O5T1gDR0a&#10;uxFNjegHIqiwMP7989RTOVVnhoh89C/7uFCXdBmgsR9XaMl26cOt0vwt0lwn/Gc54T99ozTF+dqc&#10;uF4av04asfIrXTV0h9q2u4foB7KZnWnCe9Dq2jV2I5oa0Q9E0KBB8e+fnKozY0Q6+jcWlapDpwc1&#10;ZM5OfVIqLXPe18XbpIVO+L/vhP+czdIM32r/hHX/0i1/363v9pqty3/+B6IfyGZcVCYQRD8QQf6f&#10;lNq5+pERIhv9pbsO6kon3B8dt1ZrdkurdkkrdkpLnfd3kRP+3jYfb7X/3ULp/ncP6nsPrdP3uo/S&#10;fb99jegHsp1/TypX500Joh+IGDsmyvu+acMxURkjktFfXlGpW3o9o75Pz1bhPmndHinf+Zpb6YT/&#10;x074e9t8Poit9s/cJP31w0q1frpI/+u/V6llt79o2IiZRD+Q7fxnn+jTJ3YjmhLRD0SM/yq8tuKP&#10;jBHJ6H/k0dG6+cFxKjogbdwvbdjrvINO+K92wt/b5vNRbLX//WLp9bwvdNWr2/X1e/N0yt2r1bZ9&#10;f81bsIboB7Kd/zzTXJ03JYh+IGL8V+G1vf3IGJGL/leHvacev3pWm/Z/pZJyabMT/p/ukwqc8Pe2&#10;+SyPrfYv2irN2PiVfv3GLp36YL7+T/88feeOeepw6UOcpx/A8X38duYJ7wGMq/M2OaIfiBCuwpvR&#10;IhX9s2ev0OU9HtPqnZ+r9LC0vULaclDa5IS/t80nL7ba/7Hzfi/a+i/d/+5e/eB/CvSd367Rtx7I&#10;1//9+XN6/M+vE/0AjrvxxvgDGBeYaXJEPxAh/HQ0o0Um+leuKtIlnR/Uok2HtK9S2n1E2nlI2uqE&#10;f7ET/rbNZ31stX917KDeZxZUqMWgT3XGwLU6/eG1+sFt09ThZw/qk/xioh/AcVydN6WIfiBC+veP&#10;f7+03yOjRCL6t5TsVefLHtbEZTt06HPp4GfS3qPSLif8dzjhb9t8bH+//6De11dXquurJfrBowX6&#10;/v+s03/0X6wLL7pPU6Yv17pPdxL9AI5LvDovP65uUkQ/ECG2uu99r5w1K3YjMkXoo/9g+VFdfe1j&#10;evGdPDk36egXUsUxab8T/nuc8LdtPtt8q/12UO8HxV/qjrdK9f/9cb3+38fW6/95JF9tujyiF156&#10;V+s3lRL9AKqzi3N5D2RcnbdJEf1ARHAV3owX+uh/+pm39Oe/zdFX/5Kcu/TZl9JhJ/zLna812+ZT&#10;5lvtt4N6V+/6Sg/P2KtzBxXqh09sUDMn/Fv94gXd2fdFfbq5jOgHcCILfe/BjKvzNimiH4gIO+bJ&#10;+z5px0Ih44Q6+ssrjuqyKx7RnKLDqnSC31b6jzm/Vjq/HnHC31b7Lfq9g3o3H/yXnll4QK2e36jm&#10;T3+qc54q1H/1nqjLrnxEazdsJ/oBJMfVeVOG6Aciwo558r5PchXejBTq6F/00Vpd85sh+qjsX/po&#10;t7Rir5Rne/fLpS1O6Jc50b/feWw+YKv+zu+nFVaq86tb1OK5jfq/z3yq/xrwkdpd3F8ffrROm7bs&#10;IfoB1Mz/gMZe1SZD9AMRkLgwYsdCIeOEOvpHjZ6tnk+8p2V7pMVO9C8qkxbskj4olebulGY779uM&#10;7c7Lzm0fln6lrqO2KveFIrX66ya1GLRW7To/rNfHz1fx1r1EP4Da+X903atX7EY0FtEPRABX4Q2F&#10;UEf/vb8dpsfeKdTHe6UlTvjbav9CJ/znO5E/zwn/OU74z3Tev+nbpLc2fqHOI0rU5qUiN/zbXfsX&#10;Dfj9aJXs2E/0Azg5uzCX96B25pmxG9FYRD8QAf6r8HKyg4wV6uj/+XV/1IgVB7Tcif7aVvunbv2X&#10;fr+wXJe8tkUXvrJZF9z1pq694c/asm0P0Q+g7iz2vQc2uwgNGo3oB0Iu8Sq8ZU6IISOFOvq7dBuo&#10;WSVfasU+1bra/+7Wr9Rn+l5dPMyJ/j8s1MUdH1De2hJtLz1A9AOouz594g9sAwbEbkRjEP1AyNkx&#10;Tt73xVatYjciE4U6+q/99XOas/VLzd/xTy0s/UqLdv1LHznBn7ja/87mf+oX43fq4hfW6adO8M+c&#10;vUI7y8qJfgD1439w4xLzTYLoB0LOjnHyvi/asU/IWKGO/utvHqTbHp2oB8au1nNO5Q/LO6px649p&#10;wqef6+1NX2jy5n9oypZ/atiaz3TV2BJd9PMn9OxfJ6psTwXRD6D+En+MzdV5G43oB0KObY+hEero&#10;31W2X2PGztZDA0boqh5/0IXt+umKXw7StfeN1fVPz1efNzfqDwsO6sHpO3Vpz5fUu98Q7dl3mOgH&#10;0HD+A9YGD47diIYi+oEQs8j3vh9ygoOMF+rotyvyVn72pY5WfqEjR7/QwfKjWrqsUOPGzdPvHx2p&#10;Htf9Ubm5vXXJzx7QU0+/5cY+0Q+gUTg1XZMi+oEQ698//v3QjnlCRotU9B85+rkOHzmmQ4ePqeLQ&#10;Zyp35mBFpQ6UV2r/waPuEP0AGsXOTOE9yNlwEZpGIfqBELNjm7zvhVy0MOMR/UQ/gPricvNNhugH&#10;Qsp/7ZJTTz1+zBMyGtFP9AOor0GD4g92tscfDUb0AyHFVcpDh+gn+gHUl521x3uwY4WrUYh+IKT8&#10;P/EcPz52IzIZ0U/0A2iI5s3jD3icpq7BiH4ghPzHNtlpjFn4CIXQR/+YMe+lZIh+ALXy/2ibs1Y0&#10;GNEPhNDQofHvf2xxDA1W+lnpB9AQy5bFH/Q4P3WDEf1ACNnpir3vf5zMIDSIfqIfQENxJcpGI/qB&#10;kLHTFPuvTG5bfRAKRD/RD6ChbFuP98DHFp8GIfqBkPFfoNAO5kVoEP1EP4CGsovReA9+dpEa1BvR&#10;D4RM167x73t2+mKEBtFP9ANoKDtjhZ2y03sAtIvVoF6IfiBE7Huef2tPYWHsDoQB0U/0A2gMuyiN&#10;9wBoZ/RBvRD9QIhMmRL/fmenLUaoRC76Dxw8omefnaDf/OZZvTb8Pe3eW64+fQYrN7e3Lul4v4a+&#10;Ok3bduwj+gE0Df+DIPtb643oB0KERY5Qi0T0L1myTn/5y5uaPXuFJk36UL/+9dPObQV6+OFhuuyy&#10;36pNmz4q23NImzbv1r33vazLuv5Ww0fO0pZte4h+AI2T+ONuu1ov6ozoB0KC7YyhF/ronzb9Y115&#10;5QCNHDlDt9zypDp0uM+J/kH66quvjr9j60qc2wepW7cBem/WJ6r8Ulq5Zqvu+u/Buvzy32nqe8uI&#10;fgCNc+ON8QdCDmyrF6IfCAk7LbH3fY4TF4RS6KP/nnte1Jw5n7jvhJk2bYm6dHlQ99//inbu3Kd/&#10;Ou3/5T+d299briuueFh3/OZZFW07oHLnCeu8Dze44b++cAfRD6Dhxo+PPxiyxadeiH4gJDhFceiF&#10;Pvr/+tdJGjDgNee2L913xFRWfq6XXpqs9u3v1suvTNEx5885r64DR77UwwOH6777/6aDTvTvr5R+&#10;//g4PfHnN4h+AA2XeLEatvjUGdEPhAQXIwy90Ef/7j0HdcUVv9PPu/+PVq3a6L4z5l//krZu3aNb&#10;bh2k55wnBrat58gX0s69R9Wx4/1OxJdonxP9m3cdVedLH9SipeuJfgAN578s/dChsRtxMkQ/EAL+&#10;rT0W/wil0Ef/3fcM0W/ufNZd7bcz9Awa9Ia70v+VE/3/+EratvOAftapv14fv1CHneiv+Fx65bWZ&#10;6nX7c3L6X7uPOI/Po95Xn74vEP0AGs5C33tQtCcAqBOiHwiBAQPi39/Y2hNaoY/+bt0ecm7/h/tO&#10;bNy4Xbfe+pS6dn1IK1cVyXlVd1vP/EUFatu2j1at2+7u5d9z6B/6xfV/VN7GPSpzon/Lvi/VqfOD&#10;mjc/n+gH0DBlZfEHRRt7GSdF9AMhYOfk9763sbUntEIf/T/7WX9t377HfSc8U6YsVseO/bV56x59&#10;5kT/0S+lZ5+fpF85Twj2H/3K3cu/56jzmOwEf+lh54NwSHr+lff08MARRD+AhvNv8Rk9OnYjakP0&#10;AxnOrrrrfV+zU3YitEIf/W+9vUCXXvqgRo2a5Z6m09vWM2bsXF177R+09+Bn7l7+A0f+oV/f9peq&#10;vfwW/buc6HfetLY70b96c7nzBOJ+rdmwnegH0DD+LT49esRuRG2IfiDD2UW4vO9rdnEuhFboo98u&#10;zrWpqNQJ8MG6/pePa/vOfXJeTZ//U/r9H8bonvte0eHPpYpjktP/VcHvX+XfViGVlDuP0dc+rplz&#10;VxH9ABrGztrjPTja2XzsYjaoFdEPZDj/1p5Zs2I3IowiEf1HK7/QkaNfaNTo2erR41EdqPjM3ctf&#10;UfkP9br9Gb348jR3L/+BWPTvTljl3+oE/5aD0r2/Ha5hI2YQ/QAazs7T7z1A2vn7USuiH8hg/q09&#10;LGSEXqSi/8jRz/Xkk6+rb78XdfTzr+TcpO27D+v9RRuqgr+mVf5iJ/r/8tIM96cDRD+ABvP/KNyu&#10;1ItaEf1ABuP7WaSEPvr37juku+95URde+N/uSn/FoUr17v2cnnluoruX/9Dnclf59zvRv9e/yu8E&#10;/3Yn+L1V/qID0t+nrNKdvf9K9ANoOFbG6oXoBzKYf2sPP7kMvdBH//gJC9S//ysq21Ouyy//nd59&#10;d4l2lR3U1T9/RG+9s7Tatp7aVvkt+hfk71bXbg8T/QAahwfKOiP6gQzFAkbkhD763357oQY+Mtw9&#10;Y8+GjTvVufODWrN2i9au2+r8/gEt/qS4+iq/E/z+VX4v+Dfud76+90mXdLxPH338KdEPoOH4kXid&#10;Ef1AhuL7WOSEPvpLd+1Xx473q7SsXM7NmjR5qa68cqDy8or19sSFuuXWQSdd5d/kRP+nTvRvcKL/&#10;9j4vavio2UQ/gIZLPK81K2Q1IvqBDMVJCSInEgfyvjpsuhP3T6riqPPyl074T13mXrTrV7/6swY+&#10;OlZ7neDf7QS/f5Xfv63HW+Vfv1ca+voS/ebOvxL9ABqH09zVCdEPZCBOPxxJkYh+O3vP//zPKN3x&#10;m2e0t+Jz9+DdrWWH9dQzb2nyjFVJV/m3ONG/2b/K7wR/wR5pxNuf6IIL+hL9ABqHC9rUCdEPZKBB&#10;g+Lfv9jaExmRif5Dh4/pz0+O0y+ue1zrN+/RQedJ6f5KVVvlT3bwrrfKv273V3ps0CRddvnvNHXG&#10;CqIfQOOwxadOiH4gA7G1J5IiE/3eefrHvT5PHX92n155baY+WbfzhFX+rYmr/E7wLy86rFtvf16/&#10;vu0vWpFXxNl7ADQNzuJzUkQ/kGHY2hNZkYv+w0eOuWfveeR/Ruqaax9Vbm5vdbtioH5545/V5+6X&#10;NeDRv+uJZyfr1XGLNHf5dk1bVKzOXR7SU4MmaMOmUq13hugH0CQ4+8VJEf1AhvFv7enRI3YjoiCS&#10;0W9bfSoOfaZyZw5WVGpdQYmWfVyod6cu1Zixc/XikHf0u4HDdeVVj+jiDvdq4jsfadOWPfp0cxnR&#10;D6DpLFsWf/BkxSwpoh/IMP6tPaNHx25EFGRF9B8or9T+g0fd2bPvsMr2VGhnWbm2lx7QusJtKt66&#10;l+gHkBrNmsUfQDmLzwmIfiCDJG7tKS+P3YEoyProL9mxn+gHkDoDBsQfRDmLzwmIfiCDDB0a/37V&#10;tWvsRkQF0U/0A0ilvLz4gyhn8TkB0Q9kkI4d49+v2NoTOUQ/0Q8g1bhQV42IfiBDlJXFv0+xtSeS&#10;iH6iH0CqcaGuGhH9QIbwn7WHrT2RRPQT/QBSzX+hLs7iUw3RD2SIVq3i36fY2hNJRD/RDyAIXOEy&#10;KaIfyACctScrRDL6Cz8tVu/e/fSTNu109tn/pZYtf6Ift26rbt26a/acBUQ/gOD5f3TOhbqqEP1A&#10;BmBrT1aIXPQPHPh7nd+qrbp0uUU9e/5B9977kvr3f8V5EvAXXX11H+XmXqIrr+qujZt3Ev0AgsMW&#10;n6SIfiADcEGurBCp6O/V6w61a9dNt9/+pJ57bpZmzNikFSt2asSIVRo2bKWGDFnkPAl4RZ063aRW&#10;P26jTcWlRD+A4PjP4sMWHxfRD6RZ4tYeFiQiKzLR//LLQ9WmzWW6667nNWlSgbZtq3Bn06YDTqDn&#10;udHvzYAB49Shw03qdsU1RD+A4PjP4sMWHxfRD6QZWw+zRiSif9/+CrVomasbbnhEEyas0e7dR7Vl&#10;S7nWrdujRYu2aeTI1e6MGZOvsWPz3d/36/eyzj//Ik2b8T7RDyAYbPE5AdEPpBk/gcwakYj+tydO&#10;Vpu23TRw4OsqKjrgvFOHtGbNbr3++hoNH75Kb765VpMnb9C0aRs1ffpGTZlSqBEjlqhz59t11dXX&#10;Ef0AgsPe2WqIfiCN/FcMZyEi8iIR/Tf/qqc6dbpDI0cuV3n5MXeV/513Nui111ZqwoQCd2//ggUl&#10;WrJkuzsLF5Zo5swi3XrrE2rZsi3RDyA4nCWjGqIfSKMBA+Lfj7hwYORFIvo7XNJFV1zRX2+/XaCV&#10;K0u1aNFWd4V/3Lg17sq+vbx6dZk2bNinwsJ9ys8v0+LF23T33UN03nlEP4AA+Q+as7FL32cxoh9I&#10;o2bN4t+LZs2K3Yioikj0X6rLLrtHr766otoBu2+9VaB584rdJwK27aes7Ii737+4+KDzJGCX+vZ9&#10;Qee1aEP0AwiWf4vP0KGxG7MT0Q+kybJl8e9Dp57K1p4sEInov/6XN+vii+/QoEGzqoLftvZMmrRe&#10;8+eXKD9/t7vPv7LyS/fPlZYedg/y7d59gFrntiP6AQTLv8WnY8fYjdmJ6AfShK09WScS0T98xChd&#10;dNH16tPnb9VW+idOXK8PPtjibu0pKSnXgQOf6eDBY+6pPCdMWKxWra7R3fc+SPQDCJZt6fEebG2y&#10;eIsP0Q+kCVt7sk4kon9LyQ6dfvoPdMkl/fT007Orot/O2mMH7C5dut1d2bdtPTb5+aW67rpHdfbZ&#10;LZS3rojoBxA8W+H3HnCzeIsP0Q+kwYIF8e8/Z57J1p4sEYno79vvHnXo0EkXXHC1unR5UE89dXyb&#10;j52Pf9KkDZo7d7MWL96uTz4pdX7dol69ntGPftRBubm9qw3RDyAwdrpO70HX9vhnKaIfSIM+feLf&#10;f+z3yAqhjv59xVs1vXNHNTvjDBUUrNe557ZQ8+ad1L59X9122xD96U/TnTjPc7f5vPHGCj3++Hh1&#10;7ny/8zrt1e/uh9zQf3LRIT36fjnRDyBY5eXHz4vtPfDahbuyENEPBMxW9e3AXe97jx3Qi6wQ6uh/&#10;r8NFOvJKb639YLRanPWf6t79AX33tP/Qeee1dsL/l2rV6ha1bXuXOy1b3qBzzrnECf5WGjnqDe0s&#10;Ox76v593UL+dsZ/oBxA8u+S998D72GOxG7ML0Q8EbMqU+Pcduxovskaoo//QkDulo9ulSY9o3s/P&#10;1Znf/LbGjn1DO3bu1qjRf9ctt97mPBG4Xldeea169uytSZOnadfucpXtqaiK/gfe26//nryH6AcQ&#10;PP+Drx1Ul4WIfiBgLDZkrVBHvxf86purvPNO04pHBurwkWM6dPiYKg59pnJnDlZU6kB5pfYfPOqG&#10;feL0cYL/1+N3Jb2P6AeQUvyY3Q1+oh8IiH3PYVth1gp39PuCf+n99+nI0c9PGv1PLKjQI3MO6v7p&#10;+9TnnT3q6QT/9WN26MrXtqrTS1v00+c368eDNhL9AIJh58f2HoCzcNWN6AcCNH58/PsNW3uyTrij&#10;3wv+Byz4v6hT9A+cc0D9p+1T70m71fPNXbputBP8w7bpZ07wt3uuSK2c4G/+xw1EP4Bg2PmxvQfh&#10;LNziQ/QDAerRI/79xi4SiKwS6ujPa3Galj3QX0crLfjrFv2Jc8WrW/WzIcVJ7yP6AaSc/bjdzpPt&#10;PRDb+bOzCNEPBCRxa09JSewOZItQR78Fv52nv67Rb7Nn3+FqB/Ja8F/4XJH7ew7kBZAW/fvHH4iz&#10;7HL4RD8QEK4NkvVCHf3exbkaE/0XPFukFk9+SvQDSB87gNd7MLYDe21FLksQ/UBAunaNf59ha09W&#10;yvrot+D/z8eO7+En+gGkjR1U5z0g28F2WYLoBwJQVhb//mJjLyPrZH30+4foB5A2tvLmPSDbwXZZ&#10;gugHAjB4cPz7i634IytldfRvLz2gkh37Vbx1rzZt2UP0A0gfO6jOe1C2g+3Ky2N3RBvRDwSgVav4&#10;9xfb24+sRPQT/QAyRceOWffATPQDKZaXF/++YgsKWXTMEKoj+ol+AJli6ND4g7M9AcgCRD+QYgMG&#10;xL+vZNnZwVAd0U/0A8gUdnBdlp1Hm+gHUswu+ud9T8my64CgOqKf6AeQSbLsiplEP5BCFvne9xO7&#10;CCCyGtFP9APIJHa6Tu9B2k7jGXFEP5BCffrEv5/Y75HVIhn9hZ8Wq3fvfvpJm3Y6++z/UsuWP9GP&#10;W7dVt27dNXvOAqIfQOayg+zsAl3eA7VduCvCiH4gRbLsewlOLnLRP3Dg73V+q7bq0uUW9ez5B917&#10;70vq3/8V50nAX3T11X2Um3uJrryquzZu3kn0A8hMWbQ6R/QDKZJlPzXEyUUq+nv1ukPt2nXT7bc/&#10;qeeem6UZMzZpxYqdGjFilYYNW6khQxY5TwJeUadON6nVj9toU3Ep0Q8g8yTuw43wKfaIfiBF/KcA&#10;zoLjg3BykYn+l18eqjZtLtNddz2vSZMKtG1bhTubNh1wAj3PjX5vBgwYpw4dblK3K64h+gFkJot9&#10;7wF7ypTYjdFD9AMpYGcC875/2NjLyHqRiP59+yvUomWubrjhEU2YsEa7dx/Vli3lWrdujxYt2qaR&#10;I1e7M2ZMvsaOzXd/36/fyzr//Is0bcb7RD+AzOM/t/aNN8ZujB6iH0iBwYPj3z+y5JofOLlIRP/b&#10;EyerTdtuGjjwdRUVHXDeqUNas2a3Xn99jYYPX6U331yryZM3aNq0jZo+faOmTCnUiBFL1Lnz7brq&#10;6uuIfgCZp7Aw/qBt5+4vL4/dES1EP5ACrVrFv39kydW9cXKRiP6bf9VTnTrdoZEjlzuPi8fcVf53&#10;3tmg115bqQkTCty9/QsWlGjJku3uLFxYopkzi3TrrU+oZcu2RD+AzHThhfEHbrtabwQR/UATy8uL&#10;f9+I8IIB6i8S0d/hki664or+evvtAq1cWapFi7a6K/zjxq1xV/bt5dWry7Rhwz4VFu5Tfn6ZFi/e&#10;prvvHqLzziP6AWQoC33vwdueAEQQ0Q80sf794983Irw1EPUXkei/VJdddo9efXVFtQN233qrQPPm&#10;FbtPBGzbT1nZEXe/f3HxQedJwC717fuCzmvRhugHkJlshc5W6rwH8JKS2B3RQfQDTcjO9OU/CcCs&#10;WbE7gIhE//W/vFkXX3yHBg2aVRX8trVn0qT1mj+/RPn5u919/pWVX7p/rrT0sHuQb/fuA9Q6tx3R&#10;DyBz9egRfwC3g3sjhugHmpD/3PzNmsVuBI6LRPQPHzFKF110vfr0+Vu1lf6JE9frgw+2uFt7SkrK&#10;deDAZzp48Jh7Ks8JExarVatrdPe9DxL9ADKXna7TexC3FbyIIfqBJmTbebzvF489FrsROC4S0b+l&#10;ZIdOP/0HuuSSfnr66dlV0W9n7bEDdpcu3e6u7Nu2Hpv8/FJdd92jOvvsFspbV0T0A8hcEf9xPdEP&#10;NJEs2A6IxolE9Pftd486dOikCy64Wl26PKinnjq+zcfOxz9p0gbNnbtZixdv1yeflDq/blGvXs/o&#10;Rz/qoCeefJ6LcwHIfP4D83r1it0YDUQ/0ET8B/5zbn4kEero31e8VdM7d1SzM85QQcF6nXtuCzVv&#10;3knt2/fVbbcN0Z/+NN2J8zx3m88bb6zQ44+PV+fO9zuv01797n5I20sPEP0AMp//FHynnnp89T8i&#10;iH6giXBufpxEqKP/vQ4X6cgrvbX2g9FqcdZ/qnv3B/Td0/5D553X2gn/Xzpf/7eobdu73GnZ8gad&#10;c84lTvC30shRb2hnWTnRDyA8/Ofsj9ADOtEPNAHOzY86CHX0Hxpyp3R0uzTpEc37+bk685vf1tix&#10;b2jHzt0aNfrvuuXW25wnAtfryiuvVc+evTVp8jTt2l2usj0VRD+AcPFfVj9C5+wn+oEm0KdP/PsD&#10;5+ZHDUId/V7wq2+u8s47TSseGajDR47p0OFjqjj0mcqdOVhRqQPlldp/8Khyc3vXa4h+ABmjrKz6&#10;QXq2shcBRD/QSLbdz7b9ed8bFiyI3QFUF+7o9wX/0vvv05Gjn580+p9YUKFH5hzU/dP3qc87e9Rz&#10;/C5dP2aHrnxtqzq9tEU/fX6zfjxoI9EPIPP4z9lvB/dGANEPNJJt9/O+L3BuftQi3NHvBf8DFvxf&#10;1Cn6B845oP7T9qn3pN3q+eYuXTfaCf5h2/QzJ/jbPVekVk7wN//jBqIfQOaJ4Dn7iX6gkbp2jX9f&#10;GDQodiNwolBHf16L07Tsgf46WmnBX7for88Q/QAyjv+c/RH4MT7RDzSCbfvzvh/Y2MtADUId/Rb8&#10;dp7+uka/zZ59hzmQF0B42VU2vQd42+4TckQ/0Ai2sh+h7wdIrVBHv3dxLqIfQNYoLIw/yNuBvSFf&#10;2SP6gUbw/+Rv/PjYjUByRD/RDyBs/OfsD/keXqIfaKBZs+LfByJ20T6kBtFP9AMImwidrYPoBxoo&#10;gmfzQmoR/UQ/gLCJ0Hm5iX6gAeyKuxG8bgdSi+gn+gGEka3seQ/4Ib4CJ9EPNMDQofF//xG6QjdS&#10;i+gn+gGEka3seQ/6tuIX0v28RD/QAK1axf/923Y/oA6IfqIfQFj5D+i1lb8QIvqBevI/4ecAXtQD&#10;0U/0Awgr/wG9tvIXQkQ/UE+9esX/3XMAL+oh9NE/Zsx7KRmiH0DGsxW+kB/MR/QD9cABvGgEVvpZ&#10;6QcQZv5VP/t9yBD9QD34D+AN6U/3kD5EP9EPIMyWLYtHgK0A2kpgiBD9QD34j+MZPDh2I1A3RD/R&#10;DyDsmjePh0DIDugl+oE6SjxjV8ie4CP9iH6iH0DY2YqfFwMh+5E/0Q/UUZ8+8X/n9nugnoh+oh9A&#10;2IX4gF6iH6gDDuBFEyD6iX4AURDSVUCiH6iDEP80D5mD6Cf6AURBSPf7Ev1AHfivwMsBvGig0Ed/&#10;bm5vd4h+AFkvhGFA9AMnMWtW/N81B/CiEbIm+nP6LVbOHfOJfgDR5T+Ht53RJwSIfuAkbrwx/u+a&#10;A3jRCNkT/XfOV84tc4h+ANGVeECvncM/wxH9QC3KyjiAF00me6K/51zlXD+d6AcQbf37xwPBVggz&#10;HNEP1MJ/AK9dmAtohEhHf869S5Vz14fK+bUT/De8p5zuk5Vz+QTldPy7ctqNJPoBRE/iAb22UpjB&#10;iH6gFs2axf89jx8fuxFomGhH/12LnOCfp5wbZyinxxTldH1LOT8bp5z2o5TTdjjRDyCaOnaMh8Kg&#10;QbEbMxPRD9RgypT4v+Mzzzy+fQ9ohOzZ3tPNgv91tvcAiL4QxQLRD9SgR4/4v+MBA2I3Ag0XuejP&#10;6Z2TPPo7vaGci0YnjX77M0Q/gEix2PeCwZ4EZCiiH0iipCT+79emsDB2B9BwkYx+mxOi/+Kxyrlw&#10;xAnR770+0Q8gUh57LB4MtmKYoYh+IAlb2Q/Bv1+ESySj/+aCi9xf/dGf7OJc9jrXrG5L9AOIHjuA&#10;14sGmwxdKST6gQS2HS8kP6lDuIQ6+i3Wk81NBe3Vt+Ry9/c1Rb/dd0dRJ/0i74Jqf9Y/RD+AUPPv&#10;CbZTeWYgoh9I4L/Inp29B2gioY/+b445RWeM/7bOmfp9tZn3Q1227HzdsLa9+mzpood393BfJzH6&#10;7baHdl2tOzd31nX5F6rzkhZqPfcs/XDK93T6m/+ur4/6GtEPIPwSL9+fgQf0Ev1Aglat4v9u7Tz9&#10;QBMJffR/Y7RF/7d09tQzlTvvLF26tKWuX9tOdxVfqt+VddefK250X8+Lfvu93Wb32evY69qfsT9r&#10;b8Pelr1Noh9AJGR4QBD9gI9dRdv792pP1MvLY3cAjRf66LdVeVudt1V6W623VXtbvbdVfFvNt9dJ&#10;ttJvPwWwnwbYTwXspwP2UwL7aYH91MB+ekD0A4gE/1aB5s1jN2YOoh/w6dUr/u81Q7fkIbwiuaff&#10;9unbfn37fW17+m3fv+3/9/9Z/xD9AELPtvTYiqEXEgsWxO7IDEQ/EGMH3/v/rdrVtYEmFOror+ns&#10;Pd4Zeepy9h7vTD+cvQdAZNmKoRcSGXb6P6IfiLGrZ3v/Ti+8MHYj0HQiGf02iefpTxb9nKcfQFaw&#10;FUMvJmzswj8ZgugHHJymEwGIZPQnuyJvTdHPFXkBZIUMPX0n0Q84/MfeWPxn4Jm2EH6Ri/7DR47V&#10;O/qLt+4l+gFEW4aevpPoBxycphMBIPqJfgDZIgPDguhH1rOD671/l5ymEykUmehv6iH6AUROBp6+&#10;k+hH1rvxxvi/S07TiRQi+msYoh9A5NiWnlNPjQdGBhwsSPQjq3GaTgQo9NFf+dmXOlppW3vY3gMA&#10;J+U/fWfXrrEb04foR1YbMCD+77Fjx9iNQGoQ/UQ/gGxiK4teZNikeWWR6EfW4jSdCBjRT/QDyDb+&#10;03fafuI0IvqRtexgeu/focU/kGJEP9EPINv4L9Zl+4lt9T9NiH5kLU7TiYAR/UQ/gGzkDw67/H+a&#10;EP3ISraVx/v3x2k6ERCin+gHkI380ZHGK4AS/chKdtCu9++P03QiIEQ/0Q8gW9m5+r3wSNP2AqIf&#10;WSeDttchuxD9RD+AbOU/kLBZs9iNwSL6kXV69Yr/u+vTJ3YjkHqhj37vYlpEPwDUUwacMpDoR1bh&#10;YlxII6Kf6AeQzdJ8cSCiH1nFf3E8LsaFgBH9RD+AbJbmlUeiH1nDfrLm/7fGxbgQMKKf6AeQ7fyr&#10;j3bhrgAR/cga/mNo7JS5QMAiHf05v/1EOfcuU85/L1LO7R8o55bZyvnldOV0n6Kcbm8R/QBgbLXf&#10;ixGbAFf7iX5khQw4fgaIdvT3/1g5fRcr584Fyuk5Vzk3zFDOte8q58qJyukynugHAI+t8HtBEuBq&#10;P9GPrOBf5U/jdTGQ3djeQ/QDgLRgQTxKbAI6dzjRj6yQAdfEACIX/Tm9c+od/fZniH4AWc/2GXth&#10;EtBVQol+RJ7/6tennsoqP9ImUtFv8d7Q6Lch+gFkNX+c2FlGystjd6QO0Y/IS8OTaSCZyES/Rfs1&#10;q9s2OPpvLrjI/ZXoB5DV/IESwDYEoh+RlvhEOqBtc0AykYh+i/U7ijrpF3kXuL9PNl70J7vP5qaC&#10;9upbcrn7e6IfQNYK+IBDoh+RZhfg8v49scqPNAt99FukP7Trat25ubOuy79QnZe0UOu5Z+mHU76n&#10;09/8d3191Nfc1/FH/zfHnKIzxn9b50z9vtrM+6EuW3a+bljbXn22dNHDu3u4r0P0A8hKiacWTPFq&#10;P9GPyLJT33r/jljlRwYIdfRbnP+54kb9rqy77iq+VNevbadLl7ZU7ryzdPbUM52w/5a+MfqUE6Lf&#10;brP77HXsde3P2J+1t2Fvy96mvR7RDyArBbjaT/QjsvynwWWVHxkgEiv9tjpvq/S2Wm+r9rZ6b6v4&#10;tppvq/qJ0W+r//ZTAPtpgP1UwH46YD8lsJ8W2E8N7HVY6QeQtQJc7Sf6EUn+VX6bkpLYHUD6RGZP&#10;v+3Ht3359vtk44/+ZGPHA9hxAfZ79vQDyHr+1f5mzWI3Nj2iH5GUpovdAbWJRPR74e+dgachZ+/x&#10;zvzD2XsAwGH7j20fshcudhaSFCD6ETmJq/z2MpABIhP9nKcfAJqY7UP2wsVO5ZkCRD8ih1V+ZKhI&#10;RT9X5AWAJhTAaj/Rj0hhlR8ZLHLRf/jIsXpHf/HWvUQ/ACST4tV+oh+R0qtX/N8Lq/zIMEQ/0Q8A&#10;NUvxaj/Rj8hI/LfCKj8yTGSiv6mH6AeAmBSu9hP9iAz/vxNW+ZGBiP4ahugHgJgUrvYT/YgEOw8/&#10;q/zIcKGP/srPvtTRStvaw/YeAEiZFK32E/2IBM7YgxAg+ol+ADi5FK32E/0IPc7Yg5Ag+ol+AKib&#10;FKz2E/0IPVb5ERJEP9EPAHWTgtV+oh+hxio/QiR00d/qsalpGaIfABxNvNpP9CPUWOVHiIQy+vd8&#10;9k+VHv2Hth/+UlsqvtCmg5+rcP8xrdv7mfL3VGpl2VF9XHpES3Yc1ofbDml+SYXmFpdrZtFBTd90&#10;QFM+3a9JG/ZpQsFevb52j8bm79bI1WV6bdUu/e2TUg1ZvlODl+3Qs0u26+mPthH9AOBp4tV+oh+h&#10;xSo/QoboJ/oBoH6acLWf6EdoscqPkIl09Of0dh5MEoboB4BGstX+M8+MB08jVvuJfoQSq/wIodBH&#10;v3cxrZqi/+ujvqZvjD5F3xxzCtEPAE1l8OB48DRrJh07Frujfoh+hBKr/AihyEf/6W/+u84Y/y1n&#10;vk30A0BTscj3r/bbk4AGIPoROgsWxL/u7fgWVvkREpGP/h9O+Z7Onnqmzpn6faIfAJqSf7XfngDY&#10;tp96IvoROnYci/d1b8e3ACER+ehvPfcs5c47S23m/ZDoB4CmZKv9jQwgoh+hYseveF/vtsrfgCe6&#10;QLpELvot7P3TeUkLXbq0pS5bdv4J9xH9ANBIQ4c2KoKIfoQKq/wIsUiu9FvQX7O6rX6Rd4Guy79Q&#10;169tpxvWttdNBe11c8FF7v2s9ANAE2lECBH9CI3Ro+Nf56zyI4Qiu73Hwv6Ook66c3Nn3VV8qfps&#10;6aK+JZe7t7O9BwCaUOKWh8LC2B0nR/QjFBIPXB80KHYHIBW98NPY97Kf6oWi2I1VZqp37PvcT0+8&#10;M1CR39P/0K6r9buy7np4dw/35cQ9/Tn9FivnjvlEPwA0RseO8SCqxykMiX6EQuJB6w08RS0ibGbv&#10;2Pez3k7me4r0wk8zI/hNpKPfrshrof/nihvdX5NdkTfnzvnKuWUO0Q8AjdHAixUR/ch4iRejGz8+&#10;dgdQ3UynNd3vab2PZ3/VTwBiL6db5KP/w22H3OCfW1yePPp7zlXO9dOJfgBoLP8Fiy68MHZj7Yh+&#10;ZDw7TsX7urbjV4Aa+bby/NTb8uNf+U+vrIj++SUV1aI/596lyrnrQ+X82gn+G95TTvfJyrl8gnI6&#10;/l057UYS/QDQELaX3/b0e4Fke/1PguhHRrOfWNXzaxpZrugF/TT2fc0mQxb5XdkZ/XctcoJ/nnJu&#10;nKGcHlOU0/Ut5fxsnHLaj1JO2+FEPwA0lH9VtFmzk+59JvqR0Rrw0ytku/g+/pyfvuC8lDnY3tPN&#10;gv91tvcAQFOw/c+nnhoPJTsAshZEPzJWA49TQXaLn8knNhm01M+BvJ3eUM5Fo4l+AGgqiWc6KS+P&#10;3XEioh8Zy3/9iV69YjcCtaja2mP7+OP7+zOl+yMd/Rb6dqpOO2WnnbrTXj4h+i8eq5wLRxD9ANBU&#10;bEtPHS/YRfQjI3EhLtRbkshPehrP9Ils9Fvg28W47KJcdnEuu0iXXazLbvdHPxfnAoAU8F+wy6aG&#10;rRFEPzJO4oW46nmVaWQn73Sdiefjr9rukwH7+yMZ/Rb2NxdcpJsK2uuGte11/dp2ui7/Qv0i7wJd&#10;s7qtez/RDwAp1rVrPJxquGAX0Y+M4z8YnQtx4aROduBu5hzYG7not6D3z2XLztelS1uq85IWJ9xH&#10;9ANACiUeCDlrVuyOOKIfGaWkpPopOrkQFyIk8nv628z7oXLnnaXWc89yX07c00/0A0AK+VdNmzc/&#10;YdWU6EdGufHG+NcrF+JCxEQ++s+Z+n2dPfVM/XDK94h+AAianbnHvz/6scdid0jLli1zg9/Gfg+k&#10;1YIF8a9TG07RiYiJTPQnG4v8M8Z/25lv6fQ3/919OdnrJRuiHwCayNChVSH11f/+37oyN9f57fHY&#10;T5xWrVppVpJtQEBKJZ5xylb8gYiJfPR/c8wp+sboU/T1UV8j+gEgTf7ZokVVUE1xxgK/efPm7q+J&#10;v7fp1auXyms5vz/QpPzXlrCLy3GKTkRQ6KN/S8UX2nTw8xq39yQO23sAIFhlTkBd+93vxqPKmS/m&#10;zHHv8yLfHDt2TIMGDdK//du/ubedeeaZKrEDK4FUqudVpIGwinT02xV5P9x2SPNLKjS3uDzpFXmJ&#10;fgBIrY4dO7oRP/s734mHVeygXn/0ewoLC3XhhRe6t9ufBVLKrrbrfV02a8YpOhFZRD/RDwApM3jw&#10;YDfeTz31VG1fsaL6iuqgQe59idFv7KcDttJv99nqP5ASiQfvcjwJIiyU0Z+OIfoBoH4s3L2tOqNH&#10;jz5+o++gXjsfejPn12TRb6ZMmeLeZ2/D3hbQpGxFn4N3kQbjx493tzMGLXTR/8UX/9Tnn//D+WD9&#10;Q58d+1KVn32po5Vf6MhRm891+MgxHTp8TBWHPlO5MwcrKnWgvFL7Dx51Z8++wyrbU6GdZeXaXnpA&#10;JTv2q3jrXm3askefbi7T+k2lWvfpTuWv367V67bpkzUlWp63hegHgHryot226lTjC61ZztQU/aZr&#10;167u/fa2gCZlP0GKfR26F+TiiSUC0qxZM/cnmfaT0CDjn+gn+gEgJQYMGOAGu/1ajZ2T34stZ260&#10;X2tgW3vsbfS3i3wBTaWwsPqVdzl4FwGy6LfvazZBxj/Rn2HR730RMAzDRHmGOuP8xp0yZ/7NmWSv&#10;xzCpmAXOOL9xZ1nsNoYJavzR700Q8Z8V0W+n6iT6GYZhMmcs8i32nRfcGexMstdjmKYe9ydLvmnl&#10;TLLXY5hUTbLo96ZPnz4pC//QR793Ma2aot+C/88VN1aFP9t7ACAYN97ofO91HsSG2sG7ydjBvc79&#10;VZOXF7sjzjsuoEePHrFbgEawC76deWb8ay5x6xkQgGTRb9/j8pJ8D2xKkY5+C/2Hd/fQ78q666Fd&#10;V7svE/0AEAzvdJ22clUTO5DXeaXjYwf4JqxweccFPPbYY7FbgEawM/R4X29OeCV+vQFB8Ed/ELHv&#10;iWz0W+D3LblcfbZ00V3Fl+rOzZ11R1En93aiHwBSb9asWe6Dmj3A1fTj6jOd+49ZgHmTEPetnCcC&#10;9jbsbQGNYmeA8n+t2Tn6gTSw74lBxr4nktFvYX9zwUW6qaC9bljbXtevbafr8i/UL/Iu0DWr27r3&#10;E/0AkFoW+t4Ftk44g0+M3dfHH2J2RhU7s4rDVvftfnsbQZzZAhGWuK2nlp8+AalWUlIS+12wIhf9&#10;FvT+uWzZ+bp0aUt1XtLihPuIfgBIrQULFrjhbmO/T+TdJzuXv/0a+/2a5cvdi3LZfazyo9F69Yp/&#10;fVn825MAIMtEfk9/m3k/VO68s9R67lnuy+zpB4Bg2Tn2Ld5PPfXU+JV5Y6qiP+G86U/Hgr+24wGA&#10;Oknc1sOF3pClIh/950z9vs6eeqZ+OOV7RD8ApIFtzfHO5GNjV9m11fuysrKq2+z3Rb/6VVWY2T7/&#10;vj/9Kdt60DiJ23rsQF4gS0U++s8Y/21nvqXT3/x3oh8A0shC39vjX9PYhZKc3xwf2/JD9KMxErf1&#10;OE8ugWwV+ej/5phT9I3Rp+jro75G9ANAmpWXl2vQoEHuar9t9/Fi337fsWNHvdSvn/51yinxUOM8&#10;6mio8ePjX0c2HBuCLBf56E8coh8AMocX/dU4TwqqxdqyZbE7gDqyFX3niWTV15Ct+ANZLtLRb1fk&#10;PVhRqQPlle7VeL0r8ub89hPl3LtMOf+9SDm3f6CcW2Yr55fTldN9inK6vUX0A0BAkka/6dgxHmzN&#10;m7PNB/XTtWv864ez9QCu7Iz+/h8rp+9i5dy5QDk95yrnhhnKufZd5Vw5UTldxhP9ABCQGqPfzmPt&#10;O5sPK7Wos8GD4183NlyEC3CxvYftPQCQNjVGv7HTe/rjzfZoA7VJOPWr+veP3QEg8tFvB/Dagbx2&#10;QC/RDwCZpdboN/6zr9gebc6+gprYFrBWreJfL5z9Cagm8tFvp+q0U3baqTuJfgDILCeNfou2Zs3i&#10;IWd7/YFkbFXf+zqx1X7bIgagSuSj3y7KZRfnsot0Ef0AkFlOGv3G9mR7MWfz2GOxO4CYxKvuDh0a&#10;uwOAJ/LR33ruWcqdd5bazPsh0Q8AGaZO0W8s9P1Rx8GZ8NiKvv/0nD16xO4A4Be56Lew90/nJS10&#10;6dKWumzZ+SfcR/QDQHrVOfqN/zSeXF0VxrZ/2d597+vCtoJxek4gqUiu9FvQX7O6rX6Rd4Guy79Q&#10;169tpxvWttdNBe11c8FF7v2s9ANA+tUr+i3yLfa9wGN/PxL38XMhN6BGkd3eY2F/R1En3bm5s+4q&#10;vlR9tnRR35LL3dvZ3gMAmaFe0W8S9/dzSsbsZadw9X8t2Pn5AdQoMtGfbCzwH9p1tX5X1l0P7+7h&#10;vpzs9ZIN0Q8AqVfv6DeJF1+ygziRXRLPx88+fuCkIh39Nhb6f664sV7Bb0P0A0DqNSj6jUWeF3x2&#10;ECenZ8wetmfffxpX9vEDdRL66K/87EsdrbStPSeevafcmYMVlW7w7z941B3O3gMAmaPB0Z8YfnZR&#10;Ji7ElB0Sn/DZqj+Ak8qK6D9QXkn0A0AGanD0m8QtHl27xu5AZCWeupWtXUCdEf1EPwCkTaOi3yQe&#10;zDlgQOwORE7iBbj4XAP1QvQT/QCQNo2OfpO4+jt6dOwORIadipMDd4FGIfqJfgBImyaJfmNbe7wg&#10;tDjkir3RYQdp+6/PwIG7QIMQ/UQ/AKRNk0W/RWDz5vEwtEjkjD7hZwdn20Ha3ueVMzUBDUb0E/0A&#10;kDZNFv0m2YqwXcUX4cVPcIAmQ/T7on/wq1OIfgAIUJNGv8nLq773u2NHTuUZVna1Ze/zaMOxGkCj&#10;hD76/zp0sjuNjX4L/renfuT+SvQDQDCaPPrNrFnVY9FWiwn/cEk8OJsz9QCNlpXRb2Hvj357edqc&#10;5Zo8Y2lV+BP9AJB6KYl+M3hw9Wjs1St2BzKerejzuQOaXNZGv41Fv/06d2G+Zn6wUlNnL9c77y3V&#10;W+8ucm8n+gEgtVIW/YbV4vBJ/CkNp+YEmkzWRv/Hqze5v360fIMWLFmnuR/ma8b7K/XurI/d21np&#10;B4DUS2n0G1sl9kck+8IzlwW//3gMO2sPp+YEmkzWRv+qdVucoC/WslWbtOjjDZq/eK1mL1jt3see&#10;fgAIRsqj3xD+mY/gB1Iua6N/beF25RVsdcN/6cqNWrhsvXs7Z+8BgOAEEv12EK//1I82hH/mSAx+&#10;O9Uq5+IHmlzWRv+GolI3/FevK6na6sN5+gEgWIFEv7FVY/9FnmwI//Qj+IHAZG30F27e5cT9DuUV&#10;OFG/usjd289KPwAEK7DoN4R/ZiH4gUBlXfTb61rc1zZEPwAEI9DoN8nC307viWAR/EDgsir6vde1&#10;SXZFXrb3AECwAo9+kyz87fSeCIb9dIXgBwKXNdHvD/5kV+Ql+gEgeGmJfpPs4N7+/WN3ImWGDq3+&#10;MW/enOAHAhKp6E/cppM49nq2pz8x+ke8MUfD/j6L6AeAgKUt+k2y8L/xxuO3o+nZxdH8H2tOywkE&#10;KnIr/Rb3dlCuHZxrB+nawbp20K7d7h3Imxj9r42bpaFjZhD9ABCwtEa/scBPPI//hRcSo00p2ceY&#10;4AcCF8ntPRb4dhpOOx2nnZbTTs9ZW/S/6gT/KyOnE/0AELC0R78ncRXatp3k5cXuRINZ2HfsWP1j&#10;az9d4acpQOAiudJvF9qyC27ZhbfsAlwW/onRP/LNuRo+brZeHTtTr4x6Ty8Nn6oXhk3R80Pf0bMv&#10;TyL6ASAAGRP9xg4w9cfpqadKU6bE7kS92ZMmO0jX/zHt0yd2J4CgRW5P/+wFqzV/8Vot+niDlq3a&#10;5Ib/qnVbToh+L/j/ZsE/YpoT/O+6b+e5VybpmZcmEv0AEICMin5jp5K02PeHKmf2qb/EM/TYcGpU&#10;IK0iE/0W9e/O+lgz3l+puR/ma8GSdVUX3PKuuFvT9h4v+NneAwDByrjoN7ZCbdt7/MHaowd70OvK&#10;zoLk/9jZkyh7MgUgrSIR/Rb0b727SO+8t1RTZy/XzA+c8F+Y795up+y0X2uLfm+Fn+gHgGBlZPQb&#10;C3wLfX+82laVBQtir4AT2Kk37SBo/8fMDtjllJxARojUSv/bUz/S5BlLNW3Ocvdl/3n6a4v+5/5m&#10;+/gnEv0AELCMjX5P4gG+NnYbqrPtPInbojj9KZBRIhP9/vC3X5Ndkbem6OfiXACQHhkf/cYO5k0M&#10;WlvRLiyMvUIWs5+IJJ6O0/bys38fyDiRin4v/BNva8gQ/QCQeqGIflNWduKpJy1uBw2KvUIWstX9&#10;M8+s/jGxYyF4MgRkpMhFf1MN0Q8AqRea6PfYmXwSz0pj+9aXLYu9QhawJ0CJVzK2sdNxcrAzkLFC&#10;H/2Vn32po5V2jv74xbkOHT7G9h4ACIHQRb+xlezEA1ZtbJuLBXFU2f58e9KTuNXJVvs5Ow+Q8Yh+&#10;oh8A0iaU0e+xrT2Jq/7elp+oHcA6dOiJW3ls7KBmDtYFQoHoJ/oBIG1CHf3GVvYTT+1pY4FsB7OG&#10;PYjHjz++fSnx/cu2LU1ABBD9RD8ApE3oo99j5+9PFsde/Idtr7sdpGvXJUj2/tiqP4DQIfqJfgBI&#10;m8hEv8eCOFks2z54O9A1ky9UZT+1sD37ybbx2N/f7uNAXSC0iH6iHwDSJnLR76lppdzGDgK2+zMh&#10;oG37kW3hSbZFyYbYByKD6Cf6ASBtIhv9Hlv5T7btxxs797+9TpBn/bGAtycddsXcxAORvbHVfjsg&#10;mdgHIoPoJ/oBIG0iH/0eu6qvRbY/rBPHfjJgp/20IG/KC1zZEwpbzbftRbU9AbGx8+/b63JGHiBy&#10;Qh/93sW06hv9duXe2oboB4DUy5ro91iA24G9yc7zn2zsJwE2tsXGVt7tgOHaxt62va5t17E/l3hO&#10;/WRjV9G1t53JxxsAaLSsjX5b6be4/2j5Bi1fXaS8ghKt+3SHCjfvIvoBICBZF/1+Ftm2tSfZ1W1T&#10;Pfakw0K/KX+iACCjZXX02/YeC/yPV29yAr9Eawu3a0NRKdEPAAHJ6uhPZCv1FuK2Sl+XFfq6ju3b&#10;935aYFfOZesOkJWyfqV/4bL1WrpyoxP3xcor2OqGP9EPAMEg+mthcW5PBGyPvwW7jbfdp6axK+Ta&#10;69lPEOzPciAugJis3tM/e8FqzV+8Vos+3qBlqza54b9q3RaiHwACQvQDQDCyMvot6t+d9bFmvL9S&#10;cz/M14Il69y9/Xa7bfUh+gEgGEQ/AAQj66Lfgv6tdxfpnfeWaurs5Zr5gRP+C/Pd2+2UnfYr0Q8A&#10;wSD6ASAYWbvS//bUjzR5xlJNm7Pcfdl/nn6iHwCCQfQDQDCyLvq91/fC337l4lwAkB5EPwAEIyui&#10;38LeH/w23tl7uCIvAKQP0Q8AwYh89PtX9L3X9Z+nn+gHgPQh+gEgGJGKfgt7f/Tby7Zn3/bue+Gf&#10;eHEuoh8A0ofoB4BgRC76bSz67Vc7K4+dncfO0mNn67Gz9tjtRD8AZAaiHwCCEbno986zb+fdt/Pv&#10;23n47Xz8dl5+u52VfgDIHEQ/AAQjctFvV9S1K+vaFXbtSrt2xV278q7d552y06J/9IR5GvnmXI14&#10;fbaG/X2Who6ZoVdGTddLw6fphWHvEv0AEACiHwCCEbnoX1u4XXkFW93wX7pyoxYuW18V/P7oH+UG&#10;/xy9Nm6WXnWD/z29PGKaXnztXff1iX4ASD2iHwCCEbno31BU6ob/6nUlVVt9Ei/OxfYeAMgMRD8A&#10;BCNy0V+4eZcT7TuUV+DE+uoid29/spV+oh8A0o/oB4BgRCb6bSzuaxuiHwAyC9EPAMGIVPTbJLsi&#10;L9t7ACAzEf0AEIzIRX9TDdEPAKlH9ANAMIj+GoboB4DUI/oBIBihj/7Kz77U0cov3AN5jxz9nO09&#10;ABAiRD8ABIPoJ/oBIG2IfgAIBtFP9ANA2hD9ABAMop/oB4C0IfoBIBhEP9EPAGlD9ANAMIh+oh8A&#10;0oboB4BghD76x4x5LyVD9ANA6hH9ABAMVvpZ6QeAtCH6ASAYRD/RDwBpQ/QDQDCIfqIfANKG6AeA&#10;YBD9RD8ApA3RDwDBIPqJfgBIG6IfAIJB9BP9AJA2RD8ABCOS0V/4abF69+6nn7Rpp7PP/i+1bPkT&#10;/bh1W3Xr1l2z5ywg+gEgQxD9ABCMyEX/wIG/1/mt2qpLl1vUs+cfdO+9L6l//1ecJwF/0dVX91Fu&#10;7iW68qru2rh5J9EPAGlG9ANAMCIV/b163aF27brp9tuf1HPPzdKMGZu0YsVOjRixSsOGrdSQIYuc&#10;JwGvqFOnm9Tqx220qbiU6AeANCL6ASAYkYn+l18eqjZtLtNddz2vSZMKtG1bhTubNh1wAj3PjX5v&#10;BgwYpw4dblK3K64h+gEgjYh+AAhGJKJ/3/4KtWiZqxtueEQTJqzR7t1HtWVLudat26NFi7Zp5MjV&#10;7owZk6+xY/Pd3/fr97LOP/8iTZvxPtEPAGlC9ANAMCIR/W9PnKw2bbtp4MDXVVR0wHmnDmnNmt16&#10;/fU1Gj58ld58c60mT96gadM2avr0jZoypVAjRixR586366qrryP6ASBNiH4ACEYkov/mX/VUp053&#10;aOTI5SovP+au8r/zzga99tpKTZhQ4O7tX7CgREuWbHdn4cISzZxZpFtvfUItW7Yl+gEgTYh+AAhG&#10;JKK/wyVddMUV/fX22wVaubJUixZtdVf4x41b467s28urV5dpw4Z9Kizcp/z8Mi1evE133z1E551H&#10;9ANAuhD9ABCMiET/pbrssnv06qsrqh2w+9ZbBZo3r9h9ImDbfsrKjrj7/YuLDzpPAnapb98XdF6L&#10;NkQ/AKQJ0Q8AwYhE9F//y5t18cV3aNCgWVXBb1t7Jk1ar/nzS5Sfv9vd519Z+aX750pLD7sH+Xbv&#10;PkCtc9sR/QCQJkQ/AAQjEtE/fMQoXXTR9erT52/VVvq9BxObkpLyai9PmLBYrVpdU+02i37/y0Q/&#10;AKSW9/0WAJBakYj+LSU7dPrpP9All/TT00/Prhb9dsDu0qXb3ZV929Zjk59fquuue1Rnn91CeeuK&#10;kq70E/0AkHpEPwAEIxLR37ffPerQoZMuuOBqdenyoJ566vg2H3sgmTRpg+bO3azFi7frk09KnV+3&#10;qFevZ/SjH3XQE08+X+PFuYh+AEg9oh8AghHq6N9XvFXTO3dUszPOUEHBep17bgs1b95J7dv31W23&#10;DdGf/jTdifM8TZy4Xm+8sUKPPz5enTvf77xOe52S+6K+njuYK/ICQBoR/QAQjFBH/3sdLtKRV3pr&#10;7Qej1eKs/1T37g/ou6f9h847r7UT/r9Uq1a3qG3bu9xp2fIGnXPOJU7wt9LIUW84wf+Cvtm65pV+&#10;oh8AUo/oB4BghDr6Dw25Uzq6XZr0iOb9/Fyd+c1va+zYN7Rj526NGv1394Gke/frdeWV16pnz96a&#10;NHmadu0uV9meCn0jd7D+PfdZtvcAQBoR/QAQjFBHvxf86purvPNO04pHBurwkWM6dPiYKg595j6Q&#10;HKyo1IHySu0/eFRfy31Zp7R+0Q3+/5P7vL6d+4y+kztIp+c+qe+1/iPRDwABI/oBIBjhjn5f8C+9&#10;/z4dOfp5rdF/Su4Q/VtsW8+3Wj+rU1s/rdNyn9IZuU/o+60fJ/oBIGBEPwAEI9zR7wX/Axb8X5w0&#10;+m327Dvsbu/5du5f9F0n+NneAwDpQ/QDQDBCHf15LU7Tsgf662ilBf+J0V/uTE3R/53cp91tPRzI&#10;CwDpQ/QDQDBCHf0W/Hae/oZE/2mtn9QZuX8i+gEgjYh+AAhGqKPfuzhXTdFvDyQ1Rf/OsnJtLz3A&#10;9h4ASCOiHwCCQfQT/QCQNkQ/AAQj8tHvjQW//2Uv+v23WfT7Xyb6ASC1vO+3AIDUinT017an/2Qr&#10;/ezpB4DUI/oBIBhEP9EPAGlD9ANAMIh+oh8A0oboB4BgEP1EPwCkDdEPAMEg+ol+AEgboh8AgkH0&#10;E/0AkDZEPwAEI5LRX/hpsXr37qeftGmns8/+L7Vs+RP9uHVbdevWXbPnLCD6ASBDEP0AEIzIRf/A&#10;gb/X+a3aqkuXW9Sz5x90770vqX//V5wnAX/R1Vf3UW7uJbryqu7auHkn0Q8AaUb0A0AwIhX9vXrd&#10;oXbtuun225/Uc8/N0owZm7RixU6NGLFKw4at1JAhi5wnAa+oU6eb1OrHbbSpuJToB4A0IvoBIBiR&#10;if6XXx6qNm0u0113Pa9Jkwq0bVuFO5s2HXACPc+Nfm8GDBinDh1uUrcrriH6ASCNiH4ACEYkon/f&#10;/gq1aJmrG254RBMmrNHu3Ue1ZUu51q3bo0WLtmnkyNXujBmTr7Fj893f9+v3ss4//yJNm/E+0Q8A&#10;aUL0A0AwIhH9b0+crDZtu2ngwNdVVHTAeacOac2a3Xr99TUaPnyV3nxzrSZP3qBp0zZq+vSNmjKl&#10;UCNGLFHnzrfrqquvI/oBIE2IfgAIRiSi/+Zf9VSnTndo5MjlKi8/5q7yv/POBr322kpNmFDg7u1f&#10;sKBES5Zsd2fhwhLNnFmkW299Qi1btiX6ASBNiH4ACEYkor/DJV10xRX99fbbBVq5slSLFm11V/jH&#10;jVvjruzby6tXl2nDhn0qLNyn/PwyLV68TXffPUTnnUf0A0C6EP0AEIyIRP+luuyye/TqqyuqHbD7&#10;1lsFmjev2H0iYNt+ysqOuPv9i4sPOk8Cdqlv3xd0Xos2RD8ApAnRDwDBiET0X//Lm3XxxXdo0KBZ&#10;VcFvW3smTVqv+fNLlJ+/293nX1n5pfvnSksPuwf5du8+QK1z2xH9AJAmRD8ABCMS0T98xChddNH1&#10;6tPnb9VW+r0HE5uSkvJqL0+YsFitWl1T7TaLfv/LRD8ApJb3/RYAkFqRiP4tJTt0+uk/0CWX9NPT&#10;T8+uFv12wO7SpdvdlX3b1mOTn1+q6657VGef3UJ564qSrvQT/QCQekQ/AAQjEtHft9896tChky64&#10;4Gp16fKgnnrq+DYfeyCZNGmD5s7drMWLt+uTT0qdX7eoV69n9KMfddATTz5f48W5iH4ASD2iHwCC&#10;Eero31e8VdM7d1SzM85QQcF6nXtuCzVv3knt2/fVbbcN0Z/+NN2J8zxNnLheb7yxQo8/Pl6dO9/v&#10;vE579bv7IW0vPcAVeQEgjYh+AAhGqKP/vQ4X6cgrvbX2g9FqcdZ/qnv3B/Td0/5D553X2gn/X6pV&#10;q1vUtu1d7rRseYPOOecSJ/hbaeSoN7SzrJzoB4A0I/oBIBihjv5DQ+6Ujm6XJj2ieT8/V2d+89sa&#10;O/YN7di5W6NG/919IOne/XpdeeW16tmztyZNnqZdu8tVtqfipNFvf5boB4DUIvoBIBihjn4v+NU3&#10;V3nnnaYVjwzU4SPHdOjwMVUc+sx9IDlYUakD5ZXaf/Covpb7sk5p/aK+kTtY/yf3eX079xl9J3eQ&#10;Ts99Ut9r/UeiHwACRvQDQDDCHf2+4F96/306cvTzWqP/lNwh+rfcF/TN1s/rW62f1amtn9ZpuU/p&#10;jNwn9P3WjxP9ABAwoh8AghHu6PeC/wEL/i9OGv02e/YdZnsPAGQIoh8AghHq6M9rcZqWPdBfRyst&#10;+E+M/nJnGhr9HMgLAKlH9ANAMEId/Rb8dp5+oh8AwonoB4BghDr6vYtz1RT99kDC9h4AyFxEPwAE&#10;g+gn+gEgbYh+AAhG5KPfGwt+/8te9Ptvs+j3v0z0A0Bqed9vAQCpFenoZ08/AGQ2oh8AgkH0E/0A&#10;kDZEPwAEg+gn+gEgbYh+AAgG0U/0A0DaEP0AEAyin+gHgLQh+gEgGKGP/jFj3kvJEP0AkHpEPwAE&#10;g5V+VvoBIG2IfgAIBtFP9ANA2hD9ABAMop/oB4C0IfoBIBhEP9EPAGlD9ANAMIh+oh8A0oboB4Bg&#10;EP1EPwCkDdEPAMEIdfQ/+/IkLV25UU+/+JY2Fe+qV/TnrStx/9yHy9a7b4foB4DgEf0AEIxQR/9L&#10;I6Zp3qI1GvnmXC39pLBe0T9/8TqNeH22Zs1fpReHv0v0A0AaEP0AEIxQR/+YCfM0dfZyvTX1I02d&#10;tbxe0f/Oe0v05uQPNXnGUif+5xD9AJAGRD8ABCPU0T99znIn3Be6q/Ujxs2pV/QPGztL0+d+onET&#10;52vitI+IfgBIA6IfAIIR6uhfvXazXh07U0s++VTD/j5Lq9ZsrlP0L/mk0P1ztp9/6OgZWri4gOgH&#10;gDQg+gEgGKGO/kOHP9PwcbP13rxPNHnmMk2Y8mGdov+NSQs0afoSd2vQq2NnaZMT+0Q/AASP6AeA&#10;YIQ6+u2Une8vyteYCe9r0ccbNPKNuVqyYkOt0b9waYGGvz7HPZB31JtzNX3uCk7ZCQBpQvQDQDBC&#10;H/179x92D+h9d9bHmvn+So16Y46Wrfo0afQvWVHonrHHQt8O4B3pxH9hUSnRDwAAgEgLffTbxblW&#10;rS3Wq2Nmas6CPM1wwn+4E/Zjxs9zfwLwwrB33d+PHj9Xw8fZwbsrNPODVc7rv6ePPl7PxbkAAAAQ&#10;eZGIfrsirwW87c+3FX/bujNs7Ez9dehkPe+M/WoH7n7w0Vp37/+rY2Zo3sJ8rsgLAACArBCZ6D9y&#10;9AstX7VRI9+Y4+7tH/zqlKrgtxk8bIp7n23v+ejjAvd+/xD9AAAAiKpIRb+dp3/X7oN6/8N8vTxi&#10;WlXwW/y/PGKq5i7M05Zte93z9Fvo5xWUaOXaYqIfAAAAkRa56PdO2blxc6mmzV6uIcPf1dRZH2vD&#10;ph1Vp+z0on/1uhIn6ol+AAAARFtko/9kV+S10F+1dos+yd9M9AMAACDSsjr6bZV/eV4R0Q8AAIBI&#10;y4rot6hPNivyN+vj1ZuS3mdD9AMAACAKsib6VxeUuHv4bUvPyjXFWpF3PPiXrtyoj5YX6sNl691T&#10;fb6/aI3mLMwj+gEAABAZWRP9dpYei33bw29bepatof38EwAADlBJREFUOh78i1cUatHHG7RgaYF7&#10;Hv+5H+Zr9oLVRD8AAAAiI6u393jBn+w+G6IfAAAAUZDVB/Lalp6FS49fqIsDeQEAABBVWR39C5as&#10;c7f0EP0AAACIsqyO/vc/WqN5H+YT/QAAAIi0rI5+O0vPbCfkiX4AAABEWVZHv3+IfgAAAERV1kb/&#10;zrJybS89oJId+1W8dS/RDwAAgMgi+ol+AAAARBzRT/QDAAAg4oh+oh8AAAARF5ro/2jFprRHf9ne&#10;z4l+AAAAhE6oot9msc0nRVpis3KzltqsKtYym9Vb9LFNnoW6M/lbtcJmjcX7Nq1cu12r1u1Q3vqd&#10;WrNhl9Z+WqaCjXu0oWivCjfv08YtB1RUclDF2yq0ZfshbXX+v9tLj2pHWaVKdx9r0ujPyclhGIZh&#10;GIZhmHpNQxH9aYx+AAAAoK6IfqIfAAAAEUf0N0H02wfRi377fZDRb79P9wAAACCzNabZiH5f9Bsv&#10;+m2IfgAAAGSKxjQb0V9L9NsEGf3OfwKfqv83AAAAMlpjmo3oryX6PUQ/AAAA0q0xzUb01xD9Hlb6&#10;AQAAkAka02xEfyz67ew9xqLfzt5jgt7T7/wn8Kn6fwMAACCjNabZiH5f9KfrlJ1V4Z2Gqfp/12Rm&#10;76rXOen0nhn7QxmqaLDaVfs7FmlwO/u791ZG/s3dj307DS6KvRw1sa+tIL9siga3i3+9upPkc5+G&#10;vxcAAHVhj08NFZro37P/y7RHv/0diP5aJpMryXs/QhP9M9Xb/bhGNfqPv3/tAnvnvM918kn80j3+&#10;5CBDnwwCALKWPWY1VKiiPxMma6M/7MueYXo/7CcSVZ+baEb/zN7O+9ZusJPiAal68lo95OMr/4mB&#10;H3uSEPavewBApNhjVkMR/fUcoj+kQvJ+nLj9JILRH3tSE9ynIr7Kn+z/6T4BSfJxPv65iPD2KgBA&#10;6NhjWUMR/fUcor9+jgdVfNw3E4s+/9YOL3aT/m9if4dkW0FOjGSb6qu2iX8Hm+Nvq+btPcnebs3/&#10;/+NheOKfqd/2kGp/3vlA1BSjx9V9+0/V263pc+h9jt2V99q3wVRNbJU+/ndO9vfw/o7VP3bH36+a&#10;Vtzr/naahvf+1vL/beDXPgAATc0eCxuK6K/nEP11VXM89h7cFNF/sjiNR1z9ov8kbzdhS8rxv3c7&#10;tavxz9Q9/N235Xv7TRX98ddN/nep/v852cc1Nv6Pg/c1UsPHsdrnzdu6lOwTXZ+300SqvjZq+PpO&#10;9gQFAIB0sceshiL66zlZG/0nnephFF+5rX67P8AbE/1Vbz8hwo33/6gWid77Ue1/cGL0x/9+CaHn&#10;32fvexvx9zMxShu/On3871KXqD857/068eMb+3sm+TjWR9XHLfY/qPq4JP4Pk3wu/er2dhrwxMSv&#10;2jETzpz4QalS69clAAABs8ekhiL66zlEf03jj+TaV6G9sEsW8Unj6oRQ9KKvhiBOFpZ1iv6TrJ5X&#10;xWL8fa0xbh3efZkQ/VV/94QQbuzfMc73JKdd7GOS+MTJUfOTD09d3k4joz/Z13RNf6FkX0sAAKSJ&#10;PSY1FNFfz8na6K+50k5UQ2BWSRJS9Yv+BMkiLvH1k74fCdHv/b1reV8TQ7xRf++TaNLor3pf/W8v&#10;8UmPaURQJ6ygJ/uY1Ol9qsPbaTq+JxnJ/lJ1+JoAACAo9njVUER/PYfor4OThVLs/sZFfzzWahqi&#10;v7oTVvVr/ZicZJI+ofP92VrvP9n7dLK308S8z3ttT2SC+HsAAHAS9tjYUER/PYfor4OThVI9o/+E&#10;WPVHYZItJEljm+h3xJ4oxT4vqXpSUTVJPih1+X/W5e00rYSvA786fE0AABAUe1xsKKK/nkP010Xt&#10;K7onRnzy2zzHQ9F330lC7ITXN3WJfi+Ka4pS7//ri8NwRX/8Y+OdQanJVrCrfWziP4VJ/LjU+vEy&#10;dXw79VPHz2uyj0WDvv4BAEgNe0xqKKK/nkP01018tbb66mn89hqiPOH1vUit9vpVYXhixCV9fVOn&#10;6Pf/+cS3HQ9Q/9sIW/RXfRxi0zQtmyTOa/h81v4xqcfbqaf45zXh7VR9LSX/O530SQoAAAGyx6SG&#10;IvrrOVkb/XWamoPdP717Jws/X1QnTDvn9S3M4q/vxXryqTrri7/UfHHnvo77tpJt66j9bSeuBqcv&#10;+k+yel0j//vXuJD2eJ/nxPez6gletY9Z7O+d5ANWv7dTXzV/fblTQ9XX/jkAACBY9pjVUER/PYfo&#10;r21OjMiqYIuN21Y1xvCJwe2+fizYq79+sojz4ix5EFd7EnL8DSeJ/pgk73eyLgxf9Ps+J0n/0vXh&#10;+3wlDfLk9x9/v2p4olWPt9MQ1b4GYlPzh6HmJygAAKSDPW41FNFfz8m66E+FRsYwGiftq9dJn8Rl&#10;IPfrNI0fJwAAEjSm2Yj+eg7R3wSI/vTxtjk1csW8sdwnHmn+O9Qu9tMFVvkBABmkMc1G9NdziP4m&#10;QPQHzLc9xp1MWL0+vnUmU78Gjm+BappjHgAAaCqNaTaiv56TyuhP5wSK6A+cfy97xixex74OMm4x&#10;PVP/XgCArGePTw1F9NdziH4AAACkQ2Oajeiv56Qi+gEAAICTIfoDHKIfAAAA6UD0BzhEPwAAANKB&#10;6A9wiH4AAACkA9Ef4BD9AAAASAeiP8Ah+gEAAJAORH+AQ/QDAAAgHYj+AIfoBwAAQDoQ/QEO0Q8A&#10;AIB0IPoDHKIfAAAA6UD0BzhEPwAAANKB6A9wiH4AAACkA9Ef4BD9AAAASAeiP8Ah+gEAAJAORH+A&#10;Q/QDAAAgHYj+AIfoBwAAQDoQ/QEO0Q8AAIB0IPoDHKIfAAAA6UD0BzhEPwAAANKB6A9wiH4AAACk&#10;A9Ef4BD9AAAASAeiP8Ah+gEAAJAORH+AQ/QDAAAgHYj+AIfoBwAAQDoQ/QEO0Q8AAIB0IPoDHKIf&#10;AAAA6UD0BzhEPwAAANKB6A9wiH4AAACkA9Ef4BD9AAAASAeiP8Ah+gEAAJAORH+AQ/QDAAAgHYj+&#10;AIfoBwAAQDoQ/QEO0Q8AAIB0IPoDHKIfAAAA6UD0BzhNGf0MwzAMwzAMU59pKKK/ntNU0Q8AAAAE&#10;heiv5xD9AAAACBuiv55D9AMAACBsiP56DtEPAACAsCH66zlEPwAAAMKG6K/nEP0AAAAIG6K/nkP0&#10;AwAAIGyI/noO0Q8AAICwIfrrOUQ/AAAAwobor+cQ/QAAAAgbor+eQ/QDAAAgbIj+eg7RDwAAgLAh&#10;+us5RD8AAADChuiv5xD9AAAACBuiv55D9AMAACBsiP56DtEPAACAsCH66zn+6LcPHsMwDMMwDMOE&#10;YYj+eowX/QAAAEDYEP11HC/6GYZhGIZhGCaMQ/TXYeyDxDAMwzAMwzBhnmTB3hSTrONt6hz9FRUV&#10;DMMwDMMwDMNk8CTreJsmiX47qJZhGIZhmMwak+x2JprD5ztcY5J1dWMnWcfbNFn0J7udYRiGYZj0&#10;jeExOnuGz3e4xiS7vbGTrONtiH6GYRiGiegYHqOzZ/h8h2tMstsbO8k63oboZxiGYZiIjuExOnuG&#10;z3e4xiS7vbGTrONtiH6GYRiGiegYHqOzZ/h8h2tMstsbO8k63oboZxiGYZiIjqn5MXqieuXkKCdh&#10;2jy1Osnr1jSr9VSbHPWaWKHVT7Wp559lmnpq/3zHZ2Kv+n6e/XP8c25fK/Z5T/46TF3GJLu9oeO9&#10;vWQdb0P0MwzDMExEx9Qe/b000X/b6qfUJvG2Wice/cnvZ4Kc2j/fsZnYqwFP7vyT5OuGadCYZLc3&#10;ZIz3uU/W8TZEP8MwDMNEdPwhcOIkizeL+DZ6avXxl21FuOqnAG2e0urY61Xd3qaXeiVZ6U/65yw2&#10;ezmvf8Lbi68cu9Nrovs2mPpP7Z9vG+dz7nzcJ9b4U5mTfS78Px0i/Bs7Jtnt9R1jn3ein2EYhmGy&#10;dLwYSHZfzSv9x6PfIj4efb4nAxbvXrC7r189+mv9c1X/v+Nx6f6EwH0y4H99fnLQ0Kn98x3/XNS4&#10;FatOnwtW+ptqTLLb6zPGC37vc5+s422IfoZhGIaJ6HhBkOy+6qu28akWg7Go9+6zALRV/HgIxsOw&#10;Wkgm+XPVg9L3dnyvm3z1manr1Pb59n9+aoz+On0uiP6mGpPs9rqO8WLf/3lP1vE2RD/DMAzDRHS8&#10;KEh23wnx5q7Ex7f2uCv2CVt66hL9Nf25GqM/9rKN+2e9Jwm+25m6TW2fb/s8eU/Cqsb3+Uicmj8X&#10;RH9TjUl2e13GeLHvfc6N/Zqs422IfoZhGIaJ6JiaH6OTxJsb/sdvsyivWu31beNxX6eW7T21/rkk&#10;0e/GZcLtNa8yM7VN7Z/v+Hifq2S3n/xzQfQ31Zhkt59sjBf73ufbu81+n6zjbYh+hmEYhono+EPg&#10;xEkebxZ67or/xPhWD4v8p3wBePx17PYkB/L6tohU+3M1rvQf/2mB+/qxP+P9lICp39T++Y5PTdFf&#10;8+fC/7VS0++Z+o5JdnttY+xz7E3ibfZyso63IfoZhmEYJqLjxUCy+5joDZ/vcI1JdntNY7y49z7P&#10;yW5L1vE2RD/DMAzDRHS8IEh2HxO94fMdrjHJbk82xgt773Oc7DabZB1vQ/QzDMMwTETHi4Jk9zHR&#10;Gz7f4RqT7PbEMV7Ye5/fmm6zX5N1vA3RzzAMwzARHcNjdPYMn+9wjUl2u3+MF/be57a22+z3yTre&#10;pkmiHwAAAED9JOtqb0xNcV/TbfZyso63aZLoZxiGYRiGYRimacYf8snivrbbknW8DdHPMAzDMAzD&#10;MBkyyUK+rrfZJOt4mzpHP8MwDMMwDMMw4Ryin2EYhmEYhmEiPkQ/wzAMwzAMw0R8iH6GYRiGYRiG&#10;ifgQ/QzDMAzDMAwT8SH6GYZhGIZhGCbic0L0MwzDMAzDMAwTvamKfoZhGIZhGIZhojpX6f8HOQsa&#10;eBy2jxEAAAAASUVORK5CYIJQSwECLQAUAAYACAAAACEAnAykiAsBAAATAgAAEwAAAAAAAAAAAAAA&#10;AAAAAAAAW0NvbnRlbnRfVHlwZXNdLnhtbFBLAQItABQABgAIAAAAIQA4/SH/1gAAAJQBAAALAAAA&#10;AAAAAAAAAAAAADwBAABfcmVscy8ucmVsc1BLAQItABQABgAIAAAAIQCKoWvUfAQAAM0MAAAOAAAA&#10;AAAAAAAAAAAAADsCAABkcnMvZTJvRG9jLnhtbFBLAQItABQABgAIAAAAIQD/OjOYugAAACEBAAAZ&#10;AAAAAAAAAAAAAAAAAOMGAABkcnMvX3JlbHMvZTJvRG9jLnhtbC5yZWxzUEsBAi0AFAAGAAgAAAAh&#10;APkV6GLhAAAACgEAAA8AAAAAAAAAAAAAAAAA1AcAAGRycy9kb3ducmV2LnhtbFBLAQItAAoAAAAA&#10;AAAAIQDP6mZ9bA4BAGwOAQAUAAAAAAAAAAAAAAAAAOIIAABkcnMvbWVkaWEvaW1hZ2UxLnRtcFBL&#10;BQYAAAAABgAGAHwBAACAFwEAAAA=&#10;">
                <v:shape id="Picture 1648" o:spid="_x0000_s1129" type="#_x0000_t75" style="position:absolute;width:14135;height:12934;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PbDxAAAAN0AAAAPAAAAZHJzL2Rvd25yZXYueG1sRE9La8JA&#10;EL4X/A/LCN7qxh60pK4iguKjl1gPPQ7ZaRKbnU2zo4n99d1Cobf5+J4zX/auVjdqQ+XZwGScgCLO&#10;va24MHB+2zw+gwqCbLH2TAbuFGC5GDzMMbW+44xuJylUDOGQooFSpEm1DnlJDsPYN8SR+/CtQ4mw&#10;LbRtsYvhrtZPSTLVDiuODSU2tC4p/zxdnYEse622hRzP+6/LQfTq/bvbhosxo2G/egEl1Mu/+M+9&#10;s3H+bDaB32/iCXrxAwAA//8DAFBLAQItABQABgAIAAAAIQDb4fbL7gAAAIUBAAATAAAAAAAAAAAA&#10;AAAAAAAAAABbQ29udGVudF9UeXBlc10ueG1sUEsBAi0AFAAGAAgAAAAhAFr0LFu/AAAAFQEAAAsA&#10;AAAAAAAAAAAAAAAAHwEAAF9yZWxzLy5yZWxzUEsBAi0AFAAGAAgAAAAhAPag9sPEAAAA3QAAAA8A&#10;AAAAAAAAAAAAAAAABwIAAGRycy9kb3ducmV2LnhtbFBLBQYAAAAAAwADALcAAAD4AgAAAAA=&#10;">
                  <v:imagedata r:id="rId718" o:title="" croptop="18771f" cropbottom="19431f" cropleft="24832f" cropright="11080f"/>
                </v:shape>
                <v:shape id="Text Box 1649" o:spid="_x0000_s1130" type="#_x0000_t202" style="position:absolute;left:1198;top:9208;width:4286;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dNCxQAAAN0AAAAPAAAAZHJzL2Rvd25yZXYueG1sRE9La8JA&#10;EL4L/Q/LFLzppoFWSV1DCASL2IOPS2/T7JiEZmfT7Bpjf323UPA2H99zVuloWjFQ7xrLCp7mEQji&#10;0uqGKwWnYzFbgnAeWWNrmRTcyEG6fpisMNH2ynsaDr4SIYRdggpq77tESlfWZNDNbUccuLPtDfoA&#10;+0rqHq8h3LQyjqIXabDh0FBjR3lN5dfhYhRs8+Id95+xWf60+WZ3zrrv08ezUtPHMXsF4Wn0d/G/&#10;+02H+YtFDH/fhBPk+hcAAP//AwBQSwECLQAUAAYACAAAACEA2+H2y+4AAACFAQAAEwAAAAAAAAAA&#10;AAAAAAAAAAAAW0NvbnRlbnRfVHlwZXNdLnhtbFBLAQItABQABgAIAAAAIQBa9CxbvwAAABUBAAAL&#10;AAAAAAAAAAAAAAAAAB8BAABfcmVscy8ucmVsc1BLAQItABQABgAIAAAAIQDcedNCxQAAAN0AAAAP&#10;AAAAAAAAAAAAAAAAAAcCAABkcnMvZG93bnJldi54bWxQSwUGAAAAAAMAAwC3AAAA+QIAAAAA&#10;" filled="f" stroked="f" strokeweight=".5pt">
                  <v:textbox>
                    <w:txbxContent>
                      <w:p w14:paraId="7FF3D513" w14:textId="77777777" w:rsidR="00603A9F" w:rsidRDefault="00A20E52">
                        <w:pPr>
                          <w:rPr>
                            <w:sz w:val="20"/>
                          </w:rPr>
                        </w:pPr>
                        <w:r>
                          <w:rPr>
                            <w:sz w:val="20"/>
                          </w:rPr>
                          <w:t xml:space="preserve">–¾ </w:t>
                        </w:r>
                      </w:p>
                    </w:txbxContent>
                  </v:textbox>
                </v:shape>
                <v:shape id="Text Box 1650" o:spid="_x0000_s1131" type="#_x0000_t202" style="position:absolute;left:9796;top:9208;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NXbZxAAAAN0AAAAPAAAAZHJzL2Rvd25yZXYueG1sRE9Li8Iw&#10;EL4L+x/CCHvTVMUH1ShSEEXWg64Xb2MztsVm0m2yWvfXG0HY23x8z5ktGlOKG9WusKyg141AEKdW&#10;F5wpOH6vOhMQziNrLC2Tggc5WMw/WjOMtb3znm4Hn4kQwi5GBbn3VSylS3My6Lq2Ig7cxdYGfYB1&#10;JnWN9xBuStmPopE0WHBoyLGiJKf0evg1CrbJaof7c99M/spk/XVZVj/H01Cpz3aznILw1Ph/8du9&#10;0WH+eDyA1zfhBDl/AgAA//8DAFBLAQItABQABgAIAAAAIQDb4fbL7gAAAIUBAAATAAAAAAAAAAAA&#10;AAAAAAAAAABbQ29udGVudF9UeXBlc10ueG1sUEsBAi0AFAAGAAgAAAAhAFr0LFu/AAAAFQEAAAsA&#10;AAAAAAAAAAAAAAAAHwEAAF9yZWxzLy5yZWxzUEsBAi0AFAAGAAgAAAAhALM1dtnEAAAA3QAAAA8A&#10;AAAAAAAAAAAAAAAABwIAAGRycy9kb3ducmV2LnhtbFBLBQYAAAAAAwADALcAAAD4AgAAAAA=&#10;" filled="f" stroked="f" strokeweight=".5pt">
                  <v:textbox>
                    <w:txbxContent>
                      <w:p w14:paraId="2EE4592E" w14:textId="77777777" w:rsidR="00603A9F" w:rsidRDefault="00A20E52">
                        <w:pPr>
                          <w:rPr>
                            <w:sz w:val="20"/>
                          </w:rPr>
                        </w:pPr>
                        <w:r>
                          <w:rPr>
                            <w:sz w:val="20"/>
                          </w:rPr>
                          <w:t>0</w:t>
                        </w:r>
                      </w:p>
                    </w:txbxContent>
                  </v:textbox>
                </v:shape>
              </v:group>
            </w:pict>
          </mc:Fallback>
        </mc:AlternateContent>
      </w:r>
    </w:p>
    <w:p w14:paraId="07523300" w14:textId="77777777" w:rsidR="00603A9F" w:rsidRDefault="00A20E52">
      <w:pPr>
        <w:rPr>
          <w:b/>
        </w:rPr>
      </w:pPr>
      <w:r>
        <w:rPr>
          <w:noProof/>
          <w:lang w:eastAsia="en-GB"/>
        </w:rPr>
        <mc:AlternateContent>
          <mc:Choice Requires="wpg">
            <w:drawing>
              <wp:anchor distT="0" distB="0" distL="114300" distR="114300" simplePos="0" relativeHeight="251750400" behindDoc="0" locked="0" layoutInCell="1" allowOverlap="1" wp14:anchorId="74A5BD5D" wp14:editId="155E9252">
                <wp:simplePos x="0" y="0"/>
                <wp:positionH relativeFrom="column">
                  <wp:posOffset>391046</wp:posOffset>
                </wp:positionH>
                <wp:positionV relativeFrom="paragraph">
                  <wp:posOffset>21935</wp:posOffset>
                </wp:positionV>
                <wp:extent cx="1464535" cy="1294130"/>
                <wp:effectExtent l="0" t="0" r="0" b="1270"/>
                <wp:wrapNone/>
                <wp:docPr id="1766" name="Group 1651"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64535" cy="1294130"/>
                          <a:chOff x="-31710" y="0"/>
                          <a:chExt cx="1464405" cy="1294130"/>
                        </a:xfrm>
                      </wpg:grpSpPr>
                      <pic:pic xmlns:pic="http://schemas.openxmlformats.org/drawingml/2006/picture">
                        <pic:nvPicPr>
                          <pic:cNvPr id="1767" name="Picture 1652" title="Graph"/>
                          <pic:cNvPicPr>
                            <a:picLocks noChangeAspect="1"/>
                          </pic:cNvPicPr>
                        </pic:nvPicPr>
                        <pic:blipFill rotWithShape="1">
                          <a:blip r:embed="rId715">
                            <a:extLst>
                              <a:ext uri="{28A0092B-C50C-407E-A947-70E740481C1C}">
                                <a14:useLocalDpi xmlns:a14="http://schemas.microsoft.com/office/drawing/2010/main" val="0"/>
                              </a:ext>
                            </a:extLst>
                          </a:blip>
                          <a:srcRect l="26922" t="29648" r="13750" b="36349"/>
                          <a:stretch/>
                        </pic:blipFill>
                        <pic:spPr bwMode="auto">
                          <a:xfrm flipH="1">
                            <a:off x="32197" y="0"/>
                            <a:ext cx="1343025" cy="1294130"/>
                          </a:xfrm>
                          <a:prstGeom prst="rect">
                            <a:avLst/>
                          </a:prstGeom>
                          <a:ln>
                            <a:noFill/>
                          </a:ln>
                          <a:extLst>
                            <a:ext uri="{53640926-AAD7-44D8-BBD7-CCE9431645EC}">
                              <a14:shadowObscured xmlns:a14="http://schemas.microsoft.com/office/drawing/2010/main"/>
                            </a:ext>
                          </a:extLst>
                        </pic:spPr>
                      </pic:pic>
                      <wps:wsp>
                        <wps:cNvPr id="1768" name="Text Box 1653"/>
                        <wps:cNvSpPr txBox="1"/>
                        <wps:spPr>
                          <a:xfrm>
                            <a:off x="-31710" y="594914"/>
                            <a:ext cx="389495" cy="276225"/>
                          </a:xfrm>
                          <a:prstGeom prst="rect">
                            <a:avLst/>
                          </a:prstGeom>
                          <a:noFill/>
                          <a:ln w="6350">
                            <a:noFill/>
                          </a:ln>
                        </wps:spPr>
                        <wps:txbx>
                          <w:txbxContent>
                            <w:p w14:paraId="2DC2F6EC" w14:textId="77777777" w:rsidR="00603A9F" w:rsidRDefault="00A20E52">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9" name="Text Box 1654"/>
                        <wps:cNvSpPr txBox="1"/>
                        <wps:spPr>
                          <a:xfrm>
                            <a:off x="1108845" y="585811"/>
                            <a:ext cx="323850" cy="276225"/>
                          </a:xfrm>
                          <a:prstGeom prst="rect">
                            <a:avLst/>
                          </a:prstGeom>
                          <a:noFill/>
                          <a:ln w="6350">
                            <a:noFill/>
                          </a:ln>
                        </wps:spPr>
                        <wps:txbx>
                          <w:txbxContent>
                            <w:p w14:paraId="08BBFA05" w14:textId="77777777" w:rsidR="00603A9F" w:rsidRDefault="00A20E52">
                              <w:pPr>
                                <w:rPr>
                                  <w:sz w:val="20"/>
                                </w:rPr>
                              </w:pPr>
                              <w:r>
                                <w:rPr>
                                  <w:sz w:val="20"/>
                                </w:rPr>
                                <w:t>⅔</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74A5BD5D" id="Group 1651" o:spid="_x0000_s1132" alt="Title: Graph" style="position:absolute;margin-left:30.8pt;margin-top:1.75pt;width:115.3pt;height:101.9pt;z-index:251750400" coordorigin="-317" coordsize="14644,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0jIVkIcEAADIDAAADgAAAGRycy9lMm9Eb2MueG1s7FfbbuM2EH0v0H8g&#10;9O5YN8u2EGfh2Ml2gXQTNCnyTNOUJawkqiQdOy367z1DSc7NbdMtsOhDH6KQHF5m5pwzpE8/7KuS&#10;PUhtClXPvODE95ishVoX9Wbm/Xx3OZh4zFher3mpajnzHqXxPpx9/93prkllqHJVrqVm2KQ26a6Z&#10;ebm1TTocGpHLipsT1cgaxkzpilt09Wa41nyH3atyGPp+MtwpvW60EtIYjC5bo3fm9s8yKex1lhlp&#10;WTnz4Jt1X+2+K/oOz055utG8yQvRucG/wouKFzUOPWy15JazrS7ebFUVQiujMnsiVDVUWVYI6WJA&#10;NIH/KpqPWm0bF8sm3W2aQ5qQ2ld5+uptxeeHG82KNbAbJ4nHal4BJXcwC5JRgJQVtnRDyBGla9ds&#10;Uqz6qJvb5ka3MaN5pcQXA/PwtZ36m6fJ+0xXtAihs73D4fGAg9xbJjAYxEk8ikYeE7AF4TQOog4p&#10;kQNOWjeIgnEAQJ8Wi/zi2fLYf7t8yNP2dOfjwaemECn+uuyi9Sa7f89CrLJbLb1uk+pde1Rcf9k2&#10;AxCh4bZYFWVhHx2pATk5VT/cFIJSTJ0XQI17oDCBziWowrdQ9evaXThF6WBitVrkvN7IuWmgEOSY&#10;gB2+nO66L1xYlUVzWZQl08reFza/zXkDZgRwl6dk7KKHvF7R80gCW+ovldhWsratlrUskQhVm7xo&#10;jMd0KquVBDX1p3V7CAhyZSwdR1Rx+votnMx9fxqeDxYjfzGI/fHFYD6Nx4OxfzGO/XgSLILF7+Ri&#10;EKdbI5EAXi6bovMVo2+8PSqmruy0MnVyZw/cFRVKnXOo/+9cxBClhHw1WvyENFMJCpNpSEChNU1i&#10;1EbkKojGIzAZ5ShKonjaliRjtbQi72HpU99ywUB4bLX7Ua2Rfr61yiFA3GYZzvyhx6TTWBQGUzDm&#10;SSoHnUVx5Id/IRRQRhv7UaqKUQNIIA53GH9AlG3k/RQKtazpWyuiSWttR44BN4qSGMAlg/l8OR7E&#10;8XIyOD9Ha7G4mMZRgBJwcQDO5HytdtcrI8D29b/H7k8wIwVQcjsxoEv1DjeT6bmN3vv4QvfSsZru&#10;RIMU0rYvNA0ytMX3juA5V3sSddRWXDeVyi2ze1g6wdIWrbd9YTuU1WflcTSNp0HcsqoHPppgsMM9&#10;HCchONBmpK/OPabvhP0AODGA7WZeEoHSx6iA0ts7TS27X+3d7ZO4EkRDK7V+RKCoMe52MI24LMC9&#10;K27sDde4nKEVPDjsNT5ZqXCY6loey5X+9dg4zQdssHpsh8t+5plftpzqdfmpBqBIUEyvA9eJR+MQ&#10;Hf3csnpuqbfVQkHMuBzhnWvSfFv2zUyr6h74z+lUmHgtcPbMs31zYdGDAe8aIedz126vgav6tsHl&#10;0ZY7QuFuf8910+FgAeBn1VOIp69U2M5t0z5HWcgKJ9GnrILX1AGdvx2vp8d47fhIrkAC/4TXQeBP&#10;JjGYi2I2mowmgaNNex3QyyEKowkVU3o4/EeIHfYS/p/Y34bY7nWH57K7jrunPb3Hn/edEJ5+gJz9&#10;AQAA//8DAFBLAwQUAAYACAAAACEA/zozmLoAAAAhAQAAGQAAAGRycy9fcmVscy9lMm9Eb2MueG1s&#10;LnJlbHOEj8sKwjAQRfeC/xBmb9O6EJGm3YjQrdQPGJJpG2weJFHs3xtwY0FwOfdyz2Hq9mVm9qQQ&#10;tbMCqqIERlY6pe0o4NZfdkdgMaFVODtLAhaK0DbbTX2lGVMexUn7yDLFRgFTSv7EeZQTGYyF82Rz&#10;M7hgMOUzjNyjvONIfF+WBx6+GdCsmKxTAkKnKmD94rP5P9sNg5Z0dvJhyKYfCq5NdmcghpGSAENK&#10;4yesimQ88Kbmq8eaNwAAAP//AwBQSwMEFAAGAAgAAAAhAPRKf0PgAAAACAEAAA8AAABkcnMvZG93&#10;bnJldi54bWxMj09Lw0AQxe+C32EZwZvd/KFRYzalFPVUhLaCeNtmp0lodjZkt0n67R1PenvDe7z3&#10;m2I1206MOPjWkYJ4EYFAqpxpqVbweXh7eALhgyajO0eo4IoeVuXtTaFz4yba4bgPteAS8rlW0ITQ&#10;51L6qkGr/cL1SOyd3GB14HOopRn0xOW2k0kUZdLqlnih0T1uGqzO+4tV8D7paZ3Gr+P2fNpcvw/L&#10;j69tjErd383rFxAB5/AXhl98RoeSmY7uQsaLTkEWZ5xUkC5BsJ08JwmII4voMQVZFvL/A+UPAAAA&#10;//8DAFBLAwQKAAAAAAAAACEAdZaMnSQPAQAkDwEAFAAAAGRycy9tZWRpYS9pbWFnZTEudG1wiVBO&#10;Rw0KGgoAAAANSUhEUgAAAv0AAAL3CAYAAAAZXfpyAAAAAXNSR0IArs4c6QAAAARnQU1BAACxjwv8&#10;YQUAAAAJcEhZcwAADsMAAA7DAcdvqGQAAP+lSURBVHhe7J0FfBxF+8cXd17k5QVeeF944Y97jQpt&#10;gWIFihaHGlB3d3d39zZ1TzX1prHGpXFprGnSpqkr5PefZ+7msrc3J7lI29w8n883tzv2zM7Ozf52&#10;MrunMYOeBg0aKBQKhUKhUCgUihsYo8ZnFIn9L774AhMmTkJIRDwyjhYoFAqFQqFQKBSKG4ik1Exs&#10;2LiR63qD+DcJ/kaNGiMo9DD2hiYpFAqFQqFQKBSKG5j4pHSu73XCX+N3AlzwhyUrFAqFQqFQKBSK&#10;CgAJf9L5XPST+h8+fDT2sQiFQqFQKBQKhUJRcVixYrVptp/+0Br+/eEpCoVCoVAoFAqFogKRe+Js&#10;keinnf0RqQqFQqFQKBQKhaICYSP6D7BAhUKhUCgUCoVCUXGwEf2+kWkKhUKhUCgUCoWiAmEj+g9G&#10;HVEoFAqFQqFQKBQVCBvR7xed7pROPfrh/PnzIPvrr79w9epVnD57FicKCpB59BgOJyQjLCYeviFR&#10;2LI/CGt9fDFnnhf2+kdLy1MoFAqFQqFQ3Lj4+Mdi6oItGDJ+RblB/sivqoN1Hezhlujv2L0vzpw5&#10;g8LCQi74hfD/i3H50iVcuXwZf//9N1gCfmNAfxMP+GLzeh9peQqFQqFQKBSKG5cx09dj58EoRCZl&#10;lxvkj/yqOljXwR42ot8/JsMpHXv0s4h+Ifhp5r/g5Enk5eVxTrLts2fP4sqVKzjD4vfOmo2tG3ZJ&#10;y1MoFAqFQqFQ3LjQjHN4QhZ2ByeWG+SP/Ko6WNfBHjaiP+BwplM69+zPBT3ZsWPHEJWQgBQm9I8V&#10;FODo0aMcCifxTzcH6cePw6tzZ2z33istT6FQKBQKhUJx4zJ0wkpEJmZjT0hSuUH+yO+NUIfdIUyg&#10;M4r2zXHBEngcS8u3xac5jy4N7RPGOtjDRvQHxmY5hUT/hQsXkJ2djdkLF6Ify7v1yy+RdfAgsk+c&#10;QHZWFo8j8X8yPx+HDh/GpK++xs7tvtLyBPMHNES9Adukcdc/29Dli/YYtV8WVxyoHNYOlrLEvqA0&#10;fJQCa0bY1oWHUR1HYL4+rUKhUCgUigoNF7vJOdgbllJukD/yW9w6DBs/D99+39wplE6WX4/dOoQm&#10;M5LMn3qYYGefw8bPNfiai70hLHycdd14HVj6PSxO5OdliH32aayDPWxEf1BctlO69RmMvLzjWLVx&#10;I3p88AECXn8NZx5/HFc/rY9jqanIIeHPRD9x/PhxrN2+HeOrvY2dPn7S8jgHFuLXFiPQpUV7jD4g&#10;iZeynQtt19OXJaVVFypnBBZY7ReVu3l6e9RrsRCbLfHlTThGt2DCfiA7V9LjNdZfoVAoFApFRWfY&#10;xFWIZuLzQERauUH+yG9x60BimpanO4PSyfLrsVeHfeyGoIhUy/Z+8zaVrTfaH26+GdEb7ReVI8dY&#10;B3vYiP7g+KNO6dlvCEKjotDzzz+xo8472DR9KSaNmI6kzxrgip8vTpw9i9zcXOTk5CCHfU6bPh3L&#10;n3seu3cFSssjts5oj19nhFs+ZWls2Y6uTHiOOSCLK29Kqy5UzkgstNrXl3u9HLO9ehjrr1AoFAqF&#10;oqLDxW7KMfgyIVxexDB/5NeqDkwA+0YccQgJaZnIN0LpZPn1xJgFt74OManHsJ/Vb384/RKu+TOc&#10;PtmNgpnhE+bz8unFNwLZPqXjv6gr8rLyTKSyfVM4+dPXwR42oj8kMccp3foMwpJVqzDktVcR37cP&#10;Zqw7gD6zN2N0q564sGYlTuflIf/UKeQxwZ+Yno4xnTph50svY9v+EGl5IYnhGNOyA8YcZNsHF+HX&#10;louwzRK3g4lIc5zVPn3qlr0M3GGKp/y68K7rRD7ruF9nLtKVayqz68AOLG4kFrG0iwYWlWEpW/he&#10;py8n3IW44kDlmOpQtC87ftO+vJ4Mu8dqHSeO15LPZYz10oe7W6ZCoVAoFIobES52U5wL7tIk2ix2&#10;rerAwg5GpjtEL/pp24g+TpZfj7jxsK0Dq6MO2jeFpVvCRkxcwH3QS2+MUDjFm9IW5Skqpwgh+kUd&#10;7GEj+kOTjjmlU+8BGNGjB7a++ALmDp2CkQu3YvS8Leg7ZArienbHeX9/PttPD/L6RkRi/AcfYN+n&#10;n2HzgTBpeaF+i5nQX4ztfD8SY9kNwFg/EW8Sl/J9WRwT+uvN+1SuVdqiuO0zSeBbx/06M9KUzwqj&#10;PyaURV0l5Vvi1o9i5Y/CYquyXIHK0efT+zfX29JWemzraf9Yi8qjesqP2xmGcqzC3TluhUKhUCgU&#10;NyrDJq3G4bQ8+EVnOmTkxIUWce0ISifLr4f8kd/i1oHKpxUpBG27GifDbh2i6DWZGZyD9MpM2mfw&#10;bQrn+xnsOE3CX/gUfinclJbymMrRow8z1sEeNqI/LDnXKS279sLg2rWR+e03GLdwO8bM24yxczdh&#10;0Kz1mFjjI/w1dAjyTp3GiZMnsXjDBix/5RWEjB6NLb7h0vJ2zOqAX2dFWe3XG+Rj3vdBNxKXASK9&#10;ft8QF0AinAlOcznE4kEN0W2DOY6J5R2WOAflEBtItIvZcPvpLOXbxEnKJHgdRbnWdTVB+fThtC/S&#10;S/LI6unoWK38m7G0tRmndSTsHJ9N/RUKhUKhUFR0SHTGHnFNcLtiLglu5o/86utAYf4szhFUdkZG&#10;Boe2jejjZPn1CMFtVQcW5h9jemOOf0yWGdo27QfQJ4sbNcl0AyT86aFwig84zPLS23eoPHM+Dt82&#10;lWusgz1sRH94Sp5DKNNXjZph4kMP4vLkyZiw2hcTF27DhAVbMXHZXrT6rjXyKr2BizGHkX7uPAZ3&#10;74G4SpUQvmcvtjLRb1vmToOoLRKbSy3xHTAuQJ9e7BviApbgN0s+E0tJlG80x7Vagh2WOFfLica4&#10;VnbS8Thz+TZxxn1XoXz6Y3BQjr16OjpWSRu5h716GeuvUCgUCoWiojPcLLj9mAh1BInZ5ORkp1A6&#10;WX49dJNBfvV1oLAioS2nOHWQ5ddDx6yvgxD9gbHZCGDQpx5TWBYT9Its6iHbHzV5kU0ZRoToF3Ww&#10;h43oj0g97pAD4Un4tP7n2P3ggzg43wvjV+7H5MU7MHHRdvbpgz4z12Lvs/+Hv77+Got9dmH0Cy8A&#10;gwchKCoG23zDbMvcOBr1mED1sQqPwXgmprtvNG4zKD0Tm+MDaX8nulu2xb4ubSAJ3NFYKonzmW1a&#10;8iItR18nXoY+XUP8NjvGlM6mfGNd9PuuQvlEmWLfTjlO6mn/WHXH4Db26mWsv0KhUCgUiooOCd/4&#10;9BNSUaqHhGxcXJxTKJ0svx7yR36vxzoExecwjiIo7igO8U+2zzjEwgljHWh/9BTTjYAx/BDlZWXQ&#10;5yEqj8HLNZdnrIM9bER/ZNoJh2z3i8Cvdd5HzPMvYdKMtZi66gCmee3G1GWMJT6YsikY47uMxNX7&#10;70fUAw8g+5NPgMuXEcJE//aD4TbleQ1mAnROjE34zjkdUW/wLtM+F/rm/wAMHs1EZUcmNovym8LN&#10;aQOXMvFrDtOlM5bz25ylunJ2WZUZmWa60eBpWzF/razTdR/M6mYup/tGkcdYhnHfVSjfaHhZ7dsr&#10;x149GXaPlWHVRgzRdi6h8ylotRQ7LfHG+isUCoVCoajojJi8xiy4jzqEZq5JyDrDNMMtL0NA/sjv&#10;9ViH4IRjBnLMHMMhxpgpi618jWb7FGcMp31Kz8uI15dXhLEO9rAR/VFH8h0SHJ+N1l98g7ifm2D0&#10;0j2YtGQHxs7bhOEz12DQxCXoNWY+uk9aCO9OnbHuv09h3oCBGDtrNjp364E1PgHSMq8JQV5M+I7B&#10;MlmcXXZz8TwhSBZXWpCP4tbLCW4dq7uUQf0VCoVCoVBc15DoTMw8yURobrlB/sjv9ViHkMRcHXmG&#10;fROhNuG0bw5LMu2H8m3zJ4M+RZjIZ6yDPWxEf3T6SYfsCIjC99/+gEafNsCXPzXFd43+xC9NW6Jp&#10;i/Zo1akH+gwejaFjp2L8XC/MXL4RS9fvwHofP/iwfKHJx6RlXguW0X8IWnlhtyTOPnvQg0T/IVlc&#10;aUE+aAa99Py4d6xu4D3GPPvPRL8sXqFQKBQKRYVk5JS1SMo+hbDk4+UG+SO/12MdQkmoJx03Q9sC&#10;tp+chzARzsoQYdbpCGNea0QZxjrYw0b0x2QUOIRe+eO1eQ92H4pFZOpxXogs3fVHHCa2JkEqGIPl&#10;0nSO2MtF/8RgWdz1RGkcq0KhUCgUCoVrTJ63Bf7hKUg7drbcIH/kV9XBug72sBH9hzNOKRQKhUKh&#10;UCgULhN0+Cgmzd3CZ5zLC/JHflUdrOtgDxvRH5t5WqFQKBQKhUKhUFQgbEV/FotQKBQKhUKhUCgU&#10;FQYb0R+XdUahUCgUCoVCoVBUICyi//PPP3co+nNPXFEYyMtX6Dl+UqHnRIFCT/4phZ6Tp68Xrl4X&#10;FJxR6Dl1VqHn9DmFnjPnFXrOXlDokel4gnQ+6X0l+t1AJnw9GZnw9WRkwteTkQlfT0YuwK8FchFe&#10;3siErycjE76ejEz4ejIy4evJyISvJyPT8YQS/SVAJnw9GZnw9WRkwteTkQlfT0YuwK8FchFe3siE&#10;rycjE76ejEz4ejIy4evJyISvJyPT8YQS/SVAJnw9GZnw9WRkwteTkQlfT0YuwK8FchFe3siErycj&#10;E76ejEz4ejIy4evJyISvJyPT8YQS/SVAJnw9GZnw9WRkwteTkQlfT0YuwK8FchFe3siErycjE76e&#10;jEz4ejIy4evJyISvJyPT8USJRf/ChZs5sriKjkz4ejIy4evJyISvJyMTvp6MXIBfC+QivLyRCV9P&#10;RiZ8PRmZ8PVkZMLXk5EJX09GpuOJUhP9ZLL4ioxM+HoyMuHryciErycjE76ejFyAXwvkIry8kQlf&#10;T0YmfD0ZmfD1ZGTC15ORCV9PRqbjiRKLfkKYLK4iIxO+noxM+HoyMuHryciErycjF+DXArkIL29k&#10;wteTkQlfT0YmfD0ZmfD1ZGTC93pB0zQpsrSlhUzHE6Ui+ovHJvxmOPAqQ2ORe2gcqmg1MOSQSCO2&#10;ywrbevy2wl46c12s6igXvu6yvDFrh2Gx1uEr/4DWeBPyQsx+Q3Rx14RNaGTVZtZ1kgnfa80K1q7U&#10;hrK4skYmfE0Y21FD1eGxknTXCtv6NVolS1c8ZMLXirBxqMr61LAwSVx5s5p993THX3VErC5+Exrb&#10;q2cxjkEuwEuPVU00NF6jDzPVe3i4LmwNO84m3jgZbqr38HC5ILePt7lMWVzxkAnf4uGNJua6uBau&#10;x5U05YtM+HoyMuHryciErycjE77XC/priR5ZWiP20jorQ6bjiRKL/uKv6XdF0JeX6HfFh710JIys&#10;RW+JEAJfF0Y3Ao1W6tJcc6yPOWhYDWhVxyHIHC8TvteUUCZkqv6BRlVrYGioJL6MkQlfE6Z2HMqE&#10;YdE++wI32aRLI8OYr6woGz+2wteBeL6WcMGvr1cshlXTC//SqXeRGBdIRHlJ4IJ+U9E+F/am4xBh&#10;oSNqsP04ti0X4s5Ror+skAlfT0YmfD0ZmfD1ZGTC93rBnmg3htnDKPCN+zJkOp4oNdHv+vIeJfql&#10;8Nn8P7DcEkbl6/evB4zHbL0vE77XkqDhTNAMj7V8ytKUJTLha0IiqvkM8R9YYZXOiCRfmVA2fmyF&#10;7/Uo+k0Cv/FqQ7j5/Kzk+zeI6CeRX20cQs37JPAbj2BhlhuBWAyvVlLBrkR/WSETvp6MTPh6MjLh&#10;68nIhO+1RohzIyLOmN4RsjIcIdPxRIlFPyFMFmeLfRFdFG5Iw5fViINlQtgqn7s4EP06f1WGjpPU&#10;iz6LGt84Q+8esRhSVTezbzXzbxDb/AZB+DfdGFj/V0CSvlTqaCjXsM+X0ujaxCKAacbdHF51+DiT&#10;oBQz77o4OpYVIk+JicVQMcPPZ/zHIcgSblpOw9OtYu0s4qR1MaUXx0XLXGx9yZEJXxMyUW3yI5bR&#10;rGhS5NP0HwDKYwyTpdOX6S6y+pnh4tfkz3IueTpjHut9Yz1NwlkWphPTOl9EkRA3pxtBM/KmOOvl&#10;NyXAStzroZsBUTez/9W6trD3XwCrY9CXS4JbhNMyHNv2sBLwbiFEvX6b/PyBVTxebJPo1ot387ZV&#10;++r+GxCuP+5xunzWcUTjNaZw01IjcxrjjQLlaeItFb7Fw0XRb1VHdvw2aczba3THOTLOXFb5IRO+&#10;noxM+HoyMuHryciE77VGjINGRJwxvTP0+Z0h0/FEqYj+4mEQzAzTWnq9CLe3zVjxh+kZAJtyi4ux&#10;HuJmwhQu1vcHDq3B4uT1IlFTJIBLDi2XEev67Yt4g192c8Dz6G8SKIwJXlGWvtySYe3b/vIes+Dj&#10;wp62i8QyzbpTexbFiW0GE+ClNiNvI/R1frhfEvXiU4RJ6kI3BfobmGJgJZatMPuyCGTCWvTL08ry&#10;CRzFFRcqy/q7YfoPhClc1PGQOJfSutnWx1YUGwSyTZxO6HPxbB1nulFg+3w5jkyouwH5qTYOITZx&#10;+v8AmP2LdDZ1s3N8rJ6mm4Oi5ULWIt2UvtRm+hlF6/pZ2eZZ/1VNzD4sy3+MQpy2qX29TXGUjrVv&#10;0c1BkYCn/x5QH9Dns4j7cFO78Djx7IC5vKrsBkTcSIglRjLhWzxIrIs+a8RUD5sbAKoLF/RG0c/y&#10;sPYKozS647D1WXbIhK8nIxO+noxM+HoyMuF7raGxRxYmMMY5Qp/PlbwyHU+UWPSX3pp+a0Ft2baa&#10;5TfTaJMhrzvYqQf5Y2IxUJrOeptETWmKfj4jz0U0zfrry9b5sprlN0Ni35KXbhhY2pX2yioJJtFX&#10;5Nt6+REXyJY4JvhIQFuJb8IsBkWcVXkMNwW2EeOSHn6zoS/bXFfLzL29upjD3bkZEWLXFltBbBL9&#10;ujBjW/JwST5pupIiqx+DxC07l4ek6Yx5DPuGekpFsX6fC2lrIb+SBKxFdNvJp0vvFhK/JiQz/Tp/&#10;0rrxssQxm6EbFbMP02y7HlPe0hT9FmEvPlmYSWTHWj65ELcR/WLbsB/O6s5vHuzEWW4OTFhm+HX5&#10;+E0HzaLz/TjLEiOZ8C0eBkEvC+d1NJyTpvRfBqPoty5nVVMNTdhxWJdbtsiErycjE76ejEz4ejIy&#10;4XutofHFlTBniLHK3r4MmY4nSk30l9nyHi76S2tJjx479biWol8IdItgF+E6X1z0W4ttq7whLK1F&#10;7LN0upsB6/Tu4OCYmR+64BctiWGCzyXRL/KUJuRDd1G3oPMlFf3262L6D4UuvQtYxLIN5jZgwtAS&#10;ZhaCfEZdv211M2DIZzddSZHUjyB/7FwWW/Sb62kS0o7Es1EwXwPRbzWjr8OqPkZ/xv8C2D8GfVnl&#10;IvrDmS8mrlfRev41urAm43RLfwzivSxEv0Xcs/QWsc/S6sqTCd/i4aroZ36t4g1pbMqhuirRf62R&#10;CV9PRiZ8PRmZ8C0NrDVEEbK0RmTpXM0rsOfPXrhApuOJEot+QpgszhY7YtuBuKblNqWzpEePo3pc&#10;m+U9BF8yQ8drtRxH74u2Ja/3ZPBlPEz46Zf1NGpsXv5jSOseDo6ZlhcJcc8FNBN8fKmMqb5CLNsu&#10;73FvFt0hJOitbjSIouUzJr8k8MWnCHNcF+N/D5xhJZitIF9GgWyqG98315+Lay4QRVpDPrvpSoqx&#10;fvrwonpaL+8pal+elt9UmePM9XS8FMa4T9s68W0loB3lKwVslguZ6mK9bl+3b7duxnyC8lveY1rL&#10;TxcHfbmmepmW7NC+Qbw7Ev18Wwh5V5b3FN0E8P8sMOGvX9bTuAkteTLty4Rv8XBB9PNt1vY2a/Qd&#10;pBHHYZW+7JEJX09GJnw9GZnw9WRkwrc0EOLaiCytEVk+Qpa2tJHpeKJURH/xcCS2iwS1VRrjEp9S&#10;W96jK5NhubFYQRd9ESZ7kNdUBq275+loeY1RBLsLn8lnPqyEtUmEWcJ4mqJ6W/wb80rLKgmGelhh&#10;En28PsbXZHIBaIpz/CAvoxSW99ADxTJxblriM47XU8TzMKubFUNddHW3+k+BC1gLZj0m8VxUrlFg&#10;S9rSHG95ILYJPbRrP13JMNbP1F48TnYuhU99WzExVxSnq2e1P9DYMtNvmr03pXf2IK8jkW/cLwUM&#10;7+m3nvk3+WvchASvMd7RMTD4cYp0ReFiFp5mxkU6a/HuPlyY89n0ojDux+JDCHa9eBfbkn1aKmSu&#10;t+MHefVliDhj2qJ9mfAtHq6IfoZVHRl2lvc0aVp0fst7lp+QCV9PRiZ8PRmZ8PVkZMLXk5HpeKLE&#10;or/4a/orDrbC17ORCV8bymxJz/WHtZCuiJhuAk3C3jlForkiQ2JesqRHghDg1x6zCL/GyITvtcHe&#10;zUP5IhO+noxM+HoyMuHryciErycj0/FEqYl+V5f3WGZXDMjSliWyOhCytPaQCV93kdVFIEt/LZDV&#10;TUDxMuFrhL/W02bpTekiq58eWZ6yQCZ8CVmd9MjylCeyOhG2aSue6JcdtxFZPgv0H4Jqsrf/2CIX&#10;4KWHrO72kInw8kYmfIuD7LiMyPLZokT/9YhM+HoyMuHryciErycj0/FEiUU/IUwWV5EximJPRyZ8&#10;je+5L+4SmRsZmfCtWKiZfguWZTyuLzOSCfVrg1yElzcy4XttUKL/ekQmfD0ZmfD1ZGTC15OR6Xii&#10;VES/pyITvp6MTPh6MjLh68nIhK8nIxfg1wK5CC9vZMLXk5EJX09GJnw9GZnw9WRkwteTkel4Qon+&#10;EiATvp6MTPh6MjLh68nIhK8nIxfg1wK5CC9vZMLXk5EJX09GJnw9GZnw9WRkwteTkel4Qon+EiAT&#10;vp6MTPh6MjLh68nIhK8nIxfg1wK5CC9vZMLXk5EJX09GJnw9GZnw9WRkwteTkel4Qon+EiATvp6M&#10;TPh6MjLh68nIhK8nIxfg1wK5CC9vZMLXk5EJX09GJnw9GZnw9WRkwteTkel4Qon+EiATvp6MTPh6&#10;MjLh68nIhK8nIxfg1wK5CC9vZMLXk5EJX09GJnw9GZnw9WRkwteTkel4Qon+EiATvp6MTPh6MjLh&#10;68nIhK8nIxfg1wK5CC9vZMLXk5EJX09GJnw9GZnw9WRkwteTkel4wm3Rf+XK3wqFQqFQKBQKhaIM&#10;8T2U6DKlLvovX/5LoVAUgzcHbLwmyOriicjapjyQ1UWhcBVZnyoPZHVRuIesfcsDWV0UNzYygW8P&#10;mY4n3BL9ly5dVSgUxYAG4dwLf5Ur5FNWF09Etb/iRkT12xsfdQ4VpcVBJuZdRabjCbdE/8WLVxUK&#10;RTGgQTj73NVyhXzK6uKJqPZX3Iiofnvjo86horQ4GJzkMjIdT7gl+i9cLGLhws0cfZjixmX37jAM&#10;Hb4cP/4yHN/+MAS/NRmNadPXIy4+yypdtRptrPYrKifyzyA8IpmTmGTdBsWBBuGMM1fKFfIpq4sn&#10;otrfFq25htDUSGlccPQBdB/XEO90/DeeanMPHm91Gx5vcSuqd3gEDTr8HxYt6ovjudnSvIrSoyT9&#10;9lD8ETRt0Q6VqtbAs8+9jFdfr4I3K72Njz79Gpv2+knzEJ4ybhzwj8HydfsdsnLDARScPifN7ypq&#10;7Lk+OHvuEtZuPohJczdixfoDiIrLQGrGcWna6xU/JuZdRabjCbdE//kLRQjRT6YPF2iDY6ENYdDn&#10;wBhoAxj9o6D1jYTWh9ErHFrPMGjdQ6F1DYHW5RC0ToF4oJuftDxX8RS/1Pay8OISFp6Mb78bjM+/&#10;H47mQ7ej+6IEdFyQgGYTg/FV22WoUbsjuvSYw9OS4CeMZeipXLm5Be/nXoT3s88z/g/e/3sGm59+&#10;Cpuf+g82//ff2Pzko9j8xD+x5fGHsOXRf2DLv+7D1kfuxtaH78DWh27H1gdvtSpL5osorXYgjp84&#10;gyVLd+LrhoNR7e3WqPtxX7zzYW+8815nfPRxT6xefUCaT4+xPjQIp566bAUdjzHMVWZqmjRcD/nU&#10;18FR+zkieKbmErK8pXlejNB56j9gPmrWbMOP7aefhvLzRoO7Ma2s/csaffs7agfRt8sKmU+CRD8R&#10;cSTGErbJdxVe7vwv3NX6Frw69jE08H4DzUPqom1UPbSL/gDf7qiCestexAMd78DDrW5F56H1cTzv&#10;mFW5jnDWH5zVWcaReD9sn/EdVvR5Gmv73QOvnk9jn1c7nDt3UZpej6v1KW1kvghXxg1X6NCzH157&#10;oxo+/PBXNGrUH+3bT0HHjtPQvPkoNGjQEpWqvIv6X3yNmOx8m7zGccNV3Pmu5x4/jW27Q7GCiWtH&#10;bNsVgty809Iy3OHkqXNY7X0Q0fGZOJyYzciyYR+7KdjtGyHN7whn57B585llgt6Hq2OPp3D23GWs&#10;2+yHKXM2YdHK3VzwJ6Ye4+dflv56xS8kmaOx67/Ylu0TMh1PuCX6z52/bIUwYzhB4rc4VkiwPw90&#10;OYh/dPKVlukKnuKXvtCycCN7x91kg4jbsiUQ1ZmIr1KlheWi9N4nvfB91zVoviQbjZedwLezM1Cv&#10;2XyT4O+4g3/qyzdCZWgz/oI27SrODxyNC/2G4WLv/rjYvQcudeqAK+2a40rL3/DX79/i79/qo/DH&#10;usC31YAvXgXqPwt8+ATw3j+BOvdBa8NullqG8TJlvghX20GUkX/yrE3cmbMXMW/BdrzDbnDe+3oM&#10;ajdbhTod96Nmu32o1mo3Kv25E2/+wG6A3uuFvv0X2eTXY6wPDcKJJy9ZQXUxhhEk6GXhAooXyOIF&#10;5FNfB0ft5wgS9MAVxkXGOUYB4wQjh3XeTPaZxtPI8rp6XopLwanz+O67gfyYjLRoMZbH69PL2r+4&#10;NGs5QepPQPH69Pr2d9QOlHdmcCGmH/obEwP+wpgDVzB090X03X4e3TafQbt1BfhjxQn8vDgX38w9&#10;ivrTM1F3whFUG5WC14Ym4fkB8fhPr8P4V7do/KNjBO5qE4ZbWobi5hbBvGyZT4IE/6frX+Kf/omH&#10;8NnwWri//e34YvPr6JvxKQblfIHBx77E0LyvMfzEtxiR3xCjCr7HmNM/YuyZn9hNwEf4b/8H8O/W&#10;d2DbTsffB4Gz/iDaUhYn45D3COycXAnHDv2Cv5O+wpnAl7Gq7yPITomQpjfiSn2WL99twWuZiaWM&#10;xV67sYixcOluzF+6C/OW7MLcJbsxe/EuzFq0CzMW7ca0hbsxlTFlwW5Mmr8LE+bvdnh8rowbzvi+&#10;0e9sPK+PZs2GYezYbWx8T8ShQ1mYOzcUs2aFYPLkA+wmYBref/8nvFHpbUQdLbDKbxw3XMWd7/pW&#10;JuYPHopDQkoOgsKS4BsUy4RYBiJi0xEWk4aQyBQcCk/Gjn3h2LozWFqGO0Sysnfsi0Bc8lHEJR1F&#10;bFI2Ry/61zKReCTruDS/I5ydQxLoGzZklhq7d5/iZep9uDr2eAp7fCMxda43ZizcwvsXnfeQqFRs&#10;LsU+VR74MzFPkMgn7O0TMh1PuCX66a7JVbRBh5kocM2EAP7rb3ABvD+tEPe32yst1xn2/NKAa7Sy&#10;8ivzpbfS8EtfaFk4cebMBf5JAh/YYwOFh4QmoXr11mjeahL27ovE6TMXeZ7IqDQmbBei9nvd0GBU&#10;GD6dmY13J6Wj2uhUvNbdn4t+vS8jdOza9KvQpl7BqZ6Dcbp7P5zu0gOnO3TE2TYtcb55E5xv9j0u&#10;/PoFLv74IS59WwuXv6iEK/VfwtUP/4e/3nscf9d+GIU17oXWKgzan4d4mTJfhKN20ENlyMo5HJuJ&#10;r78bjLqfD8b77bbhva5+qN3xABP8ey2C//Wm2/FKoy148cd1qFG3OxYuolll63IExvrQIBx34qIV&#10;VA9jmF7QG+P08cZtGeRTXwdH7UflyMIJLvoLL7D+epZBgv84I4dtZzJS2XYCTyPL6+p5cURwcCIC&#10;AuKtwsZPWMOPp0GD3oiOOYIT+Wexmd28fvhhFx4+Y8Ymq/Sy9nfGZr8EbNwfx7fbd5uNDz9m34Wv&#10;+vHyv/9lmNU2Cf4x0zdb5de3v6N24PU9VIhpgUz0+1/FaL3o9z6Dtkz0/76cRH8evpqTg4+nZaLO&#10;xDRUZaL/1SGJ+L/+8XiSif5HukbhHx1I9IfjlhYhuKm5SfTLfBIk9rsmvof6ZuH/2vjH0C3pQyb4&#10;66N/1mcYeLQBF/5Dcr9Cz9RP0cD7TTw/8kk82uMBPN7jPvyn7z9Qe8FzeHXyk7i39a2YvrSP1I8e&#10;Z/2B6uuoznqi9s7HwQXv46+U34GkBkhf9l8s7/YQspIjpOlluFIfEvs0ThN/m8dr4irjCuMy8Rdw&#10;iXHxKnCBcZ5x9kohzhCXC3HqEvvmXAJOsk9Hx+fKuOGIIROno3LVD9mN7zisWROD9PRTnMTEfFZ2&#10;OBf9gp49l6BOnZ/w0ecNrcowjhuu4s53ffn6/YhnAiySifz5y3di/Ix1THBnIz7lKBLTjiElPY8L&#10;cL/geJ5WVoY7bNoeiFAm+uLZzQb54uKfIcR/YFgiNu04JM3rDGfnUIh+mVk0AYP61iUG9SlTfwJO&#10;XaY+BLBikHuhEDkXwMbHQl6m3oerY48nEHn4CBP8mzBp9gaEs2sFnV/qT6s2+vKbAFme6xX/0BQO&#10;CXxhsn1CpuMJN0X/JQvUoUydqihMjzYoxlwVx0adnQZUggbTf7Tbh8gccCF8X8td0rIdYc8vDbh6&#10;K0u/Rl96Ky2/jtqesAj+vyYxZ1OZ4xlsf5aFnk2rY+Ys6vjy/Ju3BKBW3U6oMzKOiYxUvEIio4Ov&#10;WfTL8xB07CT4tSmX+PHRBVFcCGngOsEGrmNs0Dp6vhAZ5wqRdgZIPAXEMU0Zc7IQkScKEXq8EIdy&#10;C5kgOQStWaD5Yin356wdBFRG48kJlrKO5pwwHWOdTni/ySJ80COACf6DFsFftfE6VPpmFt74bjFe&#10;/tUbz//kjWe/34BnGixGbZaH1vwbfRDG+tAgHJ13wQqqg35fiHjjtizeUZjANPAX1cFe+4kyCFm8&#10;aab/rCVNYeFRaJVnWkBhjFn02+Z19bzYIyU1F7VqtePowz/7vCc/noN+0Vbhe/dF8HCK14fL2t8R&#10;+w/noCbzSdD+yGnelk8qf09UptW2Pq9A3/6O2oHKmMEu3NOC/sYEPyb691/BYCb6+zDR32XTGbRZ&#10;W4Bmy07gp0W5TPQfxUdM9NcefwRVzKL/2f5xeLJnDP7ZJQr3MdF/Z5tQs+gP4WXLfBIk9LskvMuF&#10;/5/BNZmw/xC90j5Cn/RP0C/zUy78ex+pj+pznsWdre/Ew78+hcc/rIr/fvs9/vXlt3jrh+p4r8V9&#10;eKLDXbysW1rchBXeU6S+BM76A9XXUZ0FZ86cx6r+z+NiYjsg9VdksxsXk+APt0qXmRSCg6us+4Ie&#10;V+ojRD8fr9lYRoI/M+sEAg8lIP/UeZPYZyrNIviZOKNxjkTaaTbW0XhnEvwmsebo+FwZN+wRkpGP&#10;l16tjB9+6I0VKyJx7Ng5pKYWIDo6FwcOpGPevDDOwoURWLQogm+3aTMVr73xDlb4HLSUYxw3XMWd&#10;7zot3SERRqJ/gVn0kwin/aDwJEQwwXaEtTX9N4DSysooLumZx7F+ayBf3pFAMOFPkF+6ASHxTzPA&#10;MfHp0vzOcHYOHYl+6mMk+OmaSTeTl9iOEPzUl6gfUR/Ku8gE/3kgmyFEv96Hq2NPRSctIxcTZ63H&#10;uOlrsds3ip9f+py7dAfva6Onrpbmu14JYGJeQOZoX6bjCbdEPy2DEFCHIsj04QJtQDSPc2Ssj1sG&#10;VersdId7f5u9yDoNixC+t9kOafn2sOeXBlxhZe1X70tvpemX2l4WTlgE/+XhjJHM0RjmcLz1DQCD&#10;0jmCBH6VwdF4eXAinu4Thyda7eNhMp8COnZtMhMWEy/wwYsuhufMA1c+G7jyaJaCCf7Mc8ARJviT&#10;2bEnMMF/+CQQlV+IMCb4g/MKEUCinwl+rbEfL1Pmi3DUDnqojF/Gx+KH0dF8+/16XVHr3S74oP12&#10;neDfj7e/n4sq73RDnfe6oXHzqfjk8/54u24PPPvtGjz1zVo88cVqVHuvL7w3B0j9GOtDg3BE7nkr&#10;yL/YFoJaH68Pk8UL7MWRT30dZO0n8hq39ZhEf74lvhDprN8ksz4cz6D+HsbTGPMRrp4Xe3TvMYvX&#10;mz714W+/3YqH0zItfTjtUzjF68Nl7e+I1l1m8nLoUx/epMV4Hk7bbbqa6qaP16Nvf0ftQGXol5AQ&#10;pbGMZPy8XbxsmU+ChHrn+Lpc+HdLeh89Uj7gwr/3kY/5bH+76Hfxz+7/wMM//Rv1fv4Db9X5HpXq&#10;/oiPG/dA7Z+64Lkv2qHK97+jc/Mn8EPLh/BQm9vwj9a34nBSlNQf4aw/UH0d1VmQErUbEWu/AtJb&#10;M9H/C/wn/gvxwdb9PSMxGKt6/QMr+vzPKlyPK/Wh82ER/OYx+8cfB/O4xex8XDSLfjHDT+PcGTbO&#10;CcFPYt8k+Atx3Cz6Zb4IV8YNe0xashpVqtZHr15LkZSUj8zM04iMPIalSyMxZ04oli2Lwrp1sdi0&#10;KQHe3glYvz4Oc+f6oV69Zvj4yx8s5RjHDVdx57tOQv5wQhZfW71ghZjpz+IzsLR9IDAWGUdPss/D&#10;PK2sjOKyzy8KfuwmIiktl0P/UTDdAJjEP91wrPH2w8mCc5Y8dJMXdTjNKswezs6hPdEvZviFJhAT&#10;Zef4f4xMfSn/kqkPiQmzzHPsOmkW/Xofro49FZmE5Cwu7ukGbuo8b0yYuR5rNvthzLQ1GDV5FRf8&#10;k2ZtkOa9XgkIS3UZmY4n3BL9tAREjzBjOKH1izLH2jc+oIrOzjr6JdbR72u1G+dYJ9cL4Xt+2yr1&#10;IcOeXxpwhZW1X70vvZWmX/pCy8IJEuxc9F/ox65KAxmDmbNhdm4AprO0Rf8BEJC4r9zaG6908sWz&#10;bffhiRa78fhPa3i4zKeAjl2bdAHa+HMICQkpEST4tV/38zJlvghH7aCHyiDB/+3wCHw5OAwftFyD&#10;j7ruY4LfH+92OYh3Wm9DFSbm3/+0L7bvjrDK273nXLz+4Sj8u8FqPPrpCjxbewSGDl1mlUZgrA8N&#10;wiE5rC10UF3oU4hpY7w+zhhPgk2/L8tPPvV1MLafKNdZGAn6QuSy/pDFPo+wzyRGHIP19cJQFhbE&#10;0+jzCFw9LzIO+h3mdaZZ/qTkY1Zxn31mmuk/4BtlFb5nbzgPp3h9uKz97bFit+mGsGattvCJzraK&#10;++zLvqhRsy3fbtTcdAOgj9ejb39H7UBlkLAk008GmGb6iv61f5pB4pEu+rlMQB49D37TnM5IOVOI&#10;pNOFiD8lbpyBCAaVLfNJUB/qFFeHC3+a7e+eXI8Lf5rt7xT3Ph7ofC9ebVIHr1X6BJ/91gn1fx2I&#10;H9vPxrSAy5gVAkz2v4yvZ4WjYd+h6N3mcbRu9jAebXYL3u/9stQf4aw/UH0d1VkQtnMGknx+YAff&#10;ion+nxG76mX4zGlkiU9PYIK//z+Rv0XDyq53WOXV40p9hOgXy3rSM09Y6vnZZ70sM/znGNNnbcak&#10;aZswbtI6jBy7GsNGrcTAYV7oO2gJP280Q+vo+FwZN+zR4Ptf8f77v2PevCAUFFzks/xr18Zi9uwQ&#10;rFgRw9f2792bBj+/DM6+fWnYujUJv/02BK+88balHOO44SrufNdJyNNDlbSkZ+GKXVzoz/UyzcKS&#10;4M86dgrZDHqoltLKyigOx/PPYtWmg1zcJ6fnIfkIE/6EEP8MmgkOCElABhP6QWEJWLvFDyvW70ca&#10;Sy8r04izcygT/ax7mQQ/g2sC1s8usE/qU0WC3/zdNwv+LPb9zzhbJPr1Plwde/RQm5cGsrLLG7pB&#10;m7NkO/8PUWZOAX8+ZNLsjVzok+AfO20tpszdiJQj1teV651AJuZdRabjCbdE/6nTF1yG3lrjyCwC&#10;2NzZaW0kDaL3Nd/J441C+O6fNkn9GLHnlwZcsvLwK3zprbT90hdaFk5YRP/ZrqzgHkw99Gb0ZaPJ&#10;AMkNwDg26kxklZvCRqBpLN9MLuwdIfMpoGPXJjBxOvYMvyCSaClgx0bLenIvgAsWWtaTeoZJSCZU&#10;4gsKEZNfiAixrIdm+Y8V4mBOIbTfDkD7eS8vU+aLcNQOeqgMIfg/6x+Mj3sHmQW/L2o2W4fKNTqg&#10;a18vad7AoHjUqtcb/6q/Ag9/5IV/156Ixs3GStMa60ODcGD2WSuoLkJkG+P0GONJrAn04UbIp74O&#10;+vYTfvXx9uJMM/1ZjDRGIhOm9LA69fNQ1lcC2AXLl6fRlyFw9bwYoRm17783Pag7ceI6m/jJU9by&#10;uPr1e7Cbg1ge5rMzjO9T+Lhxq63Sy9pfRkDmaXzZ0OS37+g1NvEk+Ot91I1v/2YW/ZtD0/l+yy6z&#10;rNLq299RO1AZror+4OgMpB0/byX6txxMQGDicYvo3x93AntiT1hEv8wnQf2nw+F3uPAXy3xI+NNs&#10;//MjH8dzLSrhu5Z90Gb4YswNuoh5YcCiCGB+8AV807I/pu3JwZzQv/Hb+gKs390PSyb+D199fhve&#10;+uZmZGdmSH066w9UX0d1FhxY3hUZ+783i/6fWLf8CLErH8MOJvxjD21kgv9RFBx6AgUbNCzr9qi0&#10;DMKV+ixftrtoDT87H6PGrOThHTtN458HgxIs52ji1A0YO2EtRoxdhSEjl2PAkKXoM2ARevZdgDw2&#10;7pFgc3R8rowb9qhSqx4+/bQjVq2KQUhINg4cOMJn+JcsieQz+7QfFpaD2NjjiIs7joiIHBw8mI62&#10;bSfjpdfetpRjHDdcxZ3vOgl5mlmntfWLVppEv4Bm3o/mnWGcxu6DUTytrIziEBGdCp/9EfxVjSkE&#10;E/Ik+sk/3QCQz5UbfTlrt/hjD7sBWLXJF+Esn6w8Gc7OoVH0s6+7aZaf+hd95xkmwU9LxApxivUr&#10;frN/qZDdNMK0rIddO0nwp7GbfSH69T5cHXsqItlM5E+es5H3q7z8c0hjN+n0MPjW3SGYOGsDZ+ma&#10;PTydLP/1TGB4msvIdDzhlugvYM4F1KEIfZgerXe4qWczo7fE6N8QY48LrJPf+4cP7mm6Hfc03oa7&#10;f9uCu3/ZjLt/3IS7vt+AOxuuk/rSo/erNyqfvmR0YaU7a/qSceHNfJa2X/Klt7Lw66jtLaL/VBum&#10;GNoDZzqZbgDOdmcjSi/LDUDhhUEoSO+IRN/vEe3zBaJ3fMk+v2J8g+idDRnf8bJkPuxBx06CXxt9&#10;is9WiFlKMWjxZT1nTct64k8V4vDJQj47Gc4Ef0huIQKZ4Pdjgv/AUSb6f9oL7fudvEyZL8JRO+ih&#10;Mr4cHGoW/IGo190k+N/psB9VmODvN3S5NB8RE3sE1d/pjIc+9ML97y3Bo7XGc9EvS2usDw3Cfpln&#10;rKC6kLg2hjtCiH3jtgzyqa+DaD8h6vVxRvTxppn+VIs/IMJqTX9h4W6eRp9f4Op5MbLEy/SWk48+&#10;7oajx07axOedOINffhnC0xhp3GQkcvNOWaWXtb+M0XN9eBnvf9gNe5iQ1sd9+kVfHvfrn+P4fpdB&#10;S/h+jZptULtuB76vT69vf0ftQGW4Ivq37DL9F2O3f4JF9A8csRKffNqLh/snHEdY1nnUrtMBgydu&#10;soh+mU+CzmX7mFroGFvbZplPvRUv8vgWk1cyYQ8sZvd4K2OA5WEX8GrVurj5llswfm0I1rH7v/EB&#10;l9Fp6xEUHqkK71lPou5zGrYvHSf16aw/UH0d1ZmIC/bG5lH/xtXUb9kg0sIk+pPqozCuJuLXP4fI&#10;1S/hdOjzQIiGlBkavCd+Ji2HcKU+dG5Mgr+Qi/667Fz/8ONgJhxNM/59+i0wLelh8CU9bJyjsY5m&#10;Zk/w5RiF7HyZlmTQkkZHx+fKuGGPKrXex0cftcPMmYesHthdyU7czp0p/EaAlv3k5Jzl6/1TUk6y&#10;m4CjaN16IhP91SzlGMcNV3Hnu05Cnh6upBl2epUiif3Fq/bwz6Vr9nJNcoyx80AkTysrozhs2BrA&#10;/7NAQjAmIRN7DkZzUR9xOJ3fAIRFp/H/KpBgpNl/ukGg13bKyrKHs3NoFP1CE/DvPGkC3Xf+9OVC&#10;PlmWz/oP9SN6cDebXTvFslj6D58Q/Xofro49FY2snJPYvicUMxdt5Q9q0yw/vRWKzum2PWGYvmAz&#10;9vpFSfPeCAQxMe8qMh1PuCX6T546b4E6FEGmDxfQO+n11q/fPD7o0ZrbzKzjphkU1smps6elH+dx&#10;NNvNxiMEpv+FnYlXsSjgpBV3fr1W6kuP0a8wKp9/yXR+aXnNBXZHXdp+yZcw5rJM/FLby8IJLvpp&#10;3X5+M3Zy/gQKWhbdAJzuyK5SXfgNwIWc9oja+hH2zn0Du0bf5BJHM1KlPgV07Nro09BG5lst1XEH&#10;7fvd0L7dwcuU+SIctYMeKuPTfkWCv25nX9Rqvx/V2+xxWD6xa3cYatTrwwX/3bUX4rG3R6J9p5nS&#10;tMb60CC8P/20FeRPv08iy9m+K2EC8qmvA/kTgl8f7gwu+gvjLb7YZYbt+7PP/axX00OO23kaWV5X&#10;z4ue7Jx8Jl668fquWesrTUMcyyvA2HGrLGlpln/GTG+cOHnWJq2s/Y34xOfhPSb2qawJS/fZxJOw&#10;r1atFeZtCbOEvf9RV5NvdkOgT0vo299RO1B+EpZ8jGDQvh6ToCzkS0Xqf9YLu5joP8bEIz3EN4CJ&#10;/m+/H8yEf0/4hGTgz3bT8A4T/YOY6A8/YRKYMp8Enct20TUts/1imY8Q/u8ufYGnmRaYg57TNmHC&#10;6kN4vZpJ8A+cvhq7UwGfZGBjQiE6+5xGQjQbZ9KrYOCPt2BW90+lPp31B3HMsjgi7hAJ/qdwJeUz&#10;nPG5DxdDPmai/0cu+hFXA4h5GYh8Agi7Bxd3a9jUVcPhoA3SsghX6lMk+oF1G0zPFhk5mn+OC34S&#10;aPSwJa29pgcurQS/+T+clF7mi3Bl3LDHB1/+gNq1f8eIEdssgp+W9qxZcxh79qQhIuIYX+d//rzp&#10;V/Wzs8/wh3y//LInXq1U01KOcdxwFXe+6yTk6dWJKRl5TOybRD8t6aGZdtomEZ538hx/ZSellZXh&#10;KrSUg97NL97MQ+u7aW0//QAXzfrrZ/9p6U9AaCI2bgtC3onT0vLs4ewc6kW//iafJgKF4KdZfvrO&#10;FzDRz5+Bo35k7j+0jj/9LOv2fElf0YO8eh+ujj0ViTDWj9Zu9uc3iHv8ojF78TZ4sRtHEvw79oZj&#10;wTIf+LPzLct7oxAUccRlZDqecEv05xect0KYMZzQuoeaY4usYcMBfOB7771ORXe3XAADPfvM4w9B&#10;8btc1tkLWEcnQUzLXYQgvuPL1VJfemR+6aJKfsW/avV+yV9p+yVfZPxizv6UhV/6QsvCCS76aS1/&#10;3s/s6vMrcKKx7Q3AqXY4Gv4dgldVh8/Ep3HlSFNW2z0OORXXEHumvi71KaBjJ8GvDctDZN5fRct6&#10;GPRvySPmAcv0th52vEyg0MO7fFlPLi3rAZ/lXxZ9AVpDH2hfb+VlynwRjtpBD5XxUS8S/H5mwb8P&#10;b7fegyotduLN3003FrJ8xIiRK/Bi3WFc8N9eYx6eeXsAps3YJE1rrA8NwnvSTllBvsS2ENSEo32R&#10;Xo+9OPKprwP5I8GvD3MFk+iPZh2Z3dAWHmL4sX0m+At3ccFfWLiZp5HldfW86BljXj7RuPFIabw7&#10;yNrfSNehy7nfhr8Ml8YXF337O2oH8klLSCwzfkwJ8Ff1sXHCdPFnYwMbI+h1j01+H4udfvH8e5TJ&#10;Lvwt20/jfMxEf59hK3hZPzcdy6FlcrQv80lQn2kbVYPP9ttb5lN78fM83ZP/vQl33nYTbrr5ZoyY&#10;tRrB2cChLMAvA9ibBoz1vwCfoPFM9FfDtpF3YWSj56Q+nfUHqq+9OscGMcE/+n+4kvotzux8EOd3&#10;3oTC4NtxMaga/oqpxwaT6mwweYkNJv9Ggfed2NlLw675f0rLErhSHzo3JPjpvy5iSc9U9r2fMn0T&#10;n+Wn/fmLd/HXctJynr4DFqFHn/no2nMuOnadhbYdp6Nl2yk4ysRa1jnTdUHmi3Bl3LBHr/EzUa1m&#10;Q7RsOd1qpn/16sPYze7QaGlPWloB8vMv4OTJi/xVnitWHMQbb36N39p2s5RjHDdcxZ3vOr2Gk2Zi&#10;6eFdEuJLVu9BzvEzXHx7rd2LjduD+EO+9ANelFZWhqvsY0Jwxbr9fKlQQvJRHnY4gZW9JxRpWSf4&#10;7H9qpkn8k09a+5+RlW9TjjOcnUMh+vW6QDy4q1/HT7P89J23rONn33nqPxnse09vu0s+XYjEU0Uz&#10;/Xofro49eugmqzSQlV3W+AcnYPUmXy74aSkPreGnbXogfJ6XDxf/dEMgy3sjcYiJeVeR6XjCLdF/&#10;gt15u4rWLZh1bWujjl6rVls++LVtN9k04804xzr5WXZxI/HLBTC7uz3B7ily2WB5lHXyTCYSaTb8&#10;js9XSX3pseeXfArhXdZ+yRcZ+aU3P5SFX/pCy8IJEv0XU7/A8bD3kBP0LnIOvY+c4A+QE/IRoz5y&#10;Qj9Dmu+HCPR6Ez5TnkFeZAtWsX783+LE34c0XA3UcNlfw8WDGs7tvwln9t6EU7tvwu5pr0l9CujY&#10;teHHoQ3JxbiA8wjN+Ysv66FBi5b1pLABK4EeOiwoRGR+IV/WQ2/rCWSCny/rYaxggr/Tqgwm+LdB&#10;a2B6PaLMF+GoHfRQGe9380OdTkWCv3LznXij2Q682ngrXvxF7oeWk7z7fmc8VGsqF/w3V52NKnV6&#10;wGdXqE1awlgfGoR9UgqsID/0KUS7ftvevj1k8eRTXwdH7ecIEvTigd3CwoNsex/73Mk+t7FPb8Z6&#10;nkaW19XzIoiKTuP/BWz12Js4uHG3NI07yNpfz3K/RFStZvK7kF0kZGmKi779HbUDnZdly02in571&#10;oX09p/jF3/SqPhL9Pkz0bz+YgAWr/dCl9wL81mwsE/290HvYSr6shwT/T03GIvi4qSyZT0Lft1xh&#10;x2QNt99xJ8IyLiCelb2LiciWHWejeYfZaDFwHTYFr+Az/QGz7kHfz+6R+nTWH8QxG8MPB21igv8Z&#10;XEn7BWd8HsGFXTeZxqmoh1B4+ClkLHwAkRP/gZDRd+Pg4NuwvOvDCN4xzaYcI67Uh84Njdtp5uU8&#10;HZjwP3/F9ErOoyxNnbod8OlnvfgMf+/+C9G99zx07jEb7bvMRJsO09Ci7WT83mICG/sK2Y2a6UZM&#10;5otwZdywx8qgBDz48L9Rt24bjBy53SL66a099MCuv38Gn9mnZT1EREQ2Gjbsh6eefQ1rQ1Mt5ej7&#10;rfjRHz36+ukp7ned2OJziM/ik2ijhy7pLT38l3CZMCfRRnG0LGP91gB4s7SyMlwl4nAajuaesgrz&#10;DYiFf0gCjmTn4wgT+CT+aY0/CURa/qNP6yrOzqFF9LPv+l/sS3+VwScCGfrnd8R3np4FOcag/+xx&#10;wW++fpLgp2d4hOjX+3B17NEjE/DuICtbz6pVq2yQpXOV2IQs/qD1FvMPvZHgp/fwb2U3il5r92H6&#10;gi2Ys3Q7//VnWX4ZpV3H0uJQZLrLyHQ8UWLRTx3KUafSOh/iwlcY6+f4i/V2eleuWN8/auwq07uN&#10;mQA+xTp5AeME6+R5rJMfYx2cBHAWE8DprJOnFQDah8ukvvTY80v+aG2mEN5l6Zd8Cb8k+O35zcg9&#10;xx/2eve9TtiyO6ZYfh21PYn+wxteh++s/8BnwuPSZTqCQ141LIK/MFjDX0EargRouOSn4YIvCX4N&#10;p/fchAJ2sc3bdhP2zf9a6lNAx64NzYU2KAdav0xofdKh9UplN0XJrI3ioXU4DK1dJLRW4UxQhED7&#10;IwhaEz9ojXyh/bwf2g+7oDXcAe0bJvi/2Azts43Fuljag8pwFUqfyS4G9Ll02S5UZiL/tuomwX9H&#10;5cmo9U575BguIgJjfWgQ3pp00gryIQSVPtzZvqvoB35CHFNxIUHvCrK8rp4XQavWE/HdMx9gFhMX&#10;8++/H/He26Xpious/fX8/Md4i985992P9V7e0nTFwdULL50XEpb6db0040cCgP7FT2vEabkIPQ+z&#10;dI0fwlNOYKtvPOYz0R+YeALDJ23CrBV+pv+Y5QPL98TDa3c8/6+Zo3NevfqdaNT6GTRo9goe/Ohz&#10;PFWzBue5eu+jepNGqMV4ps5b+PeLGnYv0LBrqob7WNtEpuUjm41RAVE5aNt5Nhf+bQavYzcBS9ig&#10;VRUBM+8uVdFvEvzP4cqR33Fm1xO4sFsn+OOeR+rce7Ci0+3YvbQDgrdPRnzYTqv8jnClPnRu6D+z&#10;4r+ztNxK/IfW8g5+9ilmZflSDAYJNZqdzeZvWiHBz5qH4eicuDJu2OOrJq1Qq/Z7qFatAf+RuuHD&#10;Tct86H38a9bEwscnGQcPZjCRmM0+U9GkyWg8/1IdtB4wzqoc47jhiuAnivtdJ9KZyN6yM5gv3XHE&#10;Zib4Ka2sjJKwcXsgf3c7vRY0nY31xNbdYXzZjyy9Kzg7h0L0W77vDD7Lz/qXmOUXS8SOs/6j/z0b&#10;mjCjZT2J9NB+AT0LVyT69T5cHXuuFaUppjduC+SvWKUbRHHTSIKflojRG3z82Q2ALJ8zSrOOpUUw&#10;E/OuItPxhFuiP/c42zdDHYog04cLtI6BPI7Eb9GMdyH/d9ZG7wA+ANIyHz6AkvBmnfwE6+THWQc3&#10;CW82YJoF8BHWyVNOFkKr5yX1pceeX/J36ar5ncpi4C4jv+RLf7xGvyfOXMWcBTvxfr0uGDZqFVLY&#10;VaK4fqntZeEEif6wZf+HvVMfRcCiWqxG8uU6HLPgN87unz+g4ew+Dad2azi58yac2HETohbcgVh2&#10;IZb5FNCxawOPQuufYRL8PUnwJ+oEfxS0liT4g6H9Tu/h9zcJ/l/2McG/G9p3tKSHCf4vmeD/fCO0&#10;+ut4mTJfhKN2KCkpqTmoXbcT/vH2JNxUZTa0yrPwn2oD0bf/Iml6wlgfGoS9E/OtoOMpTYzlk099&#10;HSiNft8RdKMhCy8uxTkv3luCeB3fffsPrKlnFuB33oXD67yl6YuDrP0F41aa1mnXqfYH5tWpx/3O&#10;uvNOrF28QZreVfTt76gdyDe9k59m+S3rehliWU8+jRVMBBxjQpIEJH9NJ138abaPLv7m13SS4Kd1&#10;/CHHwQQ/EGgW/TKfxMdvPYhurZ5DhxYv4ZGPWuK9X7rio0bdLHzepBs+/bk17n/wYfzrQQ0P3qeh&#10;TeeefGKE/jOZzz7pv5FxzN+y6Es4FDmRVawqfEbdipG/PSf16aw/UH31dY72Z+dt9Iu4ktEGZ/Y8&#10;hQt7bjYL/gdRGP8yUuffj5Vd7uDp9OW4iiv1oXNDgp9m9/lkDY3fdG5ozTUJfibOxOsUj7NrCP0G&#10;ybHzQvDTfzdJsLGm4aLN8TlxZdwwst43BovfqY2nHvkXYmIO44UXXsPzL7yPWrVao2nTyRg82JuV&#10;G86X+Xh5HcLAgctRr14n/N8LtdCweVeb8ozjBkGC3xhmpDjf9esBuomgX2UlwU8PfNKnX3Actu4K&#10;QU7eaWkeV3B2DoXot/q+6wS//vWc/MaRvvMMsY6flvUkMH0Qy5fGFi3v0ftwdey5lpCYloUXh9T0&#10;XCxZtZs/n0Ez/bQMjJaE0VIwEvxrWbgsn6uURh1Lk5CoDJeR6XjCLdFPs5t6hBnDCa29P48T4tsy&#10;4806ekr6cf6v/HWbAvlF5CS7qNGF5Djr4LlscMxhkADO4AKYdXjWwZPzmQh+b4nUlx6j3/DIFPTr&#10;b1p/2Zd9HgpLsSytKSu/5Et/vPoZ/p37YvDV1/3QsvUkhB7OdtsvfaFl4QSJ/uBF/8WWEffh9OHW&#10;poulA0jwG2f3z+zVULBLQ76PhuPbb0Lu1puwY+JzOJqTL/UpoGPnM/y9j5gFf5JO8EdDa22e4f+d&#10;ZviZ4P+NZvhJ8O8pEvxfbGEdcxMX/NrHa3iZMl+Eo3YoKX+2nITnag6yCP7bKk9FteptERqeJE1P&#10;GOtDg/D6+BPlCvnU18HYfiTs9fv6cHtxxcXV85KdcxLfftuf13HylPU8bEeT3y0z/smBYTZ5ioO9&#10;9l8Xm4f6X5n8dhu9loct/qkp9zv7vvuxxifYJo+r6NvfUTuQb/oRLprxE4Kf/4v/sunNHfQGGHoe&#10;hh4EDUs+gX3h6aZX3bKxgpbIHWCqe3NwOvzTz2HZngQs3RWPxTvj4X/MNAbJfBJT29VBQXgtpiy+&#10;x1fLYtBpx3n+/n3BsihgUwKwOYr1CdYe3/7clM/wn2FjJi1NoHHsKBMiJPoXRV7AsZQWwJHK8OrM&#10;2q57falPZ/2B6ivqfDhsN7xHvcwEf2cm+J8tEvzRTPAnvI7UhQ8xwX8nIv1M/cUdXKkPnRsauydM&#10;Xo/R49dgxOiVGDx8GQYMXsL/Q8uX83SfjQ5dZvDlPC3Ny3ma/DEOvzUdjZ9/G4HvfxrGX69Ios3R&#10;OSnuuLHOn53vt2ugYMqfiNq9AK8+8xy+/LIzHnjwcfzvxTdRufp3ePPNX1GtWgvO66//gGefq4un&#10;nnsDPaYslpZpHDdcxVFb9hg814I+nF6FOWbqKkycaf8cUhylobT6cHtlukp4TBp89ofzB4cJeqvP&#10;ms3+OJKZJ03vKs7OoRD9fCKQf+fpV3dND+7ym3z2/aKbfPrP3lF2A2lax296vTUX/AzLs3BMHwjR&#10;r/fh6thzo7PXP5r/vsOK9QewetNB/lA2PRBOb+9ZtnYf0thNgSzfjUpodKbLyHQ84Zboz2J3xa6i&#10;tT1oEt6sc/MHVtgFjf59ncoEP63rF4KfltaYhDe7BrFOnsMuJlmsc2cwaMY7lXXw5Hx2kTsBaHUX&#10;S33pMfolwb9+oz+OF1zA2g3+/AGssvZLg7s4XtNMERCfkotWbSbhiy/7YuvuqBL7pS+0LJwg0R8w&#10;51HsnfYsChM/tBH5ArGcxzi7f3oPze5rOLFDQ942Dce23ITsTTdhz5zPpP700LFbZvi7mgT/5pjT&#10;uHDhAk6fPoX8/HwcO3YMWVlZSElNQXx8AqJjohEeHgb/gACMXLDLLPjXQ/toLbQPVvEyZb4IR+1Q&#10;EsZOYDcbtbri5ir0espZnOdq9MOgIUuk6QXG+tAgvCb2eLlCPvV10LefEPaEPo0srCS4el7mzNvG&#10;6/fZ573YRfe4JXzDx/W5AF9do5ZV+uJir/17T9nM/dar3xMro3Is4Qve+4T7nVe1plX64qBvf0ft&#10;QP6tRD8bJ/iyHvNafnoDDF/TywQAvamnUbOxSGbiMZEJ/u0hGfiahdE6/k1BGXwt/4f1e/E3+Pgd&#10;MwlMmU9i4+wBCJj9MJD7DWbunI4GK45jZnCR6Pdion9jPLAnjY1BrC3+7NCTz+yfZHUhwX+SjZ00&#10;SeGbfhUbo5NRePQD/BX9JPrV17Bt6TipT2f9geor6rx2RB1cSmmL836vMcF/i2m8ohn+hEpIXfwo&#10;Vna9C+G+62zKKA6u1IfODf0q6uhxqzFs5AoMGuaFfgMXo1f/hejWay46dZuF9p1noFW7qWjeehIX&#10;/I1/H4tfm4zCj78Ox3c/DcU33w3mop9esejonBRn3FgdlIIlb1dH/sQ/gHMZwJre2PnFC3j07n+g&#10;y/h5WMziO42bg3rf/oaaH3+Dtz/4Eh9+1wz95q7Gquhj0jIJ47jhKo7akoR5bFI2/6T9I5knsHqj&#10;LwaP9eJLMUS4DIrbczAKA0cv4XkorwjXl1lcqMyQyBRk557mD++u8T7Ifx1YlrY4ODqHJM6F6Dd9&#10;302Cn27yT7E+xtfxk+Bn3zH+ek6mD2hZDz24m8Kg/+yZBH8hohj0uzZC9BOyc+isjwtk6/PdQVZ2&#10;WbFpexBmL9mOBct3cuiNPfTwrteafbxvyPLcyIQfznYZmY4n3BL9Gdn5FqhDEfowPVprXz7TLp5Q&#10;FwL4k/o90LP3PJy5VKgT3oXIZQK4a895yGYXE7rAcAHMIAGcyDp4/PFCaLUXSn3pEX7FRYQgwU9r&#10;Mo8xZ/pwVyiuXzpeyieO9zi7UtKzC7Run5b05J6+ajlemuF393gdtT2Jft/pDyN6w8dAxEM2Yp8Q&#10;y3mMs/u0nMc0u68hd6uGnM0aF/yhc29B8M45Un966Ni1XmnQupvX8HeMwcVLl7noFzP84zYl4siR&#10;I0hKTEJsbCwiIyLZABYCX19frNvMRD8X/Gu44NfeN71ZReaLcNQO7jJj9mZUq9kJt1WZZhH891Ue&#10;izrvduFvf5DlERjrQ4Pwipg8K2Tr4kuCsXzyqa+DaD8h7B1tlxaunJfYhAz+7nOq3/qNflZxKYeT&#10;sfCxx7kAD5w6yyquOMjaf2FQGmoxcUx+h3v5WsUt90vA7H+Z/C4ZNcMqzlX07e+oHcg/PTNi+m+g&#10;SRTqEWvDx0zdxPfpwV3+g3aMcXN3mh7cZYSw8YKW9XzBBOb4pX44aBb9Mp9EZHAQpv1+M1MVNXEh&#10;tS6+Wp6CLj5Fs/1LIoH1ccDOFJPob9auJx+XaJwyTVIAsWx8WhN3CUeS+7GImgiffRN6fXw7EhKT&#10;pT6d9QdxzLS9dvAzQNpPOLPjAdN4RWv4k95G6tInueAPO7DWJn9xcaU+dG7oR5LOsJswWnpBWN7D&#10;z65dtO6a3q7Cl/Qwipb00JIMJthYW5kEv2mm1tE5cWXcIJaHZmBJ9ZrIHd3UIvjRujKCX34Iy1p3&#10;luZxFeO44SqO2pKEOT1gSZ/BEckYMXEF5i7dzt+HT2/toXBZPoLi6Bd7A8OSMGXuJp6XytCXKcvn&#10;DHpYl17NmZ17itUhCIGhCdJ0xcXROSRhPpPdWZcFVLbsHDrr4wKZgHcHWdllBc3wk8gXLF65G9vZ&#10;TWQqO6+y9Dc6kbFHXUam4wm3RD+92kpAHYog04cLtBb7+QMr+hnvb74dgNZtJ/OZdlpPn88GTJrx&#10;prfWLFsXiOatJiODXdBoXTsJ4JT8QiSyiw29MSI2j4ngWgukvvQY/dKSHprhz80/j1Xr/dGr7wIr&#10;v3QRy6aZ9lL0S4M7He+qtQfx4Udd0W/AIqQydV+afqntZeEEiX6fUXcjL6CBjdjXP6xrnN0Xy3lM&#10;s/sajnpryNrIxOD6m7BzwtNITs2S+tNDx651Ny/p6RjL1/BfvHgRFy9chPbHIWhN/TFybSxSUmiW&#10;Pw5R0VEIDQ1FYGAg9u3bh3WbdvAlPdoHK5ngXwGtrhcvU+aLcNQO7jBs5HJUrdmBP7ArBD9f1lOj&#10;HTZuDpTm0WOsDw3CS6NyrSChzm4PGUxFFJ5HIZiKAjvxOMa26T3OqSw8gW1Ho7AwjBHI9n1ZuOnd&#10;+KY356xjrOJlGcsnn/o68HNiFvb6cBFmDC8NXDkvvfuYfrujeYtx0njfMRO5+PZ68WVpvCvI2r9Z&#10;17ncb8Nm42ziiAUDJ3C/c557SRrvDH37O2oHqsNir92WN3fQDH/BpUK+rMf0Y3aFCEsxpaOZfno9&#10;p2/CCf6DdtEngUETNpne1sME/6yN4fiwfk/+9qv9DMoj8ymY2esLxK28l3W5jxB4qAU+X34MA/Ze&#10;4qJ/fjgbu2KARfty8MwzH6D+lx0Qdcw0LtH4FJVbiI0JlxEYv4Xl/wR/xfwbI79l52lMa6kvwll/&#10;oPqKOm+d+QvOhXyEv6PeRGHsC0zw10HqsqexstvdCNm/xiavO7hSHzo3lod2zf99EWuuaf0+X3rF&#10;zlGR4KfZWTaec7HPvsVM+CezT/rFZMLROXFl3FgamoXFtWrj6LBGNoJ/SbOWtumLiXHccBVHbUnC&#10;PCg8iX/S7D69rYdm2enNOfRqTgqX5SMojtIGM+ghTVqn3W/EIlN4VKrDvPaIS87m68Dph7/2HozG&#10;jr2h0nTu4OgckjAvS2Tn0FkfF8gEvDvIyi4LaHk4LeFZ421azx/A+hL9xoIsbUUhOv6Yy8h0POGW&#10;6E85kmeFMGM4of25lz/IepkpYRLAvcwXeJrxlkFxg0asMglg8xKXpBNAwvFCLoAPM3dazflSX3qM&#10;foPDUyzvVCbB7xecwoV3nnlpDa1VzRTCu5T8kq8ffxqCX38bjrDoDH6DQ/8aL02/9IWWhRMk+neM&#10;fpBdjKtaCX79w7rG2X2xnKdodl9D5gYN6es0pKy6Cdun1JX6MkLHrnUhwU9r+GOgtY7A2XPncPbs&#10;WWhNAvga/uGrY5CQmIjDh2MQHh6OQ0FBOHjQD7t378bq9VuY4F8NrR4T/O96Qatt+vVTmS/CUTsU&#10;h+jYDDT7cwIq1+zKRb4Q/LdWnsZuAjpjyrRN0nxGjPWhQXhRxDErTKL/iuUHs/SwHsEEfjIT9OyG&#10;Sffrt0ZQuIalWcHLMpZPPvV14OeECXt9mMBeeElxdl527Y1E1aotOHv3R0vTJKfkYMEj/+ICPHTd&#10;VmkaZxjbf+ymcP72MGL85kirOAth2Zj1T5Pf+Ys3y9M4QN/+jtqBzssiJizFg3y0r4eEZGjycYya&#10;vMn8es6emLXSDzNW+PE1vUL0B7Hxot/4Teg8aAUX/PuOmsYgmU9BaIA/Rv1wG86FP8OE+8fY6d8d&#10;P6w+hq4+5zHtUCGWRgJzdufg2Wc/widfdkQAuxcNyWa3nal/sRuCS/CN3Y6/jn/H1O2b2NRHw4Cv&#10;HkbMYXbxlfginPUHccy0HXloP7YNfwRZmyvh+K6qiF9Egv8eHNqz2iafu7hSHzo3JPh79zMt5+nc&#10;bTbad5qO1u3ly3m+p+U87OYsTbcOm79Tnd3T0wOYjs6J03EjOBOL330fmYN+thL8h5jgX9y0pXVa&#10;NzGOG67iqC1JmNP704dPWMFn2PcHHMZev2j+i7dzvXbweFk+guJ8g+Kwlwn+7XvDuFifOs/bUqaj&#10;vPYIYDcdu30j+a8B06/0JibnSNO5g9Nz6ALUR574fT2eqGx63kiWxhGujj16ZALeHWRlK0qHw4m5&#10;LiPT8YRboj8xNddltGamdxzTqyqF4HfGktUBSONLXGjGu5AJYNO/kQ+zi1r0sUJo1edKfenR++Wv&#10;WWODNj2ARuWfvFCIE3xpjWmm3fRO/EJkMJ+l6dd4XO7gzC99oWXhBIl+vzkvAeGmf4/LXsVpnN2n&#10;5TzWs/sajqwlwa8hZBYrb+NoqS8jVHetExOs7aNNr+VsEYIzp8/g9OnTpod2f9mHoSsiEBsbj6io&#10;SASHBMPf3x8H9h+Az84dWLF2k1nwL4NWZwm0dxbxMmW+CEft4CreW0Pwzrsd8X/VB+DmyjOYqDYJ&#10;/tsrT0EVJvgHD/OS5pNhrA8NwvPCcqwwiX7WMcHuBHGGiXd214dcJuSzwXoiI5Ftx7CwcAb9KNZB&#10;9rmXffqwtJsZ6xmrGct4Wcbyyae+Do7ar6xwdl5+YSKJ6tWTiSlZvGDzL024+N7esr003hnG9v/8&#10;x2Hcb+Muc6zCjcz5rrFptr9pO2m8I/Tt76gdqB4kLPnDuwzTshE2Pl1kY9M5NjaxsYq/qo+NURv3&#10;J2AOE/xr9yZg+nI/vqaXHt6d5OXH39ZDy3rm+cRzwb+XiXNXzrn3wrGY0YyNDQkvsO73KRKjfkZv&#10;9l1otuk0euw6j0EbMvFJw0Fo1mMplkZdwdywS1gafgKHEyawyjYEjlSC/zgNvT6+DQd9tkh9CJz1&#10;B6qvvs7+u5ZjWf834NXpTqwY9g6C/bZbpS8prtSHzg29padrzzno2HUm2nachlZtp+DPVhPR9I9x&#10;aNR0NH5pNBI//DIMDX8Ygq8bDsSX3/Q3Cf4z1oI/3iz6Zb4Ih+NGSBYW1fsYR/p8byP4FzZpYdX3&#10;SoJx3HAVR21JwpzenU6fvYbOx4wFW/iM/eadwfyhSwqX5SMojn5hlV7JSD/eNXLySvQcMp+HB4Ym&#10;Osxrjx17w/k73ekHuKJiM6Rp3MXhOXQR6iMPdj+EByuP4NuyNI5wdey5EZhl/mVd6it0zuj3E2jW&#10;m962RD/iRvv0HyPqH/R7DnRO127x57/rQDeVdMNIr+2k/xJR3CzW38ZOW4NBY5ai99AFUp/XK7FJ&#10;xy3Qkksj+niZjifcEv3x7K5YQB2K0Ifp0ZrstBbetC6SDaA0400/REUz3vSKTD7jzQZGenMNvZue&#10;lrgkkfBmF7U4mvFmWiiaEZXDRHC1OVJfeuz5pS/QtfBbVsfrqO1J9Cdtet1mdl8s5zHO7tNyHuPs&#10;ftoaDckrNSQu17B1xAM4HJcm9WWE2tn0lp4IJvhD+ZKeM2fOouBkARP8+6H9uAfDloXztfwREREI&#10;Dg6Gn58fX9qzY8d2LF+1wSz4lzLBv5D/t4PKlPkiHLWDK4RGpKB6zTZ4sOpYi9gn7q48AdVqtOfP&#10;Y8jy2cNYHxqEZ4cetcIk+i9ZLa8RsB7BxHwc+2RtKJnhLyzcxMT/Wva5krGUl2Usn3zq6+Co/coK&#10;R+dl+ar9vE516rbn7S9LI/CbtZCL71Xv1JXGO0Pf/n0X7uN+a9Zujym+yVZtZsN4k9/Zb9eRxztA&#10;3/6O2oHqsnDpbt3bepj2Ni8ZyWJjhmmZCIlHk3CMLaBlPYWIyAf/FWta1sN/1O4Y/agdsJ8J/j3Z&#10;hdjFcPWcLx7ZAhN/YWPCoSe58MfReoiJaQcv30UYvSccE9jFc+bBcGwI3oqY+BG4dLwZE/zfAknP&#10;YVt/DX0+vRNbl8+Ulq3H2feU6utqnUsDV+pD50Y8YGl5Dz+dnwuFptdy0o0Zg96wwtfws3NFgp/W&#10;8NNyHnr4kr9xxXzuHB2fo3Fj0adfILkra3OD4F/ABL++35UU47jhKo7akoS5EP2+gXEYNmE5Boxa&#10;wh+8nL5gMw+X5SMojn6oa/r8zeg7YhHPS2Xoy5Tlc8Rqbz/+ppcAdtMgiy8Jjs6hq1Afqb2RXfvZ&#10;WE/bsjSOcHXsuRGgZz/otxroR9roJi8u6SjSs+l3FU4i+Uge6LkQEvb0y8ok9uktPiT+acnPLtZv&#10;6EaBbgpom5aSTWP9aNSUVbz/keiX+bxuSTlhhcxEnEzHE26JfnqoRkAdiiDThwu033aYBDCDZtpP&#10;sQHT8iNY5wpxjCF+fdYkgAuRcpKWuJgFsG6mnQRwOIngqnOkvvR4il9qe1k4QaL/csh/7fzQlvXs&#10;Pi3nMc7up642Cf6EZRrilmpYO/R/Uj/2oMHK8sNbTQMQm5iK2PgEBIZE4KB/MA4FHWJC/yAX+jt3&#10;7sTWrVuxadMmrF69GvMXeVlm+LUaC6C9bfovkcwP4agdXGGrTyiq1e7CBlmT2L+JDbaPVx3MbgTa&#10;Y8my3dI8jjDWhwbh6cHZVphEP+sYOItC0Cw/LZU7yjjC9pPYZywT9BHsk2b5/dj2XsZOFreFfW5g&#10;0NKe5YwlvCxj+eRTXwdH7VdWODovNWuafpXbFd599Scuvsfdfq80XtDgiz6gn9A3+tK3/9tl4Lfe&#10;Z30w7VCm3fZ31A6UvyxFv8ynjDWzh2LoV7fAb5KGvxNf5Ov0+Uz+ye8Y3wMFP7EB7VdWwa+Yon0V&#10;GWyMmParhkHfPoZ9O7ZIyzTi7Huqb9PSROaLcKU+dG5Mr1E0PWNhtYafC37x0K7pPKWyT/rFVHql&#10;qknwswux+bzRL5AXpz76fruuysus/eN0gv9BzGvcwqrPlQbGccNVHLUlCfNl6/bxT9qPjM3gs/Y0&#10;Yz94jJclXAbF0QO8lJbyUF4Rri/TVUKi0rB83X7s3B8pjS8pjs6hq1Af0Yt+WRpHuDr23AjMX+bD&#10;btIO8hs/erYjMfUY/10F+hXlxLRjCItOw76Aw/w/AbS+n9Ju2BbI3wpF/yHyOxTPbw7ppoBe7zl5&#10;zkYMn7iCPxfSZ/hCqc/rlcS0ky4j0/GEW6I/Oj7LCmHGcEL7ZTu0n7ZA+8EbWsNN0L7eAO2rddAa&#10;rIX22Rpo9VdB+3gF/9VZ+hEqeic9vaJSq83E3jtM7NWcz0TfPGjVGdXmMAFsele6zJceT/FLX2hZ&#10;OOE95I5SZcf836V+HEEDlqBt287o2LEzOnToxGnXriOnbdsOaNOmvYXWrduheXO5MJP5IBy1gyvQ&#10;v3g//KgnnqzWHw9UHoVKNbrydbl7DkRJ0zvDWB8ahCcHZVlBQr00MZZPPvV1kLWnM/T53cHRealX&#10;r7PUZ0kg0U/n0uhL3/7vvFf6ft9non9SYIbd9nfUDrLyShOZT3v47tmFie3exdAvNKzroSFx5S18&#10;IgDhd6LAR0Pmeg07BmmY8jPN7t+DpWM7ISw8TlqWDGffU1n9SwOZL+J6r4++3y5o/CcOt/zYIvjn&#10;NGpu1d9KC+O44SqO2pKEuUAfvtfvMEZMWoExU9dYheuhOEpDafXh9sp0xj7/w/wHnKLiMqXxJcXR&#10;OXSGrK/okeWR4erYcyOwaOUuPnO/1y+GP4NBb1yi11fSEp+45KMIjkjhr1+lNzDRLD8980Hnd/ue&#10;MP7sCAl+mu2n+HlePpgwcz2Gjl/GBT/950jm83ol+UiBBdnyHn28TMcTbon+iMMZCkWFY8+BaLTt&#10;PBMNvx+KWXO3StO4Cw3CEwIyyxXyKauLJ6Lav3js2+mDJeM7Y9QflTHkx6fR4wMNverfiVFNX8PU&#10;rp9i4+JpCAyOkuZVlB7Gfjuv4c9Y/p/HMKdpG6vw0qSijxskBoMjU6VxZYEaexSlRWoG/aZEEXrB&#10;L0zEyXQ84ZboD4tOVygUxYAG4TF+GeUK+ZTVxRNR7a+4EVH99sZHnUNFaZGWecYGveDXh8t0POGW&#10;6A+OTFMoFMWABuGRvunlCvmU1cUTUe2vuBFR/fbGR51DRWmRnn1OCpkxTKbjCbdEf1B4qkKhKAY0&#10;CF8LZHXxRGRtUx7I6qJQuIqsT5UHsroo3EPWvuWBrC6KG5vMnPMuI9PxhFuin/APTVYoFAqFQqFQ&#10;KBRlTPaxiy4j0/GE26Kf2LInTKFQKBQKhUKhUJQROXmXXObshatSHU+USPQr7JOXr3CV4ycVrnKi&#10;QOEq+acUrnLytMJVCs4oXOXUWYWrnD6ncJUz56/aQEJXUYRMxxNui/4rV/5WKBQKhUKhUCjcxvdQ&#10;osso0e8aMh1PuCX6L1/+S1EOyB7OKQ9kdVEoFAqFQqEoC2QC3x5K9DtHpuMJt0T/pUtXFeUACfDc&#10;C3+VK+RTVheFQqFQKBSKsuAgE/OuokS/c2Q6nnBL9F+8eFVRDpAAzz53tVwhn7K6KBQKhUKhUJQF&#10;B4OTXEaJfufIdDzhlui/cLGIhQs3c/RhitKBBHjGmSvlCvmU1aUsaN58pjT8RqRy5eYcWVxZoP/5&#10;7eIiK09hn5mszQSyeIVC4RrLlu3m42SbtpOk8QpbjNeW8r7WlBd+TMy7ihL9zpHpeMIt0X/+QhFC&#10;9JPpwwWig9L2mjUHMGXqBkREplriaZ8Q++UJ1VsWLtDXvTww1ocEeOqpy1bMmBFkE0aIusrihg7d&#10;Lg3v3XutTRj51NdBT37+OQQdSsaKlf4YN84bPXsutfilbQqjOEpDaWVlCEjwy8KN0PHKwslnlSot&#10;pHHjx++Rhk+dulsaLnDWHxwh2kEW5y6O6kPi/e0xKXh5cCL+2zsWD3eJxN1tw3FzixBeD3txlE9W&#10;XnEQx+ousjLLirNnzsHvz6rIi/GVxruCXvTL4q8F2blnpOGEozhHXG/jocDT/JY3JRn3isvoMSt5&#10;mw4evFga74xZaw7jg5beuLvWXP4pS1OeHDgQhUGDFuGbb/vz46paVX5NcoQr7S/6osDVuBsJv5Bk&#10;l1Gi3zkyHU+4JfrPnb9shTBjOCE6Im2vXrOfb/fpM4/vb9sezPc7dJhilae8oC+bLFygr3t5YKwP&#10;CfDEk5cskACePj0I06YHYuq0AEyZ4o/Jk/0waeJBS13HjduLMWP3YNTo3Rg50gfDh+/AsGHbMGTI&#10;VjY4bcbAgZvQv/8G9O27Hr37rEOvnmusfJBPfR2I3LxT2L49AiNHbcCkSVuwcVMwQkJTkZ5xwuKX&#10;timM4igNpaU8lNdYHgl+Y5gMR8dLg+vbb7divvZjAjFxPyZO3MvYw8J2s3TskzFlyh4u9qdN24Pp&#10;M/dh5oy9Ul+Es/4g0CrP5OjDRDvow0qKo/qQeK82OhUvDU5gwv4wHuocibvahllEv704yicrrzhQ&#10;+d7phcWm3pSMUm8jZwR1rIvgPzUsefRmJC7sKU3jDL3oD+v0Ms6cyJGmKw+iE4+jYdctmLo8XBpP&#10;zFgegp+7rsfhxDxpvD2KOx7mp2fB59dGmHvvvZzdzf5AQU7xfLqCp/ktb1wd91zhgv9OFP76Kq4O&#10;aSKNb99+Mm/TufO2SuMdMXNNDO6oPtsy/hrH4PIkMSkbrVtPsPQRPfknz1rSJSUfs8onw9X2F+XL&#10;4ioC/kzMu4oS/c6R6XjCLdF/9txllxEdlbZzjhWgTp0OfJ+2SfzT9urV+23ylQf0ZZOFC/R1Ly5B&#10;AwZj9q23Yuf3P0jjZRjrQwI87sRFK0gAG8MIUVdZ3LCh26ThvXuvsQkjn/o6BIekYvKUrVi0aB8i&#10;Io9YxRH22ojSUh7KS2WIcBL8+nTOoOOVhZPgr1mzjTRuypS90vBZs+ThAmf9gdBfcPTh9tqhJDiq&#10;D4l34bM4UD5ZecWByiER32/HeXTffAbt1xeg+ap8/Lb0OL5bcAyfz8zmAr/WuDRUHpGMlwcl4Nl+&#10;cbi7XRjPKyuzLEhZMwqbKt+EwkANh5oyOr8vTecKs0jwt9Dg31DDskdvQtzQetJ0ZYn3vlQ812Ah&#10;fEOzpPF6/EIz8FqD6ewzXRovozjjYU5ULJb+5z+8XfQse+555KVk2OQtCZ7m1x6BSaE4EBeA4OQI&#10;abzg1JkLGLd9El4c8Dy05hpeG/QKNoZulaYlXBn3XIUEv8AYl3f8NBo06M3bdPv2EJt4Z3zQchMf&#10;d3/pswvr96TyT1m6siYyKg3vv9+ZHwfpmUmT1yM4ONEmXXBICrp0WYTUtBM2cXpcaX99X7QX5yjN&#10;jYB/aIrLKNHvHJmOJ9wU/ZcsUIc1ddqiMD1FHdG036fPXL5PQp++MIQ+fXniqN6Ese6uku4fhPl3&#10;3YWAf2mYd/vt0jQyjPUhAR6dd8GKqVMDbcIIUVdZ3FAm+mXhJPqNYSbRX1SHceM2ISAgwbKflJyD&#10;rdvCMH36DvTrt9zil7YpjOIojUhPeamMPXtizIK/qGxXoOOVhZPgf+eddtK4qVPpJtI2fO5cebjA&#10;WX8QFIl+075oAz0i3NGnMxzVh8S7X2yOFCpfFk6YRL+8TFeh8oWILy6uHntJOZEciUUP3YzzmzVk&#10;TdGwsdqDOH3qjDStK9Asf+E+xk4Np+dr2F1bw7pnb0b6km7S9KWNb2gmHqkzG8Nmyb8PMkbPOoD/&#10;1R3HLpJ0sy5Po8fV8fDk0Vx4PfMsF73ratTEsZh4ZIVHYdXrb/CwNW+/jdMn3W9rI57mV09sZhIa&#10;TGuAW1regge73ot/dv8H7u90N+5sewe+nP41uxEg8VyUPp/18bdHvo0n+z+M2kv+iy9Xv4G3pz6D&#10;+zrejWX+K63SClwd91yBZvhJ8F/w87GJO+AbzduzVq12SEikG1freGfQkh4ad9fvSeH74rM8OZpz&#10;Ah9+2IUfB830Z2Ydl6YLDknmgj8mhm4IbeP1uPq9k8WVNb2nBKD27+vxecetOJxENy+XkHXsNA/3&#10;C8+2Se8ISk/5KL8sPoCJeVdRot85Mh1PuCX6z5y9aIE6LEGmDxeIDiv29x+I4vtixr83uwnQpy9P&#10;qN6ycIGx7q6y5q234PPgzdjzkIaVL7woTSPDWB8S4BG5562YOsXfJowQdZXFDR2yTRreu9camzDy&#10;qa9DckoO/zySfhxr1gQwcb8Ci5fsZ+cxFolJJoFJ0DaFURylobSUR5RBgn/3nmirsl2BjlcWTheO&#10;unU7SONmTD8gDZ8/z1caLnDWHwRC9OvDRDvow0qKo/oI0f93IXDlb+DiX8C5q8Dpy4W8HvbiKJ+s&#10;vOIgjtVdZGWWNptrPIyMsRrOb9K4+D+eFCFN5ypc9O9m7GB4M9ZoODZIw4ZnNWyvdCeObS+7cSzj&#10;6Cn8s+4sPFLXus85I/NoAZ6tMwaVPp/Mt2Vp9Lg6Hu746Wcudle9/jpO5p20xB9Py8TSp57mcQe7&#10;9bDKWxI8za8gIDEYD3Z6AG9O/Q++2f4ivt/1Cr7c8gI+WvMsaix4Ek8Ovh93tb0T/TcOsuTxYsL+&#10;v/0fQRP/N9E04E3+ff9w9bOcO9vcaVW+wNVxr6RMn7GRt+cff4yRxjtDNu6WN/QsAh1D06aj+DIe&#10;WZrg4CQu+KNj0qXxRsqr/YvLyPmhljYnYpJM1/NeTLjr912Fbh7+++kSaRwREJbqMkr0O0em4wm3&#10;RP/pMxetEGYMJ8TAqQ+rX7+HJXz//iiruPKEvmyycIGs7s6IW70OXvffi+gnNSxln7QvSyfDWB8S&#10;4CE556yYPPmgTRgh6iqLo/X8svBeTPQbw8invg4k1sPC0jBhwmasXh2AlNRcq3hZG1EaSkt5KC+V&#10;QbP/Y8duwqHgZKu0zqDjlYWT4H///U7SuBkzD0jDFy6SlyVw1h8EYhDUh8nawR6upnNUHyH6rzJh&#10;f5mJejbm4fSVQhRcAi/fXhzlk5VXkQjuVh8BPzBhvkfDprduQvLKkdJ0xYGL/u2MzYx1jBWMRYzZ&#10;GlL/0LDsYQ37az9oWftPyMpxhy5j9+P2ypPxxwAfabwj2rLv878qD8bYmfuk8XpcGQ+/eq4+F7lz&#10;77kXGaGRNmmSd+zm8XNuvx3ZETE28e7gaX6Jo8eP49Gu/8Lbs/+Dn/a+hmaBb6HRwTfQ0Odl1F//&#10;HOp6PYWqc/6N58c+jHvb34PBG4fzfL8vao5KMx/Hdztf5mmE4P9i8wv8vwNGP4Sr4549zh3cwWf3&#10;rwxpIo0XtGplWgM/bvxqvn/q1DmbNI6Qjbt6ek02idEt+9Ok8SUlPSOPP0tGkKCXpTlkFvxR0UXx&#10;50L8rdIYKWn7yzhZQFphBrtO1mPXyfqoU6cevv32R+w/4Lguet5hIp3as/Xw/ZY2zTh6Gv+oMw+v&#10;/bDSJr0jKL8oSxZPBDIx7ypK9DtHpuMJt0T/qdMXXIa+5IQ+bNKkdTyMxL8+vLyhL5ssXCCruyMK&#10;2J3/ksceg9+/NOxlImD1a69L09nDWB8S4IHZZ62gh1iNYYSoqyxu8OAt0vBePVfbhJFPfR1C2ReM&#10;RLt/QKIljAa2JUsPYOjQNRa/tE1hFCfSUR7KS2XQvp9fPCZN3oLsoyctaZxBxysLJ8H/0UddpXGz&#10;Z/tKw5cs9pOGC5z1B0JceAQiXLSDPm1JcVQfEu/CZ3GgfLLyioOs3OIgK7O0SFk3ERteuYnPyIc2&#10;0+DfooY0XXHhop9m+NczVjGWMuYxpjPGa/hriIaYT4sEPyErp7gcySrA7ZUm447KkzDFK1SaxhGz&#10;vALxWOWBeKHOCKRnOf7euTIednjkZS5yf3+ims15FXT850s8TZ9//FcaL6hW6Q988dynUl96KK0n&#10;+SW6ruyBpwc/ysX6D7tfxW++r+Pnfa/h620v4uO1/4faS55C5Vn/xksT/oknBt3HBP1dSMhMw5M9&#10;n+BxlI/C6aaA/jNANwC3tbpN6suVcc8R+nX8snjC92AMatZsy9thh08oCvJP4/L4jtK09jCOuUZ6&#10;Tvbn8Zv3m643pc3iJTt5/du0mSiNDzpkEvyRUUeswlFZ4+jD9JS0/Y3EHE7AW5WqoXadr9j1dxS6&#10;dp2NDh2m4bff+qFSpXfYZ1P+XwpZXj3vNDOJfn17Tl8ZxcOorfVpnfFz751Oz01geJrLKNHvHJmO&#10;J9wS/QXsBAmowxL6MD1iwBP7mdn5aGd+gn/osKVWacsbR/UmjHV3RsjYCVjz0L2If0rD4nvvQdL2&#10;XdJ09jDWhwS4X+YZCxMnHOBMmLAf48cT+/jbesaO3Wup68iROzFiBL21Zztfyz9kyBbzW3u80Z+V&#10;16/fevTtsw69e61FTyb6u/dYaeWDfOrrMH6Ct0W8p6TlYanXAT5jT2/piYxKt/ilbQqjOEpDacXN&#10;ApVB+1TegoV7sWVrmJUPe9CxTprImMSOe5IvJk/2xZQpBzB1qi8+ZIKfbhqnT/fFjBm+mDnrAGbN&#10;8mWC/wDmzPXFvHkHMW/BQT67v3iRHxuw/eG1LADLlwdIfRHO+oMjRDvI4oy4ms5RfcRMvwwqXxZO&#10;UD5ZecWByje+mccVxNt7ZGWWBrlJMVj6yK04u0hDzjgN69+4H/n5p6RpiwsX/WsYNMNPgn8+YyZj&#10;koZ0dnOx+jENPq/dbSX6ZeUUl0EzA5jgn4w7K0/Exj2J0jSO2LInFo9XHoB/M2Z7+UnTCFwdD0m4&#10;koAV+0bqvP4Lpt58GxfC3z77sTQNQUKa0uz6/U+pP4FI7yl+c47n477296H6/Cfxybr/4wKexD4t&#10;7am//v/w3vL/8bg3pj2K58Y8DFrmQ+v872h1O+5qfzsT+E+jztKn8PLER/iDvA90ZvEd70WdUXWk&#10;/koy7hFXBpvW8Z/13SGNJ2h2n9qgUeMRyMnMxeXRrVD426vStPYg0UjI4ggh+r2ZsJTFl5T2Haby&#10;Y1i1ep9NHAn+zmbBrw8/lZ7BBX/h+/+0Ctfj6vfO3r6e9MxjeOONKvjxx57w8jqE6OhchIXlsGtj&#10;CKd//+V4970f2Hn4XZpf0Gr4fj6jT+352vcr+T6Ff9Zhi00bHwjN4mkonG4UKI4+RR5ClCX2ZQQx&#10;Me8qSvQ7R6bjCbdE/8lT5y1QhyXI9OEC0UFpe8++SMt+nTrtERufYZO+PKF6y8IF+ro7Iy87F4se&#10;eACRT2rY98+bsaF6TWk6RxjrQwJ8f/ppK0joG8MIUVdZHAl+WXiPHqttwsinvg4rV/nzz+TUXC7i&#10;Sdjn5J6yxBvbiOIoDaWlPBRGZaxabSonJCyF3ZSsx9FjRWU4YuLE/dJwEvz0JoiUfQex7s3XsaHy&#10;W8iKS+Jx8+b52qTPjDyMZeyGwxiux1l/cISxHUoDR/URop99t3HmSiFOXi7E8YtADk0ssXrYi6N8&#10;svKKA5VPIt7dt/fIyiwNtrzzKNJ6a7i4hN10P3wzjkYelKZzBy76SewvZtAMPxP8OZ00bPifhs0v&#10;3o6MJUOk+UrKt529ueC/q/IEpGaelKZxRFpmPhP8/fFE5X5o2nmpNI2gNMfDoNHjuMBd+OijyElO&#10;t4k/EhzBl8xQmsMr19rE6/E0vysC1uLRHg/xdfs0Q19v5TP4cPUz/JP2SfC/NeMxvDj+n3h6+AP4&#10;V997cF+X23FLq5vxH3YD8Ob0x/gNwSO978eADUOwJ+YgJyU7S+rP0XkvjWs0lfH99wN5W86YshpX&#10;hjZjNwmv4e8/a0jT24NEIyH294dkMnG5ziw216HVsP18e9O+VL5NYZSG0i7ZEsf3h80LtuQvLmJZ&#10;Mgl7fXhgUCIX/BGRaVbhxJk9W7nov/pLFZs4gSvXHdEXBfbi/v3vN/Hxx79j3bpIZGefQWxsHnbt&#10;SuWCf8GCcOYrggv/116rjv2+AVbl6BHtKqB9ChfiXaRLyyqwhAnEvshD50C/b4+giCMuo0S/c2Q6&#10;nnBL9OcXnLdCmDGcEJ2RttMzT2DCxLWcw3EZNmnLG/qyycIF+ro7w7dTF3j/826kPqNhwd13I2Xv&#10;QWk6RxjrQwJ8T9opK8aO22sTRoi6yuLo3fyy8O49VtmEkU99HegBXfpcsnQ/Nmw0iXl9vKyNKA2l&#10;pTy0T2X07bucDf7ZfH/8hM046Bdvlcce9P59WTgJ/q++6ovVLzyHmP9oCHvyFix/8kkcTUpng5uf&#10;VdqgEaP5OZl7193ISc2yitPjrD84QtYO9nA1naP6CNF/9gpw6lIhTjCOMVGfxb6OVL69OMpnRFa+&#10;I6h8d97eQ7OOemRlu0toz29w8BMNWKNhy1sa4uf3t8SVhl8u+knsz9Jwoq+Gba9oWPf0LUid1l6a&#10;nigNv89/Pp8L/rsrjZfGuwIJ/icr90XNz8dI4wWlOR6eOHEG62rV5iJ3bZ26OJ5bYInLyzmBla+9&#10;zuO2/fCTVT4Znua35eI2TMjfy8V7ldn/5iKfbgDenvck3ydBT4L/fyMewGP978UD3e/Era1vxm1t&#10;bmZhD/Lwf/a+Bw93ehhpOabx2xGOzvv0Gd7S8NMHtvPZ/cuDG0vj9VAZ1I7ffdYVZ3p+ZxL8Leug&#10;IO6wNL09hKgU+/RQKO3TLLPYJjbtTeXQdi0mNFMzTcKUoG19ma5yLM80sUavij6ef9YSHkCCv/Mi&#10;hDPBr08vuDiiPRf99CmLJ1y97jjrj3msD77ySmW0bz8NOTlnkZBwAl5eUaz8cHYTEIdt25KwfXsy&#10;Nm2Kxw8/sOvn1z9IyyH2BWdaZu+HzQ3m+9R2tE9tLdJRHIVR2vC4XI44F9T2lGbJ5ji+/1MvH0s+&#10;GYeYmHcVJfqdI9PxhFui/8TJcy4jOqosriyQiRpZOoK+bLJwgbHuyfv9ETxhMqK9ViLnyFFLeFZ8&#10;CuYzQZnEBP+BR26G9/vvW+KKg7E+JMB9UgqsGDNmj9X+Cv9k/NK86EdCaJvC9GkGDNhktS/o3n2l&#10;TRj51NeBoIFtzJiNyM45xfdJ1EcfPoLWbSZZ/NI2hVEcpaG0lIfy0v7CRXuxyTuEb69dF4ilXr58&#10;2xkTJ+6z2o9LyETffgu44G/YcADmPvoYklm708B66Ilbser557Fgpo8lfeDQEVhy791I/z8Ni+6+&#10;AykHg6zK0+OsPzhCtIMszl0c1Yf6tfBZHMR3onfe1+h6tIHD74c9ZOW6Aglfi1+2LSvbHVI3zsWa&#10;p2/C30s0RPyiwffXKlbxpeGXBFvYlxp2V9Ww6vGbkDD0e2k6PaXhlwt+xj2Vx0njXeE/TPD/t3If&#10;PFW5lzReUNzx0BkZhxOx4J//5G23od6HSA+P4aytXoOHLX3mGatx1B6e5Dc0KQYPdDSJeVqPT0t0&#10;Xp38L84rk/7Fxf7/jX4I/x36D4vgv73tLbit1S24g33e3/UO3NP+Ni7498X4S30YcXTef/hxMELC&#10;km3C9ev4jXF6KC+V8V61Zjja4mMu+P9q8x7yE+Ol6R1BwpGg7cXesXz70/Zb+H5KxkmL2Ny4J4WH&#10;kcik/VfN4rX7RD9LWcUlNj6T9wWa7Rdh/oEJXPCHRaRapRWcTEhEYa17+LXpVID1dUyPK9cdR31R&#10;xL366k946qm3sGAB83XiAvbuTcOcOaHYsCEeBw6k82U+ERHHEBCQya79s1Clai1peQIS7fr2pE/a&#10;p3CRhtqfwqYsj7SE0bY+HbW7K+1/KDLdZZTod45MxxMlFv3UYR11WkedtawQwsaZoCnuRW7Rgw9i&#10;6W03YfO/7sH822/HpnfrIt57O3Y2aoKdj96BrOdMa/mT97gmaI0Y60MCfGvSSStGj9pl2V7ql4Ra&#10;tdtb6imgsOUBqZZ0/fptsGzr6dZtpU2YTPQvXrwf6zcesuwLcW/0S2E0OIp0lIfy0vaevTGYMnUb&#10;3/YPNN1EiHSOmDRxr2WbBP/3PwyyCH66mLT8tDVms3ORwdqeBtf9/74DC597GblHj1sEf+bzGjY/&#10;fAcWv1nNqmwjrgy+9hBtIIsz4mo6R/Whvk2z+TKofFk4Ib4XvXK/Qucs9sV38h0pTUj4Wvy6KYKN&#10;5CTFw+uRW3FmjIbcgRrWPHcP8o7mWqUpqV/9Ov2YTnWkaWSUxvGaBP943FsS0V+JCf5KvfB0OYt+&#10;gm6yF/7rUS569Sx58j9ID4mS5jHiSX6rdnsS93S4lS/ZoQdxSdzTEh7iqWEP4D9D7sfjA0xi/54O&#10;t+HetrfhxV73Y/baN9Fj7tN4pt2t+GhQZSRlFo3DznB03un4hw1bahNOM/wk+E/vN43p9qC8H1Vv&#10;irTf6qDwt9dxteMnyE+Vi2RnkHAkaFsISSFIiZbD9lmF0Y2AWGpCNwQinTsEhybxtqDrDu07E/z5&#10;x47jyp/v82vS5S7fStMISut7d4D1vcqVP8TQoRsta/iXLo3Czp0piIw8hiym4+g/APHxx9G//3yW&#10;toa0HIErot+YRpbOVdEfzMS8qyjR7xyZjifcEv25x9m+GeqwBJk+XCA6rCzOEQd8Y/DFF72twmif&#10;wvVh9iAxIwvXQ/WWhQuMdU8+eAhLn3wSe5+8B/kvawh/QsPyf9yDubfeiiwmLA89pmHt29WsyigO&#10;xvqQAPdOzLeCHtQV27+1Ns20f/vbKCw+mMihbQqjOJGOHt4V23q6dVtuE0Y+9XUgBg9ZjZDQVMt+&#10;hw5TuI+mzcYgMjqNQ9sURnEiHeWhvLQdHZOJPn2X8e34xKPo3n2JJZ0jJjLRL7YHDFzIBX+v3vP4&#10;zQUxeMgStP+yHebeeYdF+O9gN2DLnv4fE/x38fOy65+3Ym2lt7B+TaBV2Uac9QdH0LETsjgjrqZz&#10;VB8h+nNOXUJmwSWknbyIxBOXEJdnetUgxZ28BORdAI6eL0T6OSDljOk9/UT3nC/RMfMzl74npQUJ&#10;X4tfti1LU1y2134SyX+yC+tUDV7/vBlHDm6zSVNSv3rRL4u3R2kcL83w31t5LO6rPEYa7wo0w/90&#10;5Z74X6Ue0nhBccdDV0mLisfW73/EnDvvwtx77sHWH39BZnzReOIMT/Jbr/O/cG+b23FHu1twd8fb&#10;cE8nJuw73865s/2teLgTE/ttbsWjHe9Ah5n/Qci+14DDjOhncGTDA1jU+UEcZTe9srLt4ei80/HX&#10;rt0OXsv2SONl7D8QjR49Z6F6jdaoU70Fdnxdjwv+K10aIC/F9fY3QsKRoO1uEw7y7fW7kizxsrCa&#10;TU2i9MceOyxh7hAUnMDb4ttvB+CgfzwX/CGhKdK0+SGHcOW3avxa9PcHj+J4bLw0naAk1x090Yfp&#10;xqQuOnacYxH9y5dH8xn/uLjjKCi4iIsXryItrQB//jkSH37ENJ+kHIFoO9Ge9En7FG4vjSydOC/0&#10;KdLICInKcBkl+p0j0/GEW6KfHtbUI8wYToiBUxbniAZM4FM++pTtlwb0ZZOFC2R1z0zNxsY672L9&#10;P+/lwv/0qxqOMmF54iXTDUDkqvVW6YuDsT4kwNfHn7Ag6mNk/oEESxralqVxhN4H+dTXgZDlIcIj&#10;UyxpaFuWxhF6HzLop87pLT2ffNKdddJe+PLLvmzQ7Y+Y2AxLGnpIrEXL8ej6XSfMueN2pD2r4fzr&#10;GiKeuIkL/gOP3IRZDz+CCcMXYfKU9Zgx09vKhx5H/UFW/9JE5tNRfUoq+rtkNUC79Pp8W1Z+WUDC&#10;1+KXbcvSFIeQ7j9gfy12ozdDw/Y3NERP7CpNV1K/etEvi7dHaRzv2z8s5IL/foYsfje70f+14zL8&#10;1mEZ9hxMkKahGf5nKvdA/R/GS+MFzsZDZ1SpMhovvTQMW7fHSONLE01rb4Wz8NLA0fGV1rGH7l6E&#10;zt0ewp8zXsczPe7Hve1vQ+UBD6LJ5CcxbtmzWOf9HNIDnweingYiHkHvmbfhuV63ovWoW7Cg4z04&#10;HLZbWq4jHJ337j1m8fGE/sMaOncOn92/NLCRNK2gG8/zJypXMo1tA97/Ghe6foVjaenS9K5CwpGg&#10;7cGzgvj2xKXhlvgfemznYWt3JvJ9+hR5iF3+aZa0xSUgKJ4fyw8/DOOC/1BIklV8XkwMCtYuwqVW&#10;9YGqt3DB/9dHj+N4iOnFF44o6fdOT5UqNfHFFz0xY8YhLvqXLImEj08ywsNzkJ5+CllZp7FzZwTe&#10;eOMDzJqzSFqGoGaTtVbtSe1H+xQu0vw5eA8Po08RJs6DSCfOVdfxvpY0MkKjM11GiX7nGDW8wC3R&#10;n5VT4DL0RSFkcc6ghzUpL72PnT5pX5bOXejLJgsXOKr7zhatsYKJ/NwXNZxiwj/5fxqWPPaoNK2r&#10;GOtDAnxN7HELoj5G5u5LsKShbVkaR+h9kE99HQhZHiIkPNmShrZlaRyh9yHjww9Ngv8zLvj74NuG&#10;A9jFZzCiD6db0kSzG4A2bSbx16n1/qUH5tx+Gxf7J9kNWfzTGmbfdhsmDJyNSUzwT5+5CbPnbrXy&#10;ocdRf5DVvzSR+XRUHyHe3YK1TYeMT9Eq7UO+LUsj81kcSOTKsPiVxBGysmQkblyMlY/fjKtjmNj/&#10;TsOeL17h4bIyiZL6JcEvCxfIyiRK6rdZb28u+B+oPAqBYUX9XvDWZxPxWKVBeLzSQFT5dLxN/KGw&#10;NC74n63cHR17e9nE63E2HjqDRHa/mWF44J992PdxNZLT8qTpSgPy9cfKHA5tOwsvDRwdn6O44rJt&#10;1i9Y1O9h/F+fe/Dllhfx2tD7cCrkSSbyHwbC7gRC2I0uozBYw/+63szfy1918qOY7j1WWp4zHJ33&#10;/Qdj0LTZaD5G6dfxy9IKatZoYxH8RJ23/0B2aqY0bXEg4UjQ9g4/04O6rzRcgdjkXL5/f23TUp7V&#10;OxJ4mv/UX8z3xy8J4581mAjVl2ePnMMJOLloMs4OaolzfZpwslp9g1nv1Uf73ycgtkNTXPn+TQuF&#10;Ndg5YSLfAhP95/o1w9Fk2++rDGffO+M1wrgviEtIx3/++xRee+1D/PbbGIvwX7culs/2BwdnY9eu&#10;WCb4OqFqtdo2+Y1Qe+nbk6B9QuxTnAj7Y9AefN/dJPgJ0d4ijbP2Dz+c7TJK9DtHpuMJt0R/Rna+&#10;BeqwhD5Mj+igsjhXEIKfPmXxJcFRvQlndd/Xqx+87r8buS9o8Hn0Tuzr0VeazlWM9SEBviImz4oh&#10;g7datn9qOZHX76tfR2Hm3ngObVMYxYl0vXqttmzr6dxpqU0Y+dTXgRg0aBX8gxIt+23bmZYVNW4y&#10;CsGhiRzapjCKE+koD+Wl7dDwNPTu48W3o2LS0a37Eks6R0ycsNuyTb/r8PPPQzFw0GJWxhFezqjR&#10;K7jgnz7TGwf6DsTSe+5EDjsfeexmjB7eXXbfXdjTsQvP770lzFKWDGf9wRF07IQszoir6UpSHwEJ&#10;+D653/C15T1yvkTn7M/RngvRj/BnUj00iquLH6Nr4euwavjsUCV84P86zyMrqziQoC22X5ZHVpaR&#10;I4fjsfxft6Ogm4YTnTWs+s+dOJKSwePKyi+Jflm4oKz8zlkVgn8wwf9A5ZFYtSXKJv7RykzwVx5o&#10;eS3n2i3hVvHrt4Qy0d8d/1epG6bP22UVZ6Sk/Y2E75LQ0xjmnY1X687Es88OwiZJnUsDIe6rDQzn&#10;287CSwNHx+cozh0WLemIx3vdhQbez+ONEfdj2TQNsUtM+E64Gd5D/4F5be/AEx3u5O/k/3zT86g2&#10;4m1sCd4jLc8Rzs77lm2H8OtvwxH0dS0u+Nf1H4qQsCSbdBQ2ZtwqfPxOC/N4aJrt79p1uk1adxBi&#10;UuzXaLzGEkbQDQB9rtwejwHTTb/O+/sg0/Xju27b+P64xaGW/DIKpg2xzNTriXnvFXRtOgYpdZ6x&#10;iSP+rvsgLrT4iOfPik2Qlm0PV7534voiMMbRb0W0uP9BdO/cBS+++Brrf7Xx6ad90KnTQowYsRkT&#10;J25n2zNRter3ePPN6giPcl5H0b7UniJMtHFMYo4lTLStQOxTfoqntLRPeUUeGZGxR11GiX7nyHQ8&#10;4ZboT8s8YYE6LEGmDxeITiqLc8bnDXrxvLTEgz5pX5bOXajesnCBK3Xf07UnVjxwD+bdfjsSIxKk&#10;aVzFWB8S4Eujcq0YPGizZXva7jjUfMf2QV4KoziRrkfP1ZZtPZ06LbEJI5/6OhBz5+3BitV+lv3A&#10;kAS7D/JSnEhHeSgvbW/ZHo4JE03Ht3tfDEaMXG9J54hJE3dbtsOiUvFn87F85ql5i3Fo1Xoi2rWf&#10;ip6952BH195YygQ+LbU6/F8NXvfdjdB/s4vkUxoW3XMX9g8chs3bwq3KNuKsPzhCtIEszl1KUh8B&#10;CXh6e0wXJkJpbXnb9E/QMvVD/JFcD03i6+LnmHfQMKI6vgipgo8D38B7B1/heWRlFQcStMX2y/LI&#10;yjKy452nkNBQw5VBGpY/cjPit6y0xJWVXxL9snBBWR7vK59OxUOVR2DAxF02cRPm7se/Kw1A1U/H&#10;8tdyrvYOtYofPnELnq3cDW/W7msVLqOk/Y2E73ifHAzYfQptvY6gfl9/3PWPXmjbbhXiknKkedyF&#10;fHXclGcR987CSwNHx+cozp1j3x56AA/1vJsL+srTnsC/O92DiWPrYvPMRti/biQO7VqKxLgEvND/&#10;ef4az/dX/I+/6ec/PR/HyoPe0jLt4cp537ojBC1bFb0l7rvvB2LocC8sWOSDNev9+DaFNar9C/wb&#10;vocB9b5GnWp/oEuXadi+K0xaZnERolLsR8YfRccx+1GdictZayKxfGsc3/cNTUe/af58m9Lo01K4&#10;yC/j2MaVfOb+fOvPcHLSQJyYOx5+4yahQ+sZ6F/nG0z/8DPkec1C9r7dFtITUqVluYqr3zt715jY&#10;4GhseONFXD7sg271q+Gpx1/A//3fc3jrrWp49bWaeO75anjuuap4/oU30KZdF9Yfs2zKkDFmUYil&#10;PUVYs4G7+Tmg9palpXNAUBo6LyL+5YbLeZg4HzKi44+5jBL9zpHpeMIt0Z9yJM8KYcZwQnRUWZwj&#10;aA035aNP2X5pQF82WbjA1brv+KMlvD/7XBpXHIz1IQG+KOKYFQMHeFvtT94Zi2+bjbPUlbYpTJ+m&#10;R/eVVvuCjh2X2ISRT30diF17ozFixDrEJRzl+yTu/YPimfAeb/FL2zyMxVEaSkt5KC/tz5qzk/9A&#10;F217LfPFvAV7+LYzJjKho98PjUjBqNEr+QWobbspfNnO9i69LII/8WkNc+64A/v6D8X8e+6B/6Ma&#10;wpj4X3DXnVjVbahVWUac9QdHiHaQxRkRFy9ZnJ6S1EdAAt6GlzU0jjMJUXvLe2RlFQcStDIsfiVx&#10;hKwsPcE9GmPP6xowWMPO1zSEDLBuc1mZREn9kuiXhQtkZRIl9UuMnX0AD1cejh/aLZPGEys3hoJe&#10;yxkRk2EV3qzdXPxfpa4YMX6TVbiMkvY3Er6DN2Whw6bj+NXrKOpPT8UbPYJx53+H461KI6V53IV8&#10;tV6XaxH3zsJLA0fH5yjOnWPfFx6CuzrcxoU88WCPu1BjeG2bdPUnfMbf8EPv7n9h3MN4oPtdeG3A&#10;mzbpHOHovB/dtoHP7p/v/xuCQhIxfORyvuRSjHd6fq/7My40qYrCRq/jxMA/kJKSJS3TXVwdN0vK&#10;kag4y/auPVF8tnzVGj9+jF9/088qbWngyvdOtLEx/HBgJGY9+igux+4ENg7Byc+ewsCXX0A8E/YU&#10;HxwWh43eO/mnMa87eO81PSfRtL/putxh1D683WgNZq6KsKTpO9X0tp5vu2y1CdOnM3I4MddllOh3&#10;jkzHE26J/sTUXJcRnVUW54itO0L5Wm59GO1TuD6sJNCXTRYucLfu7mKsDwnweWE5VvTvv8EmjBB1&#10;lcV167ZCGt6hw2KbMPKpr0NQaAr/nD13F5atOMhFvT5e1kaUhtJSHtqnMnr18oL/oSS+P2r0BnYe&#10;I6zy2GPipJ3S8LbtJ6Njp2nYP3oCF/w5TPCnPKNh4T13Y2n3MTxN8PrtmHf3Pdj3sAbfRzTMZTcD&#10;/rMX25QlcNYfHCFrBxniwkXI4vWUpD6OIFH/U3QtfBtZnW/L0pQFJHItftm2LI0jYtYtx/KHb8aV&#10;7hpiP9fgU+85aTojJfVLkOiXhTuiNPwKPmmyAI9UHoq9/qbvkJFuQ9ahVY9lVmGhUUfwf5W74rvG&#10;k63C7VHS/kbCt9vqI2iyIgcN5mSg2uAoPPL5Mtz66AC8/sYIaR53IV/6ZTzOwksDR8fnKM6dY49L&#10;PoqbW97EX935SJ+7+fZLfV+1Sbd47zrc1f5W/HvgfXi41924qcVNeKLbf2zSOcLRedev4xdhO3aF&#10;82U8f/xpmmyipbfj/uyKK83eZoL/DZwa2wUJrP76ctxl3rooyyeNmXfVnGOTpqzYsSuSC/59vrHw&#10;2R3Bj/Wbb/tL05YEZ987e9eWKP8IrH/9RZ3g/y/Wv/YiYsMSbNKWJk98sohD20s2HbZcz95utBov&#10;fWua0SdGzjtkybM30PQQ8DfsRkCEGYlNOm5BPwEl0McbBT8hE76ejEzHE26J/vjkHAvUYQl9mB7R&#10;YWVx1xpH9SbKu+7G+pAAnx161Iq+fdfZhBGirrK4rl2XScPbt1tkE0Y+9XWYv3Av/wwKSeFi3mu5&#10;L6JiMy3xxjaiOEpDaSkPhVEZCxaZyqGZ/0GDVyPycIYljyNI9MvCSfB37TYLy559Bgn/05DBf3zr&#10;TuwfNxWr1gRZ0gWt3cqFv8+DGrY/oGHBAw9alaPHWX9whLEdHCEGRVmcnpLUxxE0gH4T/jYahFTh&#10;27I0ZQEJX4tfti1L44itVZ5AXH0NJ1neFY/ejriIOGk6IyX1S5Dol4U7ojT8CoIjjuCdhtPxe/eV&#10;NnHePpH4qvEMhLA0+vCeg1fik4ajWXiaVbg9StrfSPi2WpyKr+Zl4LU2e3DPa2Nxy60d0bzlcv4f&#10;CFkedyFfjZYdtYh7Z+GlgaPjcxTn7rG/MbAyHu74CB7s8BCnySz5+PLf7v/D0z2fwZNd/4uX+72K&#10;Ll59pOns4ei8n+v3Kxf8mVvWSeOJzG0b8PfvVVHY+A2cHN9dmsZdvu68BXPXRvJPGjPfabpWmq60&#10;CY1MR5eui7H3QAzfX7P+IB/ff/5lmE3akuLO9y7CL9wk+OOKBP86JvhjQlwbE0vCiLmmt/Gs3xXP&#10;9xv3M/0Imh4KM+ajc3h/7bk24RZSTlghMxGnRL9zZDqecEv0H07MtkAdliDThwuEGCptZL6KC9Vb&#10;Fi6Q+S0NZL4IY31IgE8PzrbQu89a9O5tTa9ea9CTIcru0WMV/6Vdmt2n9/B36bocnbt4oVNnL3Ts&#10;uJSxmM/wk+Bv124B2rZdYOWDfOrrMHzkOmzeFsZFvH9wEmbO9sHQ4WuxZNkB7NoXY/FL2xRGcZSG&#10;0lIeyktl0D6VN3X6dixbedDKhz3GT9yBiZN9MHnqLpZvN6bP3ItZs/di9tx97LhmonvP2VhQ/3t4&#10;3XcXFtx5OxY36YgVqwOxam0QG6SDsW5jCDZ4h2DNhMWYc9ddWHu3xt+dLfNFOOsPjhDtIIszIgZG&#10;WZyektTHEST0PwuuhI8D3+TbsjRlAQlfi1+2LUvjiJjww/B55xl4/eMmRK5YKE0jo6R+SfALZPH2&#10;KKlfI4FhqajbcCpGz9hpCVuyNhBdBq1BEIvTpx0/YxsT/KNYeIpVuCNK2t9I+P6yIA1PNliKW/7R&#10;A//730CsWBMiTVtSyNePi7Is4t5ZeGng6PgcxV3vlOS8Z25Yjr//MAn+49MGStOUBL2QvP3tWRg2&#10;J1CariwIi063bE+aup6P7+06TLVKUxoUt/1DfUOx7vUXzIJ/sGmG/9WXEBl8WJq+LFi4Pgo+fqZr&#10;OhEYfoSHEbStT2tMYy8+Me2kyyjR7xyZjifcEv3R8VlWCDOGE0IMlTYyX8WFvmyycIHMb2kg80UY&#10;60MCfHJQlhX0Jh5jGCHKlsV16rRUGk6C3xhGPvV12LYzkov3TVtDLWFbdoRh+iwf9Ou/wuKXtimM&#10;4kQ6ykN5qQza37g5GCNHb8Ch8BRLGmdMmrxTGt695xz07juPbx+YuQj75yy1xK1eF2TZFgSu3Yr5&#10;zz6PfVPm2sQJnPUHR4h2kMUZERcxWZyektTHEST0P/B/De/5mh7alaUpC0j4WvyybVkaV4jYsFYa&#10;bo+S+tWLflm8PUrreI30G70Z/Ud7S+OIQew7Nnj0emmcI0ra30j4PvnhAtx8a0f83tyL/4dBlq40&#10;IF8k7IW4dxZeGjg6Pkdx1zslOe9ihj93xlBpfEmp1WQN7qwxh38OnR0gTVMefPlVXz6+z5m/XRpf&#10;Eorb/rv6DEC21yiL4F/3yosID4qRpr2RSD5SYIGuS0b08Ur0O0em4wm3RH/E4QxFOUACfEJAZrlC&#10;PvV1ING+ZUc4hg1fi9nzdmG/X5xVvAxKQ2kpD+WlMvYejMWQoWv4jYAsz42OEP2yOD36mStClqas&#10;MQ6msjRlAQlfPbI0ZUFJ/epFvyzeHiX1e6Px+psj8NzzQ7B0RZA0vjQhka3HWXhp4Oj4yvPYrwcy&#10;vWaisFklJvjfRPa88dI0FYnN20PQouU4hESmSePLk9DgOKyt9iZiazzGBX9o4GFpuhuN1IzTVuiv&#10;UcJEnBL9zpHpeMIt0U//9lKUPSTAx/hllCvkU1YXhUKhUCgUirIgLfOMDXrBrw9Xot85Mh1PuCX6&#10;g9ndrqLsIQE+0je9XCGfsrooFAqFQqFQlAXp2eekkBnDlOh3jkzHE26J/qDwVEU5QAL8WiCri0Kh&#10;UCgUCkVZkJlz3mWU6HeOTMcTbol+wj80WaFQKBQKhUKhKBHZxy66jBL9zpHpeMJt0U9s2ROmUCgU&#10;CoVCoVC4RU7eJZc5fe6KEv0uINPxRIlE/7Xg1KlTCoVCoVAoFArFDc3Vq1fLBJmOJ5ToVygUCoVC&#10;oVAoyhmZYC8NZDqeUKJfoVAoFAqFQqEoZ4xifeHChaWCTMcTxRb9ly//hUuXruLixau4cPEKzl+4&#10;gnPnL+PsOeISzpy9iNNnLuLU6QsoYJw8dR75Bedx4uQ5Tu7xM8jJPYWsnAJkZOcjLfMEUo7kITE1&#10;F/HJOfznmOnX2ejHGujdrfQqJ3qyu7xFf6tFexUMWdsIZB3Nk5C1iUKhUCgUCoUrGAW/fr8kyHQ8&#10;USzRf+XK39dM9NPT3eUh+oXYVWYymfBXoteEagOFQqFQKBTuIkR6aQp+QqbjiRtK9NNT3rJGKw30&#10;Yl9rtgta053QmkhovAPab9uh/boN2s9b8ffff1doyITw14t91UZ/W9pE9CGFQqFQKBTXP/Rrv7Jw&#10;I66mcxch0m8I0b9w4WaOEP1iX4h+sS9Ev9gXol/sC9Ev9stb9Otn9q9c/YuLWZkVFgJ/Ma4yLcya&#10;AtqPW6D9sJnnqaiQUfvoxe3FS1eK3UaUp6JBbaFEv0KhUCgUNw4k5Isj+stS+AuRfkOJfjK96CfT&#10;i34yvegn04t+Mr3oJysv0S8E/8Urf1nQmvjwML0xHYvKlZtzMXuZcZEpW+17b+xKvAzt2w1W+SsS&#10;ZGKm//S5ixZEG1GbCKM2EoJf1kb6/BUBahMl+hUKhUKhuDEQAr44ol//6QxKJ0trL1yI9BtC9NPy&#10;HmFieY8wsbxHmFjeI0ws7xEmlvcIKw/RLwT/+Ut/WaE12sHDhZGY/Zv9IYFLOpglwYWrgNZwI/LZ&#10;IXJR22CNTTmcw+NR3XyyLVQfjyhZ2muBqN/v3tJ4Mmqn46fOWyHaSIh+0UZ8ht9BGxnLMbEejaza&#10;qDqGhsnSlSdRGFqtqE6NVtumoT6kRL9CoVAoFNc/dC2XbTvC3TzGfPbyCpF+w4j+G3VNvxD8Zy7+&#10;ZQOtRxemF7MkcIWYPcfud7SvN+Aqi7OI2vorbcuLGY9qdMKZ0A+n/Q1/mjoAE9k2acsVbzQ1d0RH&#10;9SGjtspm502PaKNKlf60aiOa4XfWRsayso+vwa9aNQwMMu37Da0GrepI+NmkK0dWjLTUJ3tFU9ZG&#10;TbHEkIb6kRL9CoVCoVBc3xhFtz0RbqQk+fTI0hBCpMtFfyjmtWqFVg6Zh1CbfEr0WyEE/6kLf0mh&#10;h0/JuJhlcDHLhCyJ/vPs89yVQpxhaF+tg9ZgLbTPVnMxq328AtqHy6zLiy4S/WH6/Wbe1umuFU7q&#10;Q0btlZZzygrRRtQm+jai+wRX2si6vNX4iYn+/v729q818vpQX1KiX6FQKBSK6x+9+HYkxPW4k0dA&#10;6Z3lESLdtZl+ugnQi3zjfhEyHU8UW/S/OWDjNaG0RL8Q/PnnrtqFHj4lIUvr0wkxe00Cl8Ts6StA&#10;wWUg+/RVxORcgm/SeWyOOsPR6i21Li9qHKrSia82DiG0v+4P3gmqjoorihOINIyQUTWKws00Xmco&#10;U6DLV2xEWUz0y+LJqM0SMvOtEG1UuVJzqza6cLXQpTayLm8lftCqorevfH/OL7pj/WWlOQ3Ddxje&#10;Moe/NXCYdRm6OE1rjDkijztQWZWHwccQTv1JiX6FQqFQKG4MSBPoP51R3PQCk/YoQpaGECL9uhb9&#10;uRf+QjYThBlnriD11GUknryEuBMXEZ13ARG55xGScw6B2Wfhl3kG+9NPY0/aKfikFGBr0kl4J+Zj&#10;ffwJrIk9jhUxeVgalYtFEccwLywHs0OPYnpwNiYHZWFCQCbG+GVgpG96qYl+IfiPn73qEO37zbr1&#10;6YVczNLsNYn+00zIkpjNv1SI4xeBYxcKkZTPRHqmSdhq7y22Li/SINCJpt7WaQjdzYDVNotb0dSU&#10;rxET/cfPepvWv4syRPmyMl3BSX4yarfo1ONWiDaqXPlPqzaiJT2utJF1eSvwHRPsPfaa9rf0qwqt&#10;0lBssUpjTEfbGr6bb4rjeaziisqLnt8Ib/YLMm0XmyD0qFTkRw/1KSX6FQqFQqG4cRBaTBZnpDhp&#10;BcY8jsoQIt0l0Z+1BUOU6HcNIfiPnbnqFK3hJpv16QuW7OKif+7iXchnQtYkZoGj54HMc0D62UJE&#10;HGN56yy0Li98HKrQCa82DoH6cGO8mSoj47DMLPJ/W2NKEzjSNOvP99eYbghsYKLdfrk1MDhcFydL&#10;Z8xvhozaLjTxmBWijahNRBvRPwbEDL9oo237D/P/BtDNwawley1tZF3eMnxjqSvxGybr4+f+pour&#10;gi47WdjOwXj9rcHYYFWGLs6qPMYPy4rKI6zSGPzpmPyDJK8Z6ldK9CsUCoVCcWNB135ZuBFX0wmE&#10;5nA1XIh0p6I/dJ5kDf91IvpJCF5Pol8I/qOnrrqE9s0Gyxp+PQWXC23C9KScKYT2zgLr8sKKRL+f&#10;PpyxtImpE1QZEYejq01inrZF+K+rTen8RphEP+2LbZ7HUJ5biPo18ZbGk1H7BcQetUK0USUm6E0P&#10;7YolPYU4eakQewISzGK/OdbtiOA3RamsfUQbWZe3FF8xwd5xuz7MzPZBeE37FeP5vh86vmVOR+Fv&#10;DcIqS1pdGVZ53GdVryrQvl8qjSOobynRr1AoFAqFwh2ESLcv+rOwZYjpod15oVcROq8VhmzJ4nFZ&#10;W4ag1ZAtyLLJcw1EP3E9iH4h+DMLrrqM9uW6otlrErOXgXmLTTP9sxft5MtVjp4vNM/wg4lZIPl0&#10;IRJPMUFbc551eUxUVyZRXXUcfPXhBXEYWJXEfQ0MDLsK3+EmMV95eJzVdlE6Db+s0pWn/YHFoqxV&#10;43gZRWUXA1EeE/2yeDJqw/1RmVaINqpU+U9LG7GuAN+QFN5OFL5y0yG7bWRd3mI00Cqj3WZ9mJnp&#10;v0B7cyCW0fbmgXjVko7yaGgw3ZRuWffKrE2s417t7ltUTnHR+7UD9S8l+hUKhUKhULiDEOly0U8z&#10;+UzwWwn7opuAVq2GYEuWPn0RMh1PlJnoDw9P4p/XUvQLwZ9+8mqx0L5Ya1mucsYsZmn2mo7HtKSH&#10;BH8hn71OYySfBhez8QVM0Fafa11eaJHo368PJ1YVLdWpXLVI6FPcwsamcH3cz0z0W5VpoQYGsDtA&#10;q7KdEocB5psJPRYfZsioHXeGplsh2ohm+qmNDkUe4e1DLFsf4LSNrMtbiM+YYG+1QR8m2I9Wr5vr&#10;9/rP+Ox1XbrJP1vq/XKXAdZlbBiAl81xnG8W6sp0hs6njs8mW6ejPqZEv0KhUCgUCncQIl0u+rOQ&#10;ZUfUO0Om44kyE/1kkZGmWd9rIfqF4E9l9S4uJGiF4C+4RA+kAnkXTct9TGv4SczS7DUTswwhZg+b&#10;Ba2szJKwd6hJ9P+0Qh5flpBRW24JSrVCtBG1SSUGfXqt9cPRc3+51EbG8krM2n54UfsJg2RxZQT1&#10;MyX6FQqFQqFQuIMQ6XLR7z4yHU+Uqegni4lJ4/vlKfqF4E8+fsUtSNCyQ+MPpNIMv3gDDR1Hlvmh&#10;XS5mzctV4sxiNvqkSdDKynSfTfiRZpqrjsNuaXzZQkbtud4v2QrRRtQmlSv9afqsbO+zaFu0kbG8&#10;ktLvC9ZGr/bFdElcWUF9TYl+hUKhUCgU7iBEun3Rr1/OY8bOOn49Mh1PlLnoJzsca1r6UR6iXwj+&#10;hLwrbqN9tkr3yslCdry0hr/oLT1pTPCnWAQ/EMuEbAwjMp8J2rfnSMssHpvwg25ZiVZlHHyk6coe&#10;MmrTlfsSrChpGxnLKz4+aPyKro20H9BLmq7soP6mRL9CoVAoFAp3ECJdLvpNgt/04C5tm9bwO3qA&#10;VyDT8US5iH56tWPU4QweXpaiXwj+uGNXSoT2yUpoHy2H9oGXLfWW8vfMa3UWQXtnIbRaC6DVmM+E&#10;7Fxo1eZAqzpbWuaNChm165JdcVaUtI2M5d2IUJ9Tol+hUCgUCoU7CJEuF/36V3IWiX5Hr+oUyHQ8&#10;UeainwT/paumH20KjTYJ/9IW/SRKheCPybmiKEXIqG3nbY9RGKC+p0S/QqFQKBQKdxAi3dFMP72q&#10;84aY6dcL/tP0QOwFIDjmKI93V/QLga8n6ugVRRkja3eFQqFQKBQKhXsIkS4X/QzLr/CabgCuuzX9&#10;Aan5XNT/Zf412/M6wZ93Djh6FvCPMgl/d0W/TJQqFAqFQqFQKBQ3Ai6JfjeR6XiizES/XvCfJMF/&#10;Hshhgj/zNJBWAByIPMbTuSv6qYEUCoVCoVAoFIobBbIKJ/odCf7kfCA272/MXRnE07or+q1eYaRQ&#10;KBQKhUKhUFynZGZmFk/0h87j+fi6fvM2YXqjjyGtDpmOJ8pM9J8hwX8ROK4T/Kn5f6N7/6X48rtB&#10;PM1nX/dHk46z0GX8RswKynBL9CtTpkyZMmXKlClTdr1b8UQ/vaVHvLHHtKbfJPavo7f3CNEvBH/m&#10;yavYfiABR04BKSeBdt3m4s/uc0v0IK8S/cqUKVOmTJkyZcpuJHNb9Fse6DVs20Gm44kyE/0k+Pcf&#10;SsPX3w3Eu+93RkLeVSScANbvTcLHn/dRol+ZMmXKlClTpkyZx5i7y3uKlvToZ/wl6c3IdDxRZqJ/&#10;1Pj1eO/9LpjodQC/NBuD+auDEJvHDjQXaPDNAIxZHaBEvzJlypQpU6ZMmTKPsGKLfjeR6XiizET/&#10;H22nYkdMNvann8ak5Qfx/a+jEM0Ef3gOMGbOPvzaapIS/cqUKVOmTJkyZco8wiqc6A/OLMDstf4I&#10;zD4Lv8wzXPTvTjmJ9z/qCu+ALDBNj/1Jl/BO3faYezBFiX5lypQpU6ZMmTJlFd5KsrzHmutkTT/9&#10;Im9Izjkr0b8n7RS6j1yJrgO8EJgFMC2PVj0XoePwlUr0K1OmTJkyZcqUKavwVvwHec2v67SJc4xM&#10;xxPlJvpXHUpH7bodsCfxEvYfAZbuycB7H3bDksgcJfqVKVOmTJkyZcqUVWgrvuh3PKNvD5mOJ8pN&#10;9PukFKBRy8kYPe8g9qSC7QNffDcMQ5YcUKJfmTJlypQpU6ZMWYW24i7vydoyxOmbemTIdDxRrqJ/&#10;0upAJvQHY/r6WPzaYipq1e6AbhM2KtGvTJkyZcqUKVOmrEKbO8t7TGv4jVzna/pJ9G9JOIEPP+2N&#10;T78ZiD5Tt2JxSKZa069MmTJlypQpU6aswluxH+R1E5mOJ8pV9G9NOokVIUewPv6E+nEuZcqUKVOm&#10;TJkyZR5jHif6vRPzlehXpkyZMmXKlClT5lFWest7BPJlPjIdTyjRr0yZMmXKlClTpkxZGdsNOdN/&#10;LVCiX5kyZcqUKVOmTNmNaqUj+p2/ylOm44lii/7Ll//CpUtXcfHiVVy4eAXnL1zBufOXcfYccQln&#10;zl7E6TMXcer0BRQwTp46j/yC8zhx8hwn9/gZ5OSeQlZOATKy85GWeQIpR/KQmJqL+OQcHE7MRnR8&#10;FiIOZyAsOh3BkWkICk9Vol+ZMmXKlClTpkzZDWvFE/1Z2DJEtqRHx5AtyLLJp0S/MmXKlClTpkyZ&#10;MmXXzIq/pl82o68Lz8pSol+ZMmXKlClTpkyZsuvJbrg1/Ur0K1OmTJkyZcqUKVNWPCu26A+dx7Xu&#10;vNCibcLZr/TKdDxRYtGvjciHNjgX2oAsaL2OQOuWCK3jYWhtIqD9GQytqT+0X/ZD+34XtG+2KdGv&#10;TJkyZcqUKVOmzOOs+Mt7hmBLFm2b1vebxP41fJBXG5rHBH82tD5M8HdPgtYpDlrbKGjNQ5jgD4D2&#10;my+0H3czwb8D2heblehXpkyZsuvIZsyYgZycHPOeMmXKlCkrK3Nb9GdtwRDLOn7dth1kOp4ouegf&#10;eBRa33Sny3u0L7dA+2yDEv3KlClTdp3YxYsX8dhjj6Fjx47mEGXKlClTVlbm7vKeoiU9+hl/SXoz&#10;Mh1PlFz098uE1jPFuej/fBO0j9cq0a9MmTJl14lNmDABmqbhzjvvVLP9ypQpU1bGdsM/yKv1SoPW&#10;Lcki+vmynib+0H7dD+2HXUWi/5N10D5YpUS/MmXKlF0HJmb5SfQTarZfmTJlysrWbnzRzwQ/reO3&#10;iP5mAUzwHzCt4/92R5Ho/3A1tPeXK9GvTJkyZdeBiVl+gZrtV6ZMmbKytRtf9HeOh9Yuukj0NzoI&#10;7ac90L7bwdfxW0T/+yug1VmqRL8yZcqUXWMzzvIL1Gy/MmXKlJWd3fiiv30MtFbhRaL/531M8O+E&#10;9vVWvo7fIvrrekGrtViJfmXKlCm7xmac5Reo2X5lypQpKzu78UW/+X38Th/kfWcxtJoLlOhXpkyZ&#10;smto9mb5BY5m+5Mm1jSla77VHGKwrc1N8TUnIskcpEyZMmXKTFY80U+v7DS9ucc+8ld3ynQ8UXLR&#10;Tw/uNgt0LvprLYD29jyL6Nea04WjCCX6lV0TGzAATKWYUEsblHmgCbHvmm1Fc56+Oduyta00nms1&#10;MVEpfmXKlJWGrV9fdI1+7DGatTBH3JhWfNGvF/X0uk7xY12y+CJkOp4ouej/Pci8jn8vtIY+pvfx&#10;f7oR2kdrLOv4tVqLoFWfD63qHCvR3zvva3Q92kCJfmXXzvbuLRpQ7rzzhh9QlCkrrhVP9Athr8F2&#10;st98Q6Bm+ZUpU1Za9tVXRdfoCjAxd+OL/sZ+1uv4P9sE7ZO10D5ggp/W8b/DBH+NBdCqzYVWeaaV&#10;6O+V+xU6ZzHnSvQru5b24otFg8qCBeZAZco8w4or+pE0ETUpj0Hci6U/NdU0vzJlykrD6PkiGpsE&#10;aWnmiBvXbnjRf/7CFZw7T0t7HC/vOXHyHEcv+rvnfImOmZ8p0a/s2tqECUWDyptvmgOVKfMMK7bo&#10;Z1J/Yk3Ko1/GI8Lky36UKVOmrNjWs2fRtZlm/CuAFU/0m359d16o2CeRr/s1Xvq13iFbkGWVx4RM&#10;xxPXVPR3yWqAdun1lehXdm2toMC0tEcMLuHh5ghlyiq+FV/0S2b1xQO89h7wVaZMmbLiGC21pTX8&#10;NDYRtLa/AljxRD9hEvqkdwm6AQidJ/b1s/7WyHQ8US6in0S9jA4Zn6JV2ofSOEKJfmXlZi1bFg0u&#10;TZqYA5Upq/jmjug3rt9XD/AqU6asVG358qJr8tNPmwNvfCu+6HcPmY4nyk3098n9hq/h75HzJTpn&#10;f472XPB/hD+T6qFRXF38GF0LX4dVw2eHKuED/9eV6FdWvkaz+2KAoVl/9a5yZR5i7ol+3QO9E+Vr&#10;/JUpU6bMbXv33aJrMr1lr4KYx4h+ektPFyb2aQ1/2/RP0DL1Q/yRXA9N4uvi55h30DCiOr4IqYKP&#10;A9/AewdfUaJfWflb9epFg8yIEeZAZcoqtrkr+i1LesyolT3KlCkrFYuLK7oWV7BJuOKLftO6ftNy&#10;HjN21vHrkel4otxEv4zGcSbBL4sjlOhXVq6m/3cirSVUpswDzG3Rb3l4l1AP8CpTpqyUjF7NKa7F&#10;FeQBXmHuPMhreXDXTNaWIU6Fv0zHE+Ui+u09yPtTdC18G1mdb6sHeZVdc6ugDw4pU+bI3Bf9RQ/0&#10;qgd4lSlTVipG12H9izUCAswRFcOKJ/rtvZLT/qs6BTIdT1xT0f9N+NtoEFJFiX5l149V4BkGZcpk&#10;VhLRrx7gVaZMWalaBX+FtkfP9H8WXAkfB76pRL+y68foxz/EgENUgB8DUabMkbkt+u38SJcyZcqU&#10;uW30ph5x/a2AP5bpEWv67Yn+D/xfw3u+pod2lehXdt1YBfvZb2XKHFnxRL9+HT+hZvmVKVNWSkZL&#10;amksImipLS31qWBWfNHvHjIdT1xT0a9HiX5l141t21Y08DzwQIUceJQpE1Y80V/0qk5CLeVXpkxZ&#10;qdmPPxZdeyvohFux1/RLZ/Vp9v8GW9OflVOAjOx8pGWeQMqRPCX6lV1f9uKLRYPPjBnmQGXKKp4V&#10;V/QrU6ZMWakbvZZT/wAvvbazAlqxZ/qztmAILemZF8r3Tb/Ga/+XeAUyHU8o0a9Mmcwq+MNEypQJ&#10;U6JfmTJl19x69iy65tIPc1VQc3t5T+g8rnnnhUriJMh0PKFEvzJlMjPOOtAv9ipTVgFNiX5lypRd&#10;U/Og12UXX/TT6znVTL8S/crK3po0KRqEaK2hMmUV0JToV6ZM2TU1ekuPuNZW8B/GLPaafun7+NWa&#10;fmXKSt9odl8MRBXsp8CVKROmRL8yZcquqdESWnGtpaW1FdjcXt5TTGQ6niix6F+4cHOZoES/suvC&#10;PvmkaDCiNYfKlFUwU6JfmTJl18zoF3fFNdYDJtdueNGvZvqVVWjzgPcGK/NsU6JfmTJl18w8bBmt&#10;Ev1K9Cu73s1DHjBS5pmmRL8yZcquiXngCzOU6FeiX9n1bgMGFA1KFfhVYso805ToV6ZM2TWxESOK&#10;rq0e8mpsJfqV6Fd2vZt6faeyCmxK9CtTpqzczYNe06k3JfqV6Fd2I5j+58FpDaIyZRXElOhXpkxZ&#10;uZuHPi9nT/QTpSn8ZTqeUKJfmTJXTL2+U1kFNSX6lSlTVu5WvXrRNbWCv6ZTb45EP0HatjSQ6Xji&#10;mov+cG8fzL79diz7738R7L1LiX5l16/pByla569MWQUwJfqVKVNWrubBk2jORH9pIdPxxDUV/bF7&#10;/bHo4YeRUf0x5HxXEwvvuw9BG32U6Fd2fZr+35FPP20OVKbsxjYl+pUpU1au1rJl0bXUw37t3mNF&#10;f1J4LBY//E8kV/4X0OcXYFI3nGn3FRb94z4ErN+hRL+y69PU6zuVVTBTol+ZMmXlZh7+YgyPE/3H&#10;ck5gzbC3sPbdpxD1ykNA75+44MesgcDI1shv8Cqf8fdbu02JfmXXn9HaQzFYecgrxpSVo21tzrpW&#10;TUxMMu/LLGkiarL+J8S60/ROTIl+ZcqUlZt54Gs69eZxon/Vip7YMe4RbB72GPL7fABM7GoS/KPb&#10;Au0+Ab5+Dsn/dwu8nnlWiX5l15+p13cqKzPbiuasTzkU8fymQC/4i6jppvIX+ZUpU6asTM34ms7l&#10;y80RnmMeJ/qfbHM7xrd+CDHbPsf2cS/i6JjvgDHtgfafAt+8ALx9OwL/dzfW1nlXiX5l16fpfzb8&#10;q6/MgcqUlcCsZu/tiX5xU6Ch+VZzEJnlRqA5S1F8U6JfmTJl5WIe+ppOvXmU6CfBX23426gxsgbm&#10;tH0MEZs/x44x/4fUjm8ADV8CatyBoKfvxooXX0Jo4GEl+pVdn6Ze36msFC1pYk0uuouQi35LOivF&#10;bzIR585sv/CrTJkyZWVq9Iv2NNYQHvSaTr15jOgnwV97dG3UG18PjdZ+jiGxP2N++0cRsrImdox8&#10;Eoe/uwuBZsEfERx3zR7k3bdvn0LhlPxq1SyDV/rPP0vTKBTO8Gr7ChfcnM9HYdTntP0K2nrZpnUU&#10;t8+rLV4xl2ETp8Piy0VkZSgUCkVxCZk713LN/Pv223Fw82ZpuvLiWplHiH4S/B9N+AgNpjZA843f&#10;YVR8MwyL/RUDYr7DtGb3wn/u89g65GEs+/IRRIbGq1d2Krv+Tf2bUlkpGJ+hrzkRYn5+a3MS27KZ&#10;/iRMrElx9pbwmJf+6MqSmUzYO0KZMmXKSsVoKSyNKYQH/6p9hRf9JPgbTGmAH2b/gA5bGmFCYmuM&#10;if+Dif7fUGPm89DYRW5oo1uxuvc92DL9J/XjXMpuHKN39YtBbMECc6AyZe6bfdEv1vM7Ef1urOtX&#10;Al+ZMmVlauoFGBar0KKfBH/DmQ3RdGFT9PBpgenJXTApsS0T/X/indkvccEv2LN5JuKTc5ToV3bj&#10;mHp9p7JSNvdFv7P/BNg3JfqVKVNWptaxY9G18pNPzIGeaRVW9JPg/2XuL2izrA0G7OmIual9MCO5&#10;KxP97fDunNesBH/KkTwkpuYq0a/sxjLj7IX6sS5lJTQ1069MmbIKZbT0VV0nLVYhRT8J/iYLmqDb&#10;mm4YcaAXFh8ZgnmpfZno74Z6896yEvxpmSeU6Fd245p+BkO9vlNZCa2s1/TLTIl+ZcqUlZnNmFF0&#10;jXzxRXOg51qFE/0k+Ft5tcKATQMw0X8IVmSMwZIjQ5no74ePFlSxEvwZ2flK9Cu7sY1m+8WARsTF&#10;mSOUKSu+2Rf9juMs7/mXvM7TmSnRr0yZsjIzWvoqro8e+ppOvVUo0U+Cv/2K9hi1fRRmBo/Fuqwp&#10;WJkxlon+Yfh0UXUrwZ+VU6BEv7KKYfq3EtDMvzJlbpojYe/oXfzqPf3KlCm77kz/ljta4qPeclcx&#10;RP+JvBwu+Hus6Y6pe6diYfg0bD46B+uzpjLRPw4NFr9jJfhzck8p0a+s4lhAgBrYlJWKOZzNt6zb&#10;V7/Iq0yZshvA1ISYjVUI0R/juwjduzyAX+f+hJXRC+BzbAm2HJ3LRP80fL30XSvBn3v8jBL9/9/e&#10;nUBJVd95/+/zPJPHLDOJM3qMmTznOf6NY8iMIKEDgigSEAWXoEbiEiWoERlwQY0RnBhNjOIaEDWI&#10;7CKCgiD7pjYiiyLQDTQgNNCAQIMs3Swt6oz5/O/3Ure7uvpW73Wr7q3365yv0FXdbW90vetXv7oX&#10;0cNDmGgCNUd/5Yq+3zRkld94bw8ATSb+zPU2nLneFYnon/XXi1U04xca8epFenhRHy3c+5oT/aPU&#10;4/WLqwT/gUPHiH5EU/zhOzlZFxqotuh3efv3K6aW168F0Q+gyfXpU3mbyEEuKoQ++ssO7deYe/5J&#10;X25/SDr6nF56taMGvvdbXT/p0mrBT/QjsizyLfa9X3IcvhMhQfQDaFKcjCup0Ef/1LGPa85zLdzg&#10;19fDdLz0T3pq8Nn6P3f8r4rgP1haTvQj+gYNqvwlx8m6EBJEP4AmFX9b2LZt7EKYUEd/2eFjOun/&#10;/G+99XLXiuDfvebX+mBUM93T7x/c4D9UVk70Izskrm7k5cWuADIX0Q+gyfCod41CHf1LlyzW//mH&#10;HP3jP56kqcN/rmmDfqTRd35L84ZdrQ0rpqv08OdEP7ILJ+tCyBD9AJpM4vPbUEWoo//Zx+7S//5f&#10;OfoHZ7qd/3/1yfIpKis9rMNHjqvMCX6iH1mHk3UhZIh+AE3Gzrrr3f5xJLtqQh39b775hp4fdK9K&#10;9uyqOCPvkaPHiX5kN45NjBAh+gE0CU7GVavQP5E3/oy8RD/gsL388b/4OD4xMhjRD6BJdOxYedvH&#10;gpcvop/oRxTFn6zrkUdiFwKZh+gH0GjxJ+NisSspop/oRxTFP8zJk5mQwYh+AI3GybjqhOgn+hFV&#10;HLYMIUD0A2gUTsZVZ0Q/0Y+oij90GSfrQoYi+gE0CiemrDOin+hHVHGSEoQA0Q+gwbidq5esiv5h&#10;I2fr8mv+rPYd79dlVz+qm24frPt/P0JDhk7TsOGzNXveSs1ZsIroR3QMGFD5y5DTkSMDEf0AGiz+&#10;Ee0zzohdiGSyJvqfd8L+0huHaNq6LzVpzZca8m6pHnpzh37zQoGueXihLr9nirr1GqYu1z6pCzs9&#10;oBt+8wzRj/BjryMyHNEPoMEs9L3bN07GVausiP63py/Vz7s+7AT/F8orlhZuleYVSbM2S9M/kd7a&#10;IL1RKE1YK40rkJ5d/KVufuANoh/R0KtX5S9FjmqADEP0A2iQxKPUcTKuWkU++pd/uFEXdRmgcR+W&#10;aelO6f3t0nvbpAVO+M91wn/mJufnZqM0eb00cZ00cuXXumLYp2rT7i6iH9HA8YuRwYh+AA0Sfz4a&#10;TsZVJ5GO/k1Fu9Wh0/0aOn+XPt4tLXc+1yU7pEVO+L/jhP/8LdLsuNX+Sev+rpte3at/6TVPl/7i&#10;j0Q/osNW+PnliAxE9AOoN8483yCRjf7dew7pcifcHx6/Vmv2Sqv2SCt2Scucz3exE/7eNh9vtf/t&#10;jdK9bx/S9x9Yp+93H617fvcK0Y/o4GFQZCiiH0C9sZDVIJGM/tKyct3U62n1fXKeNu6X1u2TCpw7&#10;gSud8P/QCX9vm8+7sdX+OZulv75frlZPFukf/nOVWnR7SsNHziH6ES3xD4XyhCdkCKIfQL3Eb1m1&#10;KS6OXYHaRDL6H3p4jG68f7yKDkqbDkgbPnM+QSf8Vzvh723z+SC22v/OVum1/C91xcs79a2783XS&#10;navVpn1/LcxbQ/QjWljtRwYi+gHUS/wqPwenqJfIRf/Lw2fpql8/o80HvlZxqbTFCf9P9kuFTvh7&#10;23w+iq32L94uzd70tX4zYY9Ovr9A/9g/X/9820J1uPgBjtOPaOLwZsgwRD+AOuMw1I0SqeifN2+F&#10;Lr3qEa3e9YV2H5F2lknbDkmbnfD3tvnkx1b7P3Q+78Xb/6573/5MP/yvQv3z79bou/cV6D9+8awe&#10;/ctrRD+iKf5EJpyuHBmA6AdQZ7Z/37sN44ST9RaZ6F+5qkgXdb5fizcf1v5yae9RaddhabsT/lud&#10;8LdtPutjq/2rY0/qfTqvTM0HfaLTBq7VqQ+u1Q9vmaEOP79fHxdsJfoRTaWlVVdJOGU50ozoB1An&#10;iav83H7VWySif1vxZ+p8yYOavPxTHf5COvS59NkxaY8T/p864W/bfGx/f/yTel9bXa6uLxfrhw8X&#10;6gf/tU7/2n+J2l5wj6bN/EjrPtlF9CO64ldKWO1HmhH9AOpk0CBuuxop9NF/qPSYrrzmET3/Vr6c&#10;i3TsS6nsuHTACf99TvjbNp8dcav99qTed7d+pdve2K3/70/r9f8eWa//+1CBWnd5SENeeFvrN+8m&#10;+hFtiasly5fHrgCCR/QDqJUdeMIOQOHdbrHK3yChj/4nn35Df/nbfH39d8m5Sp9/JR1xwr/U+fmw&#10;bT4lcav99qTe1Xu+1oOzP9OPB23Ujx7boDOc8G/5yyG6ve/z+mRLCdGP7BC/2s/RD5BGRD+AWsU/&#10;H80OSIEGCXX0l5Yd0yWXPaT5RUdU7gS/rfQfd/4sd/486oS/rfZb9HtP6t1y6O96etFBtXxuk5o9&#10;+YnOfmKj/r33ZF1y+UNau2En0Y/ssXFj5S9QG46AgDQh+gHUqlmzytsrjjzXYKGO/sUfrNXVvx2q&#10;D0r+rg/2Sis+c9rF9u6XStuc0C9xov/Acemgrfo7f5+xsVydX96m5s9u0n88/Yn+fcAHandhf73/&#10;wTpt3raP6Ed2iT/W8fXXxy4EgkX0A6gR55hpMqGO/tFj5qnnY7O0fJ+0xIn+xSVS3h7p3d3Sgl3S&#10;POdzm73Tedm57P3dX6vr6O3KHVKkln/drOaD1qpd5wf12sT3tHX7Z0Q/sk/8WQ1tj7/t9QcCRvQD&#10;qBFnk28yoY7+u383XI+8tVEffiYtdcLfVvsXOd3ynhP5C53wn++E/xzn85u5Q3pj05fqPLJYrV8o&#10;csO/3TVPacAfxqj40wNEP7JX/Gq/7fMHAkb0A0gqfpX/5JNZ5W+kUEf/L679k0auOKiPnOivabV/&#10;+va/6w+LSnXRK9vU9qUtOu+O13XNdX/Rth37iH5kNztyj/cLldV+pAHRDyCp+FV+FqYaLdTR36Xb&#10;QM0t/kor9qvG1f63t3+tPjM/04XDnej/4yJd2PE+5a8t1s7dB4l+gF+qSCOiH4CvuXMrb5tYlGoS&#10;oY7+a37zrOZv/0rvffo/WrT7ay3e83d94PxMJK72v7Xlf/TLibt04ZB1Ot8J/jnzVmhXSSnRD5j4&#10;h0/5xYqAEf0AfLH9tMmFOvp73DhItzw8WfeNW61nncofnn9M49cf16RPvtCbm7/U1C3/rWnb/kfD&#10;13yuK8YV64JfPKZn/jpZJfvKiH4gXvxqv531EAgI0Q+gmvgDTdhwWOkmEero31NyQGPHzdMDA0bq&#10;iqv+qLbt+umyXw3SNfeMU48n31Of1zfpj3mHdP/MXbq45wvq3W+o9u0/QvQDieJPfMIh0RAgoh9A&#10;NfGr/JxAssmEOvrtjLzln3+lY+Vf6uixL3Wo9JiWLd+o8eMX6g8Pj9JV1/5Jubm9ddHP79MTT77h&#10;xj7RD/hIPMU5h0VDQIh+AFWwyp8ykYr+o8e+0JGjx3X4yHGVHf5cpc4cKivXwdJyHTh0zB2iH0iC&#10;1X6kAdEPoAo7WaR3W8Qqf5Mi+ol+4ARW+5EGRD+ACnYgCTughHc7xCp/kyL6iX6gUvxq/xlnxC4E&#10;UofoB1DBjtLj3Qaxyt/kiH6iH6iUuNpvh/MEUojoB+BKXOW3k0eiSRH9RD9QlR2y0/ula4fyBFKI&#10;6Afgil/l57YnJUIf/WPHzkrJEP3IWomrLaz2I4WIfgDc7gSDlX5W+oHqWHFBQIh+ANzmBIPoJ/qB&#10;6lh1QUCIfiDLcXsTGKKf6Af8xa+8dO0auxBoWkQ/kOVY5Q8M0U/0A/4SV184XjJSgOgHshir/IEi&#10;+ol+ILn4FRiOmYwUIPqBLPbII5W3MazypxzRT/QDySWuwuTlxa4AmgbRD2QpzgsTuMhF/8FDR/XM&#10;M5P0298+o1dGzNLez0rVp89g5eb21kUd79Wwl2dox6f7iX6grthviRQi+oEsFX8GeG5bAhGJ6F+6&#10;dJ2eeup1zZu3QlOmvK/f/OZJ57JCPfjgcF1yye/UunUflew7rM1b9urue17UJV1/pxGj5mrbjn1E&#10;P1Ab9lwihYh+IAuxyp8WoY/+GTM/1OWXD9CoUbN1002Pq0OHe5zoH6Svv/76xCe2rti5fJC6dRug&#10;WXM/VvlX0so123XHfw7WpZf+XtNnLSf6gdqwtx8pQvQDWSh+ld/iH4EIffTfddfzmj//Y/eTMDNm&#10;LFWXLvfr3ntf0q5d+/U/Tvt/9T/O5bM+0mWXPajbfvuMinYcVKlzJ3Ph+xvc8F+/8VOiH6gJR/JB&#10;ihD9QJZJXOW3OwAIROij/69/naIBA15xLvvK/URMefkXeuGFqWrf/k69+NI0HXfeznl1HTz6lR4c&#10;OEL33Ps3HXJ+5g6US394dLwe+8sEoh+oja3we7+kWe1HEyH6gSyTuMpvdwIQiNBH/959h3TZZb/X&#10;L7r/l1at2uR+Mubvf5e2b9+nm24epGedOwa2refol9Kuz46pY8d7nYgv1n4n+rfsOabOF9+vxcvW&#10;E/1ATWx1n9V+NDGiH8girPKnVeij/867huq3tz/jrvbbEXoGDZrgrvR/7UT/f38t7dh1UD/v1F+v&#10;TVykI070l30hvfTKHPW69Vk5/a+9R6Vho99Rn75DiH6gNuztRxMj+oEswip/WoU++rt1e8C5/L/d&#10;T2LTpp26+eYn1LXrA1q5qkjOq7rbet5bXKg2bfpo1bqd7l7+fYf/W7/s8Sflb9qnEif6t+3/Sp06&#10;36+F7xUQ/UBN2NuPJkb0A1mCVf60C330//zn/bVz5z73k/BMm7ZEHTv215bt+/S5E/3HvpKeeW6K&#10;fu3cIThw7Gt3L/++Y06/OMG/+4jzRTgsPffSLD04cCTRD9SG1X40IaIfyBKs8qdd6KP/jTfzdPHF&#10;92v06LnuYTq9bT1jxy3QNdf8UZ8d+tzdy3/w6H/rN7c8VbGX36J/jxP9zrvWTif6V28pde5A3Ks1&#10;G3YS/UBNElf7586NXQHUH9EPZIHSUlb5M0Doo99OzrW5aLcT4IPV41ePaueu/XJeTV/8j/SHP47V&#10;Xfe8pCNfSGXOHUqn/yuCP36Vf0eZVOz8PF51zaOas2AV0Q/UhrP0ookQ/UAWYJU/I0Qi+o+Vf6mj&#10;x77U6DHzdNVVD+tg2efuXv6y8v9Wr1uf1vMvznD38h+MRf/ehFX+7U7wbzsk3f27ERo+cjbRD9SG&#10;s/SiiRD9QMQl7uXn9iJtIhX9R499occff019+z2vY198Leci7dx7RO8s3lAR/MlW+bc60f/UC7Pd&#10;RweIfqAO4lf7u3aNXQjUD9EPRFz8Kj+PDKdV6KP/s/2Hdeddz6tt2/90V/rLDperd+9n9fSzk929&#10;/Ie/kLvKf8CJ/s/iV/md4N/pBL+3yl90UHp12ird3vuvRD9QFxzJB02A6AcijFX+jBL66J84KU/9&#10;+7+kkn2luvTS3+vtt5dqT8khXfmLh/TGW8uqbOupaZXfoj+vYK+6dnuQ6Afqir39aCSiH4iwQYO4&#10;jcggoY/+N99cpIEPjXCP2LNh0y517ny/1qzdprXrtjt/v09LPt5adZXfCf74VX4v+DcdkDbuly7q&#10;eI8++PAToh+oC/b2o5GIfiCiWOXPOKGP/t17Dqhjx3u1u6RUzsWaMnWZLr98oPLzt+rNyYt0082D&#10;al3l3+xE/ydO9G9wov/WPs9rxOh5RD9QV6z2oxGIfiCi2MufcSLxRN6Xh8904v5xlR1zXv7KCf/p&#10;y92Tdv3613/RwIfH6TMn+Pc6wR+/yh+/rcdb5V//mTTstaX67e1/JfqBumK1H41A9AMRxCp/RopE&#10;9NvRe/7rv0brtt8+rc/KvnCfvLu95IieePoNTZ29yneVf5sT/VviV/md4C/cJ41882Odd15foh+o&#10;D1b70UBEPxBBrPJnpMhE/+Ejx/WXx8frl9c+qvVb9umQHbGnXFVW+f2evOut8q/b+7UeGTRFl1z6&#10;e02fvYLoB+qD1X40ENEPRAy3BxkrMtHvHad//GsL1fHn9+ilV+bo43W7qq3yb09c5XeC/6OiI7r5&#10;1uf0m1ue0or8Io7eAzRE/Go/Z1xEHRH9QMTwyG/Gilz0Hzl63D16z0P/NUpXX/OwcnN7q9tlA/Wr&#10;6/+iPne+qAEPv6rHnpmql8cv1oKPdmrG4q3q3OUBPTFokjZs3q31zhD9QAPY6k78Hk57eBeoBdEP&#10;RAir/BktktFvW33KDn+uUmcOlZVrXWGxln+4UW9PX6ax4xbo+aFv6fcDR+jyKx7ShR3u1uS3PtDm&#10;bfv0yZYSoh9ojPh9nKz2ow6IfiBCWOXPaFkR/QdLy3Xg0DF39u0/opJ9ZdpVUqqduw9q3cYd2rr9&#10;M6IfaAqJR2xgtR+1IPqBiGCVP+NlffQXf3qA6AeaEqv9qAeiH4iI66+v/N3ftWvsQmQSop/oB5oW&#10;q/2oB6IfiID8/Mrf+Tb2MjIO0U/0A00vcbW/tDR2BVAV0Q9EwFVXVf7Ot78jIxH9RD/Q9Gy1v1mz&#10;yhsBe3IX4IPoB0KOVf7QIPqJfiA17Elc3o2APbnLnuQFJCD6gZCz/fve73pW+TMa0U/0A6ljh2zz&#10;bgxY7YcPoh8IscTFnY0bY1cgE0Uy+jd+slW9e/fTz1q301ln/btatPiZftqqjbp166558/OIfiAo&#10;rPajFkQ/EGIs7IRK5KJ/4MA/6NyWbdSly03q2fOPuvvuF5yfw5ecOwFP6cor+yg39yJdfkV3bdqy&#10;i+gHgtCxY+WNgh3SDYhD9AMhxaJO6EQq+nv1uk3t2nXTrbc+rmefnavZszdrxYpdGjlylYYPX6mh&#10;Qxc7dwJeUqdON6jlT1tr89bdRD+QajzJCzUg+oGQil/lf+SR2IXIZJGJ/hdfHKbWrS/RHXc8pylT&#10;CrVjR5k7mzcfdAI9341+bwYMGK8OHW5Qt8uuJvqBIHA4NyRB9AMhxEkYQykS0b//QJmat8jVddc9&#10;pEmT1mjv3mPatq1U69bt0+LFOzRq1Gp3xo4t0LhxBe7f+/V7Ueeee4FmzH6H6AdSjdV+JEH0AyHD&#10;CRhDKxLR/+bkqWrdppsGDnxNRUUHnU/qsNas2avXXlujESNW6fXX12rq1A2aMWOTZs7cpGnTNmrk&#10;yKXq3PlWXXHltUQ/EIT4U7Tbw8KAg+gHQsa28ni/y1nlD5VIRP+Nv+6pTp1u06hRH6m09Li7yv/W&#10;Wxv0yisrNWlSobu3Py+vWEuX7nRn0aJizZlTpJtvfkwtWrQh+oEg2JO87Mle3o2FPQkMWY/oB0Ik&#10;8ff4xImxKxAGkYj+Dhd10WWX9debbxZq5crdWrx4u7vCP378Gndl315evbpEGzbs18aN+1VQUKIl&#10;S3bozjuH6pxziH4gMHZIN+/G4owzWCGCG/xEPxAS8b/DecQ2dCIS/Rfrkkvu0ssvr6jyhN033ijU&#10;woVb3TsCtu2npOSou99/69ZDzp2APerbd4jOad6a6AeCwl5QJCD6gZCwE2/xaG2oRSL6e/zqRl14&#10;4W0aNGhuRfDb1p4pU9brvfeKVVCw193nX17+lft2u3cfcZ/k2737ALXKbUf0A0HiqA+IQ/QDIRF/&#10;FLauXWMXIkwiEf0jRo7WBRf0UJ8+f6uy0j958nq9++42d2tPcXGpDh78XIcOHXcP5Tlp0hK1bHm1&#10;7rz7fqIfCJJFvm3t8W48BgyIXYFsRPQDITB3buXvbBuOwBZKkYj+bcWf6tRTf6iLLuqnJ5+cVxH9&#10;dtQee8LusmU73ZV929ZjU1CwW9de+7DOOqu58tcVEf1A0DiTI2KIfiAE4k/ExZnVQysS0d+3313q&#10;0KGTzjvvSnXpcr+eeOLENh87Hv+UKRu0YMEWLVmyUx9/vNv5c5t69XpaP/lJB+Xm9q4yRD8QIG5E&#10;4CD6gQzHIk1khDr692/drpmdO+qM005TYeF6/fjHzdWsWSe1b99Xt9wyVH/+80wnzvPdbT4TJqzQ&#10;o49OVOfO9zqv01797nzADf3HFx/Ww++UEv1A0JYvr7whseHh4qxE9AMZLHE7ph29B6EV6uif1eEC&#10;HX2pt9a+O0bNz/w3de9+n/7llH/VOee0csL/V2rZ8ia1aXOHOy1aXKezz77ICf6WGjV6gnaVnAj9&#10;Pyw8pN/NPkD0A+nAE8OyHtEPZLD4Ay+cfDKr/CEX6ug/PPR26dhOacpDWviLH+v073xP48ZN0Ke7&#10;9mr0mFd10823OHcEeujyy69Rz569NWXqDO3ZW6qSfWUV0X/frAP6z6n7iH4gHYqLOQRcliP6gQyV&#10;eCIuDrEceqGOfi/41TdX+eecohUPDdSRo8d1+MhxlR3+XKXOHCor18HSch04dMwN+8Tp4wT/bybu&#10;8b2O6AcCEH+yl2bNOIRnliH6gQzF7+bICXf0xwX/snvv0dFjX9Qa/Y/llemh+Yd078z96vPWPvV0&#10;gr/H2E91+Svb1emFbTr/uS366aBNRD8QFFaTshrRD2SgxN/LPAobCeGOfi/477Pg/7JO0T9w/kH1&#10;n7FfvafsVc/X9+jaMU7wD9+hnzvB3+7ZIrV0gr/ZnzYQ/UCQOGFX1iL6gQwU/3yrjh1jFyLsQh39&#10;+c1P0fL7+utYuQV/3aI/cS57ebt+PnSr73VEPxAQi3x7+Ni7kXnkkdgViDqiH8gweXmVv4ttOLJa&#10;ZIQ6+i347Tj9dY1+m337j1R5Iq8Ff9tni9y/80ReII0SjwVtT/JF5BH9QIbhHCqRFero907O1Zjo&#10;P++ZIjV//BOiH8gE8Tc29vAyIo/oBzLIxImVv4Nt8YVDdEZK1ke/Bf+/PXJiDz/RD6QZJ+zKOkQ/&#10;kCFsm6U9p8r7/TtoUOwKREXWR3/8EP1ABrCHk70bHVv5R6QR/UCGGDCg8nevnYWXAypETlZH/87d&#10;B1X86QFt3f6ZNm/bR/QDmSDxUHFjxsSuQBQR/UAG4ESJWYHoJ/qBzGNH7/FufDiEZ6QR/UAGiD9E&#10;J4+wRhbRT/QDmSdxb6mdGRKRRPQDaZb4XCp7GZFE9BP9QGbiKBJZgegH0iz+qGm9esUuRBQR/UQ/&#10;kLnatq28MeIQnpFE9ANpFH82dBZXGqxoyPmx32Xna0hR7MIKc9Q79nvu/OpXBoroJ/qBzGWH7PRu&#10;kGzmzo1dgagg+oE0scCP30ZpdwDQcHN6x36f9XYy31OkIednRvCbSEb/xk+2qnfvfvpZ63Y666x/&#10;V4sWP9NPW7VRt27dNW9+HtEPhEmfPpU3Ss2a8aTeiCH6gTSx50p5v1s5YEKTmNP7xO+znN4nsr/i&#10;EYDYy+kWuegfOPAPOrdlG3XpcpN69vyj7r77Befn+iXnTsBTuvLKPsrNvUiXX9Fdm7bsIvqBMEg8&#10;hCerUZFC9ANpYI+icojOFIjbynO+t+UnfuU/vSIV/b163aZ27brp1lsf17PPztXs2Zu1YsUujRy5&#10;SsOHr9TQoYudOwEvqVOnG9Typ621eetuoh8Ig/h9pyefzL7TCCH6gTTo2LHyd2rXrrEL0SSKhuj8&#10;2O81mwxZ5HdFJvpffHGYWre+RHfc8ZymTCnUjh1l7mzefNAJ9Hw3+r0ZMGC8OnS4Qd0uu5roB8LA&#10;HnbmCBORRPQDAbMTHnq/S221f+PG2BVoGpX7+HPOH+K8lDkiEf37D5SpeYtcXXfdQ5o0aY327j2m&#10;bdtKtW7dPi1evEOjRq12Z+zYAo0bV+D+vV+/F3XuuRdoxux3iH4gDPLyKm+obOzhaYQe0Q8EqLSU&#10;c6CkWOWRfGKTQUv9kYj+NydPVes23TRw4GsqKjrofFKHtWbNXr322hqNGLFKr7++VlOnbtCMGZs0&#10;c+YmTZu2USNHLlXnzrfqiiuvJfqBsLAVfu/GirNGRgLRDwQo8cm7dicATadia4/t46/c358p3R+J&#10;6L/x1z3VqdNtGjXqI+fn97i7yv/WWxv0yisrNWlSobu3Py+vWEuX7nRn0aJizZlTpJtvfkwtWrQh&#10;+oGwSHxS77BhsSsQVkQ/EJDE3592AkQ0IZ/I9z2MZ/pEIvo7XNRFl13WX2++WaiVK3dr8eLt7gr/&#10;+PFr3JV9e3n16hJt2LBfGzfuV0FBiZYs2aE77xyqc84h+oFQeeSRyhstntQbekQ/EBA7waH3u5NH&#10;Spucd7jOxOPxV2z3yYD9/RGJ/ot1ySV36eWXV1R5wu4bbxRq4cKt7h0B2/ZTUnLU3e+/desh507A&#10;HvXtO0TnNG9N9ANhYk/qPeOMyhsvntQbakQ/EAA7JKf3O9Nm+fLYFWi82p64mzlP7I1E9Pf41Y26&#10;8MLbNGjQ3Irgt609U6as13vvFaugYK+7z7+8/Cv37XbvPuI+ybd79wFqlduO6AfCxs7MG38DxpN6&#10;Q4voB1LMFkrin7xrJzxEVopE9I8YOVoXXNDD+Tn+W5WV/smT1+vdd7e5W3uKi0t18ODnOnTouHso&#10;z0mTlqhly6t15933E/1AGF1/feWNGA9VhxbRD6QYT95FTCSif1vxpzr11B/qoov66ckn51VEvx21&#10;x56wu2zZTndl37b12BQU7Na11z6ss85qrvx1RUQ/EEacqTfUiouLNW3aNDf4bezvGzleONC0nH9n&#10;VX5P2jH6kbUiEf19+92lDh066bzzrlSXLvfriSdObPOx4/FPmbJBCxZs0ZIlO/Xxx7udP7epV6+n&#10;9ZOfdNBjjz/HybmAMBs0qPLGzG7YeFJvxhvjRMc3ne+VF/uJY9cNsu8rgMazs+06/67c4RHRrBfq&#10;6N+/dbtmdu6oM047TYWF6/XjHzdXs2ad1L59X91yy1D9+c8znTjPd7f5TJiwQo8+OlGdO9/rvE57&#10;9bvzAe3cfZDoB8Is8Uy97FXNWCXOHbKuToB4cX/yySerY8eOFS/b3+0y7+W2bduy8g80RvyZd214&#10;7lPWC3X0z+pwgY6+1Ftr3x2j5mf+m7p3v0//csq/6pxzWjnh/yunBW5SmzZ3uNOixXU6++yLnOBv&#10;qVGjJ2hXSSnRD0RB4pN67cy9yCgW717Q25+22u/xIt8z1/l+nn766e5ltuqfT6gA9ceZd+Ej1NF/&#10;eOjt0rGd0pSHtPAXP9bp3/mexo2boE937dXoMa/qpptvce4I9NDll1+jnj17a8rUGdqzt1Ql+8qI&#10;fiBKEp/Ua48AICMcd74XtmpvEW+r+bbiHy8x+k2pEyxXXXWVe3lL5/tp7wNAPSQ+eZd/Q3CEOvq9&#10;4FffXOWfc4pWPDRQR44e1+Ejx1V2+HOVOnOorFwHS8t14NAx5eb2rtcQ/UBIWEjaibq8Gzn2hGeM&#10;Rx55xI13W71PDH7jF/3GQv+MM85wrxswYEDsUgC1skfH7N+UN/ZoKOAId/THBf+ye+/R0WNf1Br9&#10;j+WV6aH5h3TvzP3q89Y+9Zy4Rz3GfqrLX9muTi9s0/nPbdFPB20i+oGwGTas8kbOntRrR61AWtkR&#10;eryot207fpJFv8nLy6u43t4XgFrYin7885zsLLzIOOn6fRbu6PeC/z4L/i/rFP0D5x9U/xn71XvK&#10;XvV8fY+uHeME//Ad+rkT/O2eLVJLJ/ib/WkD0Q+EUdu2lTd2HTvGLkS6TJw40Q12ewJvMjVFv7n+&#10;+uvd6+OfBwAgCTt0sf17srHFD54Mn5HsUUzbwhj0c5ZCHf35zU/R8vv661i5BX/dor8+Q/QDIZP4&#10;sDahmFb9+/d3vg057hafZGqL/sFOxNj19r4A1MC2z1no278nG7Y5Zixv66JNkPEf6ui34Lfj9Nc1&#10;+m327T+S0U/k9X4IGIZp2Ax2xvmLOyXOnOyM3+sxDMNEaaY54/zFnXxnvumM3+sx6Z/46PcmiPgP&#10;dfR7J+ci+hmG8cZu6IqdcV5wZ5gzfq/HMAwTlenljPOXimnpjN/rMZkxftHvTZ8+fZzGTc3Rloh+&#10;DtkJRI8dq9/55VkxHLs/LXr16uXeiNkWnWS8G7pkvOcF2CoYAB8ckz90/KLfjnBmvytTeYhiop/o&#10;B6Ip/tj9zi9Y55dG7AoExduPb/GfjHeDl4z3vICa7jgAWc3ORG7/hmws/u1OADJafPQHEfseop/o&#10;B6Ip8dj9NTyZFKnhHXLTbtTshFt+vBs+P3Yj2KxZM/d6e18AEiQ+qjltWuwKZDKL/iBj30P0E/1A&#10;dNnRe7wbQzuqRcCHR8t28dGebLW/pui3va12nb2PIG8YgVCwfxP2KKb9+7GxRzcRCrZtMR2/04h+&#10;oh+Itvhj99tJa4jHQNnRKL7p3OGyeLcbukTJot97lMDedvny5bFLAVSwRy/t346NbevxOeM1EI/o&#10;J/qBaLMzH3Ls6rQa5HzNvbgfMGBAlRUuv+i31/fuKNR0jH8ga9lJt+J/r3FOEtQB0U/0A9Fnoe/d&#10;ONoNZZpOgZ7NLPa9wLftOraX1VvNt7G/22Vt27atuCzxDgIAh/2bsEctnX8j7nD2cdRR6KN/7NhZ&#10;KRmiH4iQxBtJ2/KDwNk2HW+Pf01jr8OWHiCJ+G09tohhq/5AHbDSz0o/kB3sSbxs80k7W7kfM2aM&#10;+yTd+FX9ls6dMrts2LBh7usA8MHvMTQC0U/0A9kjcYWMbT5p50U/gDqwrTze7zAesUQ9Ef1EP5A9&#10;Erf5dO0auwLpQvQDdZS4aMEhiFFPRD/RD2QXu6H0bjhtOOpFWhH9QB0kHq2Ho1qhAYh+oh/IPgMG&#10;VN54ss0nrYh+oA7izzdif+d5L2gAop/oB7KP3WA2a1Z5I8oh79KG6AdqkXjIYY7WgwYi+ol+IDvZ&#10;ISHjHy4fNix2BYJE9AM1SNzWw9F60Aihj/7c3N7uEP0A6o3jXacd0Q8kkXjgAbb1oJGyJvpz+i1R&#10;zm3vEf0AKvndqCJQRD+QBNt60MSyJ/pvf085N80n+gFUxclu0oroB3wkbj/k9xKaQPZEf88Fyukx&#10;k+gHUB0ramlD9AMJONAAUiTS0Z9z9zLl3PG+cn7jBP91s5TTfapyLp2knI6vKqfdKKIfQKX4Q+LZ&#10;lh/2zgaC6AcSJB5SuKQkdgXQONGO/jsWO8G/UDnXz1bOVdOU0/UN5fx8vHLaj1ZOmxFEP4BKiUfJ&#10;4OQ3gSD6gTh5eZW/g2w4qhiaUPZs7+lmwf8a23sAJDd4cNUbXLsBRkoR/UBMaal0+umVv3+uuip2&#10;BdA0Ihf9Ob1z/KO/0wTlXDDGN/rtbYh+AK6uXStvdM8448QNMVKG6Adirr++8nePxT/betDEIhn9&#10;NtWi/8Jxymk7slr0e69P9ANw2Q3tySdX3viy2pZSRD/gmDix8neOzbRpsSuAphPJ6L+x8AL3z/jo&#10;9zs5l73O1avbEP0AqrIb3Pgb4DFjYlegqRH9yHq20BC/radXr9gVQNMKdfRbrPvNDYXt1bf4Uvfv&#10;yaLfrrutqJN+mX9elbeNH6IfyGJ2w+vdCNvKf3Fx7Ao0JaIfWc8Oyen9rrEthRw5DCkS+uj/ztiT&#10;dNrE7+ns6T9Q64U/0iXLz9V1a9urz7YuenDvVe7rJEa/XfbAnit1+5bOuragrTovba5WC87Uj6Z9&#10;X6e+/k/61uhvEP1AtrO9/HYD7N0Yc6zslCD6kdXiDx5gRw+zk3IBKRL66P/2GIv+7+qs6acrd+GZ&#10;unhZC/VY2053bL1Yvy/prr+UXe++nhf99ne7zK6z17HXtbext7X3Ye/L3ifRD4CzYqYe0Y+sxdnA&#10;EbDQR7+tytvqvK3S22q9rdrb6r2t4ttqvr2O30q/PQpgjwbYowL26IA9SmCPFtijBvboAdEPwGXH&#10;6/dulFmJa3JEP7JS4ll37eSAQIpFck+/7dO3/fr295r29Nu+f9v/H/+28UP0A3DFn62Xw3g2KaIf&#10;WalPn8rfKbaYwHOGEIBQR3+yo/d4R+Spy9F7vCP9cPQeAEnZ2Xo5jGdKEP3IOhwdDGkSyei3STxO&#10;v1/0c5x+AHXGDXVKEP3IKraiH7+AYCfkAgISyej3OyNvsujnjLwA6izxIXl7BACNQvQjq7BVEGkU&#10;ueg/cvR4vaN/6/bPiH4AtfN78h3H1G4Uoh9Zo3//yt8dHBQAaUD0E/0A6sNW9+MPs2c35Ggwoh9Z&#10;IS+v8neGzbBhsSuA4EQm+pt6iH4ASdl+/vgbcNvvjwYh+hF5ifv4OdEf0oToTzJEP4Aade1aeSNu&#10;N+gccq9BiH5Emm3/Yx8/MkToo7/88690rNy29rC9B0CA7IbbbsC9G/OWLdnf3wBEPyJtwIDK3xHs&#10;40eaEf1EP4CGshvw+P39vXrFrkBdEf2IrMTD/A4eHLsCSA+in+gH0Bj2hLz4G/aJE2NXoC6IfkQS&#10;+/iRgYh+oh9AY9kZer0bd1v5z8+PXYHaEP2InMRD+7KPHxmC6Cf6ATSW3aBzI98gRD8ix7b5eb8L&#10;WARABiH6iX4ATSHx+P2cXr9OiH5ESuJ2Pzu8L5AhiH6iH0BTSXzi3qBBsSuQDNGPyOCJ/chwRD/R&#10;D6ApxZ9q32bu3NgV8EP0IxJKSqoewte2+3EIX2SY0Ee/dzItoh9ARkg8Gc/pp3PirhoQ/Qg9+zdv&#10;R+fx/s1zsj5kKKKf6AfQ1DhxV50R/Qi9Pn0q/63b5OXFrgAyC9FP9ANIhcT9vXZYT1RD9CPU7Im6&#10;3r9xm0ceiV0BZB6in+gHkCqJQcAZOash+hFa3LFHyEQ6+nN+97Fy7l6unP9crJxb31XOTfOU86uZ&#10;yuk+TTnd3iD6AaQeT+ytEdGPULItfPZ8He/fNU/cRQhEO/r7f6icvkuUc3uecnouUM51s5VzzdvK&#10;uXyycrpMJPoBpJ7fk/zsmP5wEf0IncQn6/PEXYQE23uIfgCplvjEXs7YW4HoR+jYNh7v37INT9xF&#10;SEQu+nN659Q7+u1tiH4AKWWn4rcVQS8UbKWQ7QDOl4LoR4jYCfe8f8M2PE8HIRKp6Ld4b2j02xD9&#10;AFLK9vPHB4Md6i/LEf0IjcQzbtvzdYAQiUz0W7RfvbpNg6P/xsIL3D+JfgApZSuD8eGQ5SuFRD9C&#10;wR6piz9Sjz1Ph0fqEDKRiH6L9duKOumX+ee5f/cbL/r9rrO5obC9+hZf6v6d6AeQUokn87EVxCxF&#10;9CPj2ZN0E4/Uw3NyEEKhj36L9Af2XKnbt3TWtQVt1Xlpc7VacKZ+NO37OvX1f9K3Rn/DfZ346P/O&#10;2JN02sTv6ezpP1DrhT/SJcvP1XVr26vPti56cO9V7usQ/QBSJvHoH7aCaCuJWYjoR0azuLczanv/&#10;Vjn6FkIs1NFvcf6Xsuv1+5LuumPrxeqxtp0uXtZCuQvP1FnTT3fC/rv69piTqkW/XWbX2evY69rb&#10;2Nva+7D3Ze/TXo/oB5AyJSXVj+iThYf9I/qR0bp2rfw3anfO7YRcQEhFYqXfVudtld5W623V3lbv&#10;bRXfVvNtVT8x+m313x4FsEcD7FEBe3TAHiWwRwvsUQN7HVb6AaScrRjGH9EnC7cNEP3IWInb8CZO&#10;jF0BhFNk9vTbfnzbl29/95v46Pcbez6APS/A/s6efgCBsWN8xz9B0FYWs+gJgkQ/MlLioTkfeSR2&#10;BRBekYh+L/y9I/A05Og93pF/OHoPgMAlHgrw+utjV0Qf0Y+MM2ZM1X+PvXrFrgDCLTLRz3H6AYRa&#10;4qE8BwyIXRFtRD8yiu3Z59CciKhIRT9n5AUQaol7iIcNi10RXUQ/MkbiWbPtqD0cmhMRErnoP3L0&#10;eL2jf+v2z4h+AJnBtvZ40WFjWw0ijOhHRrAjZ3E0LUQc0U/0A8gktpUg8TCB9mTfiCL6kXa2mm9H&#10;zvL+zdlqP8GPCIpM9Df1EP0A0sbvhEARPXkX0Y+0Svy3Zney586NXQlEC9GfZIh+AGmVuN0goquP&#10;RD/SJvFRNRuOxY8IC330l3/+lY6V29YetvcAiBiL/NNPrwySCO4zJvqRFn7BH/HnzwBEP9EPIJMl&#10;HlEkYmftJfqRFlddVflvyiYLjpQFEP1EP4BMl3jW3ggdSpDoR+DsZFvevyUbzraLLEH0E/0AwsCe&#10;XJgY/hE4aRDRj0AlBn///rErgOgj+ol+AGFhe47jg8X2JIc8/Il+BCbx5Hd2BwDIIkQ/0Q8gTCIW&#10;/kQ/AmFbeOL/3RD8yEJEP9EPIGwiFP5EP1IuMfgj8AgZ0BCRjv6c3s6NScIQ/QAiISLhT/QjpQh+&#10;oELoo987mVay6P/W6G/o22NO0nfGnkT0A4iWQYNCHzREP1KG4AeqiHz0n/r6P+m0id915ntEP4Do&#10;CXn4E/1ICYIfqCby0f+jad/XWdNP19nTf0D0A4imwYOrB05IjuNP9KPJJR6lx07ERfAD0Y/+VgvO&#10;VO7CM9V64Y+IfgDRlRj+ITmBF9GPJpV4HH6O0gNUiFz0W9jHT+elzXXxsha6ZPm51a4j+gFESuKT&#10;e0MQ/kQ/moSt5F9/fdWff4IfqCKSK/0W9FevbqNf5p+nawvaqsfadrpubXvdUNheNxZe4F7PSj+A&#10;SEoM/zPOkDZujF2ZeYh+NJoFv21pi/+5J/iBaiK7vcfC/raiTrp9S2fdsfVi9dnWRX2LL3UvZ3sP&#10;gEhLDP+TT5by82NXZhaiH41ij2QlBr/t6QdQTeT39D+w50r9vqS7Htx7lfty4p7+nH5LlHPbe0Q/&#10;gGiZNk365jcrQ8jCf+7c2JWZg+hHgxUXn9jC5v2M29hRewD4inT02xl5LfT/Una9+6ffGXlzbn9P&#10;OTfNJ/oBRI+t7lvse0FkdwLszkAGIfrRILZlzbaueT/bNsOGxa4E4Cfy0X+orLwi+H2jv+cC5fSY&#10;SfQDiCYL/wyOI6If9eZ3Z9a2tAGoUVZE/8HS8irRn3P3MuXc8b5yfuME/3WzlNN9qnIunaScjq8q&#10;p90ooh9AtNg2iMTwHzAgdmV6Ef2oF9uilhj8GbhtDchE2Rn9dyx2gn+hcq6frZyrpimn6xvK+fl4&#10;5bQfrZw2I4h+ANFjT3js2LEylmzsEIdpPmkR0Y86s9X8xOepZOgT1IFMxPaebhb8r7G9B0D0WeDb&#10;2Um9aLJp21YqKYm9QvCIftSJPTIV/3Nrj1wR/EC98ETeThOUc8EYoh9A9rBDGiYGVJqO5U/0o0Z+&#10;x+C3I/ak8Y4qEFaRjn4LfTtUpx2y0w7daS9Xi/4Lxymn7UiiH0B2GTSoakjZVom8vNiVwSH6kZSF&#10;vT0SFf9zmgFb0oCwimz0W+DbybjspFx2ci47SZedrMsuj49+Ts4FIGv5PSky4CP7EP3wZXdATz+9&#10;8mfTJkOefA6EVSSj38L+xsILdENhe123tr16rG2nawva6pf55+nq1W3c64l+AHD4HdLTtv8EtJpK&#10;9KOaiROrPmHXhmPwA40Wuei3oI+fS5afq4uXtVDnpc2rXUf0A4DDjuyTuI3CjvRjl6cY0Y8Kdkcz&#10;8fkm9kjU8uWxVwDQGJHf09964Y+Uu/BMtVpwpvty4p5+oh8AHBZcvXpVDS57BCDFwUX0w2X79xMP&#10;KWtP2LVzTABoEpGP/rOn/0BnTT9dP5r2faIfAGozeHDV8LKxy1KE6Id7xzJx/z5P2AWaXGSi328s&#10;8k+b+D1nvqtTX/8n92W/1/Mboh9A1rIIi3+CrxdhKdjuQ/RnObtDmbh//5FHYlcCaEqRj/7vjD1J&#10;3x5zkr41+htEPwDUld92ixQcz5/oz1J2BzLx+Pt2R9OOKAUgJUIf/eWff6Vj5ba1x397T+KwvQcA&#10;6si2V/TvXzXMbFW2Cbf7EP1ZyG87jz2RnP37QEpFOvrtjLyHysp1sLTcPRuv3xl5iX4AqEXi8fxt&#10;bJW2Cbb7EP1ZxrbuxP8c2djx99m/D6Qc0U/0A0DtbBU28bCetlrbyO0YRH+WsG1hKfj5AVB3RD/R&#10;DwB1Y6uxtiobH242dmz1Bq76E/1ZwE6slfhkXXukyJ43AiAwRD/RDwD1Y6uziXuy7eUGHNOf6I8w&#10;i/rEJ+ta/A8aFHsFAEEi+ol+AKg/W9lPPJmXTT33ZxP9ETVmTPXngdjJtpr46E8A6o7oJ/oBoOH8&#10;4s4O7VnHvdpEf8RY1Cce6tWGJ+sCaZcV0W+H6iT6ASBF/LZx2NThhF5Ef0RY0NuReRL37jdr1qBt&#10;XwCaXuij3zuZVrLot+D/S9n1FeFP9ANAikycWH2vvz0KUMMebqI/AizqLe7jv+82troPIGNEOvot&#10;9B/ce5V+X9JdD+y5kpNzAUCqJdvrb/u58/Jir1SJ6A8xe4Tnqquqf6/t0Jz5+bFXApApIhv9Fvh9&#10;iy9Vn21ddMfWi3X7ls66raiTeznRDwApZnv6/VZ/7Q5B3KEaif4Qsq089uhN4lYee1THDs8JICNF&#10;Mvot7G8svEA3FLbXdWvbq8fadrq2oK1+mX+erl7dxr2e6AeAFPPiMPGJvhaLtv+7tNR5kegPFXvi&#10;tt+dOVvx57j7QEaLXPRb0MfPJcvP1cXLWqjz0ubVriP6ASAAybaBOHcG+jt/Ev0hYFuzEs+oa2Pb&#10;tniiLhAKkd/T33rhj5S78Ey1WnCm+zJ7+gEgTSwOLRITwrHY/pw2LfZKyCj2PUtyh02DB8deCUAY&#10;RD76z57+A501/XT9aNr3iX4AyAQW+IlH+bGxOwTEf2awJ+L6xb5tzerfv9ZDsQLIPJGP/tMmfs+Z&#10;7+rU1/+J6AeATBHb71+aGJU2to2E+E8P28bjd84FG3sSdnFx7BUBhE3ko/87Y0/St8ecpG+N/gbR&#10;DwAZ5mQnJh+1oEx8sq+NndnXtpBwJtfUs6Mt+Z1J18ZW/O1MuwBCLfLRnzhEPwBkjoqj99h2Eds2&#10;kngYSBu7Q2DXscrctOzOVLKj8dhY7PM1ByIj0tFvZ+Q9VFaug6Xl7tl4vTPy5vzuY+XcvVw5/7lY&#10;Obe+q5yb5innVzOV032acrq9QfQDQECqHbLT4t8O5+m38m9z/fW+J/lCPVjI21adZF9ju46VfSBy&#10;sjP6+3+onL5LlHN7nnJ6LlDOdbOVc83byrl8snK6TCT6ASAg1aLf461C2xaf+CD1xi63cwBwbPi6&#10;mzgx+X5979EUvp5AZLG9h+09AJA2SaM/nj2pN1ms2tg2FAta9v5XZ3v1+/RJvqpvW3vsLLp87YDI&#10;i3z02xN47Ym89oReoh8AMkudot9jW05sNTpZwNrzAWz7jz1CkM2HlLRj69vXye+wqN6wTQrIOpGP&#10;fjtUpx2y0w7dSfQDQGapV/R7vK0/fseRjx+73laxo/5kVPt62CMdtqJfU+jbqr4dDYktPEBWinz0&#10;20m57ORcdpIuoh8AMkuDoj+eBazt7fc502+VseAdMODEVqEobGWx1Xz7vJMdZtMbuxNgdwbsZFsA&#10;slrko7/VgjOVu/BMtV74I6IfADJMo6M/nq3oWwgnOwRl/NgJwOwoNfaIQaY/EmDbmuzOih3VyCLf&#10;77Cm8WNPcrbQZ/sOgDiRi34L+/jpvLS5Ll7WQpcsP7fadUQ/AKRXk0Z/PAt529pjTwCuLZJt7HUs&#10;qC2WbQuMBXM6tsHY/9fuiFjg28de03ad+LE7OvY2rOgDSCKSK/0W9FevbqNf5p+nawvaqsfadrpu&#10;bXvdUNheNxZe4F7PSj8ApF/Koj+RHcXGtvfYCn98LNdlLKjtDoE9R8DC2sYeUbBAj5/ERwzs5cTX&#10;sfHeh42939q26PiNfUx2B8UeAcjmJy0DqLPIbu+xsL+tqJNu39JZd2y9WH22dVHf4kvdy9neAwCZ&#10;IbDoj2eR7MV3fVbT0zXeoxDecxKIfAANEJno9xsL/Af2XKnfl3TXg3uvcl/2ez2/IfoBIPXSEv1+&#10;bFXeHg2wOwK2198iOx13Buz/a4fTtI/DAp8j7QBoIpGOfhsL/b+UXV+v4Lch+gEg9TIm+mtiT6S1&#10;RwbsOQLethzbWuNtzanv2Iq9vQ/bu+9t+QGAFAt99Jd//pWOldvWnupH7yl15lBZuRv8Bw4dc4ej&#10;9wBA5ghF9ANABGRF9B8sLSf6ASADEf0AEAyin+gHgLQh+gEgGEQ/0Q8AaUP0A0AwiH6iHwDShugH&#10;gGAQ/UQ/AKQN0Q8AwSD6iX4ASBuiHwCCQfTHRf/gl6cR/QCy15zeToCfryFFsZf9FA3R+bFQPzG1&#10;vH4tiH4ACEboo/+vw6a609jot+B/c/oH7p9EP4DsM0e9a4t4905BfPBXzvkNLH/v7QEAqZWV0W9h&#10;Hx/99vKM+R9p6uxlFeFP9APIGlVW75NFv3enIEe958QuMhV3BHo7r1F/RD8ABCNro9/Got/+XLCo&#10;QHPeXanp8z7SW7OW6Y23F7uXE/0Aoq5oyPkV4X1i/KO/4vWqFP8J3nUNWe33/r8AgNTK2uj/cPVm&#10;988PPtqgvKXrtOD9As1+Z6Xenvuhezkr/QCirkrwOzE/p3fy6K/puopHCnzuEMSr+H/VcQAATSdr&#10;o3/Vum1O0G/V8lWbtfjDDXpvyVrNy1vtXpfOPf2LFi1iGIYJZCbc+R/K+Y87NSH28lNXWGz/h+6c&#10;kPi6E3Tnf9h1V+ipKpd785SusFCPe19+4xf2NY3f+2AYhgn7pEvWRv/ajTuVX7jdDf9lKzdp0fL1&#10;7uUcvQdA+BRpyPn+4Vxlzh/ivGZyyVfzvf38yfbt13Z9ct7HBgBIrayN/g1Fu93wX72uuGKrD8fp&#10;BxBO6Y5+7/9P9ANApsra6N+4ZY8T958qv9CJ+tVF7t5+VvoBZDNW+gEgurIu+u11Le5rGqIfQDZK&#10;Hv21reTHor+WRxL8EP0AEIysin7vdW38zsjL9h4A2aymI/TUdF1dj97jh+gHgGBkTfTHB7/fGXmJ&#10;fgDZrqawr+lY/BynHwAyX6Si32+rTvzY69me/sToHzlhvoa/OpfoB5DValzNr9i3zxl5ASCMIrfS&#10;b3FvT8q1J+fak3Ttybr2pF273Hsib2L0vzJ+roaNnU30A8hqNUd/5Yq+3zRkld94bw8ASK1Ibu+x&#10;wLfDcNrhOO2wnHZ4zpqi/2Un+F8aNZPoB5DVaot+l7d/v2Jqef1aEP0AEIxIrvTbibbshFt24i07&#10;AZeFf2L0j3p9gUaMn6eXx83RS6Nn6YUR0zVk+DQ9N+wtPfPiFKIfAAJA9ANAMCK3p39e3mq9t2St&#10;Fn+4QctXbXbDf9W6bdWi3wv+v1nwj5zhBP/b7vt59qUpevqFyUQ/AASA6AeAYEQm+i3q3577oWa/&#10;s1IL3i9Q3tJ1FSfc8s64m2x7jxf8bO8BgGAR/QAQjEhEvwX9G28v1luzlmn6vI80510n/BcVuJfb&#10;ITvtz5qi31vhJ/oBIFhEPwAEI1Ir/W9O/0BTZy/TjPkfuS/HH6e/puh/9m+2j38y0Q8AASP6ASAY&#10;kYn++PC3P/3OyJss+jk5FwCkB9EPAMGIVPR74Z94WUOG6AeA1CP6ASAYkYv+phqiHwBSj+gHgGCE&#10;PvrLP/9Kx8rtGP2VJ+c6fOQ423sAIASIfgAIBtFP9ANA2hD9ABAMop/oB4C0IfoBIBhEP9EPAGlD&#10;9ANAMIh+oh8A0oboB4BgEP1EPwCkDdEPAMEg+ol+AEgboh8AgkH0E/0AkDZEPwAEI/TR751Mq77R&#10;b2furWmIfgBIPaIfAIKRtdFvK/0W9x98tEEfrS5SfmGx1n3yqTZu2UP0A0BAiH4ACEZWR79t77HA&#10;/3D1Zifwi7V2405tKNpN9ANAQIh+AAhG1q/0L1q+XstWbnLifqvyC7e74U/0A0AwiH4ACEZW7+mf&#10;l7da7y1Zq8UfbtDyVZvd8F+1bhvRDwABIfoBIBhZGf0W9W/P/VCz31mpBe8XKG/pOndvv11uW32I&#10;fgAIBtEPAMHIuui3oH/j7cV6a9YyTZ/3kea864T/ogL3cjtkp/1J9ANAMIh+AAhG1q70vzn9A02d&#10;vUwz5n/kvhx/nH6iHwCCQfQDQDCyLvq91/fC3/7k5FwAkB5EPwAEIyui38I+PvhtvKP3cEZeAEgf&#10;oh8AghH56I9f0fdeN/44/UQ/AKQP0Q8AwYhU9FvYx0e/vWx79m3vvhf+iSfnIvoBIH2IfgAIRuSi&#10;38ai3/60o/LY0XnsKD12tB47ao9dTvQDQGYg+gEgGJGLfu84+3bcfTv+vh2H347Hb8flt8tZ6QeA&#10;zEH0A0AwIhf9dkZdO7OunWHXzrRrZ9y1M+/add4hOy36x0xaqFGvL9DI1+Zp+KtzNWzsbL00eqZe&#10;GDFDQ4a/TfQDQACIfgAIRuSif+3Gncov3O6G/7KVm7Ro+fqK4I+P/tFu8M/XK+Pn6mU3+GfpxZEz&#10;9Pwrb7uvT/QDQOoR/QAQjMhF/4ai3W74r15XXLHVJ/HkXGzvAYDMQPQDQDAiF/0bt+xxov1T5Rc6&#10;sb66yN3b77fST/QDQPoR/QAQjMhEv43FfU1D9ANAZiH6ASAYkYp+G78z8rK9BwAyE9EPAMGIXPQ3&#10;1RD9AJB6RD8ABIPoTzJEPwCkHtEPAMEIffSXf/6VjpV/6T6R9+ixL9jeAwAhQvQDQDCIfqIfANKG&#10;6AeAYBD9RD8ApA3RDwDBIPqJfgBIG6IfAIJB9BP9AJA2RD8ABIPoJ/oBIG2IfgAIRuijf+zYWSkZ&#10;oh8AUo/oB4BgsNLPSj8ApA3RDwDBIPqJfgBIG6IfAIJB9BP9AJA2RD8ABIPoJ/oBIG2IfgAIBtFP&#10;9ANA2hD9ABAMop/oB4C0IfoBIBiRjP6Nn2xV79799LPW7XTWWf+uFi1+pp+2aqNu3bpr3vw8oh8A&#10;MgTRDwDBiFz0Dxz4B53bso26dLlJPXv+UXff/YL693/JuRPwlK68so9ycy/S5Vd016Ytu4h+AEgz&#10;oh8AghGp6O/V6za1a9dNt976uJ59dq5mz96sFSt2aeTIVRo+fKWGDl3s3Al4SZ063aCWP22tzVt3&#10;E/0AkEZEPwAEIzLR/+KLw9S69SW6447nNGVKoXbsKHNn8+aDTqDnu9HvzYAB49Whww3qdtnVRD8A&#10;pBHRDwDBiET07z9QpuYtcnXddQ9p0qQ12rv3mLZtK9W6dfu0ePEOjRq12p2xYws0blyB+/d+/V7U&#10;uedeoBmz3yH6ASBNiH4ACEYkov/NyVPVuk03DRz4moqKDjqf1GGtWbNXr722RiNGrNLrr6/V1Kkb&#10;NGPGJs2cuUnTpm3UyJFL1bnzrbriymuJfgBIE6IfAIIRiei/8dc91anTbRo16iOVlh53V/nfemuD&#10;XnllpSZNKnT39uflFWvp0p3uLFpUrDlzinTzzY+pRYs2RD8ApAnRDwDBiET0d7ioiy67rL/efLNQ&#10;K1fu1uLF290V/vHj17gr+/by6tUl2rBhvzZu3K+CghItWbJDd945VOecQ/QDQLoQ/QAQjIhE/8W6&#10;5JK79PLLK6o8YfeNNwq1cOFW946AbfspKTnq7vffuvWQcydgj/r2HaJzmrcm+gEgTYh+AAhGJKK/&#10;x69u1IUX3qZBg+ZWBL9t7ZkyZb3ee69YBQV73X3+5eVfuW+3e/cR90m+3bsPUKvcdkQ/AKQJ0Q8A&#10;wYhE9I8YOVoXXNBDffr8rcpKv3djYlNcXFrl5UmTlqhly6urXGbRH/8y0Q8AqeX9vgUApFYkon9b&#10;8ac69dQf6qKL+unJJ+dViX57wu6yZTvdlX3b1mNTULBb1177sM46q7ny1xX5rvQT/QCQekQ/AAQj&#10;EtHft99d6tChk84770p16XK/nnjixDYfuyGZMmWDFizYoiVLdurjj3c7f25Tr15P6yc/6aDHHn8u&#10;6cm5iH4ASD2iHwCCEero3791u2Z27qgzTjtNhYXr9eMfN1ezZp3Uvn1f3XLLUP35zzOdOM/X5Mnr&#10;NWHCCj366ER17nyv8zrtdVLu8/pW7mDOyAsAaUT0A0AwQh39szpcoKMv9dbad8eo+Zn/pu7d79O/&#10;nPKvOuecVk74/0otW96kNm3ucKdFi+t09tkXOcHfUqNGT3CCf4i+0yr5Sj/RDwCpR/QDQDBCHf2H&#10;h94uHdspTXlIC3/xY53+ne9p3LgJ+nTXXo0e86p7Q9K9ew9dfvk16tmzt6ZMnaE9e0tVsq9M384d&#10;rH/KfYbtPQCQRkQ/AAQj1NHvBb/65ir/nFO04qGBOnL0uA4fOa6yw5+7NySHysp1sLRcBw4d0zdy&#10;X9RJrZ53g/8fc5/T93Kf1j/nDtKpuY/r+63+RPQDQMCIfgAIRrijPy74l917j44e+6LG6D8pd6i+&#10;GdvW891Wz+jkVk/qlNwndFruY/pBq0eJfgAIGNEPAMEId/R7wX+fBf+XtUa/zb79R9ztPd/LfUr/&#10;4gQ/23sAIH2IfgAIRqijP7/5KVp+X38dK7fgrx79pc4ki/5/zn3S3dbDE3kBIH2IfgAIRqij34Lf&#10;jtPfkOg/pdXjOi33z0Q/AKQR0Q8AwQh19Hsn50oW/XZDkiz6d5WUaufug2zvAYA0IvoBIBhEP9EP&#10;AGlD9ANAMCIf/d5Y8Me/7EV//GUW/fEvE/0AkFre71sAQGpFOvpr2tNf20o/e/oBIPWIfgAIBtFP&#10;9ANA2hD9ABAMop/oB4C0IfoBIBhEP9EPAGlD9ANAMIh+oh8A0oboB4BgEP1EPwCkDdEPAMGIZPRv&#10;/GSrevfup5+1bqezzvp3tWjxM/20VRt169Zd8+bnEf0AkCGIfgAIRuSif+DAP+jclm3UpctN6tnz&#10;j7r77hfUv/9Lzp2Ap3TllX2Um3uRLr+iuzZt2UX0A0CaEf0AEIxIRX+vXrepXbtuuvXWx/Xss3M1&#10;e/ZmrVixSyNHrtLw4Ss1dOhi507AS+rU6Qa1/Glrbd66m+gHgDQi+gEgGJGJ/hdfHKbWrS/RHXc8&#10;pylTCrVjR5k7mzcfdAI9341+bwYMGK8OHW5Qt8uuJvoBII2IfgAIRiSif/+BMjVvkavrrntIkyat&#10;0d69x7RtW6nWrdunxYt3aNSo1e6MHVugceMK3L/36/eizj33As2Y/Q7RDwBpQvQDQDAiEf1vTp6q&#10;1m26aeDA11RUdND5pA5rzZq9eu21NRoxYpVef32tpk7doBkzNmnmzE2aNm2jRo5cqs6db9UVV15L&#10;9ANAmhD9ABCMSET/jb/uqU6dbtOoUR+ptPS4u8r/1lsb9MorKzVpUqG7tz8vr1hLl+50Z9GiYs2Z&#10;U6Sbb35MLVq0IfoBIE2IfgAIRiSiv8NFXXTZZf315puFWrlytxYv3u6u8I8fv8Zd2beXV68u0YYN&#10;+7Vx434VFJRoyZIduvPOoTrnHKIfANKF6AeAYEQk+i/WJZfcpZdfXlHlCbtvvFGohQu3uncEbNtP&#10;SclRd7//1q2HnDsBe9S37xCd07w10Q8AaUL0A0AwIhH9PX51oy688DYNGjS3Ivhta8+UKev13nvF&#10;KijY6+7zLy//yn273buPuE/y7d59gFrltiP6ASBNiH4ACEYkon/EyNG64IIe6tPnb1VW+r0bE5vi&#10;4tIqL0+atEQtW15d5TKL/viXiX4ASC3v9y0AILUiEf3bij/Vqaf+UBdd1E9PPjmvSvTbE3aXLdvp&#10;ruzbth6bgoLduvbah3XWWc2Vv67Id6Wf6AeA1CP6ASAYkYj+vv3uUocOnXTeeVeqS5f79cQTJ7b5&#10;2A3JlCkbtGDBFi1ZslMff7zb+XObevV6Wj/5SQc99vhzSU/ORfQDQOoR/QAQjFBH//6t2zWzc0ed&#10;cdppKixcrx//uLmaNeuk9u376pZbhurPf57pxHm+Jk9erwkTVujRRyeqc+d7nddpr353PqCduw9y&#10;Rl4ASCOiHwCCEeron9XhAh19qbfWvjtGzc/8N3Xvfp/+5ZR/1TnntHLC/1dq2fImtWlzhzstWlyn&#10;s8++yAn+lho1eoJ2lZQS/QCQZkQ/AAQj1NF/eOjt0rGd0pSHtPAXP9bp3/mexo2boE937dXoMa+6&#10;NyTdu/fQ5Zdfo549e2vK1Bnas7dUJfvKao1+e1uiHwBSi+gHgGCEOvq94FffXOWfc4pWPDRQR44e&#10;1+Ejx1V2+HP3huRQWbkOlpbrwKFj+kbuizqp1fP6du5g/WPuc/pe7tP659xBOjX3cX2/1Z+IfgAI&#10;GNEPAMEId/THBf+ye+/R0WNf1Bj9J+UO1Tdzh+g7rZ7Td1s9o5NbPalTcp/QabmP6QetHiX6ASBg&#10;RD8ABCPc0e8F/30W/F/WGv02+/YfYXsPAGQIoh8AghHq6M9vfoqW39dfx8ot+KtHf6kzDY1+nsgL&#10;AKlH9ANAMEId/Rb8dpx+oh8AwonoB4BghDr6vZNzJYt+uyFhew8AZC6iHwCCQfQT/QCQNkQ/AAQj&#10;8tHvjQV//Mte9MdfZtEf/zLRDwCp5f2+BQCkVqSjnz39AJDZiH4ACAbRT/QDQNoQ/QAQDKKf6AeA&#10;tCH6ASAYRD/RDwBpQ/QDQDCIfqIfANKG6AeAYIQ++seOnZWSIfoBIPWIfgAIBiv9rPQDQNoQ/QAQ&#10;DKKf6AeAtCH6ASAYRD/RDwBpQ/QDQDCIfqIfANKG6AeAYBD9RD8ApA3RDwDBIPqJfgBIG6IfAIIR&#10;6uh/5sUpWrZyk558/g1t3rqnXtGfv67Yfbv3l6933w/RDwDBI/oBIBihjv4XRs7QwsVrNOr1BVr2&#10;8cZ6Rf97S9Zp5GvzNPe9VXp+xNtEPwCkAdEPAMEIdfSPnbRQ0+d9pDemf6Dpcz+qV/S/NWupXp/6&#10;vqbOXubE/3yiHwDSgOgHgGCEOvpnzv/ICfdF7mr9yPHz6xX9w8fN1cwFH2v85Pc0ecYHRD8ApAHR&#10;DwDBCHX0r167RS+Pm6OlH3+i4a/O1ao1W+oU/Us/3ui+ne3nHzZmthYtKST6ASANiH4ACEaoo//w&#10;kc81Yvw8zVr4sabOWa5J096vU/RPmJKnKTOXuluDXh43V5ud2Cf6ASB4RD8ABCPU0W+H7HxncYHG&#10;TnpHiz/coFETFmjpig01Rv+iZYUa8dp894m8o19foJkLVnDITgBIE6IfAIIR+uj/7MAR9wm9b8/9&#10;UHPeWanRE+Zr+apPfKN/6YqN7hF7LPTtCbyjnPjfWLSb6AcAAECkhT767eRcq9Zu1ctj52h+Xr5m&#10;O+E/wgn7sRMXuo8ADBn+tvv3MRMXaMR4e/LuCs15d5Xz+rP0wYfrOTkXAAAAIi8S0W9n5LWAt/35&#10;tuJvW3eGj5ujvw6bquecsT/tibvvfrDW3fv/8tjZWriogDPyAgAAICtEJvqPHvtSH63apFET5rt7&#10;+we/PK0i+G0GD5/mXmfbez74sNC9Pn6IfgAAAERVpKLfjtO/Z+8hvfN+gV4cOaMi+C3+Xxw5XQsW&#10;5Wvbjs/c4/Rb6OcXFmvl2q1EPwAAACItctHvHbJz05bdmjHvIw0d8bamz/1QGzZ/WnHITi/6V68r&#10;dqKe6AcAAEC0RTb6azsjr4X+qrXb9HHBFqIfAAAAkZbV0W+r/B/lFxH9AAAAiLSsiH6Ler9ZUbBF&#10;H67e7HudDdEPAACAKMia6F9dWOzu4bctPSvXbNWK/BPBv2zlJn3w0Ua9v3y9e6jPdxav0fxF+UQ/&#10;AAAAIiNrot+O0mOxb3v4bUvP8lUngn/Jio1a/OEG5S0rdI/jv+D9AoRLfIgAAA8ISURBVM3LW030&#10;AwAAIDKyenuPF/x+19kQ/QAAAIiCrH4ir23pWbTsxIm6eCIvAAAAoiqroz9v6Tp3Sw/RDwAAgCjL&#10;6uh/54M1Wvh+AdEPAACASMvq6Lej9MxzQp7oBwAAQJRldfTHD9EPAACAqMra6N9VUqqduw+q+NMD&#10;2rr9M6IfAAAAkUX0E/0AAACIOKKf6AcAAEDEEf1EPwAAACIuNNH/wYrNaY/+ks++IPoBAAAQOqGK&#10;fpslNh8XaanNyi1aZrNqq5bbrN6mD23yLdSdKdiuFTZrLN53aOXanVq17lPlr9+lNRv2aO0nJSrc&#10;tE8bij7Txi37tWnbQRUVH9LWHWXatvOwtjv/3527j+nTknLt3nu8SaM/JyeHYRiGYRiGYeo1DUX0&#10;pzH6AQAAgLoi+ol+AAAARBzR3wTRb19EL/rt70FGv/093QMAAIDM1phmI/rjot940W9D9AMAACBT&#10;NKbZiP4aot8myOh3/hP4VPy/AQAAkNEa02xEfw3R7yH6AQAAkG6NaTaiP0n0e1jpBwAAQCZoTLMR&#10;/bHot6P3GIt+O3qPCXpPv/OfwKfi/w0AAICM1phmI/rjoj9dh+ysCO80TMX/O5k5vStep9bpPSf2&#10;RhmqaLDaVfkYizS4nX3svZWRH7n7tW+nwUWxl8Mg9vMS6I+C389o4gdQn48rHZ9DFXPU2z6HdoOd&#10;n9A4af+4AADpZrcDDRWa6N934Ku0R799DER/DZPJNeJ9HlU+xkyO/lj4hSr6T3zM7QL8gOf0jv3s&#10;+U7V72vR4HbVLqsu+M+hKu9n0pnE6HfU7XMAAESV3T40VKiiPxMma6M/7MuLYfo87BGJiu9NeKLf&#10;DXCfUE2ZijukiV8j7w6TM3538mr4GQj8c0hQ5U6M78dR++cAAIguu31oKKK/nkP0h1RIPo8TK7mV&#10;35fQRH/sjkrTfXm9cE++qn0ikJN9ffzf/sTXN8nbNPnnUE+xn9F2gwef+NiT3Pmo8XMAAESa3U40&#10;FNFfzyH66ydx+4X7bmJxFb+Fwotd3/9NRQxVr5zqkWxTNfQSPwabE+8r+fYev/eb/P9/IsCqv039&#10;tmFUeXvnC1G3qK09/ireb7Lvofc9diMzbntJTZMQpCc+Vr/Atsv9PsbK1Xj/rTS1RX9t1yf73sbe&#10;zudr0fSfQz14j+64H1fs/SZ9xCH55wAAiDa7zWkoor+eQ/TXVfJ47D24KaK/tjitjLT6RX8t7zch&#10;xE583O3ULunbJIvS6tz3Fff+myr6K1/X/2Op+v+p7esam/ivQ5VgTeD9/CT5GieP5Zo/5lrV8DH5&#10;xX1qPoe6Soz8xJer8/0cAACRZ7c7DUX013OyNvprnaoBUrlCWvXy+ABvTPRXvH+fMPL+H1VizPs8&#10;qvwPqkd/5ceXEFReFCa8j8rPMzH+vGhteBSe+FjqEvW18z6v6l/f2gOzVj7fn3gVX9PY/7zia+b7&#10;zfY0Jvq9t/X/2vn+rDXJ59CAO0yO6t/n2r8nvp8DACDy7Hd/QxH99RyiP9nEx1nN0eUFVHxg1Rgx&#10;1YLMi6skQewXcN7n4Rtp3sde88ftfJCx8K/8XGsKWO+6ZCFZm+ox2Ajex54Qko39GI33/UweoN7X&#10;1fn/tIt9varFfOXr1Dy13QmofD9JPx6fn4+m+RzqH/3+P/ex/1dNd8T8fsYBAJFnv/sbiuiv52Rt&#10;9CevoeqSBGYFn2CpX/Qn8D7GhKny+r6fR0L017TFIyYxxBv1cdeiSaO/4nONf3+Jd3pM/cO1Th9n&#10;/CMlzlT/ejVB9Mf9HNT4Nff5PjfN51BPSX8+6hD9dfhZBQBEj91uNBTRX88h+uugtiCJXR8fO/WP&#10;59ojscrr+34e2RT9lR9rxcdT49eklqkIUr87E37i3m9NMVvB+/7WEPlxTnytTkwN374TvO9zyj+H&#10;msV/zDWPz9eg2ucAAMgGdrvQUER/PYfor4PagqSe0V8tVuPjyy+I/GKb6HdUXUFuqvdfl/fjfZ0q&#10;ptafp7pGfy0/C358vs+p+RxqduL/WZepIfob+TEAAMLFbhcaiuiv5xD9dVHzymn1iPe/zOPFUcV1&#10;tQRPtdc3dYn+itBMEn/e/zcuwsIV/ZVfG+8ISk2xUlzj18BU+bpVPkJT849UXaI/LvhrfmdV+fws&#10;pOZzaKjY+6/pe9Ogf5cAgLCz3/0NRfTXc4j+uvEiKjHaKi9PEuUJrx+/Glot+n2C2Pf1je/nkRj9&#10;8W+f+L4rQ6/OsRj7f2ZS9Fd8HWLTJM1Y4+fpE8hJvtdV1R79FT9L9fwkfL9nKfkcGqr26K/x5w4A&#10;EFn2u7+hiP56TtZGf50mebDHT+/efoEVF9UJ0855fYv8yteP39JRfSqOrhJfRBV3FGKv476v6tFf&#10;2/tODLH0Rb/39arvnYL4z6+pgjX2sfh8EbyfgcSvQUWwN/iRhuQ/L1Wn+ufo/3VNx+eQTOxjqeH9&#10;1vyzAQCIKrvdaSiiv55D9Nc01QOrIoxi4zZV0hiuHtzu68eCverr+0WfF0HedVWjyIs3d068Y5/o&#10;j/H5vH16MITRH/c98f2gG+bEx5rkzpNvvNZ2fS3q/HOZ+L2tLe4D/BySqi36k38OAIBos9uchiL6&#10;6zlZF/2p0MgYRuOkZJXY945ZBnJ/9pJ87lH4HAAAkdaYZiP66zlEfxMg+tPH2+bUpCvTJ7h3JlLw&#10;fptObGW+hhXyKHwOAIDoakyzEf31HKK/CRD9AYvbhuJOqlaJT2w7ydTv64ltTT5buaqIwucAAIiq&#10;xjQb0V/PSWX0p3MCRfQH7sSWnhOT0kXi2Pc24xai6/NxReFzAABEkt0ONBTRX88h+gEAAJAOjWk2&#10;or+ek4roBwAAAGpD9Ac4RD8AAADSgegPcIh+AAAApAPRH+AQ/QAAAEgHoj/AIfoBAACQDkR/gEP0&#10;AwAAIB2I/gCH6AcAAEA6EP0BDtEPAACAdCD6AxyiHwAAAOlA9Ac4RD8AAADSgegPcIh+AAAApAPR&#10;H+AQ/QAAAEgHoj/AIfoBAACQDkR/gEP0AwAAIB2I/gCH6AcAAEA6EP0BDtEPAACAdCD6AxyiHwAA&#10;AOlA9Ac4RD8AAADSgegPcIh+AAAApAPRH+AQ/QAAAEgHoj/AIfoBAACQDkR/gEP0AwAAIB2I/gCH&#10;6AcAAEA6EP0BDtEPAACAdCD6AxyiHwAAAOlA9Ac4RD8AAADSgegPcIh+AAAApAPRH+AQ/QAAAEgH&#10;oj/AIfoBAACQDkR/gEP0AwAAIB2I/gCH6AcAAEA6EP0BDtEPAACAdCD6AxyiHwAAAOlA9Ac4RD8A&#10;AADSgegPcJoy+hmGYRiGYRimPtNQRH89p6miHwAAAAgK0V/PIfoBAAAQNkR/PYfoBwAAQNgQ/fUc&#10;oh8AAABhQ/TXc4h+AAAAhA3RX88h+gEAABA2RH89h+gHAABA2BD99RyiHwAAAGFD9NdziH4AAACE&#10;DdFfzyH6AQAAEDZEfz2H6AcAAEDYEP31HKIfAAAAYUP013OIfgAAAIQN0V/PIfoBAAAQNkR/PYfo&#10;BwAAQNgQ/fUcoh8AAABhQ/TXc+Kj3754DMMwDMMwDBOGIfrrMV70AwAAAGFD9NdxvOhnGIZhGIZh&#10;mDAO0V+HsS8SwzAMwzAMw4R5/IK9Kcav423qHP1lZWUMwzAMwzAMw2Tw+HW8TZNEvz2plmEYhmGY&#10;zBrjdzkTzeH7Ha4xfl3d2PHreJsmi36/yxmGYRiGSd8YbqOzZ/h+h2uM3+WNHb+OtyH6GYZhGCai&#10;Y7iNzp7h+x2uMX6XN3b8Ot6G6GcYhmGYiI7hNjp7hu93uMb4Xd7Y8et4G6KfYRiGYSI6htvo7Bm+&#10;3+Ea43d5Y8ev422IfoZhGIaJ6Jjkt9GT1SsnRzkJ0/qJ1T6vm2xW64nWOeo1uUyrn2hdz7dlmnpq&#10;/n5XzuRe9f0+x8+J77n9rNj33f91mLqM8bu8oeO9P7+OtyH6GYZhGCaiY2qO/l6aHH/Z6ifUOvGy&#10;Gqcy+v2vZ4Kcmr/fsZncqwF37uLH5+eGadAYv8sbMsb73vt1vA3RzzAMwzARnfgQqD5+8WYR31pP&#10;rD7xsq0IVzwK0PoJrY69XsXlrXupl89Kv+/bWWz2cl6/2vurXDl2p9dk930w9Z+av982zvfc+bpP&#10;TvqoTG3fi/hHhwj/xo7xu7y+Y+z7TvQzDMMwTJaOFwN+1yVf6T8R/RbxldEXd2fA4t0Ldvf1q0Z/&#10;jW9X8f87EZfuIwTunYH41+eRg4ZOzd/vyu9F0q1YdfpesNLfVGP8Lq/PGC/4ve+9X8fbEP0MwzAM&#10;E9HxgsDvuqqrtpVTJQZjUe9dZwFoq/iVIVgZhlVC0uftqgZl3PuJe13/1WemrlPT9zv++5M0+uv0&#10;vSD6m2qM3+V1HePFfvz33a/jbYh+hmEYhonoeFHgd121eHNX4iu39rgr9glbeuoS/cneLmn0x162&#10;cd/Wu5MQdzlTt6np+23fJ+9OWMXEfT8SJ/n3guhvqjF+l9dljBf73vfc2J9+HW9D9DMMwzBMRMck&#10;v432iTc3/E9cZlFesdobt43HfZ0atvfU+HY+0e/GZcLlyVeZmZqm5u935XjfK7/La/9eEP1NNcbv&#10;8trGeLHvfb+9y+zvfh1vQ/QzDMMwTEQnPgSqj3+8Wei5K/6TK7d6WOQ/EReAJ17HLvd5Im/cFpEq&#10;b5d0pf/EowXu68fexnuUgKnf1Pz9rpxk0Z/8exH/s5Ls70x9x/hdXtMY+x57k3iZvezX8TZEP8Mw&#10;DMNEdLwY8LuOid7w/Q7XGL/Lk43x4t77Pvtd5tfxNkQ/wzAMw0R0vCDwu46J3vD9DtcYv8v9xnhh&#10;732P/S6z8et4G6KfYRiGYSI6XhT4XcdEb/h+h2uM3+WJY7yw976/yS6zP/063oboZxiGYZiIjuE2&#10;OnuG73e4xvhdHj/GC3vve1vTZfZ3v463aZLoBwAAAFA/fl3tjUkW98kus5f9Ot6mSaKfYRiGYRiG&#10;YZimmfiQ94v7mi7z63gbop9hGIZhGIZhMmT8Qr6ul9n4dbxNnaOfYRiGYRiGYZhwDtHPMAzDMAzD&#10;MBEfop9hGIZhGIZhIj5EP8MwDMMwDMNEfIh+hmEYhmEYhon4EP0MwzAMwzAME/GpFv0MwzAMwzAM&#10;w0RvKqKfYRiGYRiGYZiozhX6/wGwCYDi/0HOxgAAAABJRU5ErkJgglBLAQItABQABgAIAAAAIQCc&#10;DKSICwEAABMCAAATAAAAAAAAAAAAAAAAAAAAAABbQ29udGVudF9UeXBlc10ueG1sUEsBAi0AFAAG&#10;AAgAAAAhADj9If/WAAAAlAEAAAsAAAAAAAAAAAAAAAAAPAEAAF9yZWxzLy5yZWxzUEsBAi0AFAAG&#10;AAgAAAAhANIyFZCHBAAAyAwAAA4AAAAAAAAAAAAAAAAAOwIAAGRycy9lMm9Eb2MueG1sUEsBAi0A&#10;FAAGAAgAAAAhAP86M5i6AAAAIQEAABkAAAAAAAAAAAAAAAAA7gYAAGRycy9fcmVscy9lMm9Eb2Mu&#10;eG1sLnJlbHNQSwECLQAUAAYACAAAACEA9Ep/Q+AAAAAIAQAADwAAAAAAAAAAAAAAAADfBwAAZHJz&#10;L2Rvd25yZXYueG1sUEsBAi0ACgAAAAAAAAAhAHWWjJ0kDwEAJA8BABQAAAAAAAAAAAAAAAAA7AgA&#10;AGRycy9tZWRpYS9pbWFnZTEudG1wUEsFBgAAAAAGAAYAfAEAAEIYAQAAAA==&#10;">
                <v:shape id="Picture 1652" o:spid="_x0000_s1133" type="#_x0000_t75" style="position:absolute;left:321;width:13431;height:12941;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32DwgAAAN0AAAAPAAAAZHJzL2Rvd25yZXYueG1sRE9NawIx&#10;EL0X/A9hhN5q1ha0bI0ilqIe1V56G5Jxs7iZLMlUt/31TaHQ2zze5yxWQ+jUlVJuIxuYTipQxDa6&#10;lhsD76e3h2dQWZAddpHJwBdlWC1HdwusXbzxga5HaVQJ4VyjAS/S11pn6ylgnsSeuHDnmAJKganR&#10;LuGthIdOP1bVTAdsuTR47GnjyV6On8GA2HBI+vU7707b85Pd+71s2w9j7sfD+gWU0CD/4j/3zpX5&#10;89kcfr8pJ+jlDwAAAP//AwBQSwECLQAUAAYACAAAACEA2+H2y+4AAACFAQAAEwAAAAAAAAAAAAAA&#10;AAAAAAAAW0NvbnRlbnRfVHlwZXNdLnhtbFBLAQItABQABgAIAAAAIQBa9CxbvwAAABUBAAALAAAA&#10;AAAAAAAAAAAAAB8BAABfcmVscy8ucmVsc1BLAQItABQABgAIAAAAIQBny32DwgAAAN0AAAAPAAAA&#10;AAAAAAAAAAAAAAcCAABkcnMvZG93bnJldi54bWxQSwUGAAAAAAMAAwC3AAAA9gIAAAAA&#10;">
                  <v:imagedata r:id="rId716" o:title="" croptop="19430f" cropbottom="23822f" cropleft="17644f" cropright="9011f"/>
                </v:shape>
                <v:shape id="Text Box 1653" o:spid="_x0000_s1134" type="#_x0000_t202" style="position:absolute;left:-317;top:5949;width:389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SHJ1yAAAAN0AAAAPAAAAZHJzL2Rvd25yZXYueG1sRI/Na8JA&#10;EMXvBf+HZQRvdVPBD1JXkYC0FD34cfE2zY5JaHY2zW419a93DoK3Gd6b934zX3auVhdqQ+XZwNsw&#10;AUWce1txYeB4WL/OQIWIbLH2TAb+KcBy0XuZY2r9lXd02cdCSQiHFA2UMTap1iEvyWEY+oZYtLNv&#10;HUZZ20LbFq8S7mo9SpKJdlixNJTYUFZS/rP/cwa+svUWd98jN7vV2cfmvGp+j6exMYN+t3oHFamL&#10;T/Pj+tMK/nQiuPKNjKAXdwAAAP//AwBQSwECLQAUAAYACAAAACEA2+H2y+4AAACFAQAAEwAAAAAA&#10;AAAAAAAAAAAAAAAAW0NvbnRlbnRfVHlwZXNdLnhtbFBLAQItABQABgAIAAAAIQBa9CxbvwAAABUB&#10;AAALAAAAAAAAAAAAAAAAAB8BAABfcmVscy8ucmVsc1BLAQItABQABgAIAAAAIQA4SHJ1yAAAAN0A&#10;AAAPAAAAAAAAAAAAAAAAAAcCAABkcnMvZG93bnJldi54bWxQSwUGAAAAAAMAAwC3AAAA/AIAAAAA&#10;" filled="f" stroked="f" strokeweight=".5pt">
                  <v:textbox>
                    <w:txbxContent>
                      <w:p w14:paraId="2DC2F6EC" w14:textId="77777777" w:rsidR="00603A9F" w:rsidRDefault="00A20E52">
                        <w:pPr>
                          <w:rPr>
                            <w:sz w:val="20"/>
                          </w:rPr>
                        </w:pPr>
                        <w:r>
                          <w:rPr>
                            <w:sz w:val="20"/>
                          </w:rPr>
                          <w:t>–2</w:t>
                        </w:r>
                      </w:p>
                    </w:txbxContent>
                  </v:textbox>
                </v:shape>
                <v:shape id="Text Box 1654" o:spid="_x0000_s1135" type="#_x0000_t202" style="position:absolute;left:11088;top:5858;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NfuxgAAAN0AAAAPAAAAZHJzL2Rvd25yZXYueG1sRE9La8JA&#10;EL4X/A/LCL3VjYFaG11FAsFS2oOPS29jdkyCu7Mxu9W0v75bELzNx/ec+bK3Rlyo841jBeNRAoK4&#10;dLrhSsF+VzxNQfiArNE4JgU/5GG5GDzMMdPuyhu6bEMlYgj7DBXUIbSZlL6syaIfuZY4ckfXWQwR&#10;dpXUHV5juDUyTZKJtNhwbKixpbym8rT9tgre8+ITN4fUTn9Nvv44rtrz/utZqcdhv5qBCNSHu/jm&#10;ftNx/svkFf6/iSfIxR8AAAD//wMAUEsBAi0AFAAGAAgAAAAhANvh9svuAAAAhQEAABMAAAAAAAAA&#10;AAAAAAAAAAAAAFtDb250ZW50X1R5cGVzXS54bWxQSwECLQAUAAYACAAAACEAWvQsW78AAAAVAQAA&#10;CwAAAAAAAAAAAAAAAAAfAQAAX3JlbHMvLnJlbHNQSwECLQAUAAYACAAAACEAVwTX7sYAAADdAAAA&#10;DwAAAAAAAAAAAAAAAAAHAgAAZHJzL2Rvd25yZXYueG1sUEsFBgAAAAADAAMAtwAAAPoCAAAAAA==&#10;" filled="f" stroked="f" strokeweight=".5pt">
                  <v:textbox>
                    <w:txbxContent>
                      <w:p w14:paraId="08BBFA05" w14:textId="77777777" w:rsidR="00603A9F" w:rsidRDefault="00A20E52">
                        <w:pPr>
                          <w:rPr>
                            <w:sz w:val="20"/>
                          </w:rPr>
                        </w:pPr>
                        <w:r>
                          <w:rPr>
                            <w:sz w:val="20"/>
                          </w:rPr>
                          <w:t>⅔</w:t>
                        </w:r>
                      </w:p>
                    </w:txbxContent>
                  </v:textbox>
                </v:shape>
              </v:group>
            </w:pict>
          </mc:Fallback>
        </mc:AlternateContent>
      </w:r>
      <w:r>
        <w:rPr>
          <w:rFonts w:cs="Arial"/>
          <w:b/>
        </w:rPr>
        <w:t>5</w:t>
      </w:r>
      <w:r>
        <w:rPr>
          <w:rFonts w:cs="Arial"/>
          <w:b/>
        </w:rPr>
        <w:tab/>
      </w:r>
      <w:r>
        <w:rPr>
          <w:rFonts w:cs="Arial"/>
          <w:b/>
        </w:rPr>
        <w:tab/>
      </w:r>
      <w:r>
        <w:rPr>
          <w:rFonts w:cs="Arial"/>
          <w:b/>
        </w:rPr>
        <w:tab/>
      </w:r>
      <w:r>
        <w:rPr>
          <w:rFonts w:cs="Arial"/>
          <w:b/>
        </w:rPr>
        <w:tab/>
      </w:r>
      <w:r>
        <w:rPr>
          <w:b/>
        </w:rPr>
        <w:tab/>
      </w:r>
      <w:r>
        <w:rPr>
          <w:b/>
        </w:rPr>
        <w:tab/>
      </w:r>
      <w:r>
        <w:rPr>
          <w:rFonts w:cs="Arial"/>
          <w:b/>
        </w:rPr>
        <w:t>6</w:t>
      </w:r>
      <w:r>
        <w:rPr>
          <w:b/>
        </w:rPr>
        <w:tab/>
      </w:r>
    </w:p>
    <w:p w14:paraId="777B403E" w14:textId="77777777" w:rsidR="00603A9F" w:rsidRDefault="00603A9F">
      <w:pPr>
        <w:rPr>
          <w:b/>
        </w:rPr>
      </w:pPr>
    </w:p>
    <w:p w14:paraId="4E5C8209" w14:textId="77777777" w:rsidR="00603A9F" w:rsidRDefault="00603A9F">
      <w:pPr>
        <w:rPr>
          <w:b/>
        </w:rPr>
      </w:pPr>
    </w:p>
    <w:p w14:paraId="4DF56251" w14:textId="77777777" w:rsidR="00603A9F" w:rsidRDefault="00603A9F">
      <w:pPr>
        <w:rPr>
          <w:b/>
        </w:rPr>
      </w:pPr>
    </w:p>
    <w:p w14:paraId="59C9AF77" w14:textId="77777777" w:rsidR="00603A9F" w:rsidRDefault="00603A9F">
      <w:pPr>
        <w:rPr>
          <w:b/>
        </w:rPr>
      </w:pPr>
    </w:p>
    <w:p w14:paraId="295D539B" w14:textId="77777777" w:rsidR="00603A9F" w:rsidRDefault="00603A9F">
      <w:pPr>
        <w:rPr>
          <w:b/>
        </w:rPr>
      </w:pPr>
    </w:p>
    <w:p w14:paraId="7C5D1FF2" w14:textId="77777777" w:rsidR="00603A9F" w:rsidRDefault="00A20E52">
      <w:pPr>
        <w:rPr>
          <w:b/>
        </w:rPr>
      </w:pPr>
      <w:r>
        <w:rPr>
          <w:noProof/>
          <w:lang w:eastAsia="en-GB"/>
        </w:rPr>
        <mc:AlternateContent>
          <mc:Choice Requires="wpg">
            <w:drawing>
              <wp:anchor distT="0" distB="0" distL="114300" distR="114300" simplePos="0" relativeHeight="251752448" behindDoc="0" locked="0" layoutInCell="1" allowOverlap="1" wp14:anchorId="68201F3D" wp14:editId="335B63FE">
                <wp:simplePos x="0" y="0"/>
                <wp:positionH relativeFrom="column">
                  <wp:posOffset>462675</wp:posOffset>
                </wp:positionH>
                <wp:positionV relativeFrom="paragraph">
                  <wp:posOffset>25586</wp:posOffset>
                </wp:positionV>
                <wp:extent cx="1371600" cy="1254760"/>
                <wp:effectExtent l="0" t="0" r="0" b="2540"/>
                <wp:wrapNone/>
                <wp:docPr id="1762" name="Group 1659"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71600" cy="1254760"/>
                          <a:chOff x="0" y="0"/>
                          <a:chExt cx="1371600" cy="1254760"/>
                        </a:xfrm>
                      </wpg:grpSpPr>
                      <pic:pic xmlns:pic="http://schemas.openxmlformats.org/drawingml/2006/picture">
                        <pic:nvPicPr>
                          <pic:cNvPr id="1763" name="Picture 1660" title="Graph"/>
                          <pic:cNvPicPr>
                            <a:picLocks noChangeAspect="1"/>
                          </pic:cNvPicPr>
                        </pic:nvPicPr>
                        <pic:blipFill rotWithShape="1">
                          <a:blip r:embed="rId717" cstate="print">
                            <a:extLst>
                              <a:ext uri="{28A0092B-C50C-407E-A947-70E740481C1C}">
                                <a14:useLocalDpi xmlns:a14="http://schemas.microsoft.com/office/drawing/2010/main" val="0"/>
                              </a:ext>
                            </a:extLst>
                          </a:blip>
                          <a:srcRect l="37890" t="28643" r="16907" b="29649"/>
                          <a:stretch/>
                        </pic:blipFill>
                        <pic:spPr bwMode="auto">
                          <a:xfrm flipV="1">
                            <a:off x="0" y="0"/>
                            <a:ext cx="1371600" cy="1254760"/>
                          </a:xfrm>
                          <a:prstGeom prst="rect">
                            <a:avLst/>
                          </a:prstGeom>
                          <a:ln>
                            <a:noFill/>
                          </a:ln>
                          <a:extLst>
                            <a:ext uri="{53640926-AAD7-44D8-BBD7-CCE9431645EC}">
                              <a14:shadowObscured xmlns:a14="http://schemas.microsoft.com/office/drawing/2010/main"/>
                            </a:ext>
                          </a:extLst>
                        </pic:spPr>
                      </pic:pic>
                      <wps:wsp>
                        <wps:cNvPr id="1764" name="Text Box 1661"/>
                        <wps:cNvSpPr txBox="1"/>
                        <wps:spPr>
                          <a:xfrm>
                            <a:off x="315533" y="270456"/>
                            <a:ext cx="323850" cy="276225"/>
                          </a:xfrm>
                          <a:prstGeom prst="rect">
                            <a:avLst/>
                          </a:prstGeom>
                          <a:noFill/>
                          <a:ln w="6350">
                            <a:noFill/>
                          </a:ln>
                        </wps:spPr>
                        <wps:txbx>
                          <w:txbxContent>
                            <w:p w14:paraId="1A359D64" w14:textId="77777777" w:rsidR="00603A9F" w:rsidRDefault="00A20E52">
                              <w:pPr>
                                <w:rPr>
                                  <w:sz w:val="20"/>
                                </w:rPr>
                              </w:pPr>
                              <w:r>
                                <w:rPr>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5" name="Text Box 1662"/>
                        <wps:cNvSpPr txBox="1"/>
                        <wps:spPr>
                          <a:xfrm>
                            <a:off x="833580" y="270456"/>
                            <a:ext cx="323850" cy="276225"/>
                          </a:xfrm>
                          <a:prstGeom prst="rect">
                            <a:avLst/>
                          </a:prstGeom>
                          <a:noFill/>
                          <a:ln w="6350">
                            <a:noFill/>
                          </a:ln>
                        </wps:spPr>
                        <wps:txbx>
                          <w:txbxContent>
                            <w:p w14:paraId="5DF8D434" w14:textId="77777777" w:rsidR="00603A9F" w:rsidRDefault="00A20E52">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68201F3D" id="Group 1659" o:spid="_x0000_s1136" alt="Title: Graph" style="position:absolute;margin-left:36.45pt;margin-top:2pt;width:108pt;height:98.8pt;z-index:251752448" coordsize="13716,12547"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0hJIGcEAADNDAAADgAAAGRycy9lMm9Eb2MueG1s7FfZbuM2FH0v0H8g&#10;9O5Yu2whzsBxFgyQToImbZ5pmrKEkUSWpGOnRf+9h5TkbC4mTYEBCvQhCslL3u2ce0kff9o1NXng&#10;SleinXnBke8R3jKxqtr1zPvl7mI08Yg2tF3RWrR85j1y7X06+fGH463MeShKUa+4IlDS6nwrZ15p&#10;jMzHY81K3lB9JCRvISyEaqjBVK3HK0W30N7U49D30/FWqJVUgnGtsXrWCb0Tp78oODPXRaG5IfXM&#10;g2/GfZX7Lu13fHJM87WisqxY7wb9gBcNrVoY3as6o4aSjareqGoqpoQWhTliohmLoqgYdzEgmsB/&#10;Fc2lEhvpYlnn27XcpwmpfZWnD6tlXx5uFKlWwC5LQ4+0tAFKzjAJ0mSKlFWmdkvIkU3XVq5znLpU&#10;8lbeqC5mDK8E+6ohHr+W2/n6afOuUI09hNDJzuHwuMeB7wxhWAyiLEh9wMUgC8IkztIeKVYCzjfn&#10;WHn+jZNjmneGnXt7d2TFcvz1icXoTWK/TUCcMhvFvV5J8y4dDVVfN3IEDkhqqmVVV+bR8RloW6fa&#10;h5uK2ezayQuMogEjbLB2gRKS8wal4VynhdooHUKkFYuStms+1xLFgfRaTMcvt7vpCxeWdSUvqrom&#10;Spj7ypS3JZUgRQB3aW6FffSorFfMPJDAjvVngm0a3pqujBWvkQjR6rKS2iMq582Sg5Xq8yoAD9BC&#10;DOxJVbXG2QRVrrSx1i1pXKX9EU7mvj8NT0eLxF+MYj87H82ncTbK/PMs9uNJsAgWf9rTQZxvNEc+&#10;aH0mq951rL5x/mBZ9Q2oK1hX+OSBuvZiM+kcGv47F7FkM2R91Yr9jKzbZhRlk2nXkMJJGgNVpC5I&#10;p37mETSmcJrG0645aaO4YeWA0oBERw2NEiTL7U9ihezQjREuOZbqpIDNXweIPlJt+5oBe5Q2l1w0&#10;xA4ACmJwhugDIuyiHrbYMOvWflthGdNJu5VDoCVRGgO0dDSfn2WjOD6bjE5PMVoszqdxFKRxcr4H&#10;TZd0JbbXS81A/NW/x+1v8LLFYBPb1wWmtuvhftIDzTF7H1fs7XSos7v6QQqt2hflHQ/lfWd5fSp2&#10;tr5djfZbbdMlZgdJX7t2vfN26HH75hoFSRKBWuiiYebHSdoxymq2bTYKo0nSd9kQ3T9MXC94UjNg&#10;+k7Y94BbBpDtzEsjqD9EBXThwWk7Mrvlzt1BaWQ9sEtLsXpEoGg37o7Qkl1U4N4V1eaGKlzR8BvP&#10;DnONT1ELGBP9yCOlUL8fWrf7ARukHtniyp95+rcNta27/twC0GkQx7Yk3SROshAT9VyyfC5pN81C&#10;oJDRnuCdG9r9ph6GhRLNPfCfW6sQ0ZbB9swzw3BhMIMArxvG53M37m6Eq/ZW4h7p2qtF4W53T5Xs&#10;cTAA8IsYKETzV1XY7e3SPkdLKCpXok9ZBa/tBHT+frxODvE6HNBGCfwTXk+iKJkgcf8dXsdDpP/z&#10;+vvw2r3z8GZ2N3H/vreP8udzVwdPv0JO/gIAAP//AwBQSwMEFAAGAAgAAAAhAP86M5i6AAAAIQEA&#10;ABkAAABkcnMvX3JlbHMvZTJvRG9jLnhtbC5yZWxzhI/LCsIwEEX3gv8QZm/TuhCRpt2I0K3UDxiS&#10;aRtsHiRR7N8bcGNBcDn3cs9h6vZlZvakELWzAqqiBEZWOqXtKODWX3ZHYDGhVTg7SwIWitA22019&#10;pRlTHsVJ+8gyxUYBU0r+xHmUExmMhfNkczO4YDDlM4zco7zjSHxflgcevhnQrJisUwJCpypg/eKz&#10;+T/bDYOWdHbyYcimHwquTXZnIIaRkgBDSuMnrIpkPPCm5qvHmjcAAAD//wMAUEsDBBQABgAIAAAA&#10;IQBDFAVG3wAAAAgBAAAPAAAAZHJzL2Rvd25yZXYueG1sTI9BS8NAEIXvgv9hGcGb3SRqjTGbUop6&#10;KgVbofQ2zU6T0OxuyG6T9N87nvQ2j/d48718MZlWDNT7xlkF8SwCQbZ0urGVgu/dx0MKwge0Gltn&#10;ScGVPCyK25scM+1G+0XDNlSCS6zPUEEdQpdJ6cuaDPqZ68iyd3K9wcCyr6TuceRy08okiubSYGP5&#10;Q40drWoqz9uLUfA54rh8jN+H9fm0uh52z5v9Oial7u+m5RuIQFP4C8MvPqNDwUxHd7Hai1bBS/LK&#10;SQVPvIjtJE1ZH/mI4jnIIpf/BxQ/AAAA//8DAFBLAwQKAAAAAAAAACEAz+pmfWwOAQBsDgEAFAAA&#10;AGRycy9tZWRpYS9pbWFnZTEudG1wiVBORw0KGgoAAAANSUhEUgAAAv0AAAL3CAYAAAAZXfpyAAAA&#10;AXNSR0IArs4c6QAAAARnQU1BAACxjwv8YQUAAAAJcEhZcwAADsMAAA7DAcdvqGQAAP+lSURBVHhe&#10;7J0FfBRH+8e37v72bfu2b9u3/dcdK1KgLTXaUoNSRdvi7u7u7u4SLEGDExIIMSLEhRghgRBc2/z+&#10;88zdXPb25iQXAXLzfD7f3O7M7Mzc3N7edzdzexoL6KlTp45CoVAoFAqFQqG4iTE6PqNA9r/55huM&#10;nzARwYdjkXYsT6FQKBQKhUKhUNxEJCSnY/2GDdzrDfJvEv6GDRshMOQIdockKBQKhUKhUCgUipuY&#10;2IRU7vc68df4mQAX/tBEhUKhUCgUCoVCUQYg8SfP59JP9j9s2CjsYRkKhUKhUCgUCoWi7LBixWrT&#10;1X76Q3P494YlKRQKhUKhUCgUijJE9slzBdJPK3sPJysUCoVCoVAoFIoyhI3072OJCoVCoVAoFAqF&#10;ouxgI/1+4SkKhUKhUCgUCoWiDGEj/fsjjioUCoVCoVAoFIoyhI30+0emOqVj9764cOECKP7++29c&#10;u3YNZ86dw8m8PKQfO44jcYkIjYqFX3AENu0NxBpfP8yeuxS7AyKl9SkUCoVCoVAobl58A6IxZf4m&#10;DB63otSg9qhd1QfrPtjDLenv0K0Pzp49i/z8fC78Qvz/Zly5fBlXr1zBP//8A1aAnxjQ3/h9fti4&#10;zldan0KhUCgUCoXi5mX0tHXYvj8C4QmZpQa1R+2qPlj3wR420h8QleaUDt37WqRfCD9d+c87dQo5&#10;OTmcU2z53LlzuHr1Ks6y/N0zZ2Hz+h3S+hQKhUKhUCgUNy90xTksLgM7g+JLDWqP2lV9sO6DPWyk&#10;/8CRdKd06tGPCz3F8ePHEREXhyQm+sfz8nDs2DEOpZP808lB6okTWNqpE7b67JbWp1AoFAqFQqG4&#10;eRkyfiXC4zOxKzih1KD2qN2boQ87g5mgMwrWzXlBEngeK8uXxaN5G10ZWieMfbCHjfQfjM5wCkn/&#10;xYsXkZmZiVkLFqAv23bzt98iY/9+ZJ48icyMDJ5H8n8qNxeHjhzBxO++x/atftL6BPP610Ot/luk&#10;eTc+W9D5m3YYuVeWVxioHjYOlrrEuqA42igGvIbb9oWnUR+HY56+rEKhUCgUijINl93ELOwOTSo1&#10;qD1qt7B9GDpuLurWb+YUKifbXo/dPoQkMhLMj3qYsLPHoePmGNqag93BLH2sdd94H1j5XSxPbM/r&#10;EOvs0dgHe9hIf2BMplO69h6EnJwTWLVhA7p/8gkOvP0Wzj71FK59WRvHk5ORReLPpJ84ceIE1mzd&#10;inGV3sd2X39pfZx9C/B78+Ho3LwdRu2T5EvZykXb9fIlSXH1heoZjvlW6wX1bpzWDrWaL8BGS35p&#10;E4ZRzZnYD2CvlfT5GvuvUCgUCoWirDN0wipEMvncdzil1KD2qN3C9oFkmqanO4PKybbXY68Pe9gJ&#10;QQHJluW95mWqWx+0Psx8MqIPWi+oR46xD/awkf6g2GNO6dF3MEIiItDjr7+wrcYH8J62BBOHT0PC&#10;V3Vw1d8PJ8+dQ3Z2NrKyspDFHqdOm4blL72MnTsOSusjNk9vh9+nh1keZWVs2YouTDxH75PllTbF&#10;1ReqZwQWWK3r671RnrO9fhj7r1AoFAqFoqzDZTfpOPyYCJcWUaw9ateqD0yA/Q4fdQiJtEzyjVA5&#10;2fZ6oszCre9DVPJx7GX92xtGv4RrfgyjR3aiYGbY+Hm8frrxjUC2TuX4L+qKbVl9JpLZuimd2tP3&#10;wR420h8cn+WUrr0HYvGqVRj81puI7dMb09fuQ+9ZGzGqZQ9c9FqJMzk5yD19GjlM+ONTUzG6Y0ds&#10;f+11bNkbLK0vOD4Mo1u0x+j9bHn/QvzeYiG2WPK2MYk051mt06Nu2suAbaZ82l6X3mWt2M467/cZ&#10;C3X1mursMqA9yxuBhazswgEFdVjqFm2v1dcT5kJeYaB6TH0oWJc9f9O6vJ8Mu8/VOk88X8t2LmPs&#10;lz7d3ToVCoVCoVDcjHDZTXIu3MVJpFl2rfrA0vaHpzpEL/20bESfJ9tejzjxsO0D66MOWjelpVrS&#10;hk+Yz9ugm94YoXTKN5Ut2KagngKE9Is+2MNG+kMSjjulY6/+GN69Oza/+grmDJmMEQs2Y9TcTegz&#10;eDJienTDhYAAfrWfvsjrdzgc4z75BHu+/Aob94VK6wvxX8REfxG28vVwjGEnAGP8Rb5JLuXrsjwm&#10;+uvM61SvVdmCvK0zSPCt836fEW7azgpje0yURV8l9Vvy1o1k9Y/EIqu6XIHq0W+nb9/cb8tY6bHt&#10;p/3nWlAf9VP+vJ1hqMcq3Z3nrVAoFAqF4mZl6MTVOJKSA//IdIeMmLDAIteOoHKy7fVQe9RuYftA&#10;9dOMFIKWXc2TYbcPEXSbzDTOfrplJq0z+DKl8/U09jxN4i/aFO1SuqksbWOqR48+zdgHe9hIf2hi&#10;tlNadOmJQdWrI73uDxi7YCtGz92IMXO8MXDmOkyo8hn+HjIYOafP4OSpU1i0fj2Wv/EGgkeNwia/&#10;MGl922a2x+8zI6zWaw30Na/7oivJ5QFRXr9uyDtAEs6E01wPsWhgPXRdb85jsrzNkuegHmI9Sbu4&#10;Gm6/nKV+mzxJnQTvo6jXuq8maDt9Oq2L8pJtZP109Fyt2jdjGWszTvtI2Hl+Nv1XKBQKhUJR1iHp&#10;jD7qmnC7Ei4JN2uP2tX3gdICWJ4jqO60tDQOLRvR58m21yOE26oPLC0gynTHnICoDDO0bFo/QI8s&#10;b+RE0wmQaE8PpVP+gSNsW7r7DtVn3o7Dl031GvtgDxvpD0vKcQht9F3Dppjw6CO4MmkSxq/2w4QF&#10;WzB+/mZMWLYbLX9shZxy7+BS1BGknr+AQd26I6ZcOYTt2o3NTPpt69xukNoC2VxiyW+PsQf05cW6&#10;Ie/AYjSwbGdiCUn5BnNey8XYZslztZ5IjG1ppxzPM9dvk2dcdxXaTv8cHNRjr5+OnqtkjNzDXr+M&#10;/VcoFAqFQlHWGWYWbn8moY4gmU1MTHQKlZNtr4dOMqhdfR8orUC05RSmD7Lt9dBz1vdBSP/B6Ewc&#10;YNCjHlNaBhP6hTb9kK2PnLTQpg4jQvpFH+xhI/2Hk084ZF9YAr6s/TV2PvII9s9binEr92LSom2Y&#10;sHAre/RF7xlrsPvF/8Pf33+PRb47MOqVV4BBAxEYEYUtfqG2dW4YhVpMUH2t0qMwjsl0tw3GZQaV&#10;Z7I57iCtb0c3y7JY15U9SII7Ckskeb6zTFNepPXo+8Tr0JerhwazokzlbOo39kW/7iq0nahTrNup&#10;x0k/7T9X3XNwG3v9MvZfoVAoFApFWYfENzb1pFRK9ZDIxsTEOIXKybbXQ+1RuzdiHwJjsxjHEBhz&#10;DIf4I1tnHGLphLEPtD5qsulEwJh+iLZlddDjIaqPwes112fsgz1spD885aRDtvofxu81PkbUy69h&#10;4vQ1mLJqH6Yu3YkpyxiLfTHZOwjjOo/AtQcfRMTDDyPziy+AK1cQzKR/6/4wm/qWDmICOjvKJn37&#10;7A6oNWiHaZ2Lvvk/AINGManswGSzYHtTurnswSVMfs1punLGehrMXqKrZ4dVneEpphMNXrYla6+l&#10;dblug1jfzPV02yC2MdZhXHcV2m4Ullqt26vHXj8Zdp8rw2qMGGLsXELXpqDlEmy35Bv7r1AoFAqF&#10;oqwzfJKXWbiPOYSuXJPIOsN0hVteh4Dao3ZvxD4ExR03kGXmOA4xRk9eZNXWKLZOecZ0WqfyvI5Y&#10;fX0FGPtgDxvpjzia65Cg2Ey0+uYHxPzaGKOW7MLExdswZq43hs3wwsAJi9Fz9Dx0m7gAPh07Ye2z&#10;z2Fu/wEYM3MWOnXtDi/fA9I6rwuBS5n4jsYyWZ5ddnJ5Hh8oyysuqI3C9ssJbj1XdymB/isUCoVC&#10;obihIemMTz/FJDS71KD2qN0bsQ/B8dk6cgzrJkJs0mndnJZgWg/hy+ZHBj2KNLGdsQ/2sJH+yNRT&#10;Dtl2IAL16/6Ehl/Wwbe/NMGPDf/Cb01aoEnzdmjZsTt6DxqFIWOmYNycpZixfAOWrNuGdb7+8GXb&#10;hSQel9Z5PVhG/yFouRQ7JXn22YXuJP2HZHnFBbVBV9CLrx33nqsb+Iw2X/1n0i/LVygUCoVCUSYZ&#10;MXkNEjJPIzTxRKlB7VG7N2IfQkjUE06YoWUBW0/MQahIZ3WINOtyhHFba0Qdxj7Yw0b6o9LyHEK3&#10;/Fm6cRd2HopGePIJXoms3I1HDCa0IiEVjMZyaTlH7ObSPyFIlncjURzPVaFQKBQKhcI1Js3dhICw&#10;JKQcP1dqUHvUruqDdR/sYSP9R9JOKxQKhUKhUCgULhN45BgmztnErziXFtQetav6YN0He9hIf3T6&#10;GYVCoVAoFAqFQlGGsJX+DJahUCgUCoVCoVAoygw20h+TcVahUCgUCoVCoVCUISzS//XXXzuU/uyT&#10;VxUGcnIVek6cUug5mafQk3taoefUmRuFazcEeWcVek6fU+g5c16h5+wFhZ5zFxV6ZB5PkOeT7yvp&#10;dwOZ+HoyMvH1ZGTi68nIxNeTkQv49UAu4aWNTHw9GZn4ejIy8fVkZOLrycjE15OReTyhpL8IyMTX&#10;k5GJrycjE19PRia+noxcwK8HcgkvbWTi68nIxNeTkYmvJyMTX09GJr6ejMzjCSX9RUAmvp6MTHw9&#10;GZn4ejIy8fVk5AJ+PZBLeGkjE19PRia+noxMfD0Zmfh6MjLx9WRkHk8o6S8CMvH1ZGTi68nIxNeT&#10;kYmvJyMX8OuBXMJLG5n4ejIy8fVkZOLrycjE15ORia8nI/N4osjSv2DBRo4sr6wjE19PRia+noxM&#10;fD0Zmfh6MnIBvx7IJby0kYmvJyMTX09GJr6ejEx8PRmZ+HoyMo8nik36KWT5ZRmZ+HoyMvH1ZGTi&#10;68nIxNeTkQv49UAu4aWNTHw9GZn4ejIy8fVkZOLrycjE15OReTxRZOknRMjyyjIy8fVkZOLrycjE&#10;15ORia8nIxfw64Fcwksbmfh6MjLx9WRk4uvJyMTXk5GJ742CpmlSZGWLC5nHE8Ui/YXDGw0MT7zC&#10;kGhkHxqLCloVDD4kyojlksK2Hw1W2Ctn7otVH+Xi6y7LG7FxGBptnb7yT2iNvJETbG43WJd3XfBG&#10;Q6sxs+6TTHyvNyvYuNIYyvJKGpn4mjCOo4aKw6Il5a4Xtv1ruEpWrnDIxNeK0LGoyPapoaGSvNJm&#10;NXvv6Z5/xeHRunxvNLLXz0I8B7mAFx+rGmto5KVPM/V7WJguzYs9z8Y+OBVm6vewMLmQ28fHXKcs&#10;r3DIxLdw+KCxuS+upetxpUzpIhNfT0Ymvp6MTHw9GZn43ijoP0v0yMoasVfWWR0yjyeKLP2Fn9Pv&#10;itCXlvS70oa9ciRG1tJbJITg69LoRKDhSl2Z6471cw4cWgVaxbEINOfLxPe6EsJEpuKfaFixCoaE&#10;SPJLGJn4mjCN4xAmhgXr7A3c2FtXRoZxu5KiZNqxFV8H8nw94cKv71c0hlbSi3/x9LtAxgUSKS8K&#10;XOi9C9a52Jueh0gLGV6FrcewZbmIO0dJf0khE19PRia+noxMfD0ZmfjeKNiTdmOaPYyCb1yXIfN4&#10;otik3/XpPUr6pfCr+X9iuSWN6tev3wgYn7P1ukx8ryeBw5jQDIu2PMrKlCQy8TUhkWp+hfhPrLAq&#10;Z0SyXYlQMu3Yiu+NKP0mwW+02pBufn1W8vWbRPpJ8iuNRYh5nQS/0XCWZjkRiMawSkUVdiX9JYVM&#10;fD0Zmfh6MjLx9WRk4nu9EXJuROQZyztCVocjZB5PFFn6CRGyPFvsS3RBuqEMn1YjniwTYavt3MWB&#10;9OvaqzBkrKRf9Fgw+MYr9O4RjcEVdVf2ra78G2SbnyCI9k0nBtb/FZCUL5Y+Guo1rPOpNLoxsQgw&#10;XXE3p1ccNtYklOLKuy6PnssKsU2RicYQcYWfX/Efi0BLumk6DS+3io2zyJP2xVRePC+a5mLblhyZ&#10;+JqQSbWpHTGNZkXjgjZN/wGgbYxpsnL6Ot1F1j8zXH5N7VleS17OuI31urGfJnGWpelkWtcWUSDi&#10;5nLD6Yq8Kc96+k0RsJJ7PXQyIPpmbn+1bizs/RfA6jno6yXhFuk0Dcd2PKwE3i2E1OuXqZ0/sYrn&#10;i2WSbr28m5etxlf334Aw/fMeq9vOOo9o5GVKN001MpcxnijQNo19pOJbOFyUfqs+sudvU8a87KV7&#10;niNizHWVHjLx9WRk4uvJyMTXk5GJ7/VGHAeNiDxjeWfot3eGzOOJYpH+wmEQZoZpLr1ewu0tM1b8&#10;afoOgE29hcXYD3EyYUoX8/sPDqnC8uT9IqkpEOCiQ9NlxLx++xJvaJedHPBt9CcJlMaEV9Slr7do&#10;WLdtf3qPWfi42NNygSzTVXcaz4I8scxgAl5sV+RtRF/XDm+XpF48ijRJX+ikQH8CUwisZNkKc1sW&#10;QSaspV9eVradwFFeYaG6rN8bpv9AmNJFHw+J11LaN9v+2EqxQZBt8nSiz+XZOs90osDW+XQcmai7&#10;AbVTaSyCbfL0/wEwty/K2fTNzvNj/TSdHBRMF7KWdFP5YrvSzyiY18/qNl/1X9XY3IZl+o9RxGmZ&#10;xtfHlEfl2PgWnBwUCDz994D2Af12FrkPM40LzxPfHTDXV5GdgIgTCTHFSCa+hYNkXeyzRkz9sDkB&#10;oL5woTdKP9uGjVcoldE9D9s2Sw6Z+HoyMvH1ZGTi68nIxPd6Q8ceWZrAmOcI/XaubCvzeKLI0l98&#10;c/qthdqybHWV30xDb8O27mCnH9Qek8WD0nLWyyQ1xSn9/Io8l2i66q+vW9eW1VV+MyT7lm3phIGV&#10;XWmvrqJgkr6Ctq2nH3FBtuQx4SOBtpJvwiyDIs+qPoabgm3EOKWHn2zo6zb31XLl3l5fzOnunIwI&#10;2bXFVohN0q9LM44lT5dsJy1XVGT9Y5DcstfykLSccRvDuqGfUinWr3ORthb5lSSwFum2s52uvFtI&#10;2jUhudKva0/aN16XeM5m6ETF3Ibparse07bFKf0WsRePLM0k2dGWRy7iNtIvlg3rYazv/OTBTp7l&#10;5MCE5Qq/bjt+0kFX0fl6jGWKkUx8C4dB6GXpvI+G16QJ/ZfBKP3W9axqoqExex7W9ZYsMvH1ZGTi&#10;68nIxNeTkYnv9YaOL66kOUMcq+yty5B5PFFs0l9i03u49BfXlB49dvpxPaVfCLpF2EW6ri0u/day&#10;bbVtMCtrkX1WTncyYF3eHRw8Z9YOfeAXTIlhwueS9IttihNqQ/ehbkHXllT67ffF9B8KXXkXsMiy&#10;DeYxYGJoSTOLIL+irl+2OhkwbGe3XFGR9I+g9thrWWjpN/fTJNKO5NkozNdB+q2u6Ouw6o+xPeN/&#10;Aew/B31dpSL9YawtJteraD6/ly6t8Vjd1B+DvJeE9FvknpW3yD4rq6tPJr6Fw1XpZ+1a5RvK2NRD&#10;fVXSf72Ria8nIxNfT0YmvsWBtUMUICtrRFbO1W0F9tqzly6QeTxRZOknRMjybLEj2w7kmqbbFM+U&#10;Hj2O+nF9pvcQfMoMPV+r6Tj6tmhZcntPBp/Gw8RPP62nYSPz9B9DWfdw8JxpepGQey7QTPj4VBlT&#10;f4Us207vce8qukNI6K1ONIiC6TOmdknwxaNIc9wX438PnGElzFZQW0ZBNvWNr5v7z+WaC6Ioa9jO&#10;brmiYuyfPr2gn9bTewrGl5flJ1XmPHM/HU+FMa7Tsk6+rQTa0XbFgM10IVNfrOft69bt9s24naD0&#10;pveY5vLTh4O+XlO/TFN2aN0g746kny8LkXdlek/BSQD/zwITf/20nkaNacqTaV0mvoXDBenny2zs&#10;beboOygjnodV+ZJHJr6ejEx8PRmZ+HoyMvEtDoRcG5GVNSLbjpCVLW5kHk8Ui/QXDkeyXSDUVmWM&#10;U3yKbXqPrk6G5cRiBX3oizTZF3lNddC8e16OptcYJdhd+JV81oaVWJskzJLGyxT029K+cVtpXUXB&#10;0A8rTNLH+2O8TSYXQFOe4y/yMopheg99oVgm56YpPmN5P0U+T7M6WTH0Rdd3q/8UuIC1MOsxyXNB&#10;vUbBloylOd/yhdjG9KVd++WKhrF/pvHiebLXUrSpHysmcwV5un5W+hONLFf6TVfvTeWdfZHXkeQb&#10;14sBw336ra/8m9pr1JiE15jv6Dkw+PMU5QrSxVV4ujIuylnLu/twMedX0wvSeDuWNoSw6+VdLEvW&#10;aaqQud+Ov8irr0PkGcsWrMvEt3C4Iv0Mqz4y7Ezvadyk4PUt7av8hEx8PRmZ+HoyMvH1ZGTi68nI&#10;PJ4osvQXfk5/2cFWfD0bmfjaUGJTem48rEW6LGI6CTSJvXMKpLksQzIvmdIjQQj49ccs4dcZmfhe&#10;H+ydPJQuMvH1ZGTi68nIxNeTkYmvJyPzeKLYpN/V6T2WqysGZGVLElkfCFlZe8jE111kfRHIyl8P&#10;ZH0TUL5MfI3w23raTL0pXmT90yPbpiSQiS8h65Me2TaliaxPhG3Zsif9sudtRLadBfoPQSXZ3X9s&#10;kQt48SHruz1kEl7ayMS3MMielxHZdrYo6b8RkYmvJyMTX09GJr6ejMzjiSJLPyFClleWMUqxpyMT&#10;X+N97gs7ReZmRia+ZQt1pd+CZRqP69OMZKJ+fZBLeGkjE9/rg5L+GxGZ+HoyMvH1ZGTi68nIPJ4o&#10;Fun3VGTi68nIxNeTkYmvJyMTX09GLuDXA7mElzYy8fVkZOLrycjE15ORia8nIxNfT0bm8YSS/iIg&#10;E19PRia+noxMfD0Zmfh6MnIBvx7IJby0kYmvJyMTX09GJr6ejEx8PRmZ+HoyMo8nlPQXAZn4ejIy&#10;8fVkZOLrycjE15ORC/j1QC7hpY1MfD0Zmfh6MjLx9WRk4uvJyMTXk5F5PKGkvwjIxNeTkYmvJyMT&#10;X09GJr6ejFzArwdyCS9tZOLrycjE15ORia8nIxNfT0Ymvp6MzOMJJf1FQCa+noxMfD0Zmfh6MjLx&#10;9WTkAn49kEt4aSMTX09GJr6ejEx8PRmZ+HoyMvH1ZGQeTyjpLwIy8fVkZOLrycjE15ORia8nIxfw&#10;64Fcwksbmfh6MjLx9WRk4uvJyMTXk5GJrycj83jCbem/evUfhUKhUCgUCoVCUYL4HYp3mWKX/itX&#10;/lYoFIXg3f4brguyvngisrEpDWR9UShcRbZPlQayvijcQza+pYGsL4qbG5ng20Pm8YRb0n/58jWF&#10;QlEI6CCcffHvUoXalPXFE1Hjr7gZUfvtzY96DRXFxX4m864i83jCLem/dOmaQqEoBHQQzjx/rVSh&#10;NmV98UTU+CtuRtR+e/OjXkNFcbE/KMFlZB5PuCX9Fy8VsGDBRo4+TXHzsnNnKIYMW46ffxuGuj8N&#10;RoPGozB12jrExGZYlatUpbXVelnlZO5ZhB1O5MQnWI9BYaCDcNrZq6UKtSnriyeixt8WrZmGkORw&#10;aV5Q5D50G1sPH3T4D55rfR+eankHnmp+Oyq3fxx12v8fFi7sgxPZmdJtFcVHUfbbQ7FH0aR5W5Sr&#10;WAUvvvQ63ny7At4t9z4++/J7eO/2l25DeMpxY19AFJav3euQlev3Ie/Meen2rqKOPTcG585fxpqN&#10;+zFxzgasWLcPETFpSE47IS17o+LPZN5VZB5PuCX9Fy4WIKSfQp8u0AZFQxvMoMcBUdD6M/pFQOsT&#10;Dq03o2cYtB6h0LqFQOsSDK3zIWgdD+Lhrv7S+lzFU9qlsZelF5bQsETU/XEQvq4/DM2GbEW3hXHo&#10;MD8OTScE4bs2y1Clegd07j6blyXhJ4x16ClfvpkFn5dehc+LLzP+Dz7/ewEbn38OG5/7LzY++x9s&#10;fOYJbHz6X9j01KPY9MRD2PTvB7D58Xux+bG7sPnRO7H5kdut6pK1RRTXOBAnTp7F4iXb8X29Qaj0&#10;fivU/LwPPvi0Fz74qBM++7wHVq/eJ91Oj7E/dBBOPn3FCno+xjRXmaFp0nQ91Ka+D47GzxFBMzSX&#10;kG1bnK+LEXqd+vWfh6pVW/Pn9ssvQ/jrRgd3Y1nZ+Jc0+vF3NA5i3y4pZG0SJP3E4aNRljRvv1V4&#10;vdO/cU+r2/DmmCdRx+cdNAuuiTYRtdA28hPU3VYBtZa9ioc73IXHWt6OTkNq40TOcat6HeFsf3DW&#10;ZxlHY/2xdfqPWNH7eazpex+W9ngee5a2xfnzl6Tl9bjan+JG1hbhynHDFdr36Iu33qmETz/9HQ0b&#10;9kO7dpPRocNUNGs2EnXqtEC5Ch+i9jffIyoz12Zb43HDVdx5r2efOIMtO0Owgsm1I7bsCEZ2zhlp&#10;He5w6vR5rPbZj8jYdByJz2Rk2LCHnRTs9Dss3d4Rzl7DZs1mlAj6Nlw99ngK585fwdqN/pg82xsL&#10;V+7kwh+ffJy//rLyNyr+wYkcjX3+i2XZOiHzeMIt6T9/4YoVIozpBMlvYSKfYH8e7rwfD3X0k9bp&#10;Cp7SLr2hZelGdo+9xQaRt2nTQVRmEl+hQnPLh9JHX/RE/S5eaLY4E42WnUTdWWmo1XSeSfg7bOOP&#10;+vqNUB3a9L+hTb2GCwNG4WLfobjUqx8udeuOyx3b42rbZrjaogH+/qMu/mlQG/k/1wTqVgK+eROo&#10;/SLw6dPAR/8CajwArTU7WWoRyuuUtUW4Og6ijtxT52zyzp67hLnzt+IDdoLz0fejUb3pKtTosBdV&#10;2+5BpZY7Ue6v7Xj3J3YC9FFP9Om30GZ7Pcb+0EE4/tRlK6gvxjSChF6WLqB8gSxfQG3q++Bo/BxB&#10;Qg9cZVxinGfkMU4ystjOm84eU3gZ2bauvi6FJe/0Bfz44wD+nIw0bz6G5+vLy8a/sDRtMV7anoDy&#10;9eX14+9oHGjbGUH5mHboH0w48DdG77uKITsvoc/WC+i68Szars3DnytO4tdF2fhhzjHUnpaOmuOP&#10;otLIJLw1JAEv94/Ff3sewb+7RuKhDodxT+tQ3NYiBLc2D+J1y9okSPi/XPcafwyIP4SvhlXDg+3u&#10;xDcb30aftC8xMOsbDDr+LYbkfI9hJ+tieG49jMyrj9FnfsaYs7+wk4DP8Gy/h/GfVndhy3bH7weB&#10;s/1BjKUsT8Yhn+HYPqkcjh/6Df8kfIezB1/Hqj6PIzPpsLS8EVf6s3z5TgtLl5lYwli0dCcWMhYs&#10;2Yl5S3Zg7uIdmLN4J2Yt2oGZC3dg+sKdmLpgJ6YwJs/fiYnzdmD8vJ0On58rxw1n1G/4Bzue10bT&#10;pkMxZswWdnyPx6FDGZgzJwQzZwZj0qR97CRgKj7++Be8U+59RBzLs9reeNxwFXfe65uZzO8/FIO4&#10;pCwEhibALzCaiVgaDkenIjQqBcHhSTgUlohte8KweXuQtA53CGd1b9tzGDGJxxCTcAzRCZkcvfSv&#10;YZJ4NOOEdHtHOHsNSdDXr08vNnbuPM3r1Lfh6rHHU9jlF44pc3wwfcEmvn/R6x4ckYyNxbhPlQYB&#10;TOYJknzC3joh83jCLemnsyZX0QYeYVLgWggB/vsfcAHem5KPB9vultbrDHvt0gHXGCXVrqwtfRRH&#10;u/SGlqUTZ89e5I8k+MAuGyg9OCQBlSu3QrOWE7F7TzjOnL3EtwmPSGFiuwDVP+qKOiND8eWMTHw4&#10;MRWVRiXjrW4BXPr1bRmh565NuwZtylWc7jEIZ7r1xZnO3XGmfQeca90CF5o1xoWm9XHx929w6edP&#10;cbluNVz5phyu1n4N1z79H/7+6Cn8U/0x5Fe5H1rLUGh/HeJ1ytoiHI2DHqpDVs+R6HR8/+Mg1Px6&#10;ED5uuwUfdfFH9Q77mPDvtgj/20224o2Gm/Dqz2tRpWY3LFhIV5Wt6xEY+0MH4ZiTl6ygfhjT9EJv&#10;zNPnG5dlUJv6PjgaP6pHlk5w6c+/yPbXcwwS/hOMLLaczkhmy3G8jGxbV18XRwQFxePAgVirtHHj&#10;vfjzqVOnFyKjjuJk7jlsZCevn37amadPn+5tVV42/s7Y6B+HDXtj+HK7rrPw6efsvfBdX15//d+G&#10;Wi2T8I+ettFqe/34OxoH3t9D+Zh6kEl/wDWM0ku/z1m0YdL/x3KS/hx8NzsLn09NR40JKajIpP/N&#10;wfH4v36xeIZJ/+NdIvBQe5L+MNzWPBi3NDNJv6xNgmS/S/xHqG0W/7fGPYmuCZ8y4a+NfhlfYcCx&#10;Olz8B2d/hx7JX6KOz7t4ecQzeKL7w3iq+wP4b5+HUH3+S3hz0jO4v9XtmLakt7QdPc72B+qvoz7r&#10;idg9D/vnf4y/k/4AEuogddmzWN71UWQkHpaWl+FKf0j26ThN/GM+XhPXGFcZV4i/gcuMS9eAi4wL&#10;jHNX83GWuJKP05fZO+cycIo9Onp+rhw3HDF4wjSUr/gpO/EdCy+vKKSmnubEx+eyusO49At69FiM&#10;GjV+wWdf17Oqw3jccBV33uvL1+1FLBOwcCb585Zvx7jpa5lwZyI26RjiU44jKTWHC7h/UCwvK6vD&#10;Hby3HkQIk75YdrJBbXH5Zwj5PxgaD+9th6TbOsPZayikXxYWJ2DQvnWZQfuUaX8CTl+hfQhg1SD7&#10;Yj6yLoIdH/N5nfo2XD32eALhR44y4ffGxFnrEcY+K+j1pf1p1QY/fhIg2+ZGJSAkiUOCL0K2Tsg8&#10;nnBT+i9boB3KtFMVpOnRBkaZu+I4aGenAypBB9OH2u5BeBa4CD/QYoe0bkfYa5cOuPooyXaNbemj&#10;uNp1NPaERfj/nsgam8Ians7WZ1ro0aQyZsykHV++/cZNB1CtZkfUGBHDJCMZb5BktPczS798G4Ke&#10;Owm/Nvkyf370gSg+COnAdZIduI6zg9axC/lIO5+PlLNA/Gkghjll1Kl8hJ/MR8iJfBzKzmdCcgha&#10;04PmD0t5e87GQUB1NJoUZ6nrWNZJ03Os0REfN16IT7ofYMK/3yL8FRutRbkfZuKdHxfh9d998PIv&#10;Pnix/nq8UGcRqrNtaM6/sQ3C2B86CEfmXLSC+qBfFxJvXJblO0oTmA78BX2wN36iDkKWb7rSf85S&#10;Jj//GLTyMywgP8os/bbbuvq62CMpORvVqrXl6NO/+roHfz77/SOt0nfvOczTKV+fLht/R+w9koWq&#10;rE2C1kdM9bE8Uv27ItKtlvXbCvTj72gcqI7p7IN7auA/GO/PpH/vVQxi0t+bSX9n77NovSYPTZed&#10;xC8Ls5n0H8NnTPqrjzuKCmbpf7FfDJ7pEYV/dY7AA0z6724dYpb+YF63rE2CRL9z3Idc/P8KqsrE&#10;/lP0TPkMvVO/QN/0L7n49zpaG5Vnv4i7W92Nx35/Dk99WhHP1q2Pf39bF+/9VBkfNX8AT7e/h9d1&#10;W/NbsMJnsrQtgbP9gfrrqM+Cs2cvYFW/l3Epvi2Q/Dsy2YmLSfjDrMqlJwRj/yrrfUGPK/0R0s+P&#10;1+xYRsKfnnESBw/FIff0BZPsM0uzCD+TMzrOkaSdYcc6Ot6ZhN8ka46enyvHDXsEp+XitTfL46ef&#10;emHFinAcP34eycl5iIzMxr59qZg7N5SzYMFhLFx4mC+3bj0Fb73zAVb47rfUYzxuuIo773WaukMS&#10;RtI/3yz9JOG0HhiWgMNM2I6ysab/BlBZWR2FJTX9BNZtPsind8QRTPwJapdOQEj+6QpwVGyqdHtn&#10;OHsNHUk/7WMk/PSZSSeTl9mKEH7al2g/on0o5xIT/gtAJkNIv74NV489ZZ2UtGxMmLkOY6etwU6/&#10;CP760uOcJdv4vjZqymrpdjcqB5jMCygcrcs8nnBL+mkahIB2KIJCny7Q+kfyPEfB9nHLQZV2djrD&#10;fbD1bmScgUWE72+6TVq/Pey1SwdcESXdrr4tfRRnuzT2snTCIvxXhjFGsIZGswbHWZ8AMKicI0jw&#10;KwyKxOuD4vF87xg83XIPT5O1KaDnrk1iYjHhIj940YfhefOBK5cduHLoKgUT/vTzwFEm/Insuccx&#10;4T9yCojIzUcoE/6gnHwcIOlnwq818ud1ytoiHI2DHqrjt3HR+GlUJF/+uFYXVPuwMz5pt1Un/Hvx&#10;fv05qPBBV9T4qCsaNZuCL77uh/drdseLdb3w3A9r8PQ3q1Hpoz7w2XhA2o6xP3QQPpx9wQpqXywL&#10;odbn69Nk+QJ7edSmvg+y8RPbGpf1mKQ/15Kfj1S23ySyfTiWQft7KC9j3I5w9XWxR7fuM3m/6VGf&#10;/v77LXk6TdPSp9M6pVO+Pl02/o5o1XkGr4ce9emNm4/j6bTcuoupb/p8PfrxdzQOVId+CglRHNNI&#10;xs3dweuWtUmQqHeKrcnFv2vCx+ie9AkX/15HP+dX+9tGfoh/dXsIj/3yH9T69U+8V6M+ytX8GZ83&#10;6o7qv3TGS9+0RYX6f6BTs6fxU4tH8WjrO/BQq9txJCFC2h7hbH+g/jrqsyApYicOr/kOSG3FpP83&#10;BEz4N2KDrPf3tPggrOr5EFb0/p9Vuh5X+kOvh0X4zcfsn38exPMWsdfjkln6xRV+Os6dZcc5Ifwk&#10;+ybhz8cJs/TL2iJcOW7YY+Li1ahQsTZ69lyChIRcpKefQXj4cSxZEo7Zs0OwbFkE1q6Nhrd3HHx8&#10;4rBuXQzmzPFHrVpN8fm3P1nqMR43XMWd9zqJ/JG4DD63ev4KcaU/g1+BpeV9B6ORduwUezzCy8rq&#10;KCx7/CPgz04iElKyOfQfBdMJgEn+6YTDy8cfp/LOW7ahk7yIIylWafZw9hrak35xhV84gbhQdp7/&#10;x8i0L+VeNu1D4oJZ+nn2OWmWfn0brh57yjJxiRlc7ukEbspcH4yfsQ5eG/0xeqoXRk5axYV/4sz1&#10;0m1vVA6EJruMzOMJt6SfpoDoEWFMJ7S+EeZc+8EPqGJnZzv6ZbajP9ByJ86znVwvwvc12CxtQ4a9&#10;dumAK6Kk29W3pY/ibJfe0LJ0goSdS//FvuxTaQBjEGtsqJ0TgGmsbMF/AAQk9+Vb+eCNjn54sc0e&#10;PN18J576xYuny9oU0HPXJl6ENu48goODiwQJv/b7Xl6nrC3C0TjooTpI+OsOO4xvB4XikxZe+KzL&#10;Hib8Afiw83580GoLKjCZ//jLPti687DVtt16zMHbn47Ef+qsxhNfrsCL1YdjyJBlVmUExv7QQTg4&#10;i42FDuoLPQqZNubr84z5JGz6ddn21Ka+D8bxE/U6SyOhz0c22x8y2ONR9pjAiGGwfT0/hKUF8jL6&#10;bQSuvi4y9vsf4X2mq/wJicet8r76ynSlf59fhFX6rt1hPJ3y9emy8bfHip2mE8Kq1drANzLTKu+r&#10;b/ugStU2fLlhM9MJgD5fj378HY0D1UFiSaG/GGC60lfwr/0zDJJH+tDPZgJ57AL4SXMqI+lsPhLO&#10;5CP2tDhxBg4zqG5ZmwTtQx1janDxp6v93RJrcfGnq/0dYz7Gw53ux5uNa+Ctcl/gqwYdUfv3Afi5&#10;3SxMPXAFM4OBSQFX8P3MMNTrMwS9Wj+FVk0fwxNNb8PHvV6Xtkc42x+ov476LAjdPh0Jvj+xJ9+S&#10;Sf+viF71OnxnN7Tkp8Yx4e/3L+Ru0rCyy11W2+pxpT9C+sW0ntT0k5Z+fvVVT8sV/vOMaTM3YuJU&#10;b4yduBYjxqzG0JErMWDoUvQZuJi/bnSF1tHzc+W4YY869X/Hxx//gblzA5GXd4lf5V+zJhqzZgVj&#10;xYooPrd/9+4U+PuncfbsScHmzQlo0GAw3njnfUs9xuOGq7jzXieRpy9V0pSeBSt2cNGfs9R0FZaE&#10;P+P4aWQy6Eu1VFZWR2E4kXsOq7z3c7lPTM1B4lEm/oSQfwZdCT4QHIc0JvqBoXFYs8kfK9btRQor&#10;L6vTiLPXUCb9bPcyCT+DOwHbzy6yR9qnCoTf/N43C38Ge/+nnSuQfn0brh579NCYFweyuksbOkGb&#10;vXgr/w9RelYe/37IxFkbuOiT8I+ZugaT52xA0lHrz5UbnYNM5l1F5vGEW9J/+sxFl6G71jgKiwCb&#10;d3aaG0kH0Qeabef5RhG+9xdvaTtG7LVLB1yK0mhXtKWP4m6X3tCydMIi/ee6sIq7M3voxejDjib9&#10;JScAY9lRZwLr3GR2BJrKtpvBxd4RsjYF9Ny18UxOx5zlH4gkLXnsudG0nuyL4MJC03qSzzKFZKIS&#10;m5ePqNx8HBbTeugq//F87M/Kh9ZgH7Rfd/M6ZW0RjsZBD9UhhP+rfkH4vFegWfj9ULXpWpSv0h5d&#10;+iyVbnswMBbVavXCv2uvwGOfLcV/qk9Ao6ZjpGWN/aGD8MHMc1ZQX4RkG/P0GPNJ1gT6dCPUpr4P&#10;+vET7erz7eWZrvRnMFIY8UxM6cvqtJ+HsH3lAPvA8uNl9HUIXH1djNAVtfr1TV/UnTBhrU3+pMlr&#10;eF7t2t3ZyUE0T/PdHsrXKX3s2NVW5WXjL+NA+hl8W8/Ubp9RXjb5JPy1PuvKlxuYpX9jSCpfb9F5&#10;plVZ/fg7Ggeqw1XpD4pMQ8qJC1bSv2l/HA7Gn7BI/96Yk9gVfdIi/bI2Cdp/2h/5gIu/mOZD4k9X&#10;+18e8RReal4OP7bojdbDFmFO4CXMDQUWHgbmBV3EDy36YequLMwO+QcN1uVh3c6+WDzhf/ju6zvw&#10;3g+3IjM9Tdqms/2B+uuoz4J9y7sgbW99s/T/wnbLzxC98klsY+IffWgDE/4nkHfoaeSt17Cs6xPS&#10;OghX+rN82c6COfzs9Rg5eiVP79BxKn/cHxhneY0mTFmPMePXYPiYVRg8Yjn6D16C3v0Xokef+chh&#10;xz0SNkfPz5Xjhj0qVKuFL7/sgFWrohAcnIl9+47yK/yLF4fzK/u0HhqahejoE4iJOYHDh7Owf38q&#10;2rSZhNfeet9Sj/G44SruvNdJ5OnKOs2tX7jSJP0CuvJ+LOcs4wx27o/gZWV1FIbDkcnw3XuY36ox&#10;iWAiT9JP7dMJALW5coMfZ82mAOxiJwCrvP0QxraT1SfD2WtolH72djdd5af9i97zDJPw0xSxfJxm&#10;+xU/2b+cz04aYZrWwz47SfhT2Mm+kH59G64ee8oimUzyJ83ewPernNzzSGEn6fRl8M07gzFh5nrO&#10;Eq9dvJxs+xuZg2EpLiPzeMIt6c9jjQtohyL0aXq0XmGmPZsF3SVGf4cYe1xkO/n9f/riviZbcV+j&#10;Lbi3wSbc+9tG3PuzN+6pvx5311srbUuPvl19UP30JqMPVjqzpjcZF2/WZnG3S23poyTadTT2Fuk/&#10;3ZoZQzvgbEfTCcC5buyI0tNyApB/cSDyUjsg3q8+In2/QeS2b9njd4wfELm9HuNHXpesDXvQcyfh&#10;10ad5lcrxFVKcdDi03rOmab1xJ7Ox5FT+fzqZBgT/uDsfBxkwu/PhH/fMSb9v+yGVn87r1PWFuFo&#10;HPRQHd8OCjEL/0HU6mYS/g/a70UFJvx9hyyXbkdERR9F5Q864dFPl+LBjxbjiWrjuPTLyhr7Qwdh&#10;//SzVlBfSK6N6Y4Qsm9clkFt6vsgxk9IvT7PiD7fdKU/2dIecNhqTn9+/k5eRr+9wNXXxcjipaa7&#10;nHz2eVccO37KJj/n5Fn89ttgXsZIo8YjkJ1z2qq8bPxljJrjy+v4+NOu2MVEWp/35Td9eN7vf43l&#10;650HLubrVaq2RvWa7fm6vrx+/B2NA9XhivRv2mH6L8bOgDiL9A8YvhJffNmTpwfEnUBoxgVUr9Ee&#10;gyZ4W6Rf1iZBr2W7qGroEF3dZppPrRWv8vzmk1YysQcWsXO8lVHA8tCLeLNiTdx6220YtyYYa9n5&#10;37gDV9Bx81HkH60In5nPoOZLGrYuGStt09n+QP111GciJsgHG0f+B9eS67KDSHOT9CfURn5MVcSu&#10;ewnhq1/DmZCXgWANSdM1+Ez4SloP4Up/6LUxCX8+l/6a7LX+6edBTBxNV/x7951vmtLD4FN62HGO&#10;jnV0ZfYkn46Rz14v05QMmtLo6Pm5ctywR4VqH+Ozz9pixoxDVl/YXcleuO3bk/iJAE37yco6x+f7&#10;JyWdYicBx9Cq1QQm/ZUs9RiPG67iznudRJ6+XElX2OlWiiT7i1bt4o9LvHZzJznO2L4vnJeV1VEY&#10;1m8+wP+zQCIYFZeOXfsjudQfPpLKTwBCI1P4fxVIGOnqP50g0G07ZXXZw9lraJR+4QT8PU9OoHvP&#10;n7mSzy+W5bL9h/Yj+uJuJvvsFNNi6T98Qvr1bbh67ClrZGSdwtZdIZixcDP/ojZd5ae7QtFrumVX&#10;KKbN34jd/hHSbW8GApnMu4rM4wm3pP/U6QsWaIciKPTpAronvT769p3LD3o05zY944TpCgrbyWln&#10;T0k9wfPoajc7HuFg6t/YHn8NCw+csuLu79dI29JjbFcE1c/fZLp2aXrNRXZGXdztUlsiWJMl0i6N&#10;vSyd4NJP8/Zzm7IX5y8gr0XBCcCZDuxTqjM/AbiY1Q4Rmz/D7jnvYMeoW1ziWFqytE0BPXdt1Blo&#10;I3Ktpuq4g1Z/J7S623idsrYIR+Ogh+r4sm+B8Nfs5Idq7faicutdDusnduwMRZVavbnw31t9AZ58&#10;fwTadZwhLWvsDx2E96aesYLa06+TZDlbdyVNQG3q+0DtCeHXpzuDS39+rKUt9jHD1gPY4162V9OX&#10;HLfyMrJtXX1d9GRm5TJ56cr767XGT1qGOJ6ThzFjV1nK0lX+6TN8cPLUOZuysvE34hubg4+Y7FNd&#10;45fsscknsa9UqSXmbgq1pH38WRdT2+yEQF+W0I+/o3Gg7Uks+TGCQet6TEKZz6eK1P6qJ3Yw6T/O&#10;5JG+xNefSX/d+oOY+PeAb3Aa/mo7FR8w6R/IpD/spEkwZW0S9Fq2jaxqudovpvkI8f9wySu8zNSD&#10;Wegx1RvjVx/C25VMwj9g2mrsTAZ8E4ENcfno5HsGcZHsOJNaAQN+vg0zu30pbdPZ/iCesyyPiDlE&#10;wv8criZ9hbO+D+BS8OdM+n/m0o+YKkDU60D400Dofbi0U4N3Fw1HAtdL6yJc6U+B9ANr15u+W2Tk&#10;WO55LvwkaPRlS5p7TV+4tBJ+8384qbysLcKV44Y9Pvn2J1Sv/geGD99iEX6a2uPldQS7dqXg8OHj&#10;fJ7/hQumX9XPzDzLv+T77bc98Ga5qpZ6jMcNV3HnvU4iT7dOTErLYbJvkn6a0kNX2mmZJDzn1Hl+&#10;y04qK6vDVWgqB92bX9yZh+Z309x++gEuuuqvv/pPU38OhMRjw5ZA5Jw8I63PHs5eQ73060/y6UKg&#10;EH66yk/v+Twm/fw7cLQfmfcfmsefeo7t9nxKX8EXefVtuHrsKUuEsv1ozcYAfoK4yz8SsxZtwVJ2&#10;4kjCv213GOYv80UAe71l294sBB4+6jIyjyfckv7cvAtWiDCmE1q3EHNuQdSr158f+D76qGPB2S0X&#10;YKBH77n8S1D8LJft7HlsRychpukuQojv+na1tC09snbpQ5XaFf+q1bdL7RV3u9QWBf8wZ39Kol16&#10;Q8vSCS79NJc/51f26fM7cLKR7QnA6bY4FvYjglZVhu+E53H1aBPW210OOR1TD7umvC1tU0DPnYRf&#10;G5qD8Jy/C6b1MOjfkkfNByzT3XrY82WCQl/e5dN6smlaD/hV/mWRF6HV84X2/WZep6wtwtE46KE6&#10;PutJwu9vFv49eL/VLlRovh3v/mE6sZBtRwwfsQKv1hzKhf/OKnPxwvv9MXW6t7SssT90EN6VctoK&#10;akssC6EmHK2L8nrs5VGb+j5QeyT8+jRXMEl/JNuR2Qlt/iGGP1tnwp+/gwt/fv5GXka2rauvi57R&#10;5ukTjRqNkOa7g2z8jXQZspy3W++3YdL8wqIff0fjQG3SFBLLFT9mAvxWfew4YfrwZ8cGdoyg2z02&#10;/mMMtvvH8vdROvvgb9FuKudzJv29h67gdf3aZAyHpsnRuqxNgvaZNhFV+NV+e9N8qi96mZd75tlb&#10;cPcdt+CWW2/F8JmrEZQJHMoA/NOA3SnAmICL8A0cx6S/EraMuAcjGr4kbdPZ/kD9tdfn6EAm/KP+&#10;h6vJdXF2+yO4sP0W5AfdiUuBlfB3VC12MKnMDiavsYPJf5Dncze299SwY95f0roErvSHXhsSfvqv&#10;i5jSM4W97ydP8+ZX+Wl93qId/LacNJ2nT/+F6N57Hrr0mIMOXWaiTYdpaNFmMo4xWcs4b/pckLVF&#10;uHLcsEfPcTNQqWo9tGgxzepK/+rVR7CTnaHR1J6UlDzk5l7EqVOX+K08V6zYj3fe/R4N2nS11GM8&#10;briKO+91ug0nXYmlL++SiC9evQtZJ85y+V66Zjc2bA3kX/KlH/CisrI6XGUPE8EVa/fyqUJxicd4&#10;2pE4VveuEKRknORX/5PTTfJPbdLc/7SMXJt6nOHsNRTSr/cC8cVd/Tx+uspP73nLPH72nqf9J429&#10;7+lud4ln8hF/uuBKv74NV489eugkqziQ1V3SBATFYbW3Hxd+mspDc/hpmb4QPnepL5d/OiGQbXsz&#10;cYjJvKvIPJ5wS/pPsjNvV9G6BrFd2zpoR69WrQ0/+LVpO8l0xZtxnu3k59iHG8kvF2B2dnuSnVNk&#10;s4PlMbaTpzNJpKvhd329StqWHnvtUptCvEu6XWqLgtqlOz+URLv0hpalEyT9l5K/wYnQj5AV+CGy&#10;Dn2MrKBPkBX8GaM2skK+Qorfpzi49F34Tn4BOeHNWcf68n+LE/8c0nDtoIYrARou7ddwfu8tOLv7&#10;FpzeeQt2Tn1L2qaAnrs27AS0wdkYe+ACQrL+5tN66KBF03qS2AErjr50mJeP8Nx8Pq2H7tZzkAk/&#10;n9bDWMGEv+OqNCb8W6DVMd0eUdYW4Wgc9FAdH3f1R42OBcJfvtl2vNN0G95stBmv/iZvh6aTfPhx&#10;JzxabQoX/lsrzkKFGt3huyPEpixh7A8dhH2T8qygduhRSLt+2d66PWT51Ka+D47GzxEk9OILu/n5&#10;+9nyHva4nT1uYY8+jHW8jGxbV18XQURkCv8vYMsn38X+DTulZdxBNv56lvvHo2IlU7sL2IeErExh&#10;0Y+/o3Gg12XZcpP003d9aF3Paf7hb7pVH0m/L5P+rfvjMH+1Pzr3mo8GTccw6e+JXkNX8mk9JPy/&#10;NB6DoBOmumRtEvp9yxW2TdJw5113IzTtImJZ3TuYRLboMAvN2s9C8wFr4R20gl/pPzDzPvT56j5p&#10;m872B/GcjelHAr2Z8L+Aqym/4azv47i44xbTcSriUeQfeQ5pCx5G+ISHEDzqXuwfdAeWd3kMQdum&#10;2tRjxJX+0GtDx+0U83Se9kz8L1w13ZLzGCtTo2Z7fPlVT36Fv1e/BejWay46dZ+Fdp1noHX7qWje&#10;ZhL+aD6eHfvy2Yma6URM1hbhynHDHisD4/DIY/9BzZqtMWLEVov001176Au7AQFp/Mo+TeshDh/O&#10;RL16ffHci29hTUiypR79fit+9EePvn96CvteJzb5HuJX8Una6EuXdJce/ku4TMxJ2iiPpmWs23wA&#10;PqysrA5XOXwkBceyT1ul+R2IRkBwHI5m5uIoE3ySf5rjT4JI03/0ZV3F2WtokX72Xv+bvemvMfiF&#10;QIb++zviPU/fBTnOoP/sceE3f36S8NN3eIT069tw9dijRybw7iCrW8+qVatskJVzlei4DP5F603m&#10;H3oj4af78G9mJ4pL1+zBtPmbMHvJVv7rz7LtZRR3H4uLQ+GpLiPzeKLI0k87lKOdSut0iIuvCLaf&#10;42+2t9O9csX8/pFjVpnubcwE+DTbyfMYJ9lOnsN28uNsBycBzmACnMp28pQ8QPt0mbQtPfbapfZo&#10;bqYQ75Jsl9oS7ZLw22s3Lfs8/7LXhx91xKadUYVq19HYk/QfWf82/Gb+F77jn5JO0xEcWlrFIvz5&#10;QRr+DtRw9YCGy/4aLvqR8Gs4s+sW5LEP25wtt2DPvO+lbQrouWtDsqENzILWNx1a71RoPZPZSVEi&#10;G6NYaO2PQGsbDq1lGBOKYGh/BkJr7A+toR+0X/dC+2kHtHrboP3AhP+bjdC+2lCoD0t7UB2uQuXT&#10;2YcBPS5ZtgPlmeTfUdkk/HeVn4RqH7RDluFDRGDsDx2ENyecsoLaEEKlT3e27ir6Az8hnlNhIaF3&#10;Bdm2rr4ugpatJuDHFz7BTCYX8x58ELE+W6XlCots/PX8+uc4S7uzH3gQ65b6SMsVBlc/eOl1IbHU&#10;z+ulK34kAPQvfpojTtNF6PswS7z8EZZ0Epv9YjGPSf/B+JMYNtEbM1f4m/5jlgss3xWLpTtj+X/N&#10;HL3mlSvfjYatXkCdpm/gkc++xnNVq3BeqvUxKjduiGqMF2q8h/+8qmHnfA07pmh4gI1NeEouMtkx&#10;6kBEFtp0msXFv/WgtewkYDE7aFXEgRn3Fqv0m4T/JVw9+gfO7ngaF3fqhD/mZSTPuQ8rOt6JnUva&#10;I2jrJMSGbrfa3hGu9IdeG/rPrPjvLE23Ev+htdyDnz2Kq7J8KgaDRI2uzmbyO62Q8LPhYTh6TVw5&#10;btjju8YtUa36R6hUqQ7/kbphw0zTfOh+/F5e0fD1TcT+/WlMEjPZYzIaNx6Fl1+rgVb9x1rVYzxu&#10;uCL8RGHf60Qqk+xN24P41B1HbGTCT2VldRSFDVsP8nu3021BU9mxnti8M5RP+5GVdwVnr6GQfsv7&#10;ncGv8rP9S1zlF1PETrD9R/97NnTBjKb1xNOX9vPou3AF0q9vw9Vjz/WiOGV6w5aD/BardIIoThpJ&#10;+GmKGN3BJ4CdAMi2c0Zx9rG4CGIy7yoyjyfckv7sE2zdDO1QBIU+XaB1OMjzSH4Lrnjn839nbfA5&#10;wA+ANM2HH0BJvNlOfpLt5CfYDm4Sb3bANAvwUbaTJ53Kh1ZrqbQtPfbapfYuXzPfU1kcuEuoXWpL&#10;/3yN7Z48ew2z52/Hx7U6Y+jIVUhinxKFbZfGXpZOkPSHLvs/7J7yBA4srMZ6JJ+uwzELv/Hq/oV9&#10;Gs7t0XB6p4ZT22/ByW23IGL+XYhmH8SyNgX03LUBx6D1SzMJfw8S/nid8EdAa0HCHwTtD7oPf4BJ&#10;+H/bw4R/J7QfaUoPE/5vmfB/vQFa7bW8TllbhKNxKCpJyVmoXrMjHnp/Im6pMAta+Zn4b6UB6NNv&#10;obQ8YewPHYR94nOtoOdTnBjrpzb1faAy+nVH0ImGLL2wFOZ18dkUyPv44ft/wquWWcDvvgdH1vpI&#10;yxcG2fgLxq40zdOuUelPzK1Ri7c78+67sWbReml5V9GPv6NxoLbpnvx0ld8yr5chpvXk0rGCScBx&#10;JpIkkPw2nfThT1f76MPffJtOEn6axx98Akz4gYNm6Ze1SXz+3iPo2vIltG/+Gh7/rAU++q0LPmvY&#10;1cLXjbviy19b4cFHHsO/H9HwyAMaWnfqwS+M0H8mc9kj/TcyhrW3LPIyDoVPYB2rCN+Rt2NEg5ek&#10;bTrbH6i/+j5HBrDXbdSruJrWGmd3PYeLu241C/8jyI99HcnzHsTKznfxcvp6XMWV/tBrQ8JPV/f5&#10;xRo6ftNrQ3OuSfiZnInbKZ5gnyH0GyTHLwjhp/9ukrCxoeHS5vg1ceW4YWSdXxQWfVAdzz3+b0RF&#10;HcErr7yFl1/5GNWqtUKTJpMwaJAPqzeMT/NZuvQQBgxYjlq1OuL/XqmGes262NRnPG4QJPzGNCOF&#10;ea/fCNBJBP0qKwk/feGTHv2DYrB5RzCycs5It3EFZ6+hkH6r97tO+PW35+QnjvSeZ4h5/DStJ475&#10;QTSfGlswvUffhqvHnusJybQsvTAkp2Zj8aqd/PsZdKWfpoHRlDCaCkbCv4aly7ZzleLoY3ESHJHm&#10;MjKPJ9ySfrq6qUeEMZ3Q2gXwPCHflivebEdPSj3B/5W/1vsg/xA5xT7U6IPkBNvBs9nBMYtBApzG&#10;BZjt8GwHT8xlEvzRYmlbeozthoUnoW8/0/zLPuzxUGiSZWpNSbVLbemfr/4K//Y9Ufju+75o0Woi&#10;Qo5kut0uvaFl6QRJf9DCZ7Fp+AM4c6SV6cPSAST8xqv7Z3dryNuhIddXw4mttyB78y3YNuElHMvK&#10;lbYpoOfOr/D3OmoW/gSd8EdCa2W+wv8HXeFnwt+ArvCT8O8qEP5vNrEd05sLv/a5F69T1hbhaByK&#10;yl8tJuKlqgMtwn9H+SmoVLkNQsISpOUJY3/oILwu9mSpQm3q+2AcPxJ7/bo+3V5eYXH1dcnMOoW6&#10;dfvxPk6avI6nbWv8h+WKf+LBUJttCoO98V8bnYPa35na7TpqDU9b9EsT3u6sBx6El2+QzTauoh9/&#10;R+NAbdOPcNEVPyH8/F/8V0x37qA7wND3YeiLoKGJJ7EnLNV0q1t2rKApcvuYdW8MSkVA6nks2xWH&#10;JTtisWh7LAKOm45BsjaJKW1rIC+sGjOL+vhuWRQ6brvA778vWBYBeMcBGyPYPsHGo+6vTfgV/rPs&#10;mElTE+g4doyJCEn/wvCLOJ7UHDhaHks7sbHrVlvaprP9gfor+nwkdCd8Rr7OhL8TE/4XC4Q/kgl/&#10;3NtIXvAoE/67Ee5v2l/cwZX+0GtDx+7xk9Zh1DgvDB+1EoOGLUP/QYv5f2j5dJ5us9C+83Q+naeF&#10;eTpP4z/HokGTUfi1wXDU/2Uov70iSZuj16Swx421Aez1fr8K8ib/hYid8/HmCy/h22874eFHnsL/&#10;Xn0X5Sv/iHff/R2VKjXnvP32T3jxpZp47qV30H3yImmdxuOGqzgay+6D5ljQp9OtMEdPWYUJM+y/&#10;hpRHZaisPt1ena4SFpUC371h/IvDBN3Vx2tjAI6m50jLu4qz11BIP78QyN/z9Ku7pi/u8pN89v6i&#10;k3z6z94xdgJpmsdvur01F36G5btwzA+E9OvbcPXYc7OzOyCS/77DinX7sNp7P/9SNn0hnO7es2zN&#10;HqSwkwLZdjcrIZHpLiPzeMIt6c9gZ8WuorXZbxJvtnPzL6ywDzT693UyE36a1y+En6bWmMSbfQax&#10;nTyLfZhksJ07jUFXvJPZDp6Yyz7kTgJazUXStvQY2yXhX7chACfyLmLN+gD+BaySbpcO7uL5mq4U&#10;AbFJ2WjZeiK++bYPNu+MKHK79IaWpRMk/QdmP4HdU19EfvynNpIvENN5jFf3z+yiq/saTm7TkLNF&#10;w/FNtyDT+xbsmv2VtD099NwtV/i7mIR/Y9QZXLx4EWfOnEZubi6OHz+OjIwMJCUnITY2DpFRkQgL&#10;C0XAgQMYMX+HWfjXQftsDbRPVvE6ZW0RjsahKIwZz042qnXBrRXo9pQzOS9V6YuBgxdLywuM/aGD&#10;sFf0iVKF2tT3QT9+QuwJfRlZWlFw9XWZPXcL799XX/dkH7onLOnrP6/NBXx1lWpW5QuLvfHvNXkj&#10;b7dW7R5YGZFlSZ//0Re83bkVq1qVLwz68Xc0DtS+lfSz4wSf1mOey093gOFzepkA0J16GjYdg0Qm&#10;j/FM+LcGp+F7lkbz+L0D0/hc/k9r9+R38PE/bhJMWZvEhln9cWDWY0D2D5ixfRrqrDiBGUEF0r+U&#10;Sf+GWGBXCjsGsbH4q30PfmX/FOsLCf8pduykixR+qdewITIR+cc+wd+Rz6BvbQ1bloyVtulsf6D+&#10;ij6vGV4Dl5Pa4IL/W0z4bzMdr+gKf1w5JC96Aiu73IMwv7U2dRQGV/pDrw39KuqosasxdMQKDBy6&#10;FH0HLELPfgvQteccdOw6E+06TUfLtlPQrNVELvyN/hiD3xuPxM+/D8OPvwzBDz8O4tJPt1h09JoU&#10;5rixOjAJi9+vjNwJfwLn0wCvXtj+zSt44t6H0HncXCxi+R3Hzkatug1Q9fMf8P4n3+LTH5ui75zV&#10;WBV5XFonYTxuuIqjsSQxj07I5I+0fjT9JFZv8MOgMUv5VAyRLoPydu2PwIBRi/k2tK1I19dZWKjO&#10;4PAkZGaf4V/e9fLZz38dWFa2MDh6DUnOhfSb3u8m4aeT/NNsH+Pz+En42XuM356T+QFN66Ev7iYx&#10;6D97JuHPRwSDftdGSD8hew2d7eMC2fx8d5DVXVJ4bw3ErMVbMX/5dg7dsYe+vLvUaw/fN2Tb3MyE&#10;Hcl0GZnHE25Jf1pmrgXaoQh9mh6tlR+/0i6+oS4E+Iva3dGj11ycvZyvE+98ZDMB7tJjLjLZhwl9&#10;wHABZpAAx7MdPPZEPrTqC6Rt6RHtig8RgoSf5mQeZ43p012hsO3S86XtxPM9wT4p6bsLNG+fpvRk&#10;n7lmeb50hd/d5+to7En6/aY9hsj1nwOHH7WRfUJM5zFe3afpPKar+xqyN2vI2qhx4Q+ZcxuCts+W&#10;tqeHnrvWMwVaN/Mc/g5RuHT5Cpd+cYV/rHc8jh49ioT4BERHRyP8cDg7gAXDz88Pazcy6efC78WF&#10;X/vYdGcVWVuEo3Fwl+mzNqJS1Y64o8JUi/A/UH4ManzYmd/9QbaNwNgfOgiviMqxQjYvvigY66c2&#10;9X0Q4yfE3tFyceHK6xIdl8bvfU79W7fB3yov6UgiFjz5FBfwg1NmWuUVBtn4LwhMQTUmx9TusKV+&#10;VnnL/eMw69+mdhePnG6V5yr68Xc0DtQ+fWfE9N9AkxTqEXPDR0/x5uv0xV3+g3aMsXO2m764ywhm&#10;xwua1vMNE8xxS/yx3yz9sjaJ8KBATP3jVmYVVXExuSa+W56Ezr4FV/sXhwPrYoDtSSbpb9q2Bz8u&#10;0XHKdJECiGbHJ6+Yyzia2JdlVEXYrFvQ8/M7ERefKG3T2f4gnjMtrxn0ApDyC85ue9h0vKI5/Anv&#10;I3nJM1z4Q/etsdm+sLjSH3pt6EeSzrKTMJp6QVjuw88+u2jeNd1dhU/pYRRM6aEpGUzY2FiZhN90&#10;pdbRa+LKcYNYHpKGxZWrIntUE4vwo1V5BL3+KJa16iTdxlWMxw1XcTSWJOb0BUt6DDqciOETVmDO&#10;kq38fvh01x5Kl21HUB79Yu/B0ARMnuPNt6U69HXKtnMGfVmXbs2ZmX2a9SEQB0PipOUKi6PXkMR8&#10;BjuzLgmobtlr6GwfF8gE3h1kdZcUdIWfJF+waOVObGUnkcnsdZWVv9kJjz7mMjKPJ9ySfrq1lYB2&#10;KIJCny7Qmu/lX1jRX/H+oW5/tGoziV9pp/n0ueyASVe86a41y9YeRLOWk5DGPtBoXjsJcFJuPuLZ&#10;hw3dMSI6h0lwtfnStvQY26UpPXSFPzv3AlatC0DPPvOt2qUPsUy60l6M7dLBnZ7vqjX78elnXdC3&#10;/0IkM7svznZp7GXpBEm/78h7kXOgjo3s67+sa7y6L6bzmK7uazjmoyFjA5PBdbdg+/jnkZicIW1P&#10;Dz13rZt5Sk+HaD6H/9KlS7h08RK0Pw9BaxKAEWuikZREV/ljEBEZgZCQEBw8eBB79uzBWu9tfEqP&#10;9slKJvwroNVcyuuUtUU4Ggd3GDpiOSpWbc+/sCuEn0/rqdIWGzYelG6jx9gfOggvici2gkSdnR4y&#10;mEXkX0A+mEWBvfA4zpbpPs7JLD2OLUciPz+UcZCt+7F0073xTXfOWctYxesy1k9t6vvAXxOz2OvT&#10;RZoxvThw5XXp1dv02x3Nmo+V5vuNnsDle+mrr0vzXUE2/k27zOHt1ms61iaPmD9gPG939kuvSfOd&#10;oR9/R+NAfVi0dKflzh10hT/vcj6f1mP6Mbt8hCaZytGVfro9p1/cSf6DdpGngIHjvU1362HCP3ND&#10;GD6t3YPf/Wovg7aRtSmY0fMbxKy8n+1yn+Hgoeb4evlx9N99mUv/vDB27IoCFu7JwgsvfILa37ZH&#10;xHHTcYmOTxHZ+dgQdwUHYzex7b/A31H/wYi67HUa3UraFuFsf6D+ij5vnvEbzgd/hn8i3kV+9CtM&#10;+GsgednzWNn1XgTv9bLZ1h1c6Q+9NpYv7Zr/+yLmXNP8fT71ir1GBcJPV2fZ8ZzLPnsXM/FPZI/0&#10;i8mEo9fElePGkpAMLKpWHceGNrQR/sVNW9iWLyTG44arOBpLEvPAsAT+SFf36W49dJWd7pxDt+ak&#10;dNl2BOVR2SAGfUmT5mn3Hb7QlB6R7HBbe8QkZvJ54PTDX7v3R2Lb7hBpOXdw9BqSmJckstfQ2T4u&#10;kAm8O8jqLgloejhN4fHyMc3nP8D2JfqNBVnZskJk7HGXkXk84Zb0Jx3NsUKEMZ3Q/trNv8h6hZkw&#10;CXBP8wc8XfGWQXkDh68yCbB5ikvCSSDuRD4X4COsOa3qPGlbeoztBoUlWe6pTMLvH5TExTvHPLWG&#10;5qqmC/EupnaprZ9/GYzfGwxDaGQaP8Ghf40XZ7v0hpalEyT920Y9wj6MK1oJv/7Lusar+2I6T8HV&#10;fQ3p6zWkrtWQtOoWbJ1cU9qWEXruWmcSfprDHwWt1WGcO38e586dg9b4AJ/DP2x1FOLi43HkSBTC&#10;wsJwKDAQ+/f7Y+fOnVi9bhMT/tXQajHh/3AptOqmXz+VtUU4GofCEBmdhqZ/jUf5ql245Avhv738&#10;VHYS0AmTp3pLtzNi7A8dhBcePm6FSfqvWn4wSw/bI5jgJzKhZydMul+/NYJ8L1ZmBa/LWD+1qe8D&#10;f02Y2OvTBPbSi4qz12XH7nBUrNics3tvpLRMYlIW5j/+by7gIWs3S8s4wzj+Y7zD+N3DiHEbw63y&#10;LIRmYua/TO3OW7RRXsYB+vF3NA70uixkYim+yEfrekgkQxJPYOQkb/PtOXtg5kp/TF/hz+f0CukP&#10;ZMeLvuO80WngCi78e46ZjkGyNgUhBwIw8qc7cD7sBSbun2N7QDf8tPo4uvhewNRD+VgSDszemYUX&#10;X/wMX3zbAQfYuWhwJjvtTP6bnRBchl/0Vvx94kdmt+/Cu7eG/t89hqgj7MNX0hbhbH8Qz5mWww/t&#10;xZZhjyNjYzmc2FERsQtJ+O/DoV2rbbZzF1f6Q68NCX+vvqbpPJ26zkK7jtPQqp18Ok99ms7DTs5S&#10;dPOw+T3V2Tk9fQHT0Wvi9LgRlI5FH36M9IG/Wgn/ISb8i5q0sC7rJsbjhqs4GksSc7p/+rDxK/gV&#10;9r0HjmC3fyT/xds5S7fxfNl2BOX5BcZgNxP+rbtDuaxPmetjqdPRtvY4wE46dvqF818Dpl/pjU/M&#10;kpZzB6evoQvQPvL0H+vwdHnT941kZRzh6rFHj0zg3UFWt6J4OBKf7TIyjyfckv745GyX0Zqa7nFM&#10;t6oUwu+MxasPIIVPcaEr3vlMgE3/Rj7CPtQij+dDqzxH2pYefbv8NmvsoE1fQKP6T13Mx0k+tcZ0&#10;pd10T/x8pLE2i7Nd4/NyB2ft0htalk6Q9PvPfg0IM/17XHYrTuPVfZrOY311X8PRNST8GoJnsvo2&#10;jJK2ZYT6rnVkwtou0nRbzubBOHvmLM6cOWP60u5vezBkxWFER8ciIiIcQcFBCAgIwL69++C7fRtW&#10;rPE2C/8yaDUWQ/tgIa9T1hbhaBxcxWdzMD74sAP+r3J/3Fp+OpNqk/DfWX4yKjDhHzR0qXQ7Gcb+&#10;0EF4bmiWFSbpZzsm2JkgzjJ5Z2d9yGYinwm2JzLi2XIUSwtj0I9i7WePu9mjLyu7kbGOsZqxjNdl&#10;rJ/a1PfB0fiVFM5el9+YJFG/ejCZkuULNv7WmMv31hbtpPnOMI7/1z8P5e026jzbKt3I7B8bma72&#10;N2krzXeEfvwdjQP1g8SSf3mXYZo2wo5Pl9ix6Tw7NrFjFb9VHztGbdgbh9lM+NfsjsO05f58Ti99&#10;eXfiUn9+tx6a1jPXN5YL/24m56685j4LxmB6U3ZsiHuF7X5fIj7iV/Ri74Wm3mfQfccFDFyfji/q&#10;DUTT7kuwJOIq5oRexpKwkzgSN551th5wtBwCxmro+fkd2O+7SdqGwNn+QP3V9zlgx3Is6/cOlna8&#10;GyuGfoAg/61W5YuKK/2h14bu0tOlx2x06DIDbTpMRcs2k/FXywlo8udYNGwyCr81HIGffhuKej8N&#10;xvf1BuDbH/qZhP+stfDHmqVf1hbh8LgRnIGFtT7H0d71bYR/QePmVvteUTAeN1zF0ViSmNO90+mx&#10;55B5mD5/E79iv3F7EP/SJaXLtiMoj35hlW7JSD/eNWLSSvQYPI+nHwyJd7itPbbtDuP3dKcf4IqI&#10;TpOWcReHr6GL0D7ySLdDeKT8cL4sK+MIV489NwMzzb+sS/sKvWb0+wl01ZvutkQ/4kbr9B8j2j/o&#10;9xzoNV2zKYD/rgOdVNIJI922k/5LRHkz2f42ZqoXBo5egl5D5kvbvFGJTjhhgaZcGtHnyzyecEv6&#10;Y9lZsYB2KEKfpkdrvN1avGleJDuA0hVv+iEquuJNt8jkV7zZgZHuXEP3pqcpLgkk3uxDLYaueDMX&#10;imREZDEJrjRb2pYee+3SG+h6tFtSz9fR2JP0J3i/bXN1X0znMV7dp+k8xqv7KV4aEldqiF+uYfPw&#10;h3EkJkXalhEaZ9Ndeg4z4Q/hU3rOnj2HvFN5TPj3Qvt5F4YuC+Nz+Q8fPoygoCD4+/vzqT3btm3F&#10;8lXrzcK/hAn/Av7fDqpT1hbhaBxcIeRwEipXbY1HKo6xyD5xb/nxqFSlHf8+hmw7exj7QwfhWSHH&#10;rDBJ/2Wr6TUCtkcwmY9hj2wMJVf48/O9mfyvYY8rGUt4Xcb6qU19HxyNX0nh6HVZvmov71ONmu34&#10;+MvKCPxnLuDyveqDmtJ8Z+jHv8+CPbzdqtXbYbJfotWY2TDO1O6s92vI8x2gH39H40B9WbBkp+5u&#10;Pcy9zVNGMtgxwzRNhOTRJI7ReTStJx+Hc8F/xZqm9fAftTtOP2oH7GXCvyszHzsYrr7mi0Y0x4Tf&#10;2DHh0DNc/HGsFqKi2mKp30KM2hWG8ezDc8b+MKwP2oyo2OG4fKIpE/66QMJL2NJPQ+8v78bm5TOk&#10;detx9j6l/rra5+LAlf7QayO+YGm5Dz+9PhfzTbflpBMzBt1hhc/hZ68VCT/N4afpPPTlS37HFfNr&#10;5+j5OTpuLPzyGyR2YWNuEP75TPj1+11RMR43XMXRWJKYC+n3OxiDoeOXo//IxfyLl9Pmb+Tpsu0I&#10;yqMf6po2byP6DF/It6U69HXKtnPEah9/fqeXA+ykQZZfFBy9hq5C+0j1Deyznx3raVlWxhGuHntu&#10;Bui7H/RbDfQjbXSSF5NwDKmZ9LsKp5B4NAf0vRASe/plZZJ9uosPyT9N+dnB9hs6UaCTAlqmqWRT&#10;2X40cvIqvv+R9MvavGFJOmmFLESezOMJt6SfvlQjoB2KoNCnC7QG20wCzKAr7afZAdPyI1jn83Gc&#10;IX591iTA+Ug6RVNczAKsu9JOAhxGElxxtrQtPZ7SLo29LJ0g6b8S/KydH9qyvrpP03mMV/eTV5uE&#10;P26ZhpglGtYM+Z+0HXvQwcryw1tNDiA6PhnRsXE4GHwY+wOCcCjwEBP9/Vz0t2/fjs2bN8Pb2xur&#10;V6/GvIVLLVf4tSrzob1v+i+RrB3C0Ti4wmbfEFSq3pkdZE2yfws72D5VcRA7EWiHxct2SrdxhLE/&#10;dBCeFpRphUn62Y6Bc8gHXeWnqXLHGEfZegJ7jGZCf5g90lV+f7a8m7Gd5W1ij+sZNLVnOWMxr8tY&#10;P7Wp74Oj8SspHL0uVauafpXbFT588xcu32PvvF+aL6jzTW/QT+gb29KP//sl0G6tr3pj6qF0u+Pv&#10;aBxo+5KUflmbMrxmDcGQ726D/0QN/8S/yufp8yv5p35k1AfyfmEHtN9ZB79jRvsm0tgxYurvGgbW&#10;fRJ7tm2S1mnE2ftUP6bFiawtwpX+0Gtjuo2i6TsWVnP4ufCLL+2aXqdk9ki/mEq3VDUJP/sgNr9u&#10;9AvkhemPfr9dW+F1Nv4xOuF/BHMbNbfa54oD43HDVRyNJYn5srV7+COth0en8av2dMV+0OillnQZ&#10;lEdf4KWytA1tK9L1dbpKcEQKlq/di+17w6X5RcXRa+gqtI/opV9WxhGuHntuBuYt82Unafv5iR99&#10;tyM++Tj/XQX6FeX4lOMIjUzBngNH+H8CaH4/lV2/5SC/KxT9h8j/UCw/OaSTArq956TZGzBswgr+&#10;vZDewxZI27xRiU855TIyjyfckv7I2AwrRBjTCe23rdB+2QTtJx9o9byhfb8e2ndrodVZA+0rL2i1&#10;V0H7fAX/1Vn6ESq6Jz3dolKrzmTvAyZ7Vecx6ZsLrTKj0mwmwKZ7pcva0uMp7dIbWpZO+Ay+q1jZ&#10;Nu8PaTuOoAOWoE2bTujQoRPat+/Iadu2A6dNm/Zo3bqdhVat2qJZM7mYydogHI2DK9C/eD/9rAee&#10;qdQPD5cfiXJVuvB5ubv2RUjLO8PYHzoITwrMsIJEvTgx1k9t6vsgG09n6Ld3B0evS61anaRtFgWS&#10;fnotjW3px/+Dj4q/3Y+Z9E88mGZ3/B2Ng6y+4kTWpj38du3AhLYfYsg3GtZ21xC/8jZ+IQBhdyPP&#10;V0P6Og3bBmqY/Ctd3b8PS8Z0RGhYjLQuGc7ep7L+FweytogbvT/6/XZ+o79wpMXnFuGf3bCZ1f5W&#10;XBiPG67iaCxJzAX69N3+RzB84gqMnuJlla6H8qgMldWn26vTGXsCjvAfcIqISZfmFxVHr6EzZPuK&#10;Htk2Mlw99twMLFy5g1+53+0fxb+DQXdcottX0hSfmMRjCDqcxG+/Sndgoqv89J0Pen237grl3x0h&#10;4aer/ZQ/d6kvxs9YhyHjlnHhp/8cydq8UUk8mmdBNr1Hny/zeMIt6T98JE2hKHPs2heJNp1moF79&#10;IZg5Z7O0jLvQQXj8gfRShdqU9cUTUeNfOPZs98XicZ0w8s/yGPzz8+j+iYaete/GyCZvYUqXL7Fh&#10;0VQcDIqQbqsoPoz77dx6v2L5f5/E7CatrdKLk7J+3CAZDApPluaVBOrYoyguktPoNyUK0Au/CJEn&#10;83jCLekPjUxVKBSFgA7Co/3TShVqU9YXT0SNv+JmRO23Nz/qNVQUFynpZ23QC78+XebxhFvSHxSe&#10;olAoCgEdhEf4pZYq1KasL56IGn/FzYjab29+1GuoKC5SM89LoTCmyTyecEv6A8OSFQpFIaCD8PVA&#10;1hdPRDY2pYGsLwqFq8j2qdJA1heFe8jGtzSQ9UVxc5OedcFlZB5PuCX9REBIokKhUCgUCoVCoShh&#10;Mo9fchmZxxNuSz+xaVeoQqFQKBQKhUKhKCGyci67zLmL16QeTxRJ+hX2yclVuMqJUwpXOZmncJXc&#10;0wpXOXVG4Sp5ZxWucvqcwlXOnFe4ytkL12wg0VUUIPN4wm3pv3r1H4VCoVAoFAqFwm38DsW7jJJ+&#10;15B5POGW9F+58reiFJB9Oac0kPVFoVAoFAqFoiSQCb49lPQ7R+bxhFvSf/nyNUUpQAKeffHvUoXa&#10;lPVFoVAoFAqFoiTYz2TeVZT0O0fm8YRb0n/p0jVFKUACnnn+WqlCbcr6olAoFAqFQlES7A9KcBkl&#10;/c6ReTzhlvRfvFTAggUbOfo0RfFAAp529mqpQm3K+lISNGs2Q5p+M1K+fDOOLK8k0P/8dmGR1aew&#10;zww2ZgJZvkKhcI1ly3by42TrNhOl+QpbjJ8tpf1ZU1r4M5l3FSX9zpF5POGW9F+4WICQfgp9ukDs&#10;oLTs5bUPk6esx+HwZEs+rRNivTShfsvSBfq+lwbG/pCAJ5++YsX06YE2aYToqyxvyJCt0vRevdbY&#10;pFGb+j7oyc09j8BDiVixMgBjx/qgR48llnZpmdIoj8pQWVkdAhJ+WboRer6ydGqzQoXm0rxx43ZJ&#10;06dM2SlNFzjbHxwhxkGW5y6O+kPy/v7oJLw+KB7P9orGY53DcW+bMNzaPJj3w14ebSerrzCI5+ou&#10;sjpLinNnz8P/r4rIifKT5ruCXvpl+deDzOyz0nTCUZ4jbrTjocDT2i1tinLcKyyjRq/kYzpo0CJp&#10;vjNmeh3BJy18cG+1OfxRVqY02bcvAgMHLsQPdfvx51WxovwzyRGujL/YFwWu5t1M+AcnuoySfufI&#10;PJ5wS/rPX7hihQhjOiF2RFpe7bWXL/fuPZevb9kaxNfbt59stU1pQW82WbpA3/fSwNgfEvD4U5ct&#10;kABPmxaIqdMOYsrUA5g8OQCTJvlj4oT9lr6OHbsbo8fswshROzFihC+GDduGoUO3YPDgzezgtBED&#10;BnijX7/16NNnHXr1XouePbys2qA29X0gsnNOY+vWwxgxcj0mTtyEDd5BCA5JRmraSUu7tExplEdl&#10;qCxtQ9sa6yPhN6bJcPR86eD6/vstWVt7MZ6YsBcTJuxm7GJpO1k59siYPHkXl/2pU3dh2ow9mDF9&#10;t7Qtwtn+INDKz+Do08Q46NOKiqP+kLxXGpWM1wbFMbE/gkc7heOeNqEW6beXR9vJ6isMVL9Pan6h&#10;qTU5rdjHyBmBHWoi6C8Ni5+4FfELekjLOEMv/aEdX8fZk1nScqVBZPwJ1OuyCVOWh0nzienLg/Fr&#10;l3U4Ep8jzbdHYY+HuakZ8P29Iebcfz9nZ9M/kZdVuDZdwdPaLW1cPe65wsWA7cj//U1cG9xYmt+u&#10;3SQ+pnPmbpbmO2KGVxTuqjzLcvw1HoNLk/iETLRqNd6yj+jJPXXOUi4h8bjVdjJcHX9RvyyvLBDA&#10;ZN5VlPQ7R+bxhFvSf+78FZcROyotZx3PQ40a7fk6LZP80/Lq1XtttisN6M0mSxfo+15YAvsPwqzb&#10;b8f2+j9J82UY+0MCHnPykhUkwMY0QvRVljd0yBZpeq9eXjZp1Ka+D0HByZg0eTMWLtyDw+FHrfII&#10;e2NEZWkb2pbqEOkk/PpyzqDnK0sn4a9atbU0b/Lk3dL0mTPl6QJn+wOh/8DRp9sbh6LgqD8k76LN&#10;wkDbyeorDFQPSXzfbRfQbeNZtFuXh2arctFgyQn8OP84vp6RyQW/2tgUlB+eiNcHxuHFvjG4t20o&#10;31ZWZ0mQ5DUS3uVvQf5BDYeaMDp9LC3nCjNJ+JtrCKinYdkTtyBmSC1puZLEZ08yXqqzAH4hGdJ8&#10;Pf4haXirzjT2mCrNl1GY42FWRDSW/Pe/fFz0LHvpZeQkpdlsWxQ8rV17HEwIwb6YAwhKPCzNF5w+&#10;exFjt07Eq/1fhtZMw1sD38CGkM3SsoQrxz1XIeEXGPNyTpxBnTq9+Jhu3Rpsk++MT1p48+Pub713&#10;YN2uZP4oK1fShEek4OOPO/HnQT4zcdI6BAXF25QLCk5C584LkZxy0iZPjyvjr98X7eU5KnMzEBCS&#10;5DJK+p0j83jCTem/bIF2WNNOW5Cmp2BHNK337j2Hr5Po0xuG0JcvTRz1mzD23VVSAwIx7557cODf&#10;Gubeeae0jAxjf0jAI3MuWjFlykGbNEL0VZY3hEm/LJ2k35hmkv6CPowd640DB+Is6wmJWdi8JRTT&#10;pm1D377LLe3SMqVRHpUR5WlbqmPXriiz8BfU7Qr0fGXpJPwffNBWmjdlCp1E2qbPmSNPFzjbHwQF&#10;0m9aF2OgR6Q7enSGo/6QvPtHZ0mh+mXphEn65XW6CtUvJL6wuPrci8rJxHAsfPRWXNioIWOyhg2V&#10;HsGZ02elZV2BrvLn72Fs13Bmnoad1TWsffFWpC7uKi1f3PiFpOPxGrMwdKb8/SBj1Mx9+F/NsexD&#10;kk7W5WX0uHo8PHUsG0tfeJFL79oqVXE8KhYZYRFY9fY7PM3r/fdx5pT7Y23E09rVE52egDpT6+C2&#10;FrfhkS7341/dHsKDHe/F3W3uwrfTvmcnAiTPBeVz2T7+/oj38Uy/x1B98bP4dvU7eH/KC3igw71Y&#10;FrDSqqzA1eOeK9AVfhL+i/6+Nnn7/CL5eFar1hZx8XTiap3vDJrSQ8fddbuS+Lp4LE2OZZ3Ep592&#10;5s+DrvSnZ5yQlgsKTuTCHxVFJ4S2+Xpcfd/J8kqaXpMPoPof6/B1h804kkAnL5eRcfwMT/cPy7Qp&#10;7wgqT9vR9rL8A0zmXUVJv3NkHk+4Jf1nz12yQDssQaFPF4gdVqzv3RfB18UV/17sJEBfvjShfsvS&#10;Bca+u4rXe+/B95FbsetRDStfeVVaRoaxPyTgh7MvWDFlcoBNGiH6KssbMniLNL1XTy+bNGpT34fE&#10;pCz+eDT1BLy8DjC5X4FFi/ey1zEa8QkmwSRomdIoj8pQWdpG1EHCv3NXpFXdrkDPV5ZOHxw1a7aX&#10;5k2ftk+aPm+unzRd4Gx/EAjp16eJcdCnFRVH/RHS/08+cPUf4NLfwPlrwJkr+bwf9vJoO1l9hUE8&#10;V3eR1VncbKzyGNLGaLjgrXH5P5FwWFrOVbj072RsY/gwvDQcH6hh/Ysatpa7G8e3ltxxLO3Yafyr&#10;5kw8XtN6n3NG+rE8vFhjNMp9PYkvy8rocfV4uO2XX7nsrnr7bZzKOWXJP5GSjiXPPc/z9nftbrVt&#10;UfC0dgUH4oPwSMeH8e6U/+KHra+i/o438O2mV/CZ14uoMv8ZPDPoQdzT5m702zDQss1SJvbP9nsc&#10;jQPeRZMD7/L3+6erX+Tc3fpuq/oFrh73isq06Rv4eP7552hpvjNkx93Shr6LQM+hSZORfBqPrExQ&#10;UAIX/sioVGm+kdIa/8IyYl6IZcyJqATT53lPJu76dVehk4dnv1wszSMOhCa7jJJ+58g8nnBL+s+c&#10;vWSFCGM6IQ6c+rTatbtb0vfujbDKK03ozSZLF8j67oyY1Wux9MH7EfmMhiXskdZl5WQY+0MCHpx1&#10;3opJk/bbpBGir7I8ms8vS+/JpN+YRm3q+0CyHhqagvHjN2L16gNISs62ypeNEZWhsrQNbUt10NX/&#10;MWO8cSgo0aqsM+j5ytJJ+D/+uKM0b/qMfdL0BQvldQmc7Q8CcRDUp8nGwR6ulnPUHyH915jYX2FS&#10;z455OHM1H3mXweu3l0fbyeorSwR1rY0DPzEx36XB+71bkLhyhLRcYeDSv5WxkbGWsYKxkDFLQ/Kf&#10;GpY9pmFv9Ucsc/8JWT3u0HnMXtxZfhL+7O8rzXdEG/Z+/nf5QRgzY480X48rx8PvXqrNJXfOffcj&#10;LSTcpkzitp08f/addyLzcJRNvjt4WrvEsRMn8ESXf+P9Wf/FL7vfQtOD76Hh/ndQz/d11F73Emou&#10;fQ4VZ/8HL495DPe3uw+DNgzj2/2xsBnKzXgKP25/nZcRwv/Nxlf4fweM7RCuHvfscX7/Nn51/+rg&#10;xtJ8QcuWpjnwY8et5uunT5+3KeMI2XFXT89JJhndtDdFml9UUtNy+HfJCBJ6WZlDZuGPiCzIPx8c&#10;YFXGSFHHX8apPHKF6exzshb7nKyNGjVqoW7dn7F3n+O+6PmASTqNZ6they1jmnbsDB6qMRdv/bTS&#10;prwjaHtRlyyfOMhk3lWU9DtH5vGEW9J/+sxFl6E3OaFPmzhxLU8j+denlzb0ZpOlC2R9d0QeO/Nf&#10;/OST8P+3ht1MAla/9ba0nD2M/SEBP5h5zgr6EqsxjRB9leUNGrRJmt6zx2qbNGpT34cQ9gYjaQ84&#10;EG9JowPb4iX7MGSIl6VdWqY0yhPlaBvaluqgdX//WEyctAmZx05ZyjiDnq8snYT/s8+6SPNmzfKT&#10;pi9e5C9NFzjbHwjxwSMQ6WIc9GWLiqP+kLyLNgsDbSerrzDI6i0MsjqLi6S1E7D+jVv4FfmQphoC&#10;mleRlissXPrpCv86xirGEsZcxjTGOA1/D9YQ9WWB8BOyegrL0Yw83FluEu4qPxGTl4ZIyzhi5tKD&#10;eLL8ALxSYzhSMxy/71w5HrZ//HUuuX88XcnmdRV0+NdrvEzvh56V5gsqlfsT37z0pbQtPVTWk9ol&#10;uqzsjucHPcFl/aedb6KB39v4dc9b+H7Lq/h8zf+h+uLnUH7mf/Da+H/h6YEPMKG/B3HpKXimx9M8&#10;j7ajdDopoP8M0AnAHS3vkLblynHPEfp5/LJ8wm9/FKpWbcPHYZtvCPJyz+DKuA7SsvYwHnON9JgU&#10;wPM37jV93hQ3ixZv5/1v3XqCND/wkEn4wyOOWqWjvMbRp+kp6vgbiToSh/fKVUL1Gt+xz9+R6NJl&#10;Ftq3n4oGDfqiXLkP2GMT/l8K2bZ6Pmhqkn79eE5bGcHTaKz1ZZ3xa6/tTl+bg2EpLqOk3zkyjyfc&#10;kv489gIJaIcl9Gl6xAFPrKdn5qKt+Rv8Q4YusSpb2jjqN2HsuzOCx4yH16P3I/Y5DYvuvw8JW3dI&#10;y9nD2B8ScP/0sxYmjN/HGT9+L8aNI/bwu/WMGbPb0tcRI7Zj+HC6a89WPpd/8OBN5rv2+KAfq69v&#10;33Xo03stevVcgx5M+rt1X2nVBrWp78O48T4WeU9KycGSpfv4FXu6S094RKqlXVqmNMqjMlRWnCxQ&#10;HbRO9c1fsBubNodatWEPeq4TJzAmsuc90Q+TJvlh8uR9mDLFD58y4aeTxmnT/DB9uh9mzNyHmTP9&#10;mPDvw+w5fpg7dz/mzt/Pr+4vWujPDtgBWLrsAJYvPyBti3C2PzhCjIMsz4ir5Rz1R1zpl0H1y9IJ&#10;2k5WX2Gg+o135nEFcfceWZ3FQXZCFJY8fjvOLdSQNVbDunceRG7uaWnZwsKl34tBV/hJ+OcxZjAm&#10;akhlJxern9Tg+9a9VtIvq6ewDJxxgAn/JNxdfgI27IqXlnHEpl3ReKp8f/yHMWupv7SMwNXjIYkr&#10;CaxYN1Lj7d8w5dY7uAjXffFzaRmCRJrK7PjjL2l7AlHeU9rNOpGLB9o9gMrznsEXa/+PCzzJPk3t&#10;qb3u//DR8v/xvHemPoGXRj8GmuZD8/zvankn7ml3JxP851FjyXN4fcLj/Iu8D3di+R3uR42RNaTt&#10;FeW4R1wdZJrHf85vmzSfoKv7NAYNGw1HVno2roxqifwGb0rL2oOkkZDlEUL6fZhYyvKLSrv2U/hz&#10;WLV6j00eCX8ns/Dr00+npnHhz//4X1bpelx939lb15OafhzvvFMBP//cA0uXHkJkZDZCQ7PYZ2Mw&#10;p1+/5fjwo5/Y6/CHdHtBy2F7+RV9Gs+36q/k65T+VftNNmO8LySDl6F0OlGgPHoU2xCiLrEuI5DJ&#10;vKso6XeOzOMJt6T/1OkLFmiHJSj06QKxg9Lyrj3hlvUaNdohOjbNpnxpQv2WpQv0fXdGTmY2Fj78&#10;MMKf0bDnX7difeWq0nKOMPaHBHxv6hkrSPSNaYToqyyPhF+W3r37aps0alPfh5WrAvhjYnI2l3gS&#10;+6zs05Z84xhRHpWhsrQNpVEdq1ab6gkOTWInJetw7HhBHY6YMGGvNJ2En+4EkbRnP9a++zbWl38P&#10;GTEJPG/uXD+b8unhR7CMnXAY0/U42x8cYRyH4sBRf4T0s/c2zl7Nx6kr+ThxCciiC0usH/byaDtZ&#10;fYWB6ieJd/fuPbI6i4NNHzyBlF4aLi1mJ92P3Ypj4ful5dyBSz/J/iIGXeFnwp/VUcP6/2nY+Oqd&#10;SFs8WLpdUanbyYcL/z3lxyM5/ZS0jCNS0nOZ8PfD0+X7okmnJdIyguI8HgaOGssFd8ETTyArMdUm&#10;/2jQYT5lhsocWbnGJl+Pp7W74sAaPNH9UT5vn67Q11r5Aj5d/QJ/pHUS/vemP4lXx/0Lzw97GP/u&#10;cx8e6Hwnbmt5K/7LTgDenfYkPyF4vNeD6L9+MHZF7eckZWZI23P0uhfHZzTVUb/+AD6W0yevxtUh&#10;TdlJwlv4568q0vL2IGkkxPre4HQml2vNsrkWLYfu5cvee5L5MqVRGSq7eFMMXx86N8iyfWER05JJ&#10;7PXpBwPjufAfDk+xSifO7trMpf/abxVs8gSufO6IfVFgL+8//3kXn3/+B9auDUdm5llER+dgx45k&#10;Lvzz54extg5z8X/rrcrY63fAqh49YlwFtE7pQt5FuZSMPEuaQKyLbeg10K/bI/DwUZdR0u8cmccT&#10;bkl/bt4FK0QY0wmxM9JyavpJjJ+whnMkJs2mbGlDbzZZukDfd2f4dewMn3/di+QXNMy/914k7d4v&#10;LecIY39IwHelnLZizNjdNmmE6Kssj+7NL0vv1n2VTRq1qe8DfUGXHhcv2Yv1G0wyr8+XjRGVobK0&#10;Da1THX36LGcH/0y+Pm78Ruz3j7Xaxh50/31ZOgn/d9/1wepXXkLUfzWEPnMblj/zDI4lpLKDm79V&#10;2cDho/hrMueee5GVnGGVp8fZ/uAI2TjYw9VyjvojpP/cVeD05XycZBxnUp/B3o5Uv7082s6IrH5H&#10;UP3u3L2HrjrqkdXtLiE9fsD+LzTAS8Om9zTEzutnySuOdrn0k+zP1HCyj4Ytb2hY+/xtSJ7aTlqe&#10;KI52X/56Hhf+e8uNk+a7Agn/M+X7oOrXo6X5guI8Hp48eRZrq1XnkrumRk2cyM6z5OVkncTKt97m&#10;eVt++sVqOxme1m6LRa2ZyN/P5b3CrP9wyacTgPfnPsPXSehJ+P83/GE82e9+PNztbtze6lbc0fpW&#10;lvYIT/9Xr/vwWMfHkJJlOn47wtHrPm26jzT9zL6t/Or+lUGNpPl6qA4axx+/6oKzPX40CX+LGsiL&#10;OSItbw8hlWKdvhRK63SVWSwT3ruTObRcjYlmcrpJTAla1tfpKsdzTBfW6FbRJ3LPWdIPkPB3Wogw&#10;Jvz68oJLw9tx6adHWT7h6ueOs/0xh+2Db7xRHu3aTUVW1jnExZ3E0qURrP4wdhIQgy1bErB1ayK8&#10;vWPx00/s8/P7n6T1EHuC0i1X74fOCeLrNHa0TmMtylEepVHZsJhsjngtaOypzOKNMXz9l56+lu1k&#10;HGIy7ypK+p0j83jCLek/eeq8y4gdVZZXEsikRlaOoDebLF1g7Hvi3gAEjZ+EyKUrkXX0mCU9IzYJ&#10;85hQJjDh3/f4rfD5+GNLXmEw9ocE3Dcpz4rRo3dZra8ISMRvzQp+JISWKU1fpn9/b6t1QbduK23S&#10;qE19Hwg6sI0evQGZWaf5Okl95JGjaNV6oqVdWqY0yqMyVJa2oW1pfcHC3fD2CebLa9YexJKlfnzZ&#10;GRMm7LFaj4lLR5++87nw16vXH3OeeBKJbNzpwHro6dux6uWXMX+Gr6X8wSHDsfj+e5H6fxoW3nsX&#10;kvYHWtWnx9n+4AgxDrI8d3HUH9qvRZuFQbwneuV8jy7H6jh8f9hDVq8rkPha2mXLsrrdIXnDHHg9&#10;fwv+Wazh8G8a/H6vYJVfHO2SsIV+q2FnRQ2rnroFcUPqS8vpKY52ufAz7is/VprvCv9lwv9s+d54&#10;rnxPab6gsMdDZ6Qdicf8f/2Lj936Wp8iNSyKs6ZyFZ625IUXrI6j9vCkdkMSovBwB5PM03x8mqLz&#10;5qR/c96Y+G8u+/836lE8O+Qhi/Df2eY23NHyNtzFHh/schfua3cHF/49UQHSNow4et1/+nkQgkMT&#10;bdL18/iNeXpoW6rjo0pNcaz551z4/279EXLjY6XlHUHiSNDyIp9ovvxlu018PSntlEU2N+xK4mkk&#10;mbT+plleu03wt9RVWKJj0/m+QFf7RVrAwTgu/KGHk63KCk7FxSO/2n38s+n0AevPMT2ufO442hdF&#10;3ptv/oLnnnsP8+eztk5exO7dKZg9OwTr18di375UPs3n8OHjOHAgnX32z0SFitWk9QlI2vXjSY+0&#10;TumiDI0/pU1eHm5Jo2V9ORp3V8b/UHiqyyjpd47M44kiSz/tsI52Wkc7a0khxMaZ0BT2Q27hI49g&#10;yR23YOO/78O8O++E94c1EeuzFdsbNsb2J+5CxkumufyJu1wTWiPG/pCAb044ZcWokTssy0v8E1Ct&#10;ejtLPwWUtvxAsqVc377rLct6unZdaZMmk/5Fi/Zi3YZDlnUh98Z2KY0OjqIcbUPb0vKu3VGYPGUL&#10;Xw44aDqJEOUcMXHCbssyCX/9nwZahJ8+TFp82Qqz2GuRxsaeDq57/3MXFrz0OrKPnbAIf/rLGjY+&#10;dhcWvVvJqm4jrhx87SHGQJZnxNVyjvpD+zZdzZdB9cvSCfG+6Jn9HTplsDe+k/dIcULia2nXTQk2&#10;kpUQi6WP346zozVkD9Dg9dJ9yDmWbVWmqO3q5+lHdawhLSOjOJ6vSfjH4f6iSH85JvzleuL5UpZ+&#10;gk6yF/z7CS69ehY/81+kBkdItzHiSe1W7PoM7mt/O5+yQ1/EJbmnKTzEc0Mfxn8HP4in+ptk/772&#10;d+D+Nnfg1Z4PYtaad9F9zvN4oe3t+GxgeSSkFxyHneHodafnP3ToEpt0usJPwn9mr+mYbg/a9rPK&#10;TZDSoAbyG7yNax2+QG6yXJKdQeJI0LIQSSGkRIuhe6zS6ERATDWhEwJRzh2CQhL4WNDnDq07E/7c&#10;4ydw9a+P+WfSlc51pWUExfW+28f2vfLlP8WQIRssc/iXLInA9u1JCA8/jgzmcfQfgNjYE+jXbx4r&#10;W0Vaj8AV6TeWkZVzVfqDmMy7ipJ+58g8nnBL+rNPsHUztMMSFPp0gdhhZXmO2OcXhW++6WWVRuuU&#10;rk+zB8mMLF0P9VuWLjD2PXH/ISx55hnsfuY+5L6uIexpDcsfug9zbr8dGUwsDz2pYc37lazqKAzG&#10;/pCA+8TnWkFf1BXLDVqZrrTXbTASi/bHc2iZ0ihPlKMv74plPV27LrdJozb1fSAGDV6N4JBky3r7&#10;9pN5G02ajkZ4ZAqHlimN8kQ52oa2peXIqHT07rOML8fGH0O3bost5RwxgUm/WO4/YAEX/p695vKT&#10;C2LQ4MVo921bzLn7Lov4b2MnYMue/x8T/nv467LjX7djTbn3sM7roFXdRpztD46g507I8oy4Ws5R&#10;f4T0Z52+jPS8y0g5dQnxJy8jJsd0q0HKO3UZyLkIHLuQj9TzQNJZ0336iW5Z36JD+lcuvU+KCxJf&#10;S7tsWVamsGyt/gwS/2IfrFM0LP3XrTi6f4tNmaK2q5d+Wb49iuP50hX++8uPwQPlR0vzXYGu8D9f&#10;vgf+V667NF9Q2OOhq6RExGJz/Z8x++57MOe++7D559+QHltwPHGGJ7Vbq9O/cX/rO3FX29twb4c7&#10;cF9HJvad7uTc3e52PNaRyX7r2/FEh7vQfsZ/EbznLeAII/IFHF3/MBZ2egTH2EmvrG57OHrd6flX&#10;r94WS5ftkubL2LsvEt17zETlKq1Qo3JzbPu+Fhf+q53rICfJ9fE3QuJI0HLX8fv58rodCZZ8WVrV&#10;JiYp/bn7NkuaOwQGxfGxqFu3P/YHxHLhDw5JkpbNDT6Eqw0q8c+ifz55AieiY6XlBEX53NETeYRO&#10;TGqiQ4fZFulfvjySX/GPiTmBvLxLuHTpGlJS8vDXXyPw6WfM+ST1CMTYifGkR1qndHtlZOXE60KP&#10;ooyM4Ig0l1HS7xyZxxNuST99WVOPCGM6IQ6csjxH1GGCT9vRo2y9OKA3myxdIOt7enImNtT4EOv+&#10;dT8X/zNvajjGxPLka6YTgPBV66zKFwZjf0jA18WetCD6Y2TevjhLGVqWlXGEvg1qU98HQrYNERae&#10;ZClDy7IyjtC3IYN+6pzu0vPFF93YTtoT337bhx10+yEqOs1Shr4k1rzFOHT5sSNm33UnUl7UcOFt&#10;DYefvoUL/77Hb8HMxx7H+GELMWnyOkyf4WPVhh5H+4Os/8WJrE1H/Smq9HfOqIO2qbX5sqz+koDE&#10;19IuW5aVKQzB3X7C3mrsRG+6hq3vaIic0EVarqjt6qVflm+P4ni+7/+0gAv/gwxZ/k52ov97h2Vo&#10;0H4Zdu2Pk5ahK/wvlO+O2j+Nk+YLnB0PnVGhwii89tpQbN4aJc0vTjStnRXO0osDR8+vuJ57yM6F&#10;6NT1Ufw1/W280P1B3N/uDpTv/wgaT3oGY5e9iLU+LyH14MtAxPPA4cfRa8YdeKnn7Wg18jbM73Af&#10;joTulNbrCEeve7fuM/nxhP7DGjJnNr+6f3lAQ2lZQVe+zV8oX850bOv/8fe42OU7HE9JlZZ3FRJH&#10;gpYHzQzkyxOWhFnyf+q+laet2R7P1+lRbEPsCEixlC0sBwJj+XP56aehXPgPBSdY5edERSFvzUJc&#10;blkbqHgbF/6/P3sKJ4JNN75wRFHfd3oqVKiKb77pgenTD3HpX7w4HL6+iQgLy0Jq6mlkZJzB9u2H&#10;8c47n2Dm7IXSOgRVG6+xGk8aP1qndFHmr0G7eBo9ijTxOohy4rXqMs7PUkZGSGS6yyjpd47R4QVu&#10;SX9GVp7L0BuFkOU5g76sSdvS/djpkdZl5dyF3myydIGjvm9v3gormORnv6rhNBP/xP9pWPzkE9Ky&#10;rmLsDwm4V/QJC6I/RubsibOUoWVZGUfo26A29X0gZNsQwWGJljK0LCvjCH0bMj791CT8X3Hh7426&#10;9fqzD59BiDySaikTyU4AWreeyG+n1uu37ph95x1c9k+xE7LY5zXMuuMOjB8wCxOZ8E+b4Y1ZczZb&#10;taHH0f4g639xImvTUX+EvLsFG5v2aV+iZcqnfFlWRtZmYSDJlWFpV5JHyOqSEb9hEVY+dSuujWay&#10;/6OGXd+8wdNldRJFbZeEX5YukNVJFLXdpr18uPA/XH4kDoYW7PeC976agCfLDcRT5QagwpfjbPIP&#10;haZw4X+xfDd06LXUJl+Ps+OhM0iy+84IxcP/6s3ej6uRmJIjLVccUFt/rszi0LKz9OLA0fNzlFdY&#10;tsz8DQv7Pob/630fvt30Kt4a8gBOBz/DJP8xIPRuIJid6DLygzT8r8ut/L78FSc9gWk+Y6T1OcPR&#10;6753fxSaNB3Fj1H6efyysoKqVVpbhJ+o8f6fyExOl5YtDCSOBC1v8zd9UfeNeisQnZjN1x+sbprK&#10;s3pbHC/z39qL+Pq4xaH8sQqTUH199sg6EodTCyfh3MAWON+7MSej5Q+Y+VFttPtjPKLbN8HV+u9a&#10;yK/CXhMm+RaY9J/v2xTHEm3frzKcve+MnxHGdUFMXCr+++xzeOutT9GgwWiL+K9dG82v9gcFZWLH&#10;jmgmfB1RsVJ1m+2N0Hjpx5OgdUKsU55I+3PgLtTvZhJ+Qoy3KONs/MOOZLqMkn7nyDyecEv60zJz&#10;LdAOS+jT9IgdVJbnCkL46VGWXxQc9Ztw1vc9Pfti6YP3IvsVDb5P3I093ftIy7mKsT8k4CuicqwY&#10;PGizZfmXFhN4/777fSRm7I7l0DKlUZ4o17Pnasuynk4dl9ikUZv6PhADB65CQGC8Zb1NW9O0okaN&#10;RyIoJJ5Dy5RGeaIcbUPb0nJIWAp69V7KlyOiUtG122JLOUdMGL/Tsky/6/Drr0MwYOAiVsdRXs/I&#10;USu48E+b4YN9fQZgyX13I4u9HjnsZIy+vLvsgXuwq0Nnvr3PplBLXTKc7Q+OoOdOyPKMuFquKP0R&#10;kMD3zv6Bzy3vnvUtOmV+jXZcRD/DXwm10DCmJn6OrIbvQyvhq0Pl8EnA23wbWV2FgYS20O2ybWR1&#10;GTl6JBbL/30n8rpqONlJw6r/3o2jSWk8r6TaJemXpQtKqt3Zq4LxEBP+h8uPwKpNETb5T5Rnwl9+&#10;gOW2nGs2hVnlr9sUwqS/G/6vXFdMm7vDKs9IUfc3Et/FIWcw1CcTb9acgRdfHAhvSZ+LAyH3lQaE&#10;8WVn6cWBo+fnKM8dFi7ugKd63oM6Pi/jneEPYtlUDdGLTfiNvxU+Qx7C3DZ34en2d/N78n/t/TIq&#10;DX8fm4J2SetzhLPXfdOWQ/i9wTAEfl+NC//afkMQHJpgU47SRo9dhc8/aG4+Hpqu9nfpMs2mrDsI&#10;mRTrVRp5WdIIOgGgx5VbY9F/munXef8YaPr8+LHrFr4+dlGIZXsZeVMHW67U64n66A10aTIaSTVe&#10;sMkj/qn5CC42/4xvnxEdJ63bHq6878Tni8CYR78V0fzBR9CtU2e8+upbbP+rji+/7I2OHRdg+PCN&#10;mDBhK1uegYoV6+PddysjLMJ5H8X40niKNDHGUfFZljQxtgKxTttTPpWlddpWbCMjPPqYyyjpd47M&#10;4wm3pD8l/aQF2mEJCn26QOyksjxnfF2nJ9+WpnjQI63LyrkL9VuWLnCl77u69MCKh+/D3DvvRPzh&#10;OGkZVzH2hwR8SUS2FYMGbrQsT90Zg6of2H6Rl9IoT5Tr3mO1ZVlPx46LbdKoTX0fiDlzd2HFan/L&#10;+sHgOLtf5KU8UY62oW1pedPWMIyfYHp+O/dEYfiIdZZyjpg4YadlOTQiGX81G8OvPDVrPhYtW01A&#10;23ZT0KPXbGzr0gtLmODTVKsjz2pY+sC9CPkP+5B8TsPC++7B3gFDsXFLmFXdRpztD44QYyDLc5ei&#10;9EdAAk93j+nMJJTmlrdJ/QItkj/Fn4m10Di2Jn6N+gD1DlfGN8EV8PnBd/DR/jf4NrK6CgMJbaHb&#10;ZdvI6jKy7YPnEFdPw9WBGpY/fitiN6205JVUuyT9snRBST7fN76cgkfLD0f/CTts8sbP2Yv/lOuP&#10;il+O4bflXO0TYpU/bMImvFi+K96t3scqXUZR9zcS33G+Wei/8zTaLD2K2n0CcM9DPdGm7SrEJGRJ&#10;t3EXaquDd45F7p2lFweOnp+jPHee+9aQfXi0x71c6MtPfRr/6XgfJoypiY0zGmLv2hE4tGMJ4mPi&#10;8Eq/l/ltPD9e8T9+p5//9ngKK/f7SOu0hyuv++ZtwWjRsuAucT/WH4Ahw5Zi/kJfeK3z58uU1rD6&#10;bwio9xH61/oeNSr9ic6dp2LrjlBpnYVFSKVYD489hg6j96Iyk8uZXuFYvjmGr/uFpKLv1AC+TGX0&#10;ZSldbC/j+IaV/Mr9hVZf4dTEATg5Zxz8x05E+1bT0a/GD5j26VfIWToTmXt2WkiNS5bW5Squvu/s&#10;fcZEB0Vi/Tuv4soRX3StXQnPPfUK/u//XsJ771XCm29VxUsvV8JLL1XEy6+8g9ZtO7P9McOmDhmj&#10;FwZbxlOkNR2wk78GNN6ysvQaEFSGXheR/3q95TxNvB4yImOPu4ySfufIPJ5wS/qTjuZYIcKYTogd&#10;VZbnCJrDTdvRo2y9OKA3myxd4Grft/3ZAj5ffS3NKwzG/pCALzx83IoB/X2s1idtj0bdpmMtfaVl&#10;StOX6d5tpdW6oEOHxTZp1Ka+D8SO3ZEYPnwtYuKO8XWS+4DAWCbe4yzt0jJPY3lUhsrSNrQtrc+c&#10;vZ3/QBctL13mh7nzd/FlZ0xgoqNfDzmchJGjVvIPoDZtJ/NpO1s797QIf/zzGmbfdRf29BuCeffd&#10;h4AnNIQy+Z9/z91Y1XWIVV1GnO0PjhDjIMszIj68ZHl6itIfAQm8Da9raBRjElF703tkdRUGEloZ&#10;lnYleYSsLj1B3Rth19saMEjD9rc0BPe3HnNZnURR2yXpl6ULZHUSRW2XGDNrHx4rPww/tV0mzSdW&#10;bggB3ZbzcFSaVXrTtnPwf+W6YPg4b6t0GUXd30h8B3lnoL33Cfy+9BhqT0vGO92DcPezw/BeuRHS&#10;bdyF2mq1Ntsi987SiwNHz89RnjvPfU9YMO5pfwcXeeKR7vegyrDqNuVqj/+K3+GH7t3/ytjH8HC3&#10;e/BW/3dtyjnC0et+bMt6fnX/Qr8GCAyOx7ARy/mUS3G80/NHzV9xsXFF5Dd8GycH/ImkpAxpne7i&#10;6nGzqByNiLEs79gVwa+Wr/Ly58/x+x/6WpUtDlx534kxNqYfORiOmU88gSvR24ENg3Hqq+cw4PVX&#10;EMvEnvKDQmOwwWc7fzRu6w4+u03fk2jSz/S53H7kHrzf0AszVh22lOkzxXS3nrqdN9uk6csZORKf&#10;7TJK+p0j83jCLemPT852GbGzyvIcsXlbCJ/LrU+jdUrXpxUFerPJ0gXu9t1djP0hAZ8bmmVFv37r&#10;bdII0VdZXteuK6Tp7dsvskmjNvV9CAxJ4o+z5uzAshX7udTr82VjRGWoLG1D61RHz55LEXAoga+P&#10;HLWevY6Hrbaxx4SJ26XpbdpNQoeOU7F31Hgu/FlM+JNe0LDgvnuxpNtoXiZo3VbMvfc+7HlMg9/j&#10;Guawk4GAWYts6hI42x8cIRsHGeKDi5Dl6ylKfxxBUv9LZDXUDa/Ml2VlSgKSXEu7bFlWxhFRa5dj&#10;+WO34mo3DdFfa/Ct9ZK0nJGitkuQ9MvSHVEc7Qq+aDwfj5cfgt0BpveQka6D16Jl92VWaSERR/F/&#10;5bvgx0aTrNLtUdT9jcS36+qjaLwiC3Vmp6HSoAg8/vUy3P5Ef7z9znDpNu5Cbemn8ThLLw4cPT9H&#10;ee4895jEY7i1xS381p2P976XL7/W502bcot2r8U97W7HfwY8gMd63otbmt+Cp7v+16acIxy97vp5&#10;/CJt244wPo3nz79MF5to6u3Yv7rgatP3mfC/g9NjOiOO9V9fj7vMXRtheaRj5j1VZ9uUKSm27Qjn&#10;wr/HLxq+Ow/z5/pD3X7SskXB2fvO3mdLRMBhrHv7VZ3wP4t1b72K6NA4m7LFydNfLOTQ8mLvI5bP&#10;s/cbrsZrdU1X9IkRcw9Zttl90PQl4B/YiYBIMxKdcMKC/gKUQJ9vFH5CJr6ejMzjCbekPzYxywLt&#10;sIQ+TY/YYWV51xtH/SZKu+/G/pCAzwo5ZkWfPmtt0gjRV1lely7LpOnt2i60SaM29X2Yt2A3fwwM&#10;TuIyv3S5HyKi0y35xjGiPCpDZWkbSqM65i801UNX/gcOWo3wI2mWbRxB0i9LJ+Hv0nUmlr34AuL+&#10;pyGN//jW3dg7dgpWeQVaygWu2czF3/cRDVsf1jD/4Ues6tHjbH9whHEcHCEOirI8PUXpjyPoAPpD&#10;2PuoE1yBL8vKlAQkvpZ22bKsjCM2V3gaMbU1nGLbrnjiTsQcjpGWM1LUdgmSflm6I4qjXUHQ4aP4&#10;oN40/NFtpU2ej284vms0HcGsjD69x6CV+KLeKJaeYpVuj6LubyS+LRcl47u5aXir9S7c99YY3HZ7&#10;BzRrsZz/B0K2jbtQWw2XHbPIvbP04sDR83OU5+5zf2dAeTzW4XE80v5RTuOZ8uPLs93+h+d7vIBn&#10;ujyL1/u+ic5Le0vL2cPR636+7+9c+NM3rZXmE+lb1uOfPyoiv9E7ODWum7SMu3zfaRPmrAnnj3TM&#10;/KDJGmm54iYkPBWduyzC7n1RfN1r3X5+fP/1t6E2ZYuKO++7w/5hJuGPKRD+tUz4o4JdOyYWheFz&#10;THfjWbcjlq836mv6ETQ9lGbcjl7DB6vPsUm3kHTSClmIPCX9zpF5POGW9B+Jz7RAOyxBoU8XCBkq&#10;bmRtFRbqtyxdIGu3OJC1RRj7QwI+LSjTQq/ea9CrlzU9e3qhB0PU3b37Kv5Lu3R1n+7D37nLcnTq&#10;vBQdOy1Fhw5LGIv4FX4S/rZt56NNm/lWbVCb+j4MG7EWG7eEcokPCErAjFm+GDJsDRYv24cde6Is&#10;7dIypVEelaGytA1tS3XQOtU3ZdpWLFu536oNe4ybsA0TJvli0pQdbLudmDZjN2bO2o1Zc/aw5zUD&#10;3XrMwvza9bH0gXsw/+47sahxB6xYfRCr1gSyg3QQ1m4IxnqfYHiNX4TZ99yDNfdq/N7ZsrYIZ/uD&#10;I8Q4yPKMiAOjLE9PUfrjCBL9r4LK4fOD7/JlWZmSgMTX0i5blpVxRFTYEfh+8AKWPnQLwlcskJaR&#10;UdR2SfgFsnx7FLVdIwdDk1Gz3hSMmr7dkrZ4zUF0HuiFQJanLztu+hYm/CNZepJVuiOKur+R+P42&#10;PwXP1FmC2x7qjv/9bwBWeAVLyxYVauvnhRkWuXeWXhw4en6O8m50ivK6p69fjn/+NAn/iakDpGWK&#10;gl4k73x/JobOPigtVxKERqZalidOWceP723bT7EqUxwUdvxD/EKw9u1XzMI/yHSF/83XEB50RFq+&#10;JFiwLgK+/qbPdOJg2FGeRtCyvqyxjL38+JRTLqOk3zkyjyfckv7I2AwrRBjTCSFDxY2srcJCbzZZ&#10;ukDWbnEga4sw9ocEfFJghhV0Jx5jGiHqluV17LhEmk7Cb0yjNvV92LI9nMu79+YQS9qmbaGYNtMX&#10;ffutsLRLy5RGeaIcbUPbUh20vmFjEEaMWo9DYUmWMs6YOGm7NL1bj9no1WcuX943YyH2zl5iyVu9&#10;NtCyLDi4ZjPmvfgy9kyeY5MncLY/OEKMgyzPiPgQk+XpKUp/HEGi/0nAW/jIz/SlXVmZkoDE19Iu&#10;W5aVcYXD69dI0+1R1Hb10i/Lt0dxPV8jfUdtRL9RPtI8YiB7jw0atU6a54ii7m8kvs98Oh+33t4B&#10;fzRbyv/DICtXHFBbJPZC7p2lFweOnp+jvBudorzu4gp/9vQh0vyiUq2xF+6uMps/Dpl1QFqmNPj2&#10;uz78+D573lZpflEo7Pjv6N0fmUtHWoR/7RuvIiwwSlr2ZiLxaJ4F+lwyos9X0u8cmccTbkn/4SNp&#10;ilKABHz8gfRShdrU94GkfdO2MAwdtgaz5u7AXv8Yq3wZVIbK0ja0LdWxe380Bg/x4icCsm1udoT0&#10;y/L06K9cEbIyJY3xYCorUxKQ+OqRlSkJitquXvpl+fYoars3G2+/OxwvvTwYS1YESvOLE5JsPc7S&#10;iwNHz680n/uNQPrSGchvWo4J/7vInDtOWqYssXFrMJq3GIvg8BRpfmkSEhSDNZXeRXSVJ7nwhxw8&#10;Ii13s5GcdsYK/WeUCJGnpN85Mo8n3JJ++reXouQhAR/tn1aqUJuyvigUCoVCoVCUBCnpZ23QC78+&#10;XUm/c2QeT7gl/UHsbFdR8pCAj/BLLVWoTVlfFAqFQqFQKEqC1MzzUiiMaUr6nSPzeMIt6Q8MS1aU&#10;AiTg1wNZXxQKhUKhUChKgvSsCy6jpN85Mo8n3JJ+IiAkUaFQKBQKhUKhKBKZxy+5jJJ+58g8nnBb&#10;+olNu0IVCoVCoVAoFAq3yMq57DJnzl9V0u8CMo8niiT914PTp08rFAqFQqFQKBQ3NdeuXSsRZB5P&#10;KOlXKBQKhUKhUChKGZmwFwcyjyeU9CsUCoVCoVAoFKWMUdYXLFhQLMg8nii09F+58jcuX76GS5eu&#10;4eKlq7hw8SrOX7iCc+eJyzh77hLOnL2E02cuIo9x6vQF5OZdwMlT5znZJ84iK/s0MrLykJaZi5T0&#10;k0g6moP45GzEJmbxn2OmX2ejH2uge7fSrZzom92lLf0tF+5WMGRjI5DtaJ6EbEwUCoVCoVAoXMEo&#10;/Pr1oiDzeKJQ0n/16j/XTfrp292lIf1CdlWYQib+SnpNqDFQKBQKhULhLkLSi1P4CZnHEzeV9NO3&#10;vGWDVhzoZV9rugNak+3QGktotA1ag63Qft8C7dfN+Oeff8o0FEL89bKvxugfy5iIfUihUCgUCsWN&#10;D/3aryzdiKvl3EVI+k0h/QsWbOQI6RfrQvrFupB+sS6kX6wL6RfrpS39+iv7V6/9zWVWFvn5wN+M&#10;a8yF2VBA+3kTtJ828m3KKhQ0Pnq5vXT5aqHHiLYpa9BYKOlXKBQKheLmgUS+MNJfkuIvJP2mkn4K&#10;vfRT6KWfQi/9FHrpp9BLP0VpSb8Q/ktX/7agNfblafpgHovy5Ztxmb3CuMTMVqvvgx3xV6DVXW+1&#10;fVmCQlzpP3P+kgUxRjQmImiMhPDLxki/fVmAxkRJv0KhUCgUNwdC4Asj/fpHZ1A5WVl76ULSbwrp&#10;p+k9IsT0HhFieo8IMb1HhJjeI0JM7xFRGtIvhP/C5b+t0Bpu4+kiSGb/YX9IcMmDWRFcvAZo9TYg&#10;lz1FLrV1vGzq4RwZh8rmF9tC5XGIkJW9Hoj+/eEjzaegcTpx+oIVYoyE9Isx4lf4HYyRsR4T69DQ&#10;aowqY0iorFxpEoEhlQr61HC1bRnah5T0KxQKhUJx40Of5bJlR7i7jXE7e9sKSb9ppP9mndMvhP/s&#10;pb9toPnoIvQyS4IrZPY8O9/Rvl+PayzPIrW1V9rWFzUOlegFZ6IfRuvr/zLtAEyybcqWKj5oYt4R&#10;HfWHgsYqk71uesQYlSv3l9UY0RV+Z2NkrCvzhBd+1yphQKBp3X9IJWgVR8DfplwpsmKEpT+ZK5qw&#10;MWqCxYYytB8p6VcoFAqF4sbGKN32JNxIUbbTIytDCEmXS38I5rZsiZYOmYsQm+2U9FshhP/0xb+l&#10;0JdPKbjMMrjMMpEl6b/AHs9fzcdZhvbdWmh11kD7ajWXWe3zFdA+XWZdX2SB9Ifq15v6WJe7Xjjp&#10;DwWNV0rWaSvEGNGY6MeIzhNcGSPr+lbjFyb9/QLsrV9v5P2hfUlJv0KhUCgUNz56+XYk4nrc2UZA&#10;5Z1tIyTdtSv9dBKgl3zjegEyjyc8TvqF8Oeev2YX+vIpiSzNTyfE1WsSXJLZM1eBvCtA5plriMq6&#10;DL+EC9gYcZaj1VpiXV/EWFSkF77SWATT+to/+U5QcWRMQZ5AlGEEj6xSkG6m0VpDnQLddoVG1MWk&#10;X5ZPQWMWl55rhRij8uWaWY3RxWv5Lo2RdX0r8ZNWEb385Ouzf9M9199Wmssw/IbiPXP6ewOGWteh&#10;y9O0RpgttnEHqqv8UPga0ml/UtKvUCgUCsXNATmB/tEZhS0vMLlHAbIyhJB0Jf0lIP1C+E+cu+YQ&#10;rf5G3fz0fC6zdPWapP8ME1mS2dzL+ThxCTh+MR8JuUzS001iq320yLq+cIOgE018rMsQupMBq2WW&#10;t6KJabuGTPpPnPMxzX8XdYj6ZXW6gpPtKWjcIpNPWCHGqHz5v6zGiKb0uDJG1vWtwI9M2LvvNq1v&#10;6lsRWrkh2GRVxliOljX8OM+Ux7exyiuoL3JeQ7zbN9C0XGgC0b1cQTt6aJ9S0q9QKBQKxc2DcDFZ&#10;npHClBUYt3FUh5B0l6Q/YxMGK+l3DSH8x89ec4pWz9tmfvr8xTu49M9ZtAO5TGRNMgscuwCknwdS&#10;z+Xj8HG2bY0F1vWFjUUFesErjcVBfbox30yFETFYZpb8Bl6mMgdHmK7683Uv0wmBDUza7ddbBYPC&#10;dHmycsbtzVDQ2IXEH7dCjBGNiRgj+seAuMIvxmjL3iP8vwF0cjBz8W7LGFnXtww/WPpKNMAkff6c&#10;Brq8Cui8naVtH4S33xuE9VZ16PKs6mP8tKygPsKqjKE9HZN+kmxrhvYrJf0KhUKhUNxc0Ge/LN2I&#10;q+UEwjlcTReS7lT6Q+ZK5vDfINJPIngjSb8Q/mOnr7mE9sN6yxx+PXlX8m3S9CSdzYf2wXzr+kIL&#10;pN9fn85Y0ti0E1QYHoNjq00yT8si/ffVpnL+w03ST+timW9jqM8tRP8a+0jzKWj8DkQfs0KMUTkm&#10;9KYv7YopPfk4dTkfuw7EmWW/GdZuO8xPipLZ+Igxsq5vCb5jwt5hqz7NzNaBeEv7HeP4uj86vGcu&#10;R+nvDcQqS1ldHVbbuM+qnhWg1V8izSNo31LSr1AoFAqFwh2EpNuX/gxsGmz60u7ckGsImdsSgzdl&#10;8LyMTYPRcvAmZNhscx2kn7gRpF8If3reNZfRvl1bcPWaZPYKMHeR6Ur/rIXb+XSVYxfyzVf4wWQW&#10;SDyTj/jTTGirzrWuj0l1eZLqimPhp0/Pi8GAiiT3VTAg9Br8hplkvvywGKvlgnIaflulq0/7E4tE&#10;XavG8joK6i4Eoj4m/bJ8ChrDvRHpVogxKlf+L8sYnWb4BSfxcaL0ld6H7I6RdX2LUEcrj7Yb9Wlm&#10;pv0G7d0BWEbLGwfgTUs52kZDnWmmcsu6lWdjYp33Zje/gnoKi75dO9D+paRfoVAoFAqFOwhJl0s/&#10;Xclnwm8l9gUnAS1bDsamDH35AmQeT5SY9IeFJfDH6yn9QvhTT10rFNo3ayzTVc6aZZauXtPzMU3p&#10;IeHP51evUxiJZ8BlNjaPCW3lOdb1hRRI/159OrGqYKpO+YoFok95CxqZ0vV5vzLpt6rTQhX0Z2eA&#10;VnU7JQb9zScTeixtmKGgcdwekmqFGCO60k9jdCj8KB8fYtm6A07HyLq+BfiKCXvL9fo0wV60fNvc&#10;v7d/xVdv68pN+tXS79c797euY31/vG7O4/ywQFenM3Rt6vhqknU52seU9CsUCoVCoXAHIely6c9A&#10;hh2pd4bM44kSk36K8HDTVd/rIf1C+JNZvwsLCa0Q/rzL9IVUIOeSabqPaQ4/ySxdvWYyyxAye8Qs&#10;tLI6i8LuISbp/2WFPL8koaCx3BSYbIUYIxqTcgx6XLrGH8fO/+3SGBnrKzJr+uJV7RcMlOWVELSf&#10;KelXKBQKhULhDkLS5dLvPjKPJ0pU+imiolL4emlKvxD+xBNX3YKE9qz5C6l0hV/cgYaeR4b5S7tc&#10;Zs3TVWLMMht5yiS0sjrdxxs/05XmimOxU5pfslDQeK7zT7RCjBGNSflyf5key9t7LFgWY2Ssr6j0&#10;/YaN0Zt9ME2SV1LQvqakX6FQKBQKhTsISbcv/frpPGbszOPXI/N4osSln+JItGnqR2lIvxD+uJyr&#10;bqN9tUp3y8l8ZPM5/AV36Ulhwp9kEX4gmolsFCM8lwnt+7OldRYOb/ykm1aiVRgLX2m5koeCxnTl&#10;njgrijpGxvoKjy8avaEbI+0n9JSWKzlof1PSr1AoFAqFwh2EpMul3yT8pi/u0rJpDr+jL/AKZB5P&#10;lIr0060dI5jEU3pJSr8Q/pjjV4uE9sVKaJ8th/bJUltqLeH3mddqLIT2wQJo1eZDqzKPiewcaJVm&#10;Q6s4S1rnzQoFjeviHTFWFHWMjPXdjNA+p6RfoVAoFAqFOwhJl0u//pacBdLv6FadApnHEyUu/ST8&#10;rDj/0aaQSJP4F7f0k5QK4Y/KuqooRihobOdujVIYoH1PSb9CoVAoFAp3EJLu6Eo/3arzprjSrxf+&#10;M/SF2ItAUNQxnu+u9AvB1xNx7KqihJGNu0KhUCgUCoXCPYSky6WfYfkVXtMJwA03pz/r+Cku9X+b&#10;f832gk74c84Dx84BAREm8XdX+mVSqlAoFAqFQqFQ3Ay4JP1uIvN4osSkXy/8p0j4LwBZTPjTzwAp&#10;ecC+8OO8nLvSTwOkUCgUCoVCoVDcLFCUOel3JPyJuUB0zj+YszKQl3VX+q1uYaRQKBQKhUKhUNyg&#10;pKenF076Q+by7fi8fvMyYbqjj6GsDpnHEyUm/WdJ+C8BJ3TCn5z7D7r3W4K69QfyMj/U64/O3WZh&#10;6nRvRDHRd0f6VahQoUKFChUqVKi40aNw0k936RF37DHN6TfJ/g109x4h/UL4009dw9Z9cTh6Gkg6&#10;BbTvOgd9+s4r0hd5lfSrUKFChQoVKlSouJnCbem3fKHXsGwHmccTJSb9JPx7D6Wg7o8D8XGtTojL&#10;uYa4k8C63Qn4+pveSvpVqFChQoUKFSpUeEy4O72nYEqP/oq/pLwZmccTJSb9o8avQ61aXbB23X78&#10;9dcYzFsdiOgc9kSzge/q9semLYeU9KtQoUKFChUqVKjwiCi09LuJzOOJEpP+9u2nICU1G6dOX8AG&#10;7wP4pcFIRDLhD8sCxszeg9btJinpV6FChQoVKlSoUOERUeak/8TJM/DZGIjTZy4ij0HSfyL3HD77&#10;vAt8DmQgKBPYm3AZNWq2Q3jkUSX9KlSoUKFChQoVKsp8FGV6jzU3yJx++kXeM2cvWUl/bt4FjJvg&#10;ha79l+FgBuCfBrTusRBjx69W0q9ChQoVKlSoUKGizEfhv8hrvl2nTZ5jZB5PlJr0x8RlokbNDtgV&#10;fxl7jwJLdqXh08+6ISk1R0m/ChUqVKhQoUKFijIdhZd+x1f07SHzeKLUpP/kqfNo23YKRs3dj13J&#10;gG8S8H39ofBa56+kX4UKFSpUqFChQkWZjsJO78nYNNjpnXpkyDyeKFXp37ItmIn+IExbF41GLaag&#10;eo32mD7TR0m/ChUqVKhQoUKFijId7kzvMc3hN3KDz+kn6c85eRZffd0bP/w4EHPnb0Vc4jE1p1+F&#10;ChUqVKhQoUJFmY9Cf5HXTWQeT5Sq9BPxiZnIyj6tfpxLhQoVKlSoUKFChceEx0l/9omzSvpVqFCh&#10;QoUKFSpUeFQU3/QegXyaj8zjCSX9KlSoUKFChQoVKlSUcKgr/Ur6VahQoUKFChUqVJTxKB7pd34r&#10;T5nHE0r6VahQoUKFChUqVKgo4Sic9Gdg02DZlB4dgzchw2Y7Jf0qVKhQoUKFChUqVFy3KPycftkV&#10;fV16RoaSfhUqVKhQoUKFChUqbqRQc/qV9KtQoUKFChUqVKgo41Fo6Q+Zy113bkjBMuHsV3plHk8U&#10;Wfq14bnQBmVD658BredRaF3joXU4Aq31YWh/BUFrEgDtt73Q6u+A9sMWJf0qVKhQoUKFChUqPC4K&#10;P71nMDZl0LJpfr9J9q/jF3m1ITlM+DOh9WbC3y0BWscYaG0ioDULZsJ/AFoDP2g/72TCvw3aNxuV&#10;9KtQoULFDRTTp09HVlaWeU2FChUqVJRUuC39GZsw2DKPX7dsB5nHE0WX/gHHoPVJdTq9R/t2E7Sv&#10;1ivpV6FChYobJC5duoQnn3wSHTp0MKeoUKFChYqSCnen9xRM6dFf8ZeUNyPzeKLo0t83HVqPJOfS&#10;/7U3tM/XKOlXoUKFihskxo8fD03TcPfdd6ur/SpUqFBRwnHTf5FX65kCrWuCRfr5tJ7GAdB+3wvt&#10;px0F0v/FWmifrFLSr0KFChU3QIir/CT9hLrar0KFChUlGze/9DPhp3n8FulveoAJ/z7TPP662wqk&#10;/9PV0D5erqRfhQoVKm6AEFf5BepqvwoVKlSUbNz80t8pFlrbyALpb7gf2i+7oP24jc/jt0j/xyug&#10;1ViipF+FChUqrnMYr/IL1NV+FSpUqCi5uPmlv10UtJZhBdL/6x4m/Nuhfb+Zz+O3SH/NpdCqLVLS&#10;r0KFChXXOYxX+QXqar8KFSpUlFzc/NJvvh+/0y/yfrAIWtX5SvpVqFCh4jqGvav8AkdX+xMmVDWV&#10;a7bZnGKIzc1M+VUnIMGcpEKFChUqTFE46adbdpru3GMf+a07ZR5PFF366Yu7TQ86l/5q86G9P9ci&#10;/Voz+uAoQEm/ChVlKFJSgIcfBjNAMMM0J6q4EUPIvmuxGc14+WZsyTY20/Fcq4oJyvhVqLj548MP&#10;TcdwYvduc6KKokThpV8v9XS7TvFjXbL8AmQeTxRd+v8INM/j3w2tnq/pfvxfboD2mZdlHr9WbSG0&#10;yvOgVZxtJf29cr5Hl2N1lPSrUFEWg2RffGCEhZkTVdxoUTjpF2KvwfZiv/mEQF3lV6Hi5o9Ll4C7&#10;7y44htOFHBVFjptf+hv5W8/j/8ob2hdroH3ChJ/m8X/AhL/KfGiV5kArP8NK+ntmf4dOGaxxJf0q&#10;VJS9aNy44ANj/HhzooobLQor/UiYgKq0jUHuxdSfquoyvwoVN3/QlX06LhDPP29OVFHUuOml/8LF&#10;qzh/gab2OJ7ec/LUeY5e+rtlfYsO6V8p6VehoizG/PkFHxrffWdOVHGjRaGln6n+hKq0jX4aj0iT&#10;T/tRoULFTRb9+xccv+kCjopiicJJv+nXd+eGiHWSfN2v8dKv9Q7ehAyrbUzIPJ64rtLfOaMO2qbW&#10;VtKvQkVZDPp3sPjQoH8T07+LVdxwUXjpl1zVF1/gtfcFXxUqVNxc8e67BcfvdevMiSqKGoWTfsIk&#10;+uS7BJ0AhMwV6/qr/tbIPJ4oFeknqZfRPu1LtEz5VJpHKOlXoeImD/q3sPjgUF8EuyHDHek3zt9X&#10;X+BVoaIMRV5ewXGboHUVxRKFl373kHk8UWrS3zv7Bz6Hv3vWt+iU+TXaceH/DH8l1ELDmJr4ObIa&#10;vg+thK8OlcMnAW8r6VehoixEixYFHxz072IVN1y4J/26L/ROkM/xV6FCxU0ay5cXHLfpDj4qii08&#10;RvrpLj2dmezTHP42qV+gRfKn+DOxFhrH1sSvUR+g3uHK+Ca4Aj4/+A4+2v+Gkn4VKspC0L+FxYcH&#10;/btYxQ0X7kq/ZUqPGTWzR4WKMhL6mzCoizXFGoWXftO8ftN0HjN25vHrkXk8UWrSL6NRjEn4ZXmE&#10;kn4VKm7yMN72Tf3a6w0Xbku/5cu7hPoCrwoVZSb00zLV7ZaLNdz5Iq/li7tmMjYNdir+Mo8nSkX6&#10;7X2R95fIaqgbXpkvqy/yqlBRRkP/Ay90Rx8VN1S4L/0FX+hVX+BVoaKMBEm+OF7TDyyqKNYonPTb&#10;uyWn/Vt1CmQeT1xX6f8h7H3UCa6gpF+FirIcdI9+8SGibv12w0VRpF99gVeFijIW6nhdouHRV/q/&#10;CiqHzw++q6RfhYqyHPorR/QrvSpuqHBb+u38SJcKFSpu4lD/mS3R8Ig5/fak/5OAt/CRn+lLu0r6&#10;Vagow6HmiN6wUTjp18/jJ9RVfhUqykwYv4OlbtVZ7FF46XcPmccT11X69SjpV6GiDIe6G8QNG4WT&#10;/oJbdRJqKr8KFWUo6LdU6FhAqLutlUgUek6/9Ko+Xf2/yeb0Z2TlIS0zFynpJ5F0NEdJvwoVZTno&#10;38Tiw0Td9/mGisJKvwoVKspo0AUZcZzu0MGcqKI4o9BX+jM2YTBN6ZkbwtdNv8Zr/5d4BTKPJ5T0&#10;q1ChouQjJaXgw4T+fUz/RlZxQ4SSfhUqVPCgq/viOE2/saKi2MPt6T0hc7nzzg2R5EmQeTyhpF+F&#10;ChWlE+oD5YYMJf0qVKjgv6Eijs/qwkyJReGln27Pqa70K+lXoeJmix49Cj5U1L+Ob5hQ0q9ChQqr&#10;KZhffGFOVFHcUeg5/dL78as5/SpUqLjRQ/8lMbqbj4obIpT0q1ChAt99V3B8pnv1qyiRcHt6TyGR&#10;eTxRZOlfsGBjiaCkX4WKMhb072L6hUfxwULz/FVc91DSr0KFh4c6Npda3PTSr670q1ChwuVQV5Nu&#10;uFDSr0KFh4f6L2yphZJ+Jf0qVHhOqHmjN1wo6VehwsND/30r+k0VFSUWSvqV9KtQ4Tmhbt15w4WS&#10;fhUqPDzUndVKLZT0K+lXocKzQv8BQ/9WVnFdQ0m/ChUeHHl5BcdjgtZVlFgo6VfSr0KFZwXdrlN8&#10;wNC/lVVc11DSr0KFB4d+ymXlyuZEFSUV9qSfKE7xl3k8oaRfhQoVpRv072PxIUNX/VVc11DSr0KF&#10;BwfN4RfH4/79zYkqSiocST9BblscyDyeuO7SH+bji1l33ollzz6LIJ8dSvpVqCjrQfP4aT6/+KCh&#10;X4JUcd1CSb8KFR4cTz5ZcCwOCzMnqiipcCb9xYXM44nrKv3RuwOw8LHHkFb5SWT9WBULHngAgRt8&#10;lfSrUFHW48MPCz5o6N/LKq5bKOlXocJDgyRfHIdJ/lWUeHis9CeERWPRY/9CYvl/A71/AyZ2xdm2&#10;32HhQw/gwLptSvpVqCjLQffoFx82P/9sTlRxPUJJvwoVHho0nUcch9WtOkslPE76j2edhNfQ97Dm&#10;w+cQ8cajQK9fuPBj5gBgRCvk1nmTX/H3X7NFSb8KFWU19LfupF+CVLfuvG6hpF+FCg8N/X9cly83&#10;J6ooyfA46V+1oge2jX0cG4c+idzenwATupiEf1QboO0XwPcvIfH/bsPSF15U0q9CRVkO+uVH8YGj&#10;bt153UJJvwoVHhjqVp3XJTxO+p9pfSfGtXoUUVu+xtaxr+LY6B+B0e2Adl8CP7wCvH8nDv7vXqyp&#10;8aGSfhUqynKoW3feEKGkX4UKDwy6si+Ov3TFX0WphEdJPwl/pWHvo8qIKpjd5kkc3vg1to3+PyR3&#10;eAeo9xpQ5S4EPn8vVrz6GkIOHlHSr0JFWQ51684bIpT0q1DhgaFu1XldwmOkn4S/+qjqqDWuFhqu&#10;+RqDo3/FvHZPIHhlVWwb8QyO/HgPDpqF/3BQjPoirwoVZT3o38n6W3fSPH8VpR5K+lWo8MDQT688&#10;cMCcqKKkwyOkn4T/s/Gfoc6UOmi24UeMjG2KodG/o3/Uj5ja9H4EzHkZmwc/hmXfPo7wkFh1y04V&#10;Kjwl1K07r3so6VehwsMiJqbguEs3UlBRalHmpZ+Ev87kOvhp1k9ov6khxse3wujYP5n0N0CVGS9D&#10;a6ZhSMPbsbrXfdg07Rf141wqVHhSDB9e8OGjbt15XUJJvwoVHhbquHvdokxLPwl/vRn10GRBE3T3&#10;bY5piZ0xMb4Nk/6/8MGs17jwC3ZtnIHYxCwl/SpUeFLofxxGXXG6LqGkX4UKDwv1H9brFmVW+kn4&#10;f5vzG1ova43+uzpgTnJvTE/swqS/LT6c/ZaV8CcdzUF8craSfhUqPDHUrTuvayjpV6HCg8L4XSp1&#10;q85SjTIp/ST8jec3Rlevrhi+rycWHR2Mucl9mPR3Ra2571kJf0r6SSX9KlR4crRoUfABpG7dWeqh&#10;pF+FCg8KdavO6xplTvpJ+FsubYn+3v0xIWAwVqSNxuKjQ5j098Vn8ytYCX9aZq6SfhUqPD22bCn4&#10;EFK37iz1UNKvQoUHhbpV53WNMiX9JPztVrTDyK0jMSNoDNZmTMbKtDFM+ofiy4WVrYQ/IytPSb8K&#10;FSrADibq1p3XMZT0q1DhQUHfnRLHWvpOlYpSjTIh/Sdzsrjwd/fqhim7p2BB2FRsPDYb6zKmMOkf&#10;izqLPrAS/qzs00r6VahQURDffVfwQTR9ujlRRWmEkn4VKjwk6DtT4jhL36VSUepRJqQ/ym8hunV+&#10;GL/P+QUrI+fD9/hibDo2h0n/VHy/5EMr4c8+cVZJvwoVKqyDRF98GNEJgIpSCyX9KlR4SNB0HnGc&#10;pe9SqSj1KBPSv3HcJ0jw/gazF9VE3z0tsP34Eib9c/Hjsk+shP/kqfNK+lWoUGEbNKVHfBjRv59p&#10;yo+KUgkl/SpUeEhUrlxwnF23zpyoojTjppf+06dOYH77B3DlaC/g3FhMXfQheu76Ez+v+NxG+JX0&#10;q1Chwm6oW3del1DSr0KFBwTdmlMcX+k7VOpWndclbnrpX7tgKDaPfZsLP/6Zjkt5AzFy/Mu4s/mt&#10;FuHPzbugpF+FChWOo0OHgg8ldevOUgsl/SpUeEDQj3CJ46u6Ved1i5ta+k+fOY+77rwNa2Z8YRH+&#10;zPDf4Df3VbRvfTsX/lOnLyjpV6FChfPQ37rz1VfNiSpKOpT0q1DhAfHzzwXH1+HDzYkqSjtuaun3&#10;378Pd96u4f7778LamR9h3fAXMa/NPdg6/XtEH9qAvDMXlfSrUKHCtVC37rwuoaRfhYoyHnRsVbfq&#10;vCHippb+MYPb4rZbNdzOqF31GcQe8MLpvDM4c/YSTjPhV9KvQoWKQoX+1p3jx5sTVZRkKOlXoaKM&#10;h7pV5w0TN7X0r1q1EhOHd0TWsQzLL/KePXdJSb8KFSrcCzXvtNRDSb8KFWU86DtS4riqbtV5XeOm&#10;/yKv/hd5lfSrUKGiSJGVVfDhRFN91K07SzyU9KtQUcaDviMljqv03SkV1y2U9CvpV6FCxf+3d+/h&#10;UdX33vfzx93b3fbera1e1u4+13PxWLfSfQtSUlCKIgVR8FDQaj1UKWpFNnhArRXctdpaxXooilpE&#10;zkUFBUFAzgqIHASBBAhECCGcQjgnHCJqaz/P+i5mZVaGSchp1sxa835d11fITIjkQOY9v/zWWn6c&#10;SzpQRD8QYf5roLCQknZEP9EPwM9/1Ug7jSdSiugHIsy/ZZKrnacd0U/0A/CzM0t4D1IcdJZyRD8Q&#10;YZwcIaMQ/UQ/gET+q/NyermUIvqBiOI0yBmH6Cf6ASTq1Sv+QGXbfZAyRD8QUf5TdXLBw4yQVdE/&#10;dMQMXXntn9S+44O64prHdcudg/Xg74brhSFTNHTYDM2YvVIz564i+oFsN358/MHKDuxFyhD9QET5&#10;T9XJ4klGyJrof9EJ+8tvfkFT1n2hCWu+0AsflOuRt7fp1y/l69pH5+nK+yapW6+h6nLd07q400O6&#10;6dfPEv1Atiovr/5jaTuVJ1KC6Aciyn+qTlv1R9plRfS/O3WJftb1USf4P9eCEmlesTS7SHpvkzT1&#10;U+mdDdJbBdIba6Wx+dJzi77QrQ+9RfQD2cwuzuU9YA0dGrsRTY3oByKosDD+/fPUUzlVZ4aIfPQv&#10;+7hQl3QZoLEfV2jJdunDrdL8LdJcJ/xnOeE/faM0xfnanLheGr9OGrHyK101dIfatruH6AeymZ1p&#10;wnvQ6to1diOaGtEPRNCgQfHvn5yqM2NEOvo3FpWqQ6cHNWTOTn1SKi1z3tfF26SFTvi/74T/nM3S&#10;DN9q/4R1/9Itf9+t7/aarct//geiH8hmXFQmEEQ/EEH+n5TaufqRESIb/aW7DupKJ9wfHbdWa3ZL&#10;q3ZJK3ZKS533d5ET/t42H2+1/91C6f53D+p7D63T97qP0n2/fY3oB7Kdf08qV+dNCaIfiBg7Jsr7&#10;vmnDMVEZI5LRX15RqVt6PaO+T89W4T5p3R4p3/maW+mE/8dO+HvbfD6IrfbP3CT99cNKtX66SP/r&#10;v1epZbe/aNiImUQ/kO38Z5/o0yd2I5oS0Q9EjP8qvLbij4wRyeh/5NHRuvnBcSo6IG3cL23Y67yD&#10;TvivdsLf2+bzUWy1//1i6fW8L3TVq9v19XvzdMrdq9W2fX/NW7CG6Aeynf8801ydNyWIfiBi/Ffh&#10;tb39yBiRi/5Xh72nHr96Vpv2f6WScmmzE/6f7pMKnPD3tvksj632L9oqzdj4lX79xi6d+mC+/k//&#10;PH3njnnqcOlDnKcfwPF9/HbmCe8BjKvzNjmiH4gQrsKb0SIV/bNnr9DlPR7T6p2fq/SwtL1C2nJQ&#10;2uSEv7fNJy+22v+x834v2vov3f/uXv3gfwr0nd+u0bceyNf//flzevzPrxP9AI678cb4AxgXmGly&#10;RD8QIfx0NKNFJvpXrirSJZ0f1KJNh7SvUtp9RNp5SNrqhH+xE/62zWd9bLV/deyg3mcWVKjFoE91&#10;xsC1Ov3htfrBbdPU4WcP6pP8YqIfwHFcnTeliH4gQvr3j3+/tN8jo0Qi+reU7FXnyx7WxGU7dOhz&#10;6eBn0t6j0i4n/Hc44W/bfGx/v/+g3tdXV6rrqyX6waMF+v7/rNN/9F+sCy+6T1OmL9e6T3cS/QCO&#10;S7w6Lz+ublJEPxAhtrrvfa+cNSt2IzJF6KP/YPlRXX3tY3rxnTw5N+noF1LFMWm/E/57nPC3bT7b&#10;fKv9dlDvB8Vf6o63SvX//XG9/t/H1uv/eSRfbbo8ohdeelfrN5US/QCqs4tzeQ9kXJ23SRH9QERw&#10;Fd6MF/rof/qZt/Tnv83RV/+SnLv02ZfSYSf8y52vNdvmU+Zb7beDelfv+koPz9ircwcV6odPbFAz&#10;J/xb/eIF3dn3RX26uYzoB3AiC33vwYyr8zYpoh+ICDvmyfs+acdCIeOEOvrLK47qsise0Zyiw6p0&#10;gt9W+o85v1Y6vx5xwt9W+y36vYN6Nx/8l55ZeECtnt+o5k9/qnOeKtR/9Z6oy658RGs3bCf6ASTH&#10;1XlThugHIsKOefK+T3IV3owU6uhf9NFaXfObIfqo7F/6aLe0Yq+UZ3v3y6UtTuiXOdG/33lsPmCr&#10;/s7vpxVWqvOrW9TiuY36v898qv8a8JHaXdxfH360Tpu27CH6AdTM/4DGXtUmQ/QDEZC4MGLHQiHj&#10;hDr6R42erZ5PvKdle6TFTvQvKpMW7JI+KJXm7pRmO+/bjO3Oy85tH5Z+pa6jtir3hSK1+usmtRi0&#10;Vu06P6zXx89X8da9RD+A2vl/dN2rV+xGNBbRD0QAV+ENhVBH/72/HabH3inUx3ulJU7422r/Qif8&#10;5zuRP88J/zlO+M903r/p26S3Nn6hziNK1OalIjf82137Fw34/WiV7NhP9AM4Obswl/egduaZsRvR&#10;WEQ/EAH+q/BysoOMFero//l1f9SIFQe03In+2lb7p279l36/sFyXvLZFF76yWRfc9aauveHP2rJt&#10;D9EPoO4s9r0HNrsIDRqN6AdCLvEqvGVOiCEjhTr6u3QbqFklX2rFPtW62v/u1q/UZ/peXTzMif4/&#10;LNTFHR9Q3toSbS89QPQDqLs+feIPbAMGxG5EYxD9QMjZMU7e98VWrWI3IhOFOvqv/fVzmrP1S83f&#10;8U8tLP1Ki3b9Sx85wZ+42v/O5n/qF+N36uIX1umnTvDPnL1CO8vKiX4A9eN/cOMS802C6AdCzo5x&#10;8r4v2rFPyFihjv7rbx6k2x6dqAfGrtZzTuUPyzuqceuPacKnn+vtTV9o8uZ/aMqWf2rYms901dgS&#10;XfTzJ/TsXyeqbE8F0Q+g/hJ/jM3VeRuN6AdCjm2PoRHq6N9Vtl9jxs7WQwNG6Koef9CF7frpil8O&#10;0rX3jdX1T89Xnzc36g8LDurB6Tt1ac+X1LvfEO3Zd5joB9Bw/gPWBg+O3YiGIvqBELPI974fcoKD&#10;jBfq6Lcr8lZ+9qWOVn6hI0e/0MHyo1q6rFDjxs3T7x8dqR7X/VG5ub11yc8e0FNPv+XGPtEPoFE4&#10;NV2TIvqBEOvfP/790I55QkaLVPQfOfq5Dh85pkOHj6ni0Gcqd+ZgRaUOlFdq/8Gj7hD9ABrFzkzh&#10;PcjZcBGaRiH6gRCzY5u874VctDDjEf1EP4D64nLzTYboB0LKf+2SU089fswTMhrRT/QDqK9Bg+IP&#10;drbHHw1G9AMhxVXKQ4foJ/oB1Jedtcd7sGOFq1GIfiCk/D/xHD8+diMyGdFP9ANoiObN4w94nKau&#10;wYh+IIT8xzbZaYxZ+AiF0Ef/mDHvpWSIfgC18v9om7NWNBjRD4TQ0KHx739scQwNVvpZ6QfQEMuW&#10;xR/0OD91gxH9QAjZ6Yq973+czCA0iH6iH0BDcSXKRiP6gZCx0xT7r0xuW30QCkQ/0Q+goWxbj/fA&#10;xxafBiH6gZDxX6DQDuZFaBD9RD+AhrKL0XgPfnaRGtQb0Q+ETNeu8e97dvpihAbRT/QDaCg7Y4Wd&#10;stN7ALSL1aBeiH4gROx7nn9rT2Fh7A6EAdFP9ANoDLsojfcAaGf0Qb0Q/UCITJkS/35npy1GqEQu&#10;+g8cPKJnn52g3/zmWb02/D3t3luuPn0GKze3ty7peL+GvjpN23bsI/oBNA3/gyD7W+uN6AdChEWO&#10;UItE9C9Zsk5/+cubmj17hSZN+lC//vXTzm0FevjhYbrsst+qTZs+KttzSJs279a9972sy7r+VsNH&#10;ztKWbXuIfgCNk/jjbrtaL+qM6AdCgu2MoRf66J82/WNdeeUAjRw5Q7fc8qQ6dLjPif5B+uqrr46/&#10;Y+tKnNsHqVu3AXpv1ieq/FJauWar7vrvwbr88t9p6nvLiH4AjXPjjfEHQg5sqxeiHwgJOy2x932O&#10;ExeEUuij/557XtScOZ+474SZNm2JunR5UPff/4p27tynfzrt/+U/ndvfW64rrnhYd/zmWRVtO6By&#10;5wnrvA83uOG/vnAH0Q+g4caPjz8YssWnXoh+ICQ4RXHohT76//rXSRow4DXnti/dd8RUVn6ul16a&#10;rPbt79bLr0zRMefPOa+uA0e+1MMDh+u++/+mg07076+Ufv/4OD3x5zeIfgANl3ixGrb41BnRD4QE&#10;FyMMvdBH/+49B3XFFb/Tz7v/j1at2ui+M+Zf/5K2bt2jW24dpOecJwa2refIF9LOvUfVseP9TsSX&#10;aJ8T/Zt3HVXnSx/UoqXriX4ADee/LP3QobEbcTJEPxAC/q09Fv8IpdBH/933DNFv7nzWXe23M/QM&#10;GvSGu9L/lRP9//hK2rbzgH7Wqb9eH79Qh53or/hceuW1mep1+3Ny+l+7jziPz6PeV5++LxD9ABrO&#10;Qt97ULQnAKgToh8IgQED4t/f2NoTWqGP/m7dHnJu/4f7TmzcuF233vqUunZ9SCtXFcl5VXdbz/xF&#10;BWrbto9Wrdvu7uXfc+gf+sX1f1Texj0qc6J/y74v1anzg5o3P5/oB9AwZWXxB0UbexknRfQDIWDn&#10;5Pe+t7G1J7RCH/0/+1l/bd++x30nPFOmLFbHjv21eesefeZE/9EvpWefn6RfOU8I9h/9yt3Lv+eo&#10;85jsBH/pYeeDcEh6/pX39PDAEUQ/gIbzb/EZPTp2I2pD9AMZzq66631fs1N2IrRCH/1vvb1Al176&#10;oEaNmuWeptPb1jNm7Fxde+0ftPfgZ+5e/gNH/qFf3/aXqr38Fv27nOh33rS2O9G/enO58wTifq3Z&#10;sJ3oB9Aw/i0+PXrEbkRtiH4gw9lFuLzva3ZxLoRW6KPfLs61qajUCfDBuv6Xj2v7zn1yXk2f/1P6&#10;/R/G6J77XtHhz6WKY5LT/1XB71/l31YhlZQ7j9HXPq6Zc1cR/QAaxs7a4z042tl87GI2qBXRD2Q4&#10;/9aeWbNiNyKMIhH9Ryu/0JGjX2jU6Nnq0eNRHaj4zN3LX1H5D/W6/Rm9+PI0dy//gVj0705Y5d/q&#10;BP+Wg9K9vx2uYSNmEP0AGs7O0+89QNr5+1Eroh/IYP6tPSxkhF6kov/I0c/15JOvq2+/F3X086/k&#10;3KTtuw/r/UUbqoK/plX+Yif6//LSDPenA0Q/gAbz/yjcrtSLWhH9QAbj+1mkhD769+47pLvveVEX&#10;Xvjf7kp/xaFK9e79nJ55bqK7l//Q53JX+fc70b/Xv8rvBP92J/i9Vf6iA9Lfp6zSnb3/SvQDaDhW&#10;xuqF6AcymH9rDz+5DL3QR//4CQvUv/8rKttTrssv/53efXeJdpUd1NU/f0RvvbO02rae2lb5LfoX&#10;5O9W124PE/0AGocHyjoj+oEMxQJG5IQ++t9+e6EGPjLcPWPPho071bnzg1qzdovWrtvq/P4BLf6k&#10;uPoqvxP8/lV+L/g37ne+vvdJl3S8Tx99/CnRD6Dh+JF4nRH9QIbi+1jkhD76S3ftV8eO96u0rFzO&#10;zZo0eamuvHKg8vKK9fbEhbrl1kEnXeXf5ET/p070b3Ci//Y+L2r4qNlEP4CGSzyvNStkNSL6gQzF&#10;SQkiJxIH8r46bLoT90+q4qjz8pdO+E9d5l6061e/+rMGPjpWe53g3+0Ev3+V37+tx1vlX79XGvr6&#10;Ev3mzr8S/QAah9Pc1QnRD2QgTj8cSZGIfjt7z//8zyjd8ZtntLfic/fg3a1lh/XUM29p8oxVSVf5&#10;tzjRv9m/yu8Ef8EeacTbn+iCC/oS/QAahwva1AnRD2SgQYPi37/Y2hMZkYn+Q4eP6c9PjtMvrntc&#10;6zfv0UHnSen+SlVb5U928K63yr9u91d6bNAkXXb57zR1xgqiH0DjsMWnToh+IAOxtSeSIhP93nn6&#10;x70+Tx1/dp9eeW2mPlm384RV/q2Jq/xO8C8vOqxbb39ev77tL1qRV8TZewA0Dc7ic1JEP5Bh2NoT&#10;WZGL/sNHjrln73nkf0bqmmsfVW5ub3W7YqB+eeOf1efulzXg0b/riWcn69VxizR3+XZNW1Sszl0e&#10;0lODJmjDplKtd4boB9AkOPvFSRH9QIbxb+3p0SN2I6IgktFvW30qDn2mcmcOVlRqXUGJln1cqHen&#10;LtWYsXP14pB39LuBw3XlVY/o4g73auI7H2nTlj36dHMZ0Q+g6SxbFn/wZMUsKaIfyDD+rT2jR8du&#10;RBRkRfQfKK/U/oNH3dmz77DK9lRoZ1m5tpce0LrCbSreupfoB5AazZrFH0A5i88JiH4ggyRu7Skv&#10;j92BKMj66C/ZsZ/oB5A6AwbEH0Q5i88JiH4ggwwdGv9+1bVr7EZEBdFP9ANIpby8+IMoZ/E5AdEP&#10;ZJCOHePfr9jaEzlEP9EPINW4UFeNiH4gQ5SVxb9PsbUnkoh+oh9AqnGhrhoR/UCG8J+1h609kUT0&#10;E/0AUs1/oS7O4lMN0Q9kiFat4t+n2NoTSUQ/0Q8gCFzhMimiH8gAnLUnK0Qy+gs/LVbv3v30kzbt&#10;dPbZ/6WWLX+iH7duq27dumv2nAVEP4Dg+X90zoW6qhD9QAZga09WiFz0Dxz4e53fqq26dLlFPXv+&#10;Qffe+5L693/FeRLwF119dR/l5l6iK6/qro2bdxL9AILDFp+kiH4gA3BBrqwQqejv1esOtWvXTbff&#10;/qSee26WZszYpBUrdmrEiFUaNmylhgxZ5DwJeEWdOt2kVj9uo03FpUQ/gOD4z+LDFh8X0Q+kWeLW&#10;HhYkIisy0f/yy0PVps1luuuu5zVpUoG2batwZ9OmA06g57nR782AAePUocNN6nbFNUQ/gOD4z+LD&#10;Fh8X0Q+kGVsPs0Ykon/f/gq1aJmrG254RBMmrNHu3Ue1ZUu51q3bo0WLtmnkyNXujBmTr7Fj893f&#10;9+v3ss4//yJNm/E+0Q8gGGzxOQHRD6QZP4HMGpGI/rcnTlabtt00cODrKio64LxTh7RmzW69/voa&#10;DR++Sm++uVaTJ2/QtGkbNX36Rk2ZUqgRI5aoc+fbddXV1xH9AILD3tlqiH4gjfxXDGchIvIiEf03&#10;/6qnOnW6QyNHLld5+TF3lf+ddzbotddWasKEAndv/4IFJVqyZLs7CxeWaObMIt166xNq2bIt0Q8g&#10;OJwloxqiH0ijAQPi34+4cGDkRSL6O1zSRVdc0V9vv12glStLtWjRVneFf9y4Ne7Kvr28enWZNmzY&#10;p8LCfcrPL9Pixdt0991DdN55RD+AAPkPmrOxS99nMaIfSKNmzeLfi2bNit2IqIpI9F+qyy67R6++&#10;uqLaAbtvvVWgefOK3ScCtu2nrOyIu9+/uPig8yRgl/r2fUHntWhD9AMIln+Lz9ChsRuzE9EPpMmy&#10;ZfHvQ6eeytaeLBCJ6L/+lzfr4ovv0KBBs6qC37b2TJq0XvPnlyg/f7e7z7+y8kv3z5WWHnYP8u3e&#10;fYBa57Yj+gEEy7/Fp2PH2I3ZiegH0oStPVknEtE/fMQoXXTR9erT52/VVvonTlyvDz7Y4m7tKSkp&#10;14EDn+ngwWPuqTwnTFisVq2u0d33Pkj0AwiWbenxHmxtsniLD9EPpAlbe7JOJKJ/S8kOnX76D3TJ&#10;Jf309NOzq6LfztpjB+wuXbrdXdm3bT02+fmluu66R3X22S2Ut66I6AcQPFvh9x5ws3iLD9EPpMGC&#10;BfHvP2eeydaeLBGJ6O/b7x516NBJF1xwtbp0eVBPPXV8m4+dj3/SpA2aO3ezFi/erk8+KXV+3aJe&#10;vZ7Rj37UQbm5vasN0Q8gMHa6Tu9B1/b4ZymiH0iDPn3i33/s98gKoY7+fcVbNb1zRzU74wwVFKzX&#10;uee2UPPmndS+fV/ddtsQ/elP0504z3O3+bzxxgo9/vh4de58v/M67dXv7ofc0H9y0SE9+n450Q8g&#10;WOXlx8+L7T3w2oW7shDRDwTMVvXtwF3ve48d0IusEOrof6/DRTrySm+t/WC0Wpz1n+re/QF997T/&#10;0HnntXbC/5dq1eoWtW17lzstW96gc865xAn+Vho56g3tLDse+r+fd1C/nbGf6AcQPLvkvffA+9hj&#10;sRuzC9EPBGzKlPj3HbsaL7JGqKP/0JA7paPbpUmPaN7Pz9WZ3/y2xo59Qzt27tao0X/XLbfe5jwR&#10;uF5XXnmtevbsrUmTp2nX7nKV7amoiv4H3tuv/568h+gHEDz/g68dVJeFiH4gYCw2ZK1QR78X/Oqb&#10;q7zzTtOKRwbq8JFjOnT4mCoOfaZyZw5WVOpAeaX2Hzzqhn3i9HGC/9fjdyW9j+gHkFL8mN0NfqIf&#10;CIh9z2FbYdYKd/T7gn/p/ffpyNHPTxr9Tyyo0CNzDur+6fvU55096ukE//VjdujK17aq00tb9NPn&#10;N+vHgzYS/QCCYefH9h6As3DVjegHAjR+fPz7DVt7sk64o98L/gcs+L+oU/QPnHNA/aftU+9Ju9Xz&#10;zV26brQT/MO26WdO8Ld7rkitnOBv/scNRD+AYNj5sb0H4Szc4kP0AwHq0SP+/cYuEoisEuroz2tx&#10;mpY90F9HKy346xb9iXPFq1v1syHFSe8j+gGknP243c6T7T0Q2/mzswjRDwQkcWtPSUnsDmSLUEe/&#10;Bb+dp7+u0W+zZ9/hagfyWvBf+FyR+3sO5AWQFv37xx+Is+xy+EQ/EBCuDZL1Qh393sW5GhP9Fzxb&#10;pBZPfkr0A0gfO4DXezC2A3ttRS5LEP1AQLp2jX+fYWtPVsr66Lfg/8/Hju/hJ/oBpI0dVOc9INvB&#10;dlmC6AcCUFYW//5iYy8j62R99PuH6AeQNrby5j0g28F2WYLoBwIweHD8+4ut+CMrZXX0by89oJId&#10;+1W8da82bdlD9ANIHzuozntQtoPtystjd0Qb0Q8EoFWr+PcX29uPrET0E/0AMkXHjln3wEz0AymW&#10;lxf/vmILCll0zBCqI/qJfgCZYujQ+IOzPQHIAkQ/kGIDBsS/r2TZ2cFQHdFP9APIFHZwXZadR5vo&#10;B1LMLvrnfU/JsuuAoDqin+gHkEmy7IqZRD+QQhb53vcTuwggshrRT/QDyCR2uk7vQdpO4xlxRD+Q&#10;Qn36xL+f2O+R1SIZ/YWfFqt37376SZt2Ovvs/1LLlj/Rj1u3Vbdu3TV7zgKiH0DmsoPs7AJd3gO1&#10;Xbgrwoh+IEWy7HsJTi5y0T9w4O91fqu26tLlFvXs+Qfde+9L6t//FedJwF909dV9lJt7ia68qrs2&#10;bt5J9APITFm0Okf0AymSZT81xMlFKvp79bpD7dp10+23P6nnnpulGTM2acWKnRoxYpWGDVupIUMW&#10;OU8CXlGnTjep1Y/baFNxKdEPIPMk7sON8Cn2iH4gRfynAM6C44NwcpGJ/pdfHqo2bS7TXXc9r0mT&#10;CrRtW4U7mzYdcAI9z41+bwYMGKcOHW5StyuuIfoBZCaLfe8Be8qU2I3RQ/QDKWBnAvO+f9jYy8h6&#10;kYj+ffsr1KJlrm644RFNmLBGu3cf1ZYt5Vq3bo8WLdqmkSNXuzNmTL7Gjs13f9+v38s6//yLNG3G&#10;+0Q/gMzjP7f2jTfGboweoh9IgcGD498/suSaHzi5SET/2xMnq03bbho48HUVFR1w3qlDWrNmt15/&#10;fY2GD1+lN99cq8mTN2jatI2aPn2jpkwp1IgRS9S58+266urriH4AmaewMP6gbefuLy+P3REtRD+Q&#10;Aq1axb9/ZMnVvXFykYj+m3/VU5063aGRI5c7j4vH3FX+d97ZoNdeW6kJEwrcvf0LFpRoyZLt7ixc&#10;WKKZM4t0661PqGXLtkQ/gMx04YXxB267Wm8EEf1AE8vLi3/fiPCCAeovEtHf4ZIuuuKK/nr77QKt&#10;XFmqRYu2uiv848atcVf27eXVq8u0YcM+FRbuU35+mRYv3qa77x6i884j+gFkKAt978HbngBEENEP&#10;NLH+/ePfNyK8NRD1F5Hov1SXXXaPXn11RbUDdt96q0Dz5hW7TwRs209Z2RF3v39x8UHnScAu9e37&#10;gs5r0YboB5CZbIXOVuq8B/CSktgd0UH0A03IzvTlPwnArFmxO4CIRP/1v7xZF198hwYNmlUV/La1&#10;Z9Kk9Zo/v0T5+bvdff6VlV+6f6609LB7kG/37gPUOrcd0Q8gc/XoEX8At4N7I4boB5qQ/9z8zZrF&#10;bgSOi0T0Dx8xShdddL369PlbtZX+iRPX64MPtrhbe0pKynXgwGc6ePCYeyrPCRMWq1Wra3T3vQ8S&#10;/QAyl52u03sQtxW8iCH6gSZk23m87xePPRa7ETguEtG/pWSHTj/9B7rkkn56+unZVdFvZ+2xA3aX&#10;Lt3uruzbth6b/PxSXXfdozr77BbKW1dE9APIXBH/cT3RDzSRLNgOiMaJRPT37XePOnTopAsuuFpd&#10;ujyop546vs3Hzsc/adIGzZ27WYsXb9cnn5Q6v25Rr17P6Ec/6qAnnnyei3MByHz+A/N69YrdGA1E&#10;P9BE/Af+c25+JBHq6N9XvFXTO3dUszPOUEHBep17bgs1b95J7dv31W23DdGf/jTdifM8d5vPG2+s&#10;0OOPj1fnzvc7r9Ne/e5+SNtLDxD9ADKf/xR8p556fPU/Ioh+oIlwbn6cRKij/70OF+nIK7219oPR&#10;anHWf6p79wf03dP+Q+ed19oJ/186X/+3qG3bu9xp2fIGnXPOJU7wt9LIUW9oZ1k50Q8gPPzn7I/Q&#10;AzrRDzQBzs2POgh19B8acqd0dLs06RHN+/m5OvOb39bYsW9ox87dGjX677rl1tucJwLX68orr1XP&#10;nr01afI07dpdrrI9FUQ/gHDxX1Y/QufsJ/qBJtCnT/z7A+fmRw1CHf1e8KtvrvLOO00rHhmow0eO&#10;6dDhY6o49JnKnTlYUakD5ZXaf/CocnN712uIfgAZo6ys+kF6trIXAUQ/0Ei23c+2/XnfGxYsiN0B&#10;VBfu6PcF/9L779ORo5+fNPqfWFChR+Yc1P3T96nPO3vUc/wuXT9mh658bas6vbRFP31+s348aCPR&#10;DyDz+M/Zbwf3RgDRDzSSbffzvi9wbn7UItzR7wX/Axb8X9Qp+gfOOaD+0/ap96Td6vnmLl032gn+&#10;Ydv0Myf42z1XpFZO8Df/4waiH0DmieA5+4l+oJG6do1/Xxg0KHYjcKJQR39ei9O07IH+OlppwV+3&#10;6K/PEP0AMo7/nP0R+DE+0Q80gm37874f2NjLQA1CHf0W/Hae/rpGv82efYc5kBdAeNlVNr0HeNvu&#10;E3JEP9AItrIfoe8HSK1QR793cS6iH0DWKCyMP8jbgb0hX9kj+oFG8P/kb/z42I1AckQ/0Q8gbPzn&#10;7A/5Hl6iH2igWbPi3wcidtE+pAbRT/QDCJsIna2D6AcaKIJn80JqEf1EP4CwidB5uYl+oAHsirsR&#10;vG4HUovoJ/oBhJGt7HkP+CG+AifRDzTA0KHxf/8RukI3UovoJ/oBhJGt7HkP+rbiF9L9vEQ/0ACt&#10;WsX//dt2P6AOiH6iH0BY+Q/otZW/ECL6gXryP+HnAF7UA9FP9AMIK/8BvbbyF0JEP1BPvXrF/91z&#10;AC/qIfTRP2bMeykZoh9AxrMVvpAfzEf0A/XAAbxoBFb6WekHEGb+VT/7fcgQ/UA9+A/gDelP95A+&#10;RD/RDyDMli2LR4CtANpKYIgQ/UA9+I/jGTw4diNQN0Q/0Q8g7Jo3j4dAyA7oJfqBOko8Y1fInuAj&#10;/Yh+oh9A2NmKnxcDIfuRP9EP1FGfPvF/5/Z7oJ6IfqIfQNiF+IBeoh+oAw7gRRMg+ol+AFEQ0lVA&#10;oh+ogxD/NA+Zg+gn+gFEQUj3+xL9QB34r8DLAbxooNBHf25ub3eIfgBZL4RhQPQDJzFrVvzfNQfw&#10;ohGyJvpz+i1Wzh3ziX4A0eU/h7ed0ScEiH7gJG68Mf7vmgN40QjZE/13zlfOLXOIfgDRlXhAr53D&#10;P8MR/UAtyso4gBdNJnuiv+dc5Vw/negHEG39+8cDwVYIMxzRD9TCfwCvXZgLaIRIR3/OvUuVc9eH&#10;yvm1E/w3vKec7pOVc/kE5XT8u3LajST6AURP4gG9tlKYwYh+oBbNmsX/PY8fH7sRaJhoR/9di5zg&#10;n6ecG2cop8cU5XR9Szk/G6ec9qOU03Y40Q8gmjp2jIfCoEGxGzMT0Q/UYMqU+L/jM888vn0PaITs&#10;2d7TzYL/dbb3AIi+EMUC0Q/UoEeP+L/jAQNiNwINF7noz+mdkzz6O72hnItGJ41++zNEP4BIsdj3&#10;gsGeBGQooh9IoqQk/u/XprAwdgfQcJGMfpsTov/iscq5cMQJ0e+9PtEPIFIeeyweDLZimKGIfiAJ&#10;W9kPwb9fhEsko//mgovcX/3Rn+ziXPY616xuS/QDiB47gNeLBpsMXSkk+oEEth0vJD+pQ7iEOvot&#10;1pPNTQXt1bfkcvf3NUW/3XdHUSf9Iu+Can/WP0Q/gFDz7wm2U3lmIKIfSOC/yJ6dvQdoIqGP/m+O&#10;OUVnjP+2zpn6fbWZ90Ndtux83bC2vfps6aKHd/dwXycx+u22h3ZdrTs3d9Z1+Req85IWaj33LP1w&#10;yvd0+pv/rq+P+hrRDyD8Ei/fn4EH9BL9QIJWreL/bu08/UATCX30f2O0Rf+3dPbUM5U77yxdurSl&#10;rl/bTncVX6rflXXXnytudF/Pi377vd1m99nr2Ovan7E/a2/D3pa9TaIfQCRkeEAQ/YCPXUXb+/dq&#10;T9TLy2N3AI0X+ui3VXlbnbdVelutt1V7W723VXxbzbfXSbbSbz8FsJ8G2E8F7KcD9lMC+2mB/dTA&#10;fnpA9AOIBP9WgebNYzdmDqIf8OnVK/7vNUO35CG8Irmn3/bp2359+31te/pt37/t//f/Wf8Q/QBC&#10;z7b02IqhFxILFsTuyAxEPxBjB9/7/63a1bWBJhTq6K/p7D3eGXnqcvYe70w/nL0HQGTZiqEXEhl2&#10;+j+iH4ixq2d7/04vvDB2I9B0Ihn9Nonn6U8W/ZynH0BWsBVDLyZs7MI/GYLoBxycphMBiGT0J7si&#10;b03RzxV5AWSFDD19J9EPOPzH3lj8Z+CZthB+kYv+w0eO1Tv6i7fuJfoBRFuGnr6T6AccnKYTASD6&#10;iX4A2SIDw4LoR9azg+u9f5ecphMpFJnob+oh+gFETgaevpPoR9a78cb4v0tO04kUIvprGKIfQOTY&#10;lp5TT40HRgYcLEj0I6txmk4EKPTRX/nZlzpaaVt72N4DACflP31n166xG9OH6EdWGzAg/u+xY8fY&#10;jUBqEP1EP4BsYiuLXmTYpHllkehH1uI0nQgY0U/0A8g2/tN32n7iNCL6kbXsYHrv36HFP5BiRD/R&#10;DyDb+C/WZfuJbfU/TYh+ZC1O04mAEf1EP4Bs5A8Ou/x/mhD9yEq2lcf798dpOhEQop/oB5CN/NGR&#10;xiuAEv3ISnbQrvfvj9N0IiBEP9EPIFvZufq98EjT9gKiH1kng7bXIbsQ/UQ/gGzlP5CwWbPYjcEi&#10;+pF1evWK/7vr0yd2I5B6oY9+72JaRD8A1FMGnDKQ6EdW4WJcSCOin+gHkM3SfHEgoh9ZxX9xPC7G&#10;hYAR/UQ/gGyW5pVHoh9Zw36y5v+3xsW4EDCin+gHkO38q4924a4AEf3IGv5jaOyUuUDAIh39Ob/9&#10;RDn3LlPOfy9Szu0fKOeW2cr55XTldJ+inG5vEf0AYGy134sRmwBX+4l+ZIUMOH4GiHb09/9YOX0X&#10;K+fOBcrpOVc5N8xQzrXvKufKicrpMp7oBwCPrfB7QRLgaj/Rj6zgX+VP43UxkN3Y3kP0A4C0YEE8&#10;SmwCOnc40Y+skAHXxAAiF/05vXPqHf32Z4h+AFnP9hl7YRLQVUKJfkSe/+rXp57KKj/SJlLRb/He&#10;0Oi3IfoBZDV/nNhZRsrLY3ekDtGPyEvDk2kgmchEv0X7NavbNjj6by64yP2V6AeQ1fyBEsA2BKIf&#10;kZb4RDqgbXNAMpGIfov1O4o66Rd5F7i/TzZe9Ce7z+amgvbqW3K5+3uiH0DWCviAQ6IfkWYX4PL+&#10;PbHKjzQLffRbpD+062rdubmzrsu/UJ2XtFDruWfph1O+p9Pf/Hd9fdTX3NfxR/83x5yiM8Z/W+dM&#10;/b7azPuhLlt2vm5Y2159tnTRw7t7uK9D9APISomnFkzxaj/Rj8iyU996/45Y5UcGCHX0W5z/ueJG&#10;/a6su+4qvlTXr22nS5e2VO68s3T21DOdsP+WvjH6lBOi326z++x17HXtz9iftbdhb8vepr0e0Q8g&#10;KwW42k/0I7L8p8FllR8ZIBIr/bY6b6v0tlpvq/a2em+r+Laab6v6idFvq//2UwD7aYD9VMB+OmA/&#10;JbCfFthPDex1WOkHkLUCXO0n+hFJ/lV+m5KS2B1A+kRmT7/tx7d9+fb7ZOOP/mRjxwPYcQH2e/b0&#10;A8h6/tX+Zs1iNzY9oh+RlKaL3QG1iUT0e+HvnYGnIWfv8c78w9l7AMBh+49tH7IXLnYWkhQg+hE5&#10;iav89jKQASIT/ZynHwCamO1D9sLFTuWZAkQ/IodVfmSoSEU/V+QFgCYUwGo/0Y9IYZUfGSxy0X/4&#10;yLF6R3/x1r1EPwAkk+LVfqIfkdKrV/zfC6v8yDBEP9EPADVL8Wo/0Y/ISPy3wio/Mkxkor+ph+gH&#10;gJgUrvYT/YgM/78TVvmRgYj+GoboB4CYFK72E/2IBDsPP6v8yHChj/7Kz77U0Urb2sP2HgBImRSt&#10;9hP9iATO2IMQIPqJfgA4uRSt9hP9CD3O2IOQIPqJfgComxSs9hP9CD1W+RESRD/RDwB1k4LVfqIf&#10;ocYqP0IkdNHf6rGpaRmiHwAcTbzaT/Qj1FjlR4iEMvr3fPZPlR79h7Yf/lJbKr7QpoOfq3D/Ma3b&#10;+5ny91RqZdlRfVx6REt2HNaH2w5pfkmF5haXa2bRQU3fdEBTPt2vSRv2aULBXr2+do/G5u/WyNVl&#10;em3VLv3tk1INWb5Tg5ft0LNLtuvpj7YR/QDgaeLVfqIfocUqP0KG6Cf6AaB+mnC1n+hHaLHKj5CJ&#10;dPTn9HYeTBKG6AeARrLV/jPPjAdPI1b7iX6EEqv8CKHQR793Ma2aov/ro76mb4w+Rd8ccwrRDwBN&#10;ZfDgePA0ayYdOxa7o36IfoQSq/wIochH/+lv/rvOGP8tZ75N9ANAU7HI96/225OABiD6EToLFsS/&#10;7u34Flb5ERKRj/4fTvmezp56ps6Z+n2iHwCakn+1354A2LafeiL6ETp2HIv3dW/HtwAhEfnobz33&#10;LOXOO0tt5v2Q6AeApmSr/Y0MIKIfoWLHr3hf77bK34AnukC6RC76Lez903lJC126tKUuW3b+CfcR&#10;/QDQSEOHNiqCiH6ECqv8CLFIrvRb0F+zuq1+kXeBrsu/UNevbacb1rbXTQXtdXPBRe79rPQDQBNp&#10;RAgR/QiN0aPjX+es8iOEIru9x8L+jqJOunNzZ91VfKn6bOmiviWXu7ezvQcAmlDilofCwtgdJ0f0&#10;IxQSD1wfNCh2ByAVvfDT2Peyn+qFotiNVWaqd+z73E9PvDNQkd/T/9Cuq/W7su56eHcP9+XEPf05&#10;/RYr5475RD8ANEbHjvEgqscpDIl+hELiQesNPEUtImxm79j3s95O5nuK9MJPMyP4TaSj367Ia6H/&#10;54ob3V+TXZE35875yrllDtEPAI3RwIsVEf3IeIkXoxs/PnYHUN1MpzXd72m9j2d/1U8AYi+nW+Sj&#10;/8Nth9zgn1tcnjz6e85VzvXTiX4AaCz/BYsuvDB2Y+2IfmQ8O07F+7q241eAGvm28vzU2/LjX/lP&#10;r6yI/vklFdWiP+fepcq560Pl/NoJ/hveU073ycq5fIJyOv5dOe1GEv0A0BC2l9/29HuBZHv9T4Lo&#10;R0azn1jV82saWa7oBf009n3NJkMW+V3ZGf13LXKCf55ybpyhnB5TlNP1LeX8bJxy2o9STtvhRD8A&#10;NJR/VbRZs5PufSb6kdEa8NMrZLv4Pv6cn77gvJQ52N7TzYL/dbb3AEBTsP3Pp54aDyU7ALIWRD8y&#10;VgOPU0F2i5/JJzYZtNTPgbyd3lDORaOJfgBoKolnOikvj91xIqIfGct//YlevWI3ArWo2tpj+/jj&#10;+/szpfsjHf0W+naqTjtlp526014+IfovHqucC0cQ/QDQVGxLTx0v2EX0IyNxIS7UW5LIT3oaz/SJ&#10;bPRb4NvFuOyiXHZxLrtIl12sy273Rz8X5wKAFPBfsMumhq0RRD8yTuKFuOp5lWlkJ+90nYnn46/a&#10;7pMB+/sjGf0W9jcXXKSbCtrrhrXtdf3adrou/0L9Iu8CXbO6rXs/0Q8AKda1azycarhgF9GPjOM/&#10;GJ0LceGkTnbgbuYc2Bu56Leg989ly87XpUtbqvOSFifcR/QDQAolHgg5a1bsjjiiHxmlpKT6KTq5&#10;EBciJPJ7+tvM+6Fy552l1nPPcl9O3NNP9ANACvlXTZs3P2HVlOhHRrnxxvjXKxfiQsREPvrPmfp9&#10;nT31TP1wyveIfgAImp25x78/+rHHYndIy5Ytc4Pfxn4PpNWCBfGvUxtO0YmIiUz0JxuL/DPGf9uZ&#10;b+n0N//dfTnZ6yUboh8AmsjQoVUh9dX//t+6MjfX+e3x2E+cVq1aaVaSbUBASiWeccpW/IGIiXz0&#10;f3PMKfrG6FP09VFfI/oBIE3+2aJFVVBNccYCv3nz5u6vib+36dWrl8prOb8/0KT815awi8txik5E&#10;UOijf0vFF9p08PMat/ckDtt7ACBYZU5AXfvd78ajypkv5sxx7/Mi3xw7dkyDBg3Sv/3bv7m3nXnm&#10;mSqxAyuBVKrnVaSBsIp09NsVeT/cdkjzSyo0t7g86RV5iX4ASK2OHTu6ET/7O9+Jh1XsoF5/9HsK&#10;Cwt14YUXurfbnwVSyq62631dNmvGKToRWUQ/0Q8AKTN48GA33k899VRtX7Gi+orqoEHufYnRb+yn&#10;A7bSb/fZ6j+QEokH73I8CSIslNGfjiH6AaB+LNy9rTqjR48+fqPvoF47H3oz59dk0W+mTJni3mdv&#10;w94W0KRsRZ+Dd5EG48ePd7czBi100f/FF//U55//w/lg/UOfHftSlZ99qaOVX+jIUZvPdfjIMR06&#10;fEwVhz5TuTMHKyp1oLxS+w8edWfPvsMq21OhnWXl2l56QCU79qt4615t2rJHn24u0/pNpVr36U7l&#10;r9+u1eu26ZM1JVqet4XoB4B68qLdtupU4wutWc7UFP2ma9eu7v32toAmZT9Bin0duhfk4oklAtKs&#10;WTP3J5n2k9Ag45/oJ/oBICUGDBjgBrv9Wo2dk9+LLWdutF9rYFt77G30t4t8AU2lsLD6lXc5eBcB&#10;sui372s2QcY/0Z9h0e99ETAMw0R5hjrj/MadMmf+zZlkr8cwqZgFzji/cWdZ7DaGCWr80e9NEPGf&#10;FdFvp+ok+hmGYTJnLPIt9p0X3BnsTLLXY5imHvcnS75p5Uyy12OYVE2y6PemT58+KQv/0Ee/dzGt&#10;mqLfgv/PFTdWhT/bewAgGDfe6HzvdR7EhtrBu8nYwb3O/VWTlxe7I847LqBHjx6xW4BGsAu+nXlm&#10;/GsucesZEIBk0W/f4/KSfA9sSpGOfgv9h3f30O/KuuuhXVe7LxP9ABAM73SdtnJVEzuQ13ml42MH&#10;+CascHnHBTz22GOxW4BGsDP0eF9vTnglfr0BQfBHfxCx74ls9Fvg9y25XH22dNFdxZfqzs2ddUdR&#10;J/d2oh8AUm/WrFnug5o9wNX04+oznfuPWYB5kxD3rZwnAvY27G0BjWJngPJ/rdk5+oE0sO+JQca+&#10;J5LRb2F/c8FFuqmgvW5Y217Xr22n6/Iv1C/yLtA1q9u69xP9AJBaFvreBbZOOINPjN3Xxx9idkYV&#10;O7OKw1b37X57G0Gc2QIRlritp5afPgGpVlJSEvtdsCIX/Rb0/rls2fm6dGlLdV7S4oT7iH4ASK0F&#10;Cxa44W5jv0/k3Sc7l7/9Gvv9muXL3Yty2X2s8qPRevWKf31Z/NuTACDLRH5Pf5t5P1TuvLPUeu5Z&#10;7svs6QeAYNk59i3eTz311PiVeWOqoj/hvOlPx4K/tuMBgDpJ3NbDhd6QpSIf/edM/b7Onnqmfjjl&#10;e0Q/AKSBbc3xzuRjY1fZtdX7srKyqtvs90W/+lVVmNk+/74//SnbetA4idt67EBeIEtFPvrPGP9t&#10;Z76l09/8d6IfANLIQt/b41/T2IWSnN8cH9vyQ/SjMRK39ThPLoFsFfno/+aYU/SN0afo66O+RvQD&#10;QJqVl5dr0KBB7mq/bffxYt9+37FjR73Ur5/+dcop8VDjPOpoqPHj419HNhwbgiwX+ehPHKIfADKH&#10;F/3VOE8KqsXasmWxO4A6shV954lk1deQrfgDWS7S0W9X5D1YUakD5ZXu1Xi9K/Lm/PYT5dy7TDn/&#10;vUg5t3+gnFtmK+eX05XTfYpyur1F9ANAQJJGv+nYMR5szZuzzQf107Vr/OuHs/UAruyM/v4fK6fv&#10;YuXcuUA5Pecq54YZyrn2XeVcOVE5XcYT/QAQkBqj385j7TubDyu1qLPBg+NfNzZchAtwsb2H7T0A&#10;kDY1Rr+x03v64832aAO1STj1q/r3j90BIPLRbwfw2oG8dkAv0Q8AmaXW6Df+s6/YHm3OvoKa2Baw&#10;Vq3iXy+c/QmoJvLRb6fqtFN22qk7iX4AyCwnjX6LtmbN4iFne/2BZGxV3/s6sdV+2yIGoErko98u&#10;ymUX57KLdBH9AJBZThr9xvZkezFn89hjsTuAmMSr7g4dGrsDgCfy0d967lnKnXeW2sz7IdEPABmm&#10;TtFvLPT9UcfBmfDYir7/9Jw9esTuAOAXuei3sPdP5yUtdOnSlrps2fkn3Ef0A0B61Tn6jf80nlxd&#10;Fca2f9nefe/rwraCcXpOIKlIrvRb0F+zuq1+kXeBrsu/UNevbacb1rbXTQXtdXPBRe79rPQDQPrV&#10;K/ot8i32vcBjfz8S9/FzITegRpHd3mNhf0dRJ925ubPuKr5UfbZ0Ud+Sy93b2d4DAJmhXtFvEvf3&#10;c0rG7GWncPV/Ldj5+QHUKDLRn2ws8B/adbV+V9ZdD+/u4b6c7PWSDdEPAKlX7+g3iRdfsoM4kV0S&#10;z8fPPn7gpCId/TYW+n+uuLFewW9D9ANA6jUo+o1Fnhd8dhAnp2fMHrZn338aV/bxA3US+uiv/OxL&#10;Ha20rT0nnr2n3JmDFZVu8O8/eNQdzt4DAJmjwdGfGH52USYuxJQdEp/w2ao/gJPKiug/UF5J9ANA&#10;Bmpw9JvELR5du8buQGQlnrqVrV1AnRH9RD8ApE2jot8kHsw5YEDsDkRO4gW4+FwD9UL0E/0AkDaN&#10;jn6TuPo7enTsDkSGnYqTA3eBRiH6iX4ASJsmiX5jW3u8ILQ45Iq90WEHafuvz8CBu0CDEP1EPwCk&#10;TZNFv0Vg8+bxMLRI5Iw+4WcHZ9tB2t7nlTM1AQ1G9BP9AJA2TRb9JtmKsF3FF+HFT3CAJkP0+6J/&#10;8KtTiH4ACFCTRr/Jy6u+97tjR07lGVZ2tWXv82jDsRpAo4Q++v86dLI7jY1+C/63p37k/kr0A0Aw&#10;mjz6zaxZ1WPRVosJ/3BJPDibM/UAjZaV0W9h749+e3nanOWaPGNpVfgT/QCQeimJfjN4cPVo7NUr&#10;dgcynq3o87kDmlzWRr+NRb/9OndhvmZ+sFJTZy/XO+8t1VvvLnJvJ/oBILVSFv2G1eLwSfwpDafm&#10;BJpM1kb/x6s3ub9+tHyDFixZp7kf5mvG+yv17qyP3dtZ6QeA1Etp9BtbJfZHJPvCM5cFv/94DDtr&#10;D6fmBJpM1kb/qnVbnKAv1rJVm7To4w2av3itZi9Y7d7Hnn4ACEbKo98Q/pmP4AdSLmujf23hduUV&#10;bHXDf+nKjVq4bL17O2fvAYDgBBL9dhCv/9SPNoR/5kgMfjvVKufiB5pc1kb/hqJSN/xXryup2urD&#10;efoBIFiBRL+xVWP/RZ5sCP/0I/iBwGRt9Bdu3uXE/Q7lFThRv7rI3dvPSj8ABCuw6DeEf2Yh+IFA&#10;ZV302+ta3Nc2RD8ABCPQ6DfJwt9O74lgEfxA4LIq+r3XtUl2RV629wBAsAKPfpMs/O30ngiG/XSF&#10;4AcClzXR7w/+ZFfkJfoBIHhpiX6T7ODe/v1jdyJlhg6t/jFv3pzgBwISqehP3KaTOPZ6tqc/MfpH&#10;vDFHw/4+i+gHgIClLfpNsvC/8cbjt6Pp2cXR/B9rTssJBCpyK/0W93ZQrh2cawfp2sG6dtCu3e4d&#10;yJsY/a+Nm6WhY2YQ/QAQsLRGv7HATzyP/4UXEqNNKdnHmOAHAhfJ7T0W+HYaTjsdp52W007PWVv0&#10;v+oE/ysjpxP9ABCwtEe/J3EV2rad5OXF7kSDWdh37Fj9Y2s/XeGnKUDgIrnSbxfasgtu2YW37AJc&#10;Fv6J0T/yzbkaPm62Xh07U6+Mek8vDZ+qF4ZN0fND39GzL08i+gEgABkT/cYOMPXH6amnSlOmxO5E&#10;vdmTJjtI1/8x7dMndieAoEVuT//sBas1f/FaLfp4g5at2uSG/6p1W06Ifi/4/2bBP2KaE/zvum/n&#10;uVcm6ZmXJhL9ABCAjIp+Y6eStNj3hypn9qm/xDP02HBqVCCtIhP9FvXvzvpYM95fqbkf5mvBknVV&#10;F9zyrrhb0/YeL/jZ3gMAwcq46De2Qm3be/zB2qMHe9Drys6C5P/Y2ZMoezIFIK0iEf0W9G+9u0jv&#10;vLdUU2cv18wPnPBfmO/ebqfstF9ri35vhZ/oB4BgZWT0Gwt8C31/vNpWlQULYq+AE9ipN+0gaP/H&#10;zA7Y5ZScQEaI1Er/21M/0uQZSzVtznL3Zf95+muL/uf+Zvv4JxL9ABCwjI1+T+IBvjZ2G6qz7TyJ&#10;26I4/SmQUSIT/f7wt1+TXZG3pujn4lwAkB4ZH/3GDuZNDFpb0S4sjL1CFrOfiCSejtP28rN/H8g4&#10;kYp+L/wTb2vIEP0AkHqhiH5TVnbiqSctbgcNir1CFrLV/TPPrP4xsWMheDIEZKTIRX9TDdEPAKkX&#10;muj32Jl8Es9KY/vWly2LvUIWsCdAiVcytrHTcXKwM5CxQh/9lZ99qaOVdo7++MW5Dh0+xvYeAAiB&#10;0EW/sZXsxANWbWybiwVxVNn+fHvSk7jVyVb7OTsPkPGIfqIfANImlNHvsa09iav+3pafqB3AOnTo&#10;iVt5bOygZg7WBUKB6Cf6ASBtQh39xlb2E0/taWOBbAezhj2Ix48/vn0p8f3Lti1NQAQQ/UQ/AKRN&#10;6KPfY+fvTxbHXvyHba+7HaRr1yVI9v7Yqj+A0CH6iX4ASJvIRL/HgjhZLNs+eDvQNZMvVGU/tbA9&#10;+8m28djf3+7jQF0gtIh+oh8A0iZy0e+paaXcxg4CtvszIaBt+5Ft4Um2RcmG2Acig+gn+gEgbSIb&#10;/R5b+U+27ccbO/e/vU6QZ/2xgLcnHXbF3MQDkb2x1X47IJnYByKD6Cf6ASBtIh/9Hruqr0W2P6wT&#10;x34yYKf9tCBvygtc2RMKW8237UW1PQGxsfPv2+tyRh4gckIf/d7FtOob/Xbl3tqG6AeA1Mua6PdY&#10;gNuBvcnO859s7CcBNrbFxlbe7YDh2sbetr2ubdexP5d4Tv1kY1fRtbedyccbAGi0rI1+W+m3uP9o&#10;+QYtX12kvIISrft0hwo37yL6ASAgWRf9fhbZtrUn2dVtUz32pMNCvyl/ogAgo2V19Nv2Hgv8j1dv&#10;cgK/RGsLt2tDUSnRDwAByeroT2Qr9RbitkpflxX6uo7t2/d+WmBXzmXrDpCVsn6lf+Gy9Vq6cqMT&#10;98XKK9jqhj/RDwDBIPprYXFuTwRsj78Fu4233aemsSvk2uvZTxDsz3IgLoCYrN7TP3vBas1fvFaL&#10;Pt6gZas2ueG/at0Woh8AAkL0A0AwsjL6LerfnfWxZry/UnM/zNeCJevcvf12u231IfoBIBhEPwAE&#10;I+ui34L+rXcX6Z33lmrq7OWa+YET/gvz3dvtlJ32K9EPAMEg+gEgGFm70v/21I80ecZSTZuz3H3Z&#10;f55+oh8AgkH0A0Awsi76vdf3wt9+5eJcAJAeRD8ABCMrot/C3h/8Nt7Ze7giLwCkD9EPAMGIfPT7&#10;V/S91/Wfp5/oB4D0IfoBIBiRin4Le3/028u2Z9/27nvhn3hxLqIfANKH6AeAYEQu+m0s+u1XOyuP&#10;nZ3HztJjZ+uxs/bY7UQ/AGQGoh8AghG56PfOs2/n3bfz79t5+O18/HZefrudlX4AyBxEPwAEI3LR&#10;b1fUtSvr2hV27Uq7dsVdu/Ku3eedstOif/SEeRr55lyNeH22hv19loaOmaFXRk3XS8On6YVh7xL9&#10;ABAAoh8AghG56F9buF15BVvd8F+6cqMWLltfFfz+6B/lBv8cvTZull51g/89vTximl587V339Yl+&#10;AEg9oh8AghG56N9QVOqG/+p1JVVbfRIvzsX2HgDIDEQ/AAQjctFfuHmXE+07lFfgxPrqIndvf7KV&#10;fqIfANKP6AeAYEQm+m0s7msboh8AMgvRDwDBiFT02yS7Ii/bewAgMxH9ABCMyEV/Uw3RDwCpR/QD&#10;QDCI/hqG6AeA1CP6ASAYoY/+ys++1NHKL9wDeY8c/ZztPQAQIkQ/AASD6Cf6ASBtiH4ACAbRT/QD&#10;QNoQ/QAQDKKf6AeAtCH6ASAYRD/RDwBpQ/QDQDCIfqIfANKG6AeAYIQ++seMeS8lQ/QDQOoR/QAQ&#10;DFb6WekHgLQh+gEgGEQ/0Q8AaUP0A0AwiH6iHwDShugHgGAQ/UQ/AKQN0Q8AwSD6iX4ASBuiHwCC&#10;QfQT/QCQNkQ/AAQjktFf+Gmxevfup5+0aaezz/4vtWz5E/24dVt169Zds+csIPoBIEMQ/QAQjMhF&#10;/8CBv9f5rdqqS5db1LPnH3TvvS+pf/9XnCcBf9HVV/dRbu4luvKq7tq4eSfRDwBpRvQDQDAiFf29&#10;et2hdu266fbbn9Rzz83SjBmbtGLFTo0YsUrDhq3UkCGLnCcBr6hTp5vU6sdttKm4lOgHgDQi+gEg&#10;GJGJ/pdfHqo2bS7TXXc9r0mTCrRtW4U7mzYdcAI9z41+bwYMGKcOHW5StyuuIfoBII2IfgAIRiSi&#10;f9/+CrVomasbbnhEEyas0e7dR7VlS7nWrdujRYu2aeTI1e6MGZOvsWPz3d/36/eyzj//Ik2b8T7R&#10;DwBpQvQDQDAiEf1vT5ysNm27aeDA11VUdMB5pw5pzZrdev31NRo+fJXefHOtJk/eoGnTNmr69I2a&#10;MqVQI0YsUefOt+uqq68j+gEgTYh+AAhGJKL/5l/1VKdOd2jkyOUqLz/mrvK/884GvfbaSk2YUODu&#10;7V+woERLlmx3Z+HCEs2cWaRbb31CLVu2JfoBIE2IfgAIRiSiv8MlXXTFFf319tsFWrmyVIsWbXVX&#10;+MeNW+Ou7NvLq1eXacOGfSos3Kf8/DItXrxNd989ROedR/QDQLoQ/QAQjIhE/6W67LJ79OqrK6od&#10;sPvWWwWaN6/YfSJg237Kyo64+/2Liw86TwJ2qW/fF3ReizZEPwCkCdEPAMGIRPRf/8ubdfHFd2jQ&#10;oFlVwW9beyZNWq/580uUn7/b3edfWfml++dKSw+7B/l27z5ArXPbEf0AkCZEPwAEIxLRP3zEKF10&#10;0fXq0+dv1Vb6vQcTm5KS8movT5iwWK1aXVPtNot+/8tEPwCklvf9FgCQWpGI/i0lO3T66T/QJZf0&#10;09NPz64W/XbA7tKl292VfdvWY5OfX6rrrntUZ5/dQnnripKu9BP9AJB6RD8ABCMS0d+33z3q0KGT&#10;LrjganXp8qCeeur4Nh97IJk0aYPmzt2sxYu365NPSp1ft6hXr2f0ox910BNPPl/jxbmIfgBIPaIf&#10;AIIR6ujfV7xV0zt3VLMzzlBBwXqde24LNW/eSe3b99Vttw3Rn/403YnzPE2cuF5vvLFCjz8+Xp07&#10;3++8Tnudkvuivp47mCvyAkAaEf0AEIxQR/97HS7SkVd6a+0Ho9XirP9U9+4P6Lun/YfOO6+1E/6/&#10;VKtWt6ht27vcadnyBp1zziVO8LfSyFFvOMH/gr7ZuuaVfqIfAFKP6AeAYIQ6+g8NuVM6ul2a9Ijm&#10;/fxcnfnNb2vs2De0Y+dujRr9d/eBpHv363XlldeqZ8/emjR5mnbtLlfZngp9I3ew/j33Wbb3AEAa&#10;Ef0AEIxQR78X/Oqbq7zzTtOKRwbq8JFjOnT4mCoOfeY+kBysqNSB8krtP3hUX8t9Wae0ftEN/v+T&#10;+7y+nfuMvpM7SKfnPqnvtf4j0Q8AASP6ASAY4Y5+X/Avvf8+HTn6ea3Rf0ruEP1bbFvPt1o/q1Nb&#10;P63Tcp/SGblP6PutHyf6ASBgRD8ABCPc0e8F/wMW/F+cNPpt9uw77G7v+XbuX/RdJ/jZ3gMA6UP0&#10;A0AwQh39eS1O07IH+utopQX/idFf7kxN0f+d3KfdbT0cyAsA6UP0A0AwQh39Fvx2nv6GRP9prZ/U&#10;Gbl/IvoBII2IfgAIRqij37s4V03Rbw8kNUX/zrJybS89wPYeAEgjoh8AgkH0E/0AkDZEPwAEI/LR&#10;740Fv/9lL/r9t1n0+18m+gEgtbzvtwCA1Ip09Ne2p/9kK/3s6QeA1CP6ASAYRD/RDwBpQ/QDQDCI&#10;fqIfANKG6AeAYBD9RD8ApA3RDwDBIPqJfgBIG6IfAIJB9BP9AJA2RD8ABCOS0V/4abF69+6nn7Rp&#10;p7PP/i+1bPkT/bh1W3Xr1l2z5ywg+gEgQxD9ABCMyEX/wIG/1/mt2qpLl1vUs+cfdO+9L6l//1ec&#10;JwF/0dVX91Fu7iW68qru2rh5J9EPAGlG9ANAMCIV/b163aF27brp9tuf1HPPzdKMGZu0YsVOjRix&#10;SsOGrdSQIYucJwGvqFOnm9Tqx220qbiU6AeANCL6ASAYkYn+l18eqjZtLtNddz2vSZMKtG1bhTub&#10;Nh1wAj3PjX5vBgwYpw4dblK3K64h+gEgjYh+AAhGJKJ/3/4KtWiZqxtueEQTJqzR7t1HtWVLudat&#10;26NFi7Zp5MjV7owZk6+xY/Pd3/fr97LOP/8iTZvxPtEPAGlC9ANAMCIR/W9PnKw2bbtp4MDXVVR0&#10;wHmnDmnNmt16/fU1Gj58ld58c60mT96gadM2avr0jZoypVAjRixR586366qrryP6ASBNiH4ACEYk&#10;ov/mX/VUp053aOTI5SovP+au8r/zzga99tpKTZhQ4O7tX7CgREuWbHdn4cISzZxZpFtvfUItW7Yl&#10;+gEgTYh+AAhGJKK/wyVddMUV/fX22wVaubJUixZtdVf4x41b467s28urV5dpw4Z9Kizcp/z8Mi1e&#10;vE133z1E551H9ANAuhD9ABCMiET/pbrssnv06qsrqh2w+9ZbBZo3r9h9ImDbfsrKjrj7/YuLDzpP&#10;Anapb98XdF6LNkQ/AKQJ0Q8AwYhE9F//y5t18cV3aNCgWVXBb1t7Jk1ar/nzS5Sfv9vd519Z+aX7&#10;50pLD7sH+XbvPkCtc9sR/QCQJkQ/AAQjEtE/fMQoXXTR9erT52/VVvq9BxObkpLyai9PmLBYrVpd&#10;U+02i37/y0Q/AKSW9/0WAJBakYj+LSU7dPrpP9All/TT00/Prhb9dsDu0qXb3ZV929Zjk59fquuu&#10;e1Rnn91CeeuKkq70E/0AkHpEPwAEIxLR37ffPerQoZMuuOBqdenyoJ566vg2H3sgmTRpg+bO3azF&#10;i7frk09KnV+3qFevZ/SjH3XQE08+X+PFuYh+AEg9oh8AghHq6N9XvFXTO3dUszPOUEHBep17bgs1&#10;b95J7dv31W23DdGf/jTdifM8TZy4Xm+8sUKPPz5enTvf77xOe/W7+yFtLz3AFXkBII2IfgAIRqij&#10;/70OF+nIK7219oPRanHWf6p79wf03dP+Q+ed19oJ/1+qVatb1LbtXe60bHmDzjnnEif4W2nkqDe0&#10;s6yc6AeANCP6ASAYoY7+Q0PulI5ulyY9onk/P1dnfvPbGjv2De3YuVujRv/dfSDp3v16XXnlterZ&#10;s7cmTZ6mXbvLVban4qTRb3+W6AeA1CL6ASAYoY5+L/jVN1d5552mFY8M1OEjx3To8DFVHPrMfSA5&#10;WFGpA+WV2n/wqL6W+7JOaf2ivpE7WP8n93l9O/cZfSd3kE7PfVLfa/1Hoh8AAkb0A0Awwh39vuBf&#10;ev99OnL081qj/5TcIfq33Bf0zdbP61utn9WprZ/WablP6YzcJ/T91o8T/QAQMKIfAIIR7uj3gv8B&#10;C/4vThr9Nnv2HWZ7DwBkCKIfAIIR6ujPa3Galj3QX0crLfhPjP5yZxoa/RzICwCpR/QDQDBCHf0W&#10;/HaefqIfAMKJ6AeAYIQ6+r2Lc9UU/fZAwvYeAMhcRD8ABIPoJ/oBIG2IfgAIRuSj3xsLfv/LXvT7&#10;b7Po979M9ANAannfbwEAqRXp6GdPPwBkNqIfAIJB9BP9AJA2RD8ABIPoJ/oBIG2IfgAIBtFP9ANA&#10;2hD9ABAMop/oB4C0IfoBIBihj/4xY95LyRD9AJB6RD8ABIOVflb6ASBtiH4ACAbRT/QDQNoQ/QAQ&#10;DKKf6AeAtCH6ASAYRD/RDwBpQ/QDQDCIfqIfANKG6AeAYBD9RD8ApA3RDwDBCHX0P/vyJC1duVFP&#10;v/iWNhXvqlf0560rcf/ch8vWu2+H6AeA4BH9ABCMUEf/SyOmad6iNRr55lwt/aSwXtE/f/E6jXh9&#10;tmbNX6UXh79L9ANAGhD9ABCMUEf/mAnzNHX2cr019SNNnbW8XtH/zntL9ObkDzV5xlIn/ucQ/QCQ&#10;BkQ/AAQj1NE/fc5yJ9wXuqv1I8bNqVf0Dxs7S9PnfqJxE+dr4rSPiH4ASAOiHwCCEeroX712s14d&#10;O1NLPvlUw/4+S6vWbK5T9C/5pND9c7aff+joGVq4uIDoB4A0IPoBIBihjv5Dhz/T8HGz9d68TzR5&#10;5jJNmPJhnaL/jUkLNGn6Endr0KtjZ2mTE/tEPwAEj+gHgGCEOvrtlJ3vL8rXmAnva9HHGzTyjbla&#10;smJDrdG/cGmBhr8+xz2Qd9SbczV97gpO2QkAaUL0A0AwQh/9e/cfdg/ofXfWx5r5/kqNemOOlq36&#10;NGn0L1lR6J6xx0LfDuAd6cR/YVEp0Q8AAIBIC33028W5Vq0t1qtjZmrOgjzNcMJ/uBP2Y8bPc38C&#10;8MKwd93fjx4/V8PH2cG7KzTzg1XO67+njz5ez8W5AAAAEHmRiH67Iq8FvO3PtxV/27ozbOxM/XXo&#10;ZD3vjP1qB+5+8NFad+//q2NmaN7CfK7ICwAAgKwQmeg/cvQLLV+1USPfmOPu7R/86pSq4LcZPGyK&#10;e59t7/no4wL3fv8Q/QAAAIiqSEW/nad/1+6Dev/DfL08YlpV8Fv8vzxiquYuzNOWbXvd8/Rb6OcV&#10;lGjl2mKiHwAAAJEWuej3Ttm5cXOpps1eriHD39XUWR9rw6YdVafs9KJ/9boSJ+qJfgAAAERbZKP/&#10;ZFfktdBftXaLPsnfTPQDAAAg0rI6+m2Vf3leEdEPAACASMuK6LeoTzYr8jfr49Wbkt5nQ/QDAAAg&#10;CrIm+lcXlLh7+G1Lz8o1xVqRdzz4l67cqI+WF+rDZevdU32+v2iN5izMI/oBAAAQGVkT/XaWHot9&#10;28NvW3qWraH9/BMAAA5QSURBVDoe/ItXFGrRxxu0YGmBex7/uR/ma/aC1UQ/AAAAIiOrt/d4wZ/s&#10;PhuiHwAAAFGQ1Qfy2paehUuPX6iLA3kBAAAQVVkd/QuWrHO39BD9AAAAiLKsjv73P1qjeR/mE/0A&#10;AACItKyOfjtLz2wn5Il+AAAARFlWR79/iH4AAABEVdZG/86ycm0vPaCSHftVvHUv0Q8AAIDIIvqJ&#10;fgAAAEQc0U/0AwAAIOKIfqIfAAAAERea6P9oxaa0R3/Z3s+JfgAAAIROqKLfZrHNJ0VaYrNys5ba&#10;rCrWMpvVW/SxTZ6FujP5W7XCZo3F+zatXLtdq9btUN76nVqzYZfWflqmgo17tKForwo379PGLQdU&#10;VHJQxdsqtGX7IW11/r/bS49qR1mlSncfa9Loz8nJYRiGYRiGYZh6TUMR/WmMfgAAAKCuiH6iHwAA&#10;ABFH9DdB9NsH0Yt++32Q0W+/T/cAAAAgszWm2Yh+X/QbL/ptiH4AAABkisY0G9FfS/TbBBn9zn8C&#10;n6r/NwAAADJaY5qN6K8l+j1EPwAAANKtMc1G9NcQ/R5W+gEAAJAJGtNsRH8s+u3sPcai387eY4Le&#10;0+/8J/Cp+n8DAAAgozWm2Yh+X/Sn65SdVeGdhqn6f9dkZu+q1znp9J4Z+0MZqmiw2lX7OxZpcDv7&#10;u/dWRv7N3Y99Ow0uir0cNbGvrSC/bIoGt4t/vbqT5HOfhr8XAAB1YY9PDRWa6N+z/8u0R7/9HYj+&#10;WiaTK8l7P0IT/TPV2/24RjX6j79/7QJ757zPdfJJ/NI9/uQgQ58MAgCylj1mNVSooj8TJmujP+zL&#10;nmF6P+wnElWfm2hG/8zezvvWbrCT4gGpevJaPeTjK/+JgR97khD2r3sAQKTYY1ZDEf31HKI/pELy&#10;fpy4/SSC0R97UhPcpyK+yp/s/+k+AUnycT7+uYjw9ioAQOjYY1lDEf31HKK/fo4HVXzcNxOLPv/W&#10;Di92k/5vYn+HZFtBToxkm+qrtol/B5vjb6vm7T3J3m7N///jYXjin6nf9pBqf975QNQUo8fVfftP&#10;1dut6XPofY7dlffat8FUTWyVPv53Tvb38P6O1T92x9+vmlbc6/52mob3/tby/23g1z4AAE3NHgsb&#10;iuiv5xD9dVVzPPYe3BTRf7I4jUdc/aL/JG83YUvK8b93O7Wr8c/UPfzdt+V7+00V/fHXTf53qf7/&#10;OdnHNTb+j4P3NVLDx7Ha583bupTsE12ft9NEqr42avj6TvYEBQCAdLHHrIYi+us5WRv9J53qYRRf&#10;ua1+uz/AGxP9VW8/IcKN9/+oFone+1Htf3Bi9Mf/fgmh599n73sb8fczMUobvzp9/O9Sl6g/Oe/9&#10;OvHjG/t7Jvk41kfVxy32P6j6uCT+D5N8Lv3q9nYa8MTEr9oxE86c+EGpUuvXJQAAAbPHpIYi+us5&#10;RH9N44/k2lehvbBLFvFJ4+qEUPSir4YgThaWdYr+k6yeV8Vi/H2tMW4d3n2ZEP1Vf/eEEG7s3zHO&#10;9ySnXexjkvjEyVHzkw9PXd5OI6M/2dd0TX+hZF9LAACkiT0mNRTRX8/J2uivudJOVENgVkkSUvWL&#10;/gTJIi7x9ZO+HwnR7/29a3lfE0O8UX/vk2jS6K96X/1vL/FJj2lEUCesoCf7mNTpfarD22k6vicZ&#10;yf5SdfiaAAAgKPZ41VBEfz2H6K+Dk4VS7P7GRX881moaor+6E1b1a/2YnGSSPqHz/dla7z/Z+3Sy&#10;t9PEvM97bU9kgvh7AABwEvbY2FBEfz2H6K+Dk4VSPaP/hFj1R2GSLSRJY5vod8SeKMU+L6l6UlE1&#10;ST4odfl/1uXtNK2ErwO/OnxNAAAQFHtcbCiiv55D9NdF7Su6J0Z88ts8x0PRd99JQuyE1zd1iX4v&#10;imuKUu//64vDcEV//GPjnUGpyVawq31s4j+FSfy41PrxMnV8O/VTx89rso9Fg77+AQBIDXtMaiii&#10;v55D9NdNfLW2+upp/PYaojzh9b1Irfb6VWF4YsQlfX1Tp+j3//nEtx0PUP/bCFv0V30cYtM0LZsk&#10;zmv4fNb+ManH26mn+Oc14e1UfS0l/zud9EkKAAABssekhiL66zlZG/11mpqD3T+9eycLP19UJ0w7&#10;5/UtzOKv78V68qk664u/1Hxx576O+7aSbeuo/W0nrganL/pPsnpdI//717iQ9nif58T3s+oJXrWP&#10;WezvneQDVr+3U181f325U0PV1/45AAAgWPaY1VBEfz2H6K9tTozIqmCLjdtWNcbwicHtvn4s2Ku/&#10;frKI8+IseRBXexJy/A0nif6YJO93si4MX/T7PidJ/9L14ft8JQ3y5Pcff79qeKJVj7fTENW+BmJT&#10;84eh5icoAACkgz1uNRTRX8/JuuhPhUbGMBon7avXSZ/EZSD36zSNHycAABI0ptmI/noO0d8EiP70&#10;8bY5NXLFvLHcJx5p/jvULvbTBVb5AQAZpDHNRvTXc4j+JkD0B8y3PcadTFi9Pr51JlO/Bo5vgWqa&#10;Yx4AAGgqjWk2or+ek8roT+cEiugPnH8ve8YsXse+DjJuMT1T/14AgKxnj08NRfTXc4h+AAAApENj&#10;mo3or+ekIvoBAACAkyH6AxyiHwAAAOlA9Ac4RD8AAADSgegPcIh+AAAApAPRH+AQ/QAAAEgHoj/A&#10;IfoBAACQDkR/gEP0AwAAIB2I/gCH6AcAAEA6EP0BDtEPAACAdCD6AxyiHwAAAOlA9Ac4RD8AAADS&#10;gegPcIh+AAAApAPRH+AQ/QAAAEgHoj/AIfoBAACQDkR/gEP0AwAAIB2I/gCH6AcAAEA6EP0BDtEP&#10;AACAdCD6AxyiHwAAAOlA9Ac4RD8AAADSgegPcIh+AAAApAPRH+AQ/QAAAEgHoj/AIfoBAACQDkR/&#10;gEP0AwAAIB2I/gCH6AcAAEA6EP0BDtEPAACAdCD6AxyiHwAAAOlA9Ac4RD8AAADSgegPcIh+AAAA&#10;pAPRH+AQ/QAAAEgHoj/AIfoBAACQDkR/gEP0AwAAIB2I/gCH6AcAAEA6EP0BDtEPAACAdCD6Axyi&#10;HwAAAOlA9Ac4TRn9DMMwDMMwDFOfaSiiv57TVNEPAAAABIXor+cQ/QAAAAgbor+eQ/QDAAAgbIj+&#10;eg7RDwAAgLAh+us5RD8AAADChuiv5xD9AAAACBuiv55D9AMAACBsiP56DtEPAACAsCH66zlEPwAA&#10;AMKG6K/nEP0AAAAIG6K/nkP0AwAAIGyI/noO0Q8AAICwIfrrOUQ/AAAAwobor+cQ/QAAAAgbor+e&#10;Q/QDAAAgbIj+eg7RDwAAgLAh+us5/ui3Dx7DMAzDMAzDhGGI/nqMF/0AAABA2BD9dRwv+hmGYRiG&#10;YRgmjEP012Hsg8QwDMMwDMMwYZ5kwd4Uk6zjbeoc/RUVFQzDMAzDMAzDZPAk63ibJol+O6iWYRiG&#10;YZjMGpPsdiaaw+c7XGOSdXVjJ1nH2zRZ9Ce7nWEYhmGY9I3hMTp7hs93uMYku72xk6zjbYh+hmEY&#10;honoGB6js2f4fIdrTLLbGzvJOt6G6GcYhmGYiI7hMTp7hs93uMYku72xk6zjbYh+hmEYhonoGB6j&#10;s2f4fIdrTLLbGzvJOt6G6GcYhmGYiI6p+TF6onrl5CgnYdo8tTrJ69Y0q/VUmxz1mlih1U+1qeef&#10;ZZp6av98x2dir/p+nv1z/HNuXyv2eU/+OkxdxiS7vaHjvb1kHW9D9DMMwzBMRMfUHv29NNF/2+qn&#10;1CbxtlonHv3J72eCnNo/37GZ2KsBT+78k+TrhmnQmGS3N2SM97lP1vE2RD/DMAzDRHT8IXDiJIs3&#10;i/g2emr18ZdtRbjqpwBtntLq2OtV3d6ml3olWelP+ucsNns5r3/C24uvHLvTa6L7Npj6T+2fbxvn&#10;c+583CfW+FOZk30u/D8dIvwbOybZ7fUdY593op9hGIZhsnS8GEh2X80r/cej3yI+Hn2+JwMW716w&#10;u69fPfpr/XNV/7/jcen+hMB9MuB/fX5y0NCp/fMd/1zUuBWrTp8LVvqbakyy2+szxgt+73OfrONt&#10;iH6GYRiGieh4QZDsvuqrtvGpFoOxqPfuswC0Vfx4CMbDsFpIJvlz1YPS93Z8r5t89Zmp69T2+fZ/&#10;fmqM/jp9Loj+phqT7Pa6jvFi3/95T9bxNkQ/wzAMw0R0vChIdt8J8eauxMe39rgr9glbeuoS/TX9&#10;uRqjP/ayjftnvScJvtuZuk1tn2/7PHlPwqrG9/lInJo/F0R/U41Jdntdxnix733Ojf2arONtiH6G&#10;YRiGieiYmh+jk8SbG/7Hb7Mor1rt9W3jcV+nlu09tf65JNHvxmXC7TWvMjO1Te2f7/h4n6tkt5/8&#10;c0H0N9WYZLefbIwX+97n27vNfp+s422IfoZhGIaJ6PhD4MRJHm8Weu6K/8T4Vg+L/Kd8AXj8dez2&#10;JAfy+raIVPtzNa70H/9pgfv6sT/j/ZSAqd/U/vmOT03RX/Pnwv+1UtPvmfqOSXZ7bWPsc+xN4m32&#10;crKOtyH6GYZhGCai48VAsvuY6A2f73CNSXZ7TWO8uPc+z8luS9bxNkQ/wzAMw0R0vCBIdh8TveHz&#10;Ha4xyW5PNsYLe+9znOw2m2Qdb0P0MwzDMExEx4uCZPcx0Rs+3+Eak+z2xDFe2Huf35pus1+TdbwN&#10;0c8wDMMwER3DY3T2DJ/vcI1Jdrt/jBf23ue2ttvs98k63qZJoh8AAABA/STram9MTXFf0232crKO&#10;t2mS6GcYhmEYhmEYpmnGH/LJ4r6225J1vA3RzzAMwzAMwzAZMslCvq632STreJs6Rz/DMAzDMAzD&#10;MOEcop9hGIZhGIZhIj5EP8MwDMMwDMNEfIh+hmEYhmEYhon4EP0MwzAMwzAME/Eh+hmGYRiGYRgm&#10;4nNC9DMMwzAMwzAME72pin6GYRiGYRiGYaI6V+n/BzkLGngcto8RAAAAAElFTkSuQmCCUEsBAi0A&#10;FAAGAAgAAAAhAJwMpIgLAQAAEwIAABMAAAAAAAAAAAAAAAAAAAAAAFtDb250ZW50X1R5cGVzXS54&#10;bWxQSwECLQAUAAYACAAAACEAOP0h/9YAAACUAQAACwAAAAAAAAAAAAAAAAA8AQAAX3JlbHMvLnJl&#10;bHNQSwECLQAUAAYACAAAACEAU0hJIGcEAADNDAAADgAAAAAAAAAAAAAAAAA7AgAAZHJzL2Uyb0Rv&#10;Yy54bWxQSwECLQAUAAYACAAAACEA/zozmLoAAAAhAQAAGQAAAAAAAAAAAAAAAADOBgAAZHJzL19y&#10;ZWxzL2Uyb0RvYy54bWwucmVsc1BLAQItABQABgAIAAAAIQBDFAVG3wAAAAgBAAAPAAAAAAAAAAAA&#10;AAAAAL8HAABkcnMvZG93bnJldi54bWxQSwECLQAKAAAAAAAAACEAz+pmfWwOAQBsDgEAFAAAAAAA&#10;AAAAAAAAAADLCAAAZHJzL21lZGlhL2ltYWdlMS50bXBQSwUGAAAAAAYABgB8AQAAaRcBAAAA&#10;">
                <v:shape id="Picture 1660" o:spid="_x0000_s1137" type="#_x0000_t75" style="position:absolute;width:13716;height:12547;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1vyxAAAAN0AAAAPAAAAZHJzL2Rvd25yZXYueG1sRE9Na8JA&#10;EL0L/odlCr3pphZsSV1FBKXWXmI99Dhkp0lsdjbNjib113cLgrd5vM+ZLXpXqzO1ofJs4GGcgCLO&#10;va24MHD4WI+eQQVBtlh7JgO/FGAxHw5mmFrfcUbnvRQqhnBI0UAp0qRah7wkh2HsG+LIffnWoUTY&#10;Ftq22MVwV+tJkky1w4pjQ4kNrUrKv/cnZyDL3qtNIbvD9uf4Jnr5eek24WjM/V2/fAEl1MtNfHW/&#10;2jj/afoI/9/EE/T8DwAA//8DAFBLAQItABQABgAIAAAAIQDb4fbL7gAAAIUBAAATAAAAAAAAAAAA&#10;AAAAAAAAAABbQ29udGVudF9UeXBlc10ueG1sUEsBAi0AFAAGAAgAAAAhAFr0LFu/AAAAFQEAAAsA&#10;AAAAAAAAAAAAAAAAHwEAAF9yZWxzLy5yZWxzUEsBAi0AFAAGAAgAAAAhAOznW/LEAAAA3QAAAA8A&#10;AAAAAAAAAAAAAAAABwIAAGRycy9kb3ducmV2LnhtbFBLBQYAAAAAAwADALcAAAD4AgAAAAA=&#10;">
                  <v:imagedata r:id="rId718" o:title="" croptop="18771f" cropbottom="19431f" cropleft="24832f" cropright="11080f"/>
                </v:shape>
                <v:shape id="Text Box 1661" o:spid="_x0000_s1138" type="#_x0000_t202" style="position:absolute;left:3155;top:2704;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BXhwxQAAAN0AAAAPAAAAZHJzL2Rvd25yZXYueG1sRE9Na8JA&#10;EL0X/A/LCL3VjdJqiK4iAbGU9qDNpbcxOybB7GzMbpO0v75bELzN433OajOYWnTUusqygukkAkGc&#10;W11xoSD73D3FIJxH1lhbJgU/5GCzHj2sMNG25wN1R1+IEMIuQQWl900ipctLMugmtiEO3Nm2Bn2A&#10;bSF1i30IN7WcRdFcGqw4NJTYUFpSfjl+GwVv6e4DD6eZiX/rdP9+3jbX7OtFqcfxsF2C8DT4u/jm&#10;ftVh/mL+DP/fhBPk+g8AAP//AwBQSwECLQAUAAYACAAAACEA2+H2y+4AAACFAQAAEwAAAAAAAAAA&#10;AAAAAAAAAAAAW0NvbnRlbnRfVHlwZXNdLnhtbFBLAQItABQABgAIAAAAIQBa9CxbvwAAABUBAAAL&#10;AAAAAAAAAAAAAAAAAB8BAABfcmVscy8ucmVsc1BLAQItABQABgAIAAAAIQC5BXhwxQAAAN0AAAAP&#10;AAAAAAAAAAAAAAAAAAcCAABkcnMvZG93bnJldi54bWxQSwUGAAAAAAMAAwC3AAAA+QIAAAAA&#10;" filled="f" stroked="f" strokeweight=".5pt">
                  <v:textbox>
                    <w:txbxContent>
                      <w:p w14:paraId="1A359D64" w14:textId="77777777" w:rsidR="00603A9F" w:rsidRDefault="00A20E52">
                        <w:pPr>
                          <w:rPr>
                            <w:sz w:val="20"/>
                          </w:rPr>
                        </w:pPr>
                        <w:r>
                          <w:rPr>
                            <w:sz w:val="20"/>
                          </w:rPr>
                          <w:t>0</w:t>
                        </w:r>
                      </w:p>
                    </w:txbxContent>
                  </v:textbox>
                </v:shape>
                <v:shape id="Text Box 1662" o:spid="_x0000_s1139" type="#_x0000_t202" style="position:absolute;left:8335;top:2704;width:323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d3rwwAAAN0AAAAPAAAAZHJzL2Rvd25yZXYueG1sRE9Li8Iw&#10;EL4v+B/CCHtbUwVdqUaRgiiLHnxcvI3N2BabSW2iVn+9ERa8zcf3nPG0MaW4Ue0Kywq6nQgEcWp1&#10;wZmC/W7+MwThPLLG0jIpeJCD6aT1NcZY2ztv6Lb1mQgh7GJUkHtfxVK6NCeDrmMr4sCdbG3QB1hn&#10;Utd4D+GmlL0oGkiDBYeGHCtKckrP26tR8JfM17g59szwWSaL1WlWXfaHvlLf7WY2AuGp8R/xv3up&#10;w/zfQR/e34QT5OQFAAD//wMAUEsBAi0AFAAGAAgAAAAhANvh9svuAAAAhQEAABMAAAAAAAAAAAAA&#10;AAAAAAAAAFtDb250ZW50X1R5cGVzXS54bWxQSwECLQAUAAYACAAAACEAWvQsW78AAAAVAQAACwAA&#10;AAAAAAAAAAAAAAAfAQAAX3JlbHMvLnJlbHNQSwECLQAUAAYACAAAACEA1knd68MAAADdAAAADwAA&#10;AAAAAAAAAAAAAAAHAgAAZHJzL2Rvd25yZXYueG1sUEsFBgAAAAADAAMAtwAAAPcCAAAAAA==&#10;" filled="f" stroked="f" strokeweight=".5pt">
                  <v:textbox>
                    <w:txbxContent>
                      <w:p w14:paraId="5DF8D434" w14:textId="77777777" w:rsidR="00603A9F" w:rsidRDefault="00A20E52">
                        <w:pPr>
                          <w:rPr>
                            <w:sz w:val="20"/>
                          </w:rPr>
                        </w:pPr>
                        <w:r>
                          <w:rPr>
                            <w:sz w:val="20"/>
                          </w:rPr>
                          <w:t>3</w:t>
                        </w:r>
                      </w:p>
                    </w:txbxContent>
                  </v:textbox>
                </v:shape>
              </v:group>
            </w:pict>
          </mc:Fallback>
        </mc:AlternateContent>
      </w:r>
      <w:r>
        <w:rPr>
          <w:noProof/>
          <w:lang w:eastAsia="en-GB"/>
        </w:rPr>
        <mc:AlternateContent>
          <mc:Choice Requires="wpg">
            <w:drawing>
              <wp:anchor distT="0" distB="0" distL="114300" distR="114300" simplePos="0" relativeHeight="251753472" behindDoc="0" locked="0" layoutInCell="1" allowOverlap="1" wp14:anchorId="5417D247" wp14:editId="30EAC0D1">
                <wp:simplePos x="0" y="0"/>
                <wp:positionH relativeFrom="column">
                  <wp:posOffset>3289357</wp:posOffset>
                </wp:positionH>
                <wp:positionV relativeFrom="paragraph">
                  <wp:posOffset>5939</wp:posOffset>
                </wp:positionV>
                <wp:extent cx="1430716" cy="1294130"/>
                <wp:effectExtent l="0" t="0" r="0" b="1270"/>
                <wp:wrapNone/>
                <wp:docPr id="1758" name="Group 1655"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0716" cy="1294130"/>
                          <a:chOff x="-24822" y="0"/>
                          <a:chExt cx="1430497" cy="1294130"/>
                        </a:xfrm>
                      </wpg:grpSpPr>
                      <pic:pic xmlns:pic="http://schemas.openxmlformats.org/drawingml/2006/picture">
                        <pic:nvPicPr>
                          <pic:cNvPr id="1759" name="Picture 1656" title="Graph"/>
                          <pic:cNvPicPr>
                            <a:picLocks noChangeAspect="1"/>
                          </pic:cNvPicPr>
                        </pic:nvPicPr>
                        <pic:blipFill rotWithShape="1">
                          <a:blip r:embed="rId715">
                            <a:extLst>
                              <a:ext uri="{28A0092B-C50C-407E-A947-70E740481C1C}">
                                <a14:useLocalDpi xmlns:a14="http://schemas.microsoft.com/office/drawing/2010/main" val="0"/>
                              </a:ext>
                            </a:extLst>
                          </a:blip>
                          <a:srcRect l="26922" t="29648" r="13750" b="36349"/>
                          <a:stretch/>
                        </pic:blipFill>
                        <pic:spPr bwMode="auto">
                          <a:xfrm flipV="1">
                            <a:off x="12879" y="0"/>
                            <a:ext cx="1343025" cy="1294130"/>
                          </a:xfrm>
                          <a:prstGeom prst="rect">
                            <a:avLst/>
                          </a:prstGeom>
                          <a:ln>
                            <a:noFill/>
                          </a:ln>
                          <a:extLst>
                            <a:ext uri="{53640926-AAD7-44D8-BBD7-CCE9431645EC}">
                              <a14:shadowObscured xmlns:a14="http://schemas.microsoft.com/office/drawing/2010/main"/>
                            </a:ext>
                          </a:extLst>
                        </pic:spPr>
                      </pic:pic>
                      <wps:wsp>
                        <wps:cNvPr id="1760" name="Text Box 1657"/>
                        <wps:cNvSpPr txBox="1"/>
                        <wps:spPr>
                          <a:xfrm>
                            <a:off x="-24822" y="463639"/>
                            <a:ext cx="355940" cy="276225"/>
                          </a:xfrm>
                          <a:prstGeom prst="rect">
                            <a:avLst/>
                          </a:prstGeom>
                          <a:noFill/>
                          <a:ln w="6350">
                            <a:noFill/>
                          </a:ln>
                        </wps:spPr>
                        <wps:txbx>
                          <w:txbxContent>
                            <w:p w14:paraId="2B97F776" w14:textId="77777777" w:rsidR="00603A9F" w:rsidRDefault="00A20E52">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61" name="Text Box 1658"/>
                        <wps:cNvSpPr txBox="1"/>
                        <wps:spPr>
                          <a:xfrm>
                            <a:off x="1081825" y="463639"/>
                            <a:ext cx="323850" cy="276225"/>
                          </a:xfrm>
                          <a:prstGeom prst="rect">
                            <a:avLst/>
                          </a:prstGeom>
                          <a:noFill/>
                          <a:ln w="6350">
                            <a:noFill/>
                          </a:ln>
                        </wps:spPr>
                        <wps:txbx>
                          <w:txbxContent>
                            <w:p w14:paraId="2DA05C07" w14:textId="77777777" w:rsidR="00603A9F" w:rsidRDefault="00A20E52">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417D247" id="Group 1655" o:spid="_x0000_s1140" alt="Title: Graph" style="position:absolute;margin-left:259pt;margin-top:.45pt;width:112.65pt;height:101.9pt;z-index:251753472" coordorigin="-248" coordsize="14304,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uJiEnn8EAADIDAAADgAAAGRycy9lMm9Eb2MueG1s7FdNb+M2EL0X6H8Q&#10;dHcsybJkCXEWjp0sFkg3QZM2Z5qmLGElUSXp2GnR/943lOQ4josGKbDooYcoJIcfM++9GdLnn3ZV&#10;6TwJpQtZT13/zHMdUXO5Kur11P3l4XowcR1tWL1ipazF1H0W2v108eMP59smFYHMZbkSysEmtU63&#10;zdTNjWnS4VDzXFRMn8lG1DBmUlXMoKvWw5ViW+xelcPA86LhVqpVoyQXWmN00RrdC7t/lglubrNM&#10;C+OUUxe+GftV9ruk7/DinKVrxZq84J0b7ANeVKyoceh+qwUzzNmo4s1WVcGV1DIzZ1xWQ5llBRc2&#10;BkTje0fRfFZy09hY1ul23exhArRHOH14W/716U45xQrcxWNwVbMKLNmDHT8ajwFZYUo7BIwIrm2z&#10;TrHqs2rumzvVxozmjeTfNMzDYzv11y+Td5mqaBFCd3aWh+c9D2JnHI5BPxx5sR+5DofND5LQH3VM&#10;8Rx00rpBEE6CwHVeFvP86mB5mMRvlg9Z2p5ufdz71BQ8xV+HLlpv0P1nFWKV2SjhdptU79qjYurb&#10;phlACA0zxbIoC/NsRQ3Kyan66a7gBDF1XhGV9ERhAp1LVAGuY6r6de0ujKK0NDm1nOesXouZbpAh&#10;wJiIHb6ebruvXFiWRXNdlKWjpHksTH6fswbK8OEuS8nYRY/0OpLnCQBb6S8k31SiNm0uK1ECCFnr&#10;vGi066hUVEsBaaovq/YQCORGGzqOpGLz649gMvO8JLgczMfefBB68dVgloTxIPau4tALJ/7cn/9J&#10;LvphutECALBy0RSdrxh94+3JZOrKTpumNt2dJ2aLCkFnHer/WxcxRJCQr1rxnwEzlaAgSki1gDxI&#10;ohD5Bqz8UTxGaUI5GkWjMGlLkjZKGJ73tPTQt1rQSDxnuf1JrgA/2xhpGSBtOxnO/LXnpMsxP5jE&#10;UMxLquzzbIREC5DjR3m2TxRIRmnzWcjKoQaYQBz2MPaEKNvI+ykUalnTt5Ykk9bajpwibjyKQhAX&#10;DWazRTwIw8VkcHmJ1nx+lYQjPwrHV3vidM5Wcnu71BxqX/177v6GM8oAArdLBnSp3uFm0r220Xuf&#10;XuheOlXTbdIAQtr2MKcjSKAtvg9Ez6XcUVLHbcW1U6ncOmYHS5ewtEXrbV/Y9mX1oDyGEWTVqaon&#10;fjQeJyEOJN6DOAqggRaRvjr3nL6T9j3hpABnO3WjESR9Sgoovb3T1DK75c7ePpH1gIaWcvWMQFFj&#10;7O2gG35dQHs3TJs7pnA5w288OMwtPlkpcZjsWq6TS/X7qXGaD9pgdZ0tLvupq3/bMKrX5ZcahCZ+&#10;SHAY2wnHcYCOOrQsDy31pppLJLOPp03DbZPmm7JvZkpWj+B/RqfCxGqOs6eu6Ztzgx4MeNdwMZvZ&#10;dnsN3NT3DS6PttwRCw+7R6aajgcDAr/KXkIsPcrCdm4L+wxlIStsir6gCl1TB3L+froGSm91Pfmg&#10;rn1v4k+oYkG4J4UdjCZUTP9Dwo76UP8X9vcRtn3d4blsr+PuaU/v8cO+TYSXHyAXfwEAAP//AwBQ&#10;SwMEFAAGAAgAAAAhAP86M5i6AAAAIQEAABkAAABkcnMvX3JlbHMvZTJvRG9jLnhtbC5yZWxzhI/L&#10;CsIwEEX3gv8QZm/TuhCRpt2I0K3UDxiSaRtsHiRR7N8bcGNBcDn3cs9h6vZlZvakELWzAqqiBEZW&#10;OqXtKODWX3ZHYDGhVTg7SwIWitA22019pRlTHsVJ+8gyxUYBU0r+xHmUExmMhfNkczO4YDDlM4zc&#10;o7zjSHxflgcevhnQrJisUwJCpypg/eKz+T/bDYOWdHbyYcimHwquTXZnIIaRkgBDSuMnrIpkPPCm&#10;5qvHmjcAAAD//wMAUEsDBBQABgAIAAAAIQCczZoy4AAAAAgBAAAPAAAAZHJzL2Rvd25yZXYueG1s&#10;TI9Ba8JAFITvhf6H5RV6q5sYrZpmIyJtT1KoFoq3Z/aZBLNvQ3ZN4r/v9tQehxlmvsnWo2lET52r&#10;LSuIJxEI4sLqmksFX4e3pyUI55E1NpZJwY0crPP7uwxTbQf+pH7vSxFK2KWooPK+TaV0RUUG3cS2&#10;xME7286gD7Irpe5wCOWmkdMoepYGaw4LFba0rai47K9GwfuAwyaJX/vd5by9HQ/zj+9dTEo9Poyb&#10;FxCeRv8Xhl/8gA55YDrZK2snGgXzeBm+eAUrEMFezJIExEnBNJotQOaZ/H8g/wEAAP//AwBQSwME&#10;CgAAAAAAAAAhAHWWjJ0kDwEAJA8BABQAAABkcnMvbWVkaWEvaW1hZ2UxLnRtcIlQTkcNChoKAAAA&#10;DUlIRFIAAAL9AAAC9wgGAAAAGV36cgAAAAFzUkdCAK7OHOkAAAAEZ0FNQQAAsY8L/GEFAAAACXBI&#10;WXMAAA7DAAAOwwHHb6hkAAD/pUlEQVR4XuydBXwcRfvHF3de5OUFXnhfeOGPe40KbYFiBYoWhxpQ&#10;d3d3d/c2dU819aaxxqVxaaxp0qapK+T3n2fu5rK3Nye5SNvcPJ/PN7c79szOzs3+djK7pzGDngYN&#10;GigUCoVCoVAoFIobGKPGZxSJ/S+++AITJk5CSEQ8Mo4WKBQKhUKhUCgUihuIpNRMbNi4ket6g/g3&#10;Cf5GjRojKPQw9oYmKRQKhUKhUCgUihuY+KR0ru91wl/jdwJc8IclKxQKhUKhUCgUigoACX/S+Vz0&#10;k/ofPnw09rEIhUKhUCgUCoVCUXFYsWK1abaf/tAa/v3hKQqFQqFQKBQKhaICkXvibJHop539EakK&#10;hUKhUCgUCoWiAmEj+g+wQIVCoVAoFAqFQlFxsBH9vpFpCoVCoVAoFAqFogJhI/oPRh1RKBQKhUKh&#10;UCgUFQgb0e8Xne6UTj364fz58yD766+/cPXqVZw+exYnCgqQefQYDickIywmHr4hUdiyPwhrfXwx&#10;Z54X9vpHS8tTKBQKhUKhUNy4+PjHYuqCLRgyfkW5Qf7Ir6qDdR3s4Zbo79i9L86cOYPCwkIu+IXw&#10;/4tx+dIlXLl8GX///TdYAn5jQH8TD/hi83ofaXkKhUKhUCgUihuXMdPXY+fBKEQmZZcb5I/8qjpY&#10;18EeNqLfPybDKR179LOIfiH4aea/4ORJ5OXlcU6y7bNnz+LKlSs4w+L3zpqNrRt2SctTKBQKhUKh&#10;UNy40IxzeEIWdgcnlhvkj/yqOljXwR42oj/gcKZTOvfszwU92bFjxxCVkIAUJvSPFRTg6NGjHAon&#10;8U83B+nHj8Orc2ds994rLU+hUCgUCoVCceMydMJKRCZmY09IUrlB/sjvjVCH3SFMoDOK9s1xwRJ4&#10;HEvLt8WnOY8uDe0TxjrYw0b0B8ZmOYVE/4ULF5CdnY3ZCxeiH8u79csvkXXwILJPnEB2VhaPI/F/&#10;Mj8fhw4fxqSvvsbO7b7S8gTzBzREvQHbpHHXP9vQ5Yv2GLVfFlccqBzWDpayxL6gNHyUAmtG2NaF&#10;h1EdR2C+Pq1CoVAoFIoKDRe7yTnYG5ZSbpA/8lvcOgwbPw/fft/cKZROll+P3TqEJjOSzJ96mGBn&#10;n8PGzzX4mou9ISx8nHXdeB1Y+j0sTuTnZYh99mmsgz1sRH9QXLZTuvUZjLy841i1cSN6fPABAl5/&#10;DWcefxxXP62PY6mpyCHhz0Q/cfz4cazdvh3jq72NnT5+0vI4Bxbi1xYj0KVFe4w+IImXsp0LbdfT&#10;lyWlVRcqZwQWWO0Xlbt5envUa7EQmy3x5U04Rrdgwn4gO1fS4zXWX6FQKBQKRUVn2MRViGbi80BE&#10;WrlB/shvcetAYpqWpzuD0sny67FXh33shqCIVMv2fvM2la032h9uvhnRG+0XlSPHWAd72Ij+4Pij&#10;TunZbwhCo6LQ888/saPOO9g0fSkmjZiOpM8a4IqfL06cPYvc3Fzk5OQgh31Omz4dy597Hrt3BUrL&#10;I7bOaI9fZ4RbPmVpbNmOrkx4jjkgiytvSqsuVM5ILLTa15d7vRyzvXoY669QKBQKhaKiw8VuyjH4&#10;MiFcXsQwf+TXqg5MAPtGHHEICWmZyDdC6WT59cSYBbe+DjGpx7Cf1W9/OP0SrvkznD7ZjYKZ4RPm&#10;8/LpxTcC2T6l47+oK/Ky8kyksn1TOPnT18EeNqI/JDHHKd36DMKSVasw5LVXEd+3D2asO4A+szdj&#10;dKueuLBmJU7n5SH/1CnkMcGfmJ6OMZ06YedLL2Pb/hBpeSGJ4RjTsgPGHGTbBxfh15aLsM0St4OJ&#10;SHOc1T596pa9DNxhiqf8uvCu60Q+67hfZy7SlWsqs+vADixuJBaxtIsGFpVhKVv4XqcvJ9yFuOJA&#10;5ZjqULQvO37TvryeDLvHah0njteSz2WM9dKHu1umQqFQKBSKGxEudlOcC+7SJNosdq3qwMIORqY7&#10;RC/6aduIPk6WX4+48bCtA6ujDto3haVbwkZMXMB90EtvjFA4xZvSFuUpKqcIIfpFHexhI/pDk445&#10;pVPvARjRowe2vvgC5g6dgpELt2L0vC3oO2QK4np2x3l/fz7bTw/y+kZEYvwHH2Dfp59h84EwaXmh&#10;fouZ0F+M7Xw/EmPZDcBYPxFvEpfyfVkcE/rrzftUrlXaorjtM0ngW8f9OjPSlM8Koz8mlEVdJeVb&#10;4taPYuWPwmKrslyBytHn0/s319vSVnps62n/WIvKo3rKj9sZhnKswt05boVCoVAoFDcqwyatxuG0&#10;PPhFZzpk5MSFFnHtCEony6+H/JHf4taByqcVKQRtuxonw24doug1mRmcg/TKTNpn8G0K5/sZ7DhN&#10;wl/4FH4p3JSW8pjK0aMPM9bBHjaiPyw51yktu/bC4Nq1kfntNxi3cDvGzNuMsXM3YdCs9ZhY4yP8&#10;NXQI8k6dxomTJ7F4wwYsf+UVhIwejS2+4dLydszqgF9nRVnt1xvkY973QTcSlwEivX7fEBdAIpwJ&#10;TnM5xOJBDdFtgzmOieUdljgH5RAbSLSL2XD76Szl28RJyiR4HUW51nU1Qfn04bQv0kvyyOrp6Fit&#10;/JuxtLUZp3Uk7ByfTf0VCoVCoVBUdEh0xh5xTXC7Yi4JbuaP/OrrQGH+LM4RVHZGRgaHto3o42T5&#10;9QjBbVUHFuYfY3pjjn9MlhnaNu0H0CeLGzXJdAMk/OmhcIoPOMzy0tt3qDxzPg7fNpVrrIM9bER/&#10;eEqeQyjTV42aYeJDD+Ly5MmYsNoXExduw4QFWzFx2V60+q418iq9gYsxh5F+7jwGd++BuEqVEL5n&#10;L7Yy0W9b5k6DqC0Sm0st8R0wLkCfXuwb4gKW4DdLPhNLSZRvNMe1WoIdljhXy4nGuFZ20vE4c/k2&#10;ccZ9V6F8+mNwUI69ejo6VkkbuYe9ehnrr1AoFAqFoqIz3Cy4/ZgIdQSJ2eTkZKdQOll+PXSTQX71&#10;daCwIqEtpzh1kOXXQ8esr4MQ/YGx2Qhg0KceU1gWE/SLbOoh2x81eZFNGUaE6Bd1sIeN6I9IPe6Q&#10;A+FJ+LT+59j94IM4ON8L41fux+TFOzBx0Xb26YM+M9di77P/h7++/hqLfXZh9AsvAIMHISgqBtt8&#10;w2zL3Dga9ZhA9bEKj8F4Jqa7bzRuMyg9E5vjA2l/J7pbtsW+Lm0gCdzRWCqJ85ltWvIiLUdfJ16G&#10;Pl1D/DY7xpTOpnxjXfT7rkL5RJli3045Tupp/1h1x+A29uplrL9CoVAoFIqKDgnf+PQTUlGqh4Rs&#10;XFycUyidLL8e8kd+r8c6BMXnMI4iKO4oDvFPts84xMIJYx1of/QU042AMfwQ5WVl0OchKo/ByzWX&#10;Z6yDPWxEf2TaCYds94vAr3XeR8zzL2HSjLWYuuoApnntxtRljCU+mLIpGOO7jMTV++9H1AMPIPuT&#10;T4DLlxHCRP/2g+E25XkNZgJ0ToxN+M45HVFv8C7TPhf65v8ADB7NRGVHJjaL8pvCzWkDlzLxaw7T&#10;pTOW89ucpbpydlmVGZlmutHgaVsxf62s03UfzOpmLqf7RpHHWIZx31Uo32h4We3bK8dePRl2j5Vh&#10;1UYM0XYuofMpaLUUOy3xxvorFAqFQqGo6IyYvMYsuI86hGauScg6wzTDLS9DQP7I7/VYh+CEYwZy&#10;zBzDIcaYKYutfI1m+xRnDKd9Ss/LiNeXV4SxDvawEf1RR/IdEhyfjdZffIO4n5tg9NI9mLRkB8bO&#10;24ThM9dg0MQl6DVmPrpPWgjvTp2x7r9PYd6AgRg7azY6d+uBNT4B0jKvCUFeTPiOwTJZnF12c/E8&#10;IUgWV1qQj+LWywluHau7lEH9FQqFQqFQXNeQ6EzMPMlEaG65Qf7I7/VYh5DEXB15hn0ToTbhtG8O&#10;SzLth/Jt8yeDPkWYyGesgz1sRH90+kmH7AiIwvff/oBGnzbAlz81xXeN/sQvTVuiaYv2aNWpB/oM&#10;Ho2hY6di/FwvzFy+EUvX78B6Hz/4sHyhycekZV4LltF/CFp5Ybckzj570INE/yFZXGlBPmgGvfT8&#10;uHesbuA9xjz7z0S/LF6hUCgUCkWFZOSUtUjKPoWw5OPlBvkjv9djHUJJqCcdN0PbArafnIcwEc7K&#10;EGHW6QhjXmtEGcY62MNG9MdkFDiEXvnjtXkPdh+KRWTqcV6ILN31RxwmtiZBKhiD5dJ0jtjLRf/E&#10;YFnc9URpHKtCoVAoFAqFa0yetwX+4SlIO3a23CB/5FfVwboO9rAR/YczTikUCoVCoVAoFC4TdPgo&#10;Js3dwmecywvyR35VHazrYA8b0R+beVqhUCgUCoVCoVBUIGxFfxaLUCgUCoVCoVAoFBUGG9Efl3VG&#10;oVAoFAqFQqFQVCAsov/zzz93KPpzT1xRGMjLV+g5flKh50SBQk/+KYWek6evF65eFxScUeg5dVah&#10;5/Q5hZ4z5xV6zl5Q6JHpeIJ0Pul9JfrdQCZ8PRmZ8PVkZMLXk5EJX09GLsCvBXIRXt7IhK8nIxO+&#10;noxM+HoyMuHryciErycj0/GEEv0lQCZ8PRmZ8PVkZMLXk5EJX09GLsCvBXIRXt7IhK8nIxO+noxM&#10;+HoyMuHryciErycj0/GEEv0lQCZ8PRmZ8PVkZMLXk5EJX09GLsCvBXIRXt7IhK8nIxO+noxM+Hoy&#10;MuHryciErycj0/GEEv0lQCZ8PRmZ8PVkZMLXk5EJX09GLsCvBXIRXt7IhK8nIxO+noxM+HoyMuHr&#10;yciErycj0/FEiUX/woWbObK4io5M+HoyMuHryciErycjE76ejFyAXwvkIry8kQlfT0YmfD0ZmfD1&#10;ZGTC15ORCV9PRqbjiVIT/WSy+IqMTPh6MjLh68nIhK8nIxO+noxcgF8L5CK8vJEJX09GJnw9GZnw&#10;9WRkwteTkQlfT0am44kSi35CmCyuIiMTvp6MTPh6MjLh68nIhK8nIxfg1wK5CC9vZMLXk5EJX09G&#10;Jnw9GZnw9WRkwvd6QdM0KbK0pYVMxxOlIvqLxyb8ZjjwKkNjkXtoHKpoNTDkkEgjtssK23r8tsJe&#10;OnNdrOooF77usrwxa4dhsdbhK/+A1ngT8kLMfkN0cdeETWhk1WbWdZIJ32vNCtau1IayuLJGJnxN&#10;GNtRQ9XhsZJ01wrb+jVaJUtXPGTC14qwcajK+tSwMElcebOaffd0x191RKwufhMa26tnMY5BLsBL&#10;j1VNNDReow8z1Xt4uC5sDTvOJt44GW6q9/BwuSC3j7e5TFlc8ZAJ3+LhjSbmurgWrseVNOWLTPh6&#10;MjLh68nIhK8nIxO+1wv6a4keWVoj9tI6K0Om44kSi/7ir+l3RdCXl+h3xYe9dCSMrEVviRACXxdG&#10;NwKNVurSXHOsjzloWA1oVcchyBwvE77XlFAmZKr+gUZVa2BoqCS+jJEJXxOmdhzKhGHRPvsCN9mk&#10;SyPDmK+sKBs/tsLXgXi+lnDBr69XLIZV0wv/0ql3kRgXSER5SeCCflPRPhf2puMQYaEjarD9OLYt&#10;F+LOUaK/rJAJX09GJnw9GZnw9WRkwvd6wZ5oN4bZwyjwjfsyZDqeKDXR7/ryHiX6pfDZ/D+w3BJG&#10;5ev3rweMx2y9LxO+15Kg4UzQDI+1fMrSlCUy4WtCIqr5DPEfWGGVzogkX5lQNn5she/1KPpNAr/x&#10;akO4+fys5Ps3iOgnkV9tHELN+yTwG49gYZYbgVgMr1ZSwa5Ef1khE76ejEz4ejIy4evJyITvtUaI&#10;cyMizpjeEbIyHCHT8USJRT8hTBZni30RXRRuSMOX1YiDZULYKp+7OBD9On9Vho6T1Is+ixrfOEPv&#10;HrEYUlU3s281828Q2/wGQfg33RhY/1dAkr5U6mgo17DPl9Lo2sQigGnG3Rxedfg4k6AUM++6ODqW&#10;FSJPiYnFUDHDz2f8xyHIEm5aTsPTrWLtLOKkdTGlF8dFy1xsfcmRCV8TMlFt8iOW0axoUuTT9B8A&#10;ymMMk6XTl+kusvqZ4eLX5M9yLnk6Yx7rfWM9TcJZFqYT0zpfRJEQN6cbQTPypjjr5TclwErc66Gb&#10;AVE3s//Vuraw918Aq2PQl0uCW4TTMhzb9rAS8G4hRL1+m/z8gVU8XmyT6NaLd/O2Vfvq/hsQrj/u&#10;cbp81nFE4zWmcNNSI3Ma440C5WniLRW+xcNF0W9VR3b8NmnM22t0xzkyzlxW+SETvp6MTPh6MjLh&#10;68nIhO+1RoyDRkScMb0z9PmdIdPxRKmI/uJhEMwM01p6vQi3t81Y8YfpGQCbcouLsR7iZsIULtb3&#10;Bw6tweLk9SJRUySASw4tlxHr+u2LeINfdnPA8+hvEiiMCV5Rlr7ckmHt2/7yHrPg48KetovEMs26&#10;U3sWxYltBhPgpTYjbyP0dX64XxL14lOESepCNwX6G5hiYCWWrTD7sghkwlr0y9PK8gkcxRUXKsv6&#10;u2H6D4QpXNTxkDiX0rrZ1sdWFBsEsk2cTuhz8WwdZ7pRYPt8OY5MqLsB+ak2DiE2cfr/AJj9i3Q2&#10;dbNzfKyeppuDouVC1iLdlL7UZvoZRev6WdnmWf9VTcw+LMt/jEKctql9vU1xlI61b9HNQZGAp/8e&#10;UB/Q57OI+3BTu/A48eyAubyq7AZE3EiIJUYy4Vs8SKyLPmvEVA+bGwCqCxf0RtHP8rD2CqM0uuOw&#10;9Vl2yISvJyMTvp6MTPh6MjLhe62hsUcWJjDGOUKfz5W8Mh1PlFj0l96afmtBbdm2muU302iTIa87&#10;2KkH+WNiMVCaznqbRE1pin4+I89FNM3668vW+bKa5TdDYt+Sl24YWNqV9soqCSbRV+TbevkRF8iW&#10;OCb4SEBbiW/CLAZFnFV5DDcFthHjkh5+s6Ev21xXy8y9vbqYw925GRFi1xZbQWwS/bowY1vycEk+&#10;abqSIqsfg8QtO5eHpOmMeQz7hnpKRbF+nwtpayG/kgSsRXTbyadL7xYSvyYkM/06f9K68bLEMZuh&#10;GxWzD9Nsux5T3tIU/RZhLz5ZmElkx1o+uRC3Ef1i27AfzurObx7sxFluDkxYZvh1+fhNB82i8/04&#10;yxIjmfAtHgZBLwvndTSck6b0Xwaj6LcuZ1VTDU3YcViXW7bIhK8nIxO+noxM+HoyMuF7raHxxZUw&#10;Z4ixyt6+DJmOJ0pN9JfZ8h4u+ktrSY8eO/W4lqJfCHSLYBfhOl9c9FuLbau8ISytReyzdLqbAev0&#10;7uDgmJkfuuAXLYlhgs8l0S/ylCbkQ3dRt6DzJRX99uti+g+FLr0LWMSyDeY2YMLQEmYWgnxGXb9t&#10;dTNgyGc3XUmR1I8gf+xcFlv0m+tpEtKOxLNRMF8D0W81o6/Dqj5Gf8b/Atg/Bn1Z5SL6w5kvJq5X&#10;0Xr+NbqwJuN0S38M4r0sRL9F3LP0FrHP0urKkwnf4uGq6Gd+reINaWzKoboq0X+tkQlfT0YmfD0Z&#10;mfAtDaw1RBGytEZk6VzNK7Dnz164QKbjiRKLfkKYLM4WO2Lbgbim5Tals6RHj6N6XJvlPQRfMkPH&#10;a7UcR++LtiWv92TwZTxM+OmX9TRqbF7+Y0jrHg6OmZYXCXHPBTQTfHypjKm+QizbLu9xbxbdISTo&#10;rW40iKLlMya/JPDFpwhzXBfjfw+cYSWYrSBfRoFsqhvfN9efi2suEEVaQz676UqKsX768KJ6Wi/v&#10;KWpfnpbfVJnjzPV0vBTGuE/bOvFtJaAd5SsFbJYLmepivW5ft2+3bsZ8gvJb3mNay08XB325pnqZ&#10;luzQvkG8OxL9fFsIeVeW9xTdBPD/LDDhr1/W07gJLXky7cuEb/FwQfTzbdb2Nmv0HaQRx2GVvuyR&#10;CV9PRiZ8PRmZ8PVkZMK3NBDi2ogsrRFZPkKWtrSR6XiiVER/8XAktosEtVUa4xKfUlveoyuTYbmx&#10;WEEXfREme5DXVAatu+fpaHmNUQS7C5/JZz6shLVJhFnCeJqielv8G/NKyyoJhnpYYRJ9vD7G12Ry&#10;AWiKc/wgL6MUlvfQA8UycW5a4jOO11PE8zCrmxVDXXR1t/pPgQtYC2Y9JvFcVK5RYEva0hxveSC2&#10;CT20az9dyTDWz9RePE52LoVPfVsxMVcUp6tntT/Q2DLTb5q9N6V39iCvI5Fv3C8FDO/pt575N/lr&#10;3IQErzHe0TEw+HGKdEXhYhaeZsZFOmvx7j5cmPPZ9KIw7sfiQwh2vXgX25J9WipkrrfjB3n1ZYg4&#10;Y9qifZnwLR6uiH6GVR0Zdpb3NGladH7Le5afkAlfT0YmfD0ZmfD1ZGTC15OR6XiixKK/+Gv6Kw62&#10;wtezkQlfG8psSc/1h7WQroiYbgJNwt45RaK5IkNiXrKkR4IQ4Nceswi/xsiE77XB3s1D+SITvp6M&#10;TPh6MjLh68nIhK8nI9PxRKmJfleX91hmVwzI0pYlsjoQsrT2kAlfd5HVRSBLfy2Q1U1A8TLha4S/&#10;1tNm6U3pIqufHlmeskAmfAlZnfTI8pQnsjoRtmkrnuiXHbcRWT4L9B+CarK3/9giF+Clh6zu9pCJ&#10;8PJGJnyLg+y4jMjy2aJE//WITPh6MjLh68nIhK8nI9PxRIlFPyFMFleRMYpiT0cmfI3vuS/uEpkb&#10;GZnwrViomX4LlmU8ri8zkgn1a4NchJc3MuF7bVCi/3pEJnw9GZnw9WRkwteTkel4olREv6ciE76e&#10;jEz4ejIy4evJyISvJyMX4NcCuQgvb2TC15ORCV9PRiZ8PRmZ8PVkZMLXk5HpeEKJ/hIgE76ejEz4&#10;ejIy4evJyISvJyMX4NcCuQgvb2TC15ORCV9PRiZ8PRmZ8PVkZMLXk5HpeEKJ/hIgE76ejEz4ejIy&#10;4evJyISvJyMX4NcCuQgvb2TC15ORCV9PRiZ8PRmZ8PVkZMLXk5HpeEKJ/hIgE76ejEz4ejIy4evJ&#10;yISvJyMX4NcCuQgvb2TC15ORCV9PRiZ8PRmZ8PVkZMLXk5HpeEKJ/hIgE76ejEz4ejIy4evJyISv&#10;JyMX4NcCuQgvb2TC15ORCV9PRiZ8PRmZ8PVkZMLXk5HpeEKJ/hIgE76ejEz4ejIy4evJyISvJyMX&#10;4NcCuQgvb2TC15ORCV9PRiZ8PRmZ8PVkZMLXk5HpeMJt0X/lyt8KhUKhUCgUCoWiDPE9lOgypS76&#10;L1/+S6FQFIM3B2y8Jsjq4onI2qY8kNVFoXAVWZ8qD2R1UbiHrH3LA1ldFDc2MoFvD5mOJ9wS/Zcu&#10;XVUoFMWABuHcC3+VK+RTVhdPRLW/4kZE9dsbH3UOFaXFQSbmXUWm4wm3RP/Fi1cVCkUxoEE4+9zV&#10;coV8yuriiaj2V9yIqH5746POoaK0OBic5DIyHU+4JfovXCxi4cLNHH2Y4sZl9+4wDB2+HD/+Mhzf&#10;/jAEvzUZjWnT1yMuPssqXbUabaz2Kyon8s8gPCKZk5hk3QbFgQbhjDNXyhXyKauLJ6La3xatuYbQ&#10;1EhpXHD0AXQf1xDvdPw3nmpzDx5vdRseb3Erqnd4BA06/B8WLeqL47nZ0ryK0qMk/fZQ/BE0bdEO&#10;larWwLPPvYxXX6+CNyu9jY8+/Rqb9vpJ8xCeMm4c8I/B8nX7HbJywwEUnD4nze8qauy5Pjh77hLW&#10;bj6ISXM3YsX6A4iKy0BqxnFp2usVPybmXUWm4wm3RP/5C0UI0U+mDxdog2OhDWHQ58AYaAMY/aOg&#10;9Y2E1ofRKxxazzBo3UOhdQ2B1uUQtE6BeKCbn7Q8V/EUv9T2svDiEhaejG+/G4zPvx+O5kO3o/ui&#10;BHRckIBmE4PxVdtlqFG7I7r0mMPTkuAnjGXoqVy5uQXv516E97PPM/4P3v97Bpuffgqbn/oPNv/3&#10;39j85KPY/MQ/seXxh7Dl0X9gy7/uw9ZH7sbWh+/A1odux9YHb7UqS+aLKK12II6fOIMlS3fi64aD&#10;Ue3t1qj7cV+882FvvPNeZ3z0cU+sXn1Amk+PsT40CKeeumwFHY8xzFVmapo0XA/51NfBUfs5Inim&#10;5hKyvKV5XozQeeo/YD5q1mzDj+2nn4by80aDuzGtrP3LGn37O2oH0bfLCplPgkQ/EXEkxhK2yXcV&#10;Xu78L9zV+ha8OvYxNPB+A81D6qJtVD20i/4A3+6ognrLXsQDHe/Aw61uReeh9XE875hVuY5w1h+c&#10;1VnGkXg/bJ/xHVb0eRpr+90Dr55PY59XO5w7d1GaXo+r9SltZL4IV8YNV+jQsx9ee6MaPvzwVzRq&#10;1B/t209Bx47T0Lz5KDRo0BKVqryL+l98jZjsfJu8xnHDVdz5ruceP41tu0OxgolrR2zbFYLcvNPS&#10;Mtzh5KlzWO19ENHxmTicmM3IsmEfuynY7Rshze8IZ+ewefOZZYLeh6tjj6dw9txlrNvshylzNmHR&#10;yt1c8CemHuPnX5b+esUvJJmjseu/2JbtEzIdT7gl+s+dv2yFMGM4QeK3OFZIsD8PdDmIf3TylZbp&#10;Cp7il77QsnAje8fdZIOI27IlENWZiK9SpYXlovTeJ73wfdc1aL4kG42XncC3szNQr9l8k+DvuIN/&#10;6ss3QmVoM/6CNu0qzg8cjQv9huFi7/642L0HLnXqgCvtmuNKy9/w1+/f4u/f6qPwx7rAt9WAL14F&#10;6j8LfPgE8N4/gTr3QWvDbpZahvEyZb4IV9tBlJF/8qxN3JmzFzFvwXa8w25w3vt6DGo3W4U6Hfej&#10;Zrt9qNZqNyr9uRNv/sBugN7rhb79F9nk12OsDw3CiScvWUF1MYYRJOhl4QKKF8jiBeRTXwdH7ecI&#10;EvTAFcZFxjlGAeMEI4d13kz2mcbTyPK6el6KS8Gp8/juu4H8mIy0aDGWx+vTy9q/uDRrOUHqT0Dx&#10;+vT69nfUDpR3ZnAhph/6GxMD/sKYA1cwdPdF9N1+Ht02n0G7dQX4Y8UJ/Lw4F9/MPYr60zNRd8IR&#10;VBuVgteGJuH5AfH4T6/D+Fe3aPyjYwTuahOGW1qG4uYWwbxsmU+CBP+n61/in/6Jh/DZ8Fq4v/3t&#10;+GLz6+ib8SkG5XyBwce+xNC8rzH8xLcYkd8Qowq+x5jTP2LsmZ/YTcBH+G//B/Dv1ndg207H3weB&#10;s/4g2lIWJ+OQ9wjsnFwJxw79gr+TvsKZwJexqu8jyE6JkKY34kp9li/fbcFrmYmljMVeu7GIsXDp&#10;bsxfugvzluzC3CW7MXvxLsxatAszFu3GtIW7MZUxZcFuTJq/CxPm73Z4fK6MG874vtHvbDyvj2bN&#10;hmHs2G1sfE/EoUNZmDs3FLNmhWDy5APsJmAa3n//J7xR6W1EHS2wym8cN1zFne/6VibmDx6KQ0JK&#10;DoLCkuAbFMuEWAYiYtMRFpOGkMgUHApPxo594di6M1hahjtEsrJ37ItAXPJRxCUdRWxSNkcv+tcy&#10;kXgk67g0vyOcnUMS6Bs2ZJYau3ef4mXqfbg69ngKe3wjMXWuN2Ys3ML7F533kKhUbC7FPlUe+DMx&#10;T5DIJ+ztEzIdT7gl+umuyVW0QYeZKHDNhAD+629wAbw/rRD3t9srLdcZ9vzSgGu0svIr86W30vBL&#10;X2hZOHHmzAX+SQIf2GMDhYeEJqF69dZo3moS9u6LxOkzF3meyKg0JmwXovZ73dBgVBg+nZmNdyel&#10;o9roVLzW3Z+Lfr0vI3Ts2vSr0KZewameg3G6ez+c7tIDpzt0xNk2LXG+eROcb/Y9Lvz6BS7++CEu&#10;fVsLl7+ohCv1X8LVD/+Hv957HH/XfhiFNe6F1ioM2p+HeJkyX4SjdtBDZcjKORybia+/G4y6nw/G&#10;++224b2ufqjd8QAT/Hstgv/1ptvxSqMtePHHdahRtzsWLqJZZetyBMb60CAcd+KiFVQPY5he0Bvj&#10;9PHGbRnkU18HR+1H5cjCCS76Cy+w/nqWQYL/OCOHbWcyUtl2Ak8jy+vqeXFEcHAiAgLircLGT1jD&#10;j6dBg96IjjmCE/lnsZndvH74YRcePmPGJqv0svZ3xma/BGzcH8e323ebjQ8/Zt+Fr/rx8r//ZZjV&#10;Ngn+MdM3W+XXt7+jduD1PVSIaYFM9PtfxWi96Pc+g7ZM9P++nER/Hr6ak4OPp2WizsQ0VGWi/9Uh&#10;ifi//vF4kon+R7pG4R8dSPSH45YWIbipuUn0y3wSJPa7Jr6H+mbh/9r4x9At6UMm+Oujf9ZnGHi0&#10;ARf+Q3K/Qs/UT9HA+008P/JJPNrjATze4z78p+8/UHvBc3h18pO4t/WtmL60j9SPHmf9gerrqM56&#10;ovbOx8EF7+OvlN+BpAZIX/ZfLO/2ELKSI6TpZbhSHxL7NE4Tf5vHa+Iq4wrjMvEXcIlx8SpwgXGe&#10;cfZKIc4Qlwtx6hL75lwCTrJPR8fnyrjhiCETp6Ny1Q/Zje84rFkTg/T0U5zExHxWdjgX/YKePZeg&#10;Tp2f8NHnDa3KMI4bruLOd335+v2IZwIskon8+ct3YvyMdUxwZyM+5SgS044hJT2PC3C/4HieVlaG&#10;O2zaHohQJvri2c0G+eLinyHEf2BYIjbtOCTN6wxn51CIfplZNAGD+tYlBvUpU38CTl2mPgSwYpB7&#10;oRA5F8DGx0Jept6Hq2OPJxB5+AgT/JswafYGhLNrBZ1f6k+rNvrymwBZnusV/9AUDgl8YbJ9Qqbj&#10;CTdF/yUL1KFMnaooTI82KMZcFcdGnZ0GVIIG03+024fIHHAhfF/LXdKyHWHPLw24eitLv0Zfeist&#10;v47anrAI/r8mMWdTmeMZbH+WhZ5Nq2PmLOr48vybtwSgVt1OqDMyjomMVLxCIqODr1n0y/MQdOwk&#10;+LUpl/jx0QVRXAhp4DrBBq5jbNA6er4QGecKkXYGSDwFxDFNGXOyEJEnChF6vBCHcguZIDkErVmg&#10;+WIp9+esHQRURuPJCZayjuacMB1jnU54v8kifNAjgAn+gxbBX7XxOlT6Zhbe+G4xXv7VG8//5I1n&#10;v9+AZxosRm2Wh9b8G30QxvrQIBydd8EKqoN+X4h447Ys3lGYwDTwF9XBXvuJMghZvGmm/6wlTWHh&#10;UWiVZ1pAYYxZ9NvmdfW82CMlNRe1arXj6MM/+7wnP56DftFW4Xv3RfBwiteHy9rfEfsP56Am80nQ&#10;/shp3pZPKn9PVKbVtj6vQN/+jtqBypjBLtzTgv7GBD8m+vdfwWAm+vsw0d9l0xm0WVuAZstO4KdF&#10;uUz0H8VHTPTXHn8EVcyi/9n+cXiyZwz+2SUK9zHRf2ebULPoD+Fly3wSJPS7JLzLhf+fwTWZsP8Q&#10;vdI+Qp/0T9Av81Mu/HsfqY/qc57Fna3vxMO/PoXHP6yK/377Pf715bd464fqeK/FfXiiw128rFta&#10;3IQV3lOkvgTO+gPV11GdBWfOnMeq/s/jYmI7IPVXZLMbF5PgD7dKl5kUgoOrrPuCHlfqI0Q/H6/Z&#10;WEaCPzPrBAIPJSD/1HmT2GcqzSL4mTijcY5E2mk21tF4ZxL8JrHm6PhcGTfsEZKRj5derYwffuiN&#10;FSsicezYOaSmFiA6OhcHDqRj3rwwzsKFEVi0KIJvt2kzFa+98Q5W+By0lGMcN1zFne86Ld0hEUai&#10;f4FZ9JMIp/2g8CREMMF2hLU1/TeA0srKKC7pmcexfmsgX96RQDDhT5BfugEh8U8zwDHx6dL8znB2&#10;Dh2JfupjJPjpmkk3k5fYjhD81JeoH1EfyrvIBP95IJshRL/eh6tjT0UnLSMXE2etx7jpa7HbN4qf&#10;X/qcu3QH72ujp66W5rteCWBiXkDmaF+m4wm3RD8tgxBQhyLI9OECbUA0j3NkrI9bBlXq7HSHe3+b&#10;vcg6DYsQvrfZDmn59rDnlwZcYWXtV+9Lb6Xpl9peFk5YBP/l4YyRzNEY5nC89Q0Ag9I5ggR+lcHR&#10;eHlwIp7uE4cnWu3jYTKfAjp2bTITFhMv8MGLLobnzANXPhu48miWggn+zHPAESb4k9mxJzDBf/gk&#10;EJVfiDAm+IPzChFAop8Jfq2xHy9T5otw1A56qIxfxsfih9HRfPv9el1R690u+KD9dp3g34+3v5+L&#10;Ku90Q533uqFx86n45PP+eLtuDzz77Ro89c1aPPHFalR7ry+8NwdI/RjrQ4NwRO55K8i/2BaCWh+v&#10;D5PFC+zFkU99HWTtJ/Iat/WYRH++Jb4Q6azfJLM+HM+g/h7G0xjzEa6eF3t07zGL15s+9eFvv92K&#10;h9MyLX047VM4xevDZe3viNZdZvJy6FMf3qTFeB5O2226muqmj9ejb39H7UBl6JeQEKWxjGT8vF28&#10;bJlPgoR65/i6XPh3S3ofPVI+4MK/95GP+Wx/u+h38c/u/8DDP/0b9X7+A2/V+R6V6v6Ijxv3QO2f&#10;uuC5L9qhyve/o3PzJ/BDy4fwUJvb8I/Wt+JwUpTUH+GsP1B9HdVZkBK1GxFrvwLSWzPR/wv8J/4L&#10;8cHW/T0jMRirev0DK/r8zypcjyv1ofNhEfzmMfvHHwfzuMXsfFw0i34xw0/j3Bk2zgnBT2LfJPgL&#10;cdws+mW+CFfGDXtMWrIaVarWR69eS5GUlI/MzNOIjDyGpUsjMWdOKJYti8K6dbHYtCkB3t4JWL8+&#10;DnPn+qFevWb4+MsfLOUYxw1Xcee7TkL+cEIWX1u9YIWY6c/iM7C0fSAwFhlHT7LPwzytrIziss8v&#10;Cn7sJiIpLZdD/1Ew3QCYxD/dcKzx9sPJgnOWPHSTF3U4zSrMHs7OoT3RL2b4hSYQE2Xn+H+MTH0p&#10;/5KpD4kJs8xz7DppFv16H66OPRWZhOQsLu7pBm7qPG9MmLkeazb7Ycy0NRg1eRUX/JNmbZDmvV4J&#10;CEt1GZmOJ9wS/bQERI8wYzih9Ysyx9o3PqCKzs46+iXW0e9rtRvnWCfXC+F7ftsq9SHDnl8acIWV&#10;tV+9L72Vpl/6QsvCCRLsXPRf6MeuSgMZg5mzYXZuAKaztEX/ARCQuK/c2huvdPLFs2334YkWu/H4&#10;T2t4uMyngI5dm3QB2vhzCAkJKREk+LVf9/MyZb4IR+2gh8ogwf/t8Ah8OTgMH7Rcg4+67mOC3x/v&#10;djmId1pvQxUm5t//tC+2746wytu951y8/uEo/LvBajz66Qo8W3sEhg5dZpVGYKwPDcIhOawtdFBd&#10;6FOIaWO8Ps4YT4JNvy/LTz71dTC2nyjXWRgJ+kLksv6QxT6PsM8kRhyD9fXCUBYWxNPo8whcPS8y&#10;Dvod5nWmWf6k5GNWcZ99ZprpP+AbZRW+Z284D6d4fbis/e2xYrfphrBmrbbwic62ivvsy76oUbMt&#10;327U3HQDoI/Xo29/R+1AZZCwJNNPBphm+or+tX+aQeKRLvq5TEAePQ9+05zOSDlTiKTThYg/JW6c&#10;gQgGlS3zSVAf6hRXhwt/mu3vnlyPC3+a7e8U9z4e6HwvXm1SB69V+gSf/dYJ9X8diB/bz8a0gMuY&#10;FQJM9r+Mr2eFo2Hfoejd5nG0bvYwHm12C97v/bLUH+GsP1B9HdVZELZzBpJ8fmAH34qJ/p8Ru+pl&#10;+MxpZIlPT2CCv/8/kb9Fw8qud1jl1eNKfYToF8t60jNPWOr52We9LDP85xjTZ23GpGmbMG7SOowc&#10;uxrDRq3EwGFe6DtoCT9vNEPr6PhcGTfs0eD7X/H++79j3rwgFBRc5LP8a9fGYvbsEKxYEcPX9u/d&#10;mwY/vwzOvn1p2Lo1Cb/9NgSvvPG2pRzjuOEq7nzXScjTQ5W0pGfhil1c6M/1Ms3CkuDPOnYK2Qx6&#10;qJbSysooDsfzz2LVpoNc3Cen5yH5CBP+hBD/DJoJDghJQAYT+kFhCVi7xQ8r1u9HGksvK9OIs3Mo&#10;E/2se5kEP4NrAtbPLrBP6lNFgt/83TcL/iz2/c84WyT69T5cHXv0UJuXBrKyyxu6QZuzZDv/D1Fm&#10;TgF/PmTS7I1c6JPgHzttLabM3YiUI9bXleudQCbmXUWm4wm3RP+p0xdcht5a48gsAtjc2WltJA2i&#10;9zXfyeONQvjunzZJ/Rix55cGXLLy8Ct86a20/dIXWhZOWET/2a6s4B5MPfRm9GWjyQDJDcA4NupM&#10;ZJWbwkagaSzfTC7sHSHzKaBj1yYwcTr2DL8gkmgpYMdGy3pyL4ALFlrWk3qGSUgmVOILChGTX4gI&#10;sayHZvmPFeJgTiG03w5A+3kvL1Pmi3DUDnqoDCH4P+sfjI97B5kFvy9qNluHyjU6oGtfL2newKB4&#10;1KrXG/+qvwIPf+SFf9eeiMbNxkrTGutDg3Bg9lkrqC5CZBvj9BjjSawJ9OFGyKe+Dvr2E3718fbi&#10;TDP9WYw0RiITpvSwOvXzUNZXAtgFy5en0ZchcPW8GKEZte+/Nz2oO3HiOpv4yVPW8rj69Xuwm4NY&#10;HuazM4zvU/i4caut0svaX0ZA5ml82dDkt+/oNTbxJPjrfdSNb/9mFv2bQ9P5fssus6zS6tvfUTtQ&#10;Ga6K/uDoDKQdP28l+rccTEBg4nGL6N8fdwJ7Yk9YRL/MJ0H9p8Phd7jwF8t8SPjTbP/zIx/Hcy0q&#10;4buWfdBm+GLMDbqIeWHAoghgfvAFfNOyP6btycGc0L/x2/oCrN/dD0sm/g9ffX4b3vrmZmRnZkh9&#10;OusPVF9HdRYcWN4VGfu/N4v+n1i3/AixKx/DDib8Yw9tZIL/URQcegIFGzQs6/aotAzClfosX7a7&#10;aA0/Ox+jxqzk4R07TeOfB4MSLOdo4tQNGDthLUaMXYUhI5djwJCl6DNgEXr2XYA8Nu6RYHN0fK6M&#10;G/aoUqsePv20I1atikFISDYOHDjCZ/iXLInkM/u0HxaWg9jY44iLO46IiBwcPJiOtm0n46XX3raU&#10;Yxw3XMWd7zoJeZpZp7X1i1aaRL+AZt6P5p1hnMbug1E8rayM4hARnQqf/RH8VY0pBBPyJPrJP90A&#10;kM+VG305a7f4Yw+7AVi1yRfhLJ+sPBnOzqFR9LOvu2mWn/oXfecZJsFPS8QKcYr1K36zf6mQ3TTC&#10;tKyHXTtJ8Kexm30h+vU+XB17KiLZTORPnrOR96u8/HNIYzfp9DD41t0hmDhrA2fpmj08nSz/9Uxg&#10;eJrLyHQ84ZboL2DOBdShCH2YHq13uKlnM6O3xOjfEGOPC6yT3/uHD+5puh33NN6Gu3/bgrt/2Yy7&#10;f9yEu77fgDsbrpP60qP3qzcqn75kdGGlO2v6knHhzXyWtl/ypbey8Ouo7S2i/1QbphjaA2c6mW4A&#10;znZnI0ovyw1A4YVBKEjviETf7xHt8wWid3zJPr9ifIPonQ0Z3/GyZD7sQcdOgl8bfYrPVohZSjFo&#10;8WU9Z03LeuJPFeLwyUI+OxnOBH9IbiECmeD3Y4L/wFEm+n/aC+37nbxMmS/CUTvooTK+HBxqFvyB&#10;qNfdJPjf6bAfVZjg7zd0uTQfERN7BNXf6YyHPvTC/e8twaO1xnPRL0trrA8Nwn6ZZ6ygupC4NoY7&#10;Qoh947YM8qmvg2g/Ier1cUb08aaZ/lSLPyDCak1/YeFunkafX+DqeTGyxMv0lpOPPu6Go8dO2sTn&#10;nTiDX34ZwtMYadxkJHLzTlmll7W/jNFzfXgZ73/YDXuYkNbHffpFXx7365/j+H6XQUv4fo2abVC7&#10;bge+r0+vb39H7UBluCL6t+wy/Rdjt3+CRfQPHLESn3zai4f7JxxHWNZ51K7TAYMnbrKIfplPgs5l&#10;+5ha6Bhb22aZT70VL/L4FpNXMmEPLGb3eCtjgOVhF/Bq1bq4+ZZbMH5tCNax+7/xAZfRaesRFB6p&#10;Cu9ZT6Lucxq2Lx0n9emsP1B9HdWZiAv2xuZR/8bV1G/ZINLCJPqT6qMwribi1z+HyNUv4XTo80CI&#10;hpQZGrwnfiYth3ClPnRuTIK/kIv+uuxc//DjYCYcTTP+ffotMC3pYfAlPWyco7GOZmZP8OUYhex8&#10;mZZk0JJGR8fnyrhhjyq13sdHH7XDzJmHrB7YXclO3M6dKfxGgJb95OSc5ev9U1JOspuAo2jdeiIT&#10;/dUs5RjHDVdx57tOQp4erqQZdnqVIon9xav28M+la/ZyTXKMsfNAJE8rK6M4bNgawP+zQEIwJiET&#10;ew5Gc1EfcTid3wCERafx/yqQYKTZf7pBoNd2ysqyh7NzaBT9QhPw7zxpAt13/vTlQj5Zls/6D/Uj&#10;enA3m107xbJY+g+fEP16H66OPRWNrJyT2L4nFDMXbeUPatMsP70Vis7ptj1hmL5gM/b6RUnz3ggE&#10;MTHvKjIdT7gl+k+eOm+BOhRBpg8X0Dvp9dav3zw+6NGa28ys46YZFNbJqbOnpR/ncTTbzcYjBKb/&#10;hZ2JV7Eo4KQVd369VupLj9GvMCqff8l0fml5zQV2R13afsmXMOayTPxS28vCCS76ad1+fjN2cv4E&#10;CloW3QCc7siuUl34DcCFnPaI2voR9s59A7tG3+QSRzNSpT4FdOza6NPQRuZbLdVxB+373dC+3cHL&#10;lPkiHLWDHirj035Fgr9uZ1/Uar8f1dvscVg+sWt3GGrU68MF/921F+Kxt0eifaeZ0rTG+tAgvD/9&#10;tBXkT79PIsvZvithAvKprwP5E4JfH+4MLvoL4y2+2GWG7fuzz/2sV9NDjtt5GlleV8+LnuycfCZe&#10;uvH6rlnrK01DHMsrwNhxqyxpaZZ/xkxvnDh51iatrP2N+MTn4T0m9qmsCUv32cSTsK9WrRXmbQmz&#10;hL3/UVeTb3ZDoE9L6NvfUTtQfhKWfIxg0L4ek6As5EtF6n/WC7uY6D/GxCM9xDeAif5vvx/MhH9P&#10;+IRk4M920/AOE/2DmOgPP2ESmDKfBJ3LdtE1LbP9YpmPEP7vLn2Bp5kWmIOe0zZhwupDeL2aSfAP&#10;nL4au1MBn2RgY0IhOvucRkI0G2fSq2Dgj7dgVvdPpT6d9QdxzLI4Iu4QCf6ncCXlM5zxuQ8XQz5m&#10;ov9HLvoRVwOIeRmIfAIIuwcXd2vY1FXD4aAN0rIIV+pTJPqBdRtMzxYZOZp/jgt+Emj0sCWtvaYH&#10;Lq0Ev/k/nJRe5otwZdywxwdf/oDatX/HiBHbLIKflvasWXMYe/akISLiGF/nf/686Vf1s7PP8Id8&#10;v/yyJ16tVNNSjnHccBV3vusk5OnViSkZeUzsm0Q/LemhmXbaJhGed/Icf2UnpZWV4Sq0lIPezS/e&#10;zEPru2ltP/0AF83662f/aelPQGgiNm4LQt6J09Ly7OHsHOpFv/4mnyYCheCnWX76zhcw0c+fgaN+&#10;ZO4/tI4//Szr9nxJX9GDvHofro49FYkw1o/WbvbnN4h7/KIxe/E2eLEbRxL8O/aGY8EyH/iz8y3L&#10;e6MQFHHEZWQ6nnBL9OcXnLdCmDGc0LqHmmOLrGHDAXzge++9TkV3t1wAAz37zOMPQfG7XNbZC1hH&#10;J0FMy12EIL7jy9VSX3pkfumiSn7Fv2r1fslfafslX2T8Ys7+lIVf+kLLwgku+mktf97P7OrzK3Ci&#10;se0NwKl2OBr+HYJXVYfPxKdx5UhTVts9DjkV1xB7pr4u9SmgYyfBrw3LQ2TeX0XLehj0b8kj5gHL&#10;9LYedrxMoNDDu3xZTy4t6wGf5V8WfQFaQx9oX2/lZcp8EY7aQQ+V8VEvEvx+ZsG/D2+33oMqLXbi&#10;zd9NNxayfMSIkSvwYt1hXPDfXmMennl7AKbN2CRNa6wPDcJ70k5ZQb7EthDUhKN9kV6PvTjyqa8D&#10;+SPBrw9zBZPoj2Ydmd3QFh5i+LF9JvgLd3HBX1i4maeR5XX1vOgZY14+0bjxSGm8O8ja30jXocu5&#10;34a/DJfGFxd9+ztqB/JJS0gsM35MCfBX9bFxwnTxZ2MDGyPodY9Nfh+LnX7x/HuUyS78LdtP43zM&#10;RH+fYSt4WT83HcuhZXK0L/NJUJ9pG1WDz/bbW+ZTe/HzPN2T/70Jd952E266+WaMmLUawdnAoSzA&#10;LwPYmwaM9b8An6DxTPRXw7aRd2Fko+ekPp31B6qvvTrHBjHBP/p/uJL6Lc7sfBDnd96EwuDbcTGo&#10;Gv6KqccGk+psMHmJDSb/RoH3ndjZS8Ou+X9KyxK4Uh86NyT46b8uYknPVPa9nzJ9E5/lp/35i3fx&#10;13LScp6+AxahR5/56NpzLjp2nYW2HaejZdspOMrEWtY503VB5otwZdywR6/xM1GtZkO0bDndaqZ/&#10;9erD2M3u0GhpT1paAfLzL+DkyYv8VZ4rVhzEG29+jd/adrOUYxw3XMWd7zq9hpNmYunhXRLiS1bv&#10;Qc7xM1x8e63di43bg/hDvvQDXpRWVoar7GNCcMW6/XypUELyUR52OIGVvScUaVkn+Ox/aqZJ/JNP&#10;WvufkZVvU44znJ1DIfr1ukA8uKtfx0+z/PSdt6zjZ9956j8Z7HtPb7tLPl2IxFNFM/16H66OPXro&#10;Jqs0kJVd1vgHJ2D1Jl8u+GkpD63hp216IHyelw8X/3RDIMt7I3GIiXlXkel4wi3Rf4LdebuK1i2Y&#10;dW1ro45eq1ZbPvi1bTfZNOPNOMc6+Vl2cSPxywUwu7s9we4pctlgeZR18kwmEmk2/I7PV0l96bHn&#10;l3wK4V3WfskXGfmlNz+UhV/6QsvCCRL9F1O/wPGw95AT9C5yDr2PnOAPkBPyEaM+ckI/Q5rvhwj0&#10;ehM+U55BXmQLVrF+/N/ixN+HNFwN1HDZX8PFgxrO7b8JZ/behFO7b8Luaa9JfQro2LXhx6ENycW4&#10;gPMIzfmLL+uhQYuW9aSwASuBHjosKERkfiFf1kNv6wlkgp8v62GsYIK/06oMJvi3QWtgej2izBfh&#10;qB30UBnvd/NDnU5Fgr9y8514o9kOvNp4K178Re6HlpO8+35nPFRrKhf8N1edjSp1esBnV6hNWsJY&#10;HxqEfVIKrCA/9ClEu37b3r49ZPHkU18HR+3nCBL04oHdwsKDbHsf+9zJPrexT2/Gep5GltfV8yKI&#10;ik7j/wVs9dibOLhxtzSNO8jaX89yv0RUrWbyu5BdJGRpiou+/R21A52XZctNop+e9aF9Paf4xd/0&#10;qj4S/T5M9G8/mIAFq/3QpfcC/NZsLBP9vdB72Eq+rIcE/09NxiL4uKksmU9C37dcYcdkDbffcSfC&#10;Mi4gnpW9i4nIlh1no3mH2WgxcB02Ba/gM/0Bs+5B38/ukfp01h/EMRvDDwdtYoL/GVxJ+wVnfB7B&#10;hV03mcapqIdQePgpZCx8AJET/4GQ0Xfj4ODbsLzrwwjeMc2mHCOu1IfODY3baeblPB2Y8D9/xfRK&#10;zqMsTZ26HfDpZ734DH/v/gvRvfc8dO4xG+27zESbDtPQou1k/N5iAhv7CtmNmulGTOaLcGXcsMfK&#10;oAQ8+PC/UbduG4wcud0i+umtPfTArr9/Bp/Zp2U9RERENho27Iennn0Na0NTLeXo+6340R89+vrp&#10;Ke53ndjic4jP4pNoo4cu6S09/JdwmTAn0UZxtCxj/dYAeLO0sjJcJeJwGo7mnrIK8w2IhX9IAo5k&#10;5+MIE/gk/mmNPwlEWv6jT+sqzs6hRfSz7/pf7Et/lcEnAhn653fEd56eBTnGoP/sccFvvn6S4Kdn&#10;eITo1/twdezRIxPw7iArW8+qVatskKVzldiELP6g9RbzD72R4Kf38G9lN4pea/dh+oItmLN0O//1&#10;Z1l+GaVdx9LiUGS6y8h0PFFi0U8dylGn0jof4sJXGOvn+Iv1dnpXrljfP2rsKtO7jZkAPsU6eQHj&#10;BOvkeayTH2MdnARwFhPA6ayTpxUA2ofLpL702PNL/mhtphDeZemXfAm/JPjt+c3IPccf9nr3vU7Y&#10;sjumWH4dtT2J/sMbXofvrP/AZ8Lj0mU6gkNeNSyCvzBYw19BGq4EaLjkp+GCLwl+Daf33IQCdrHN&#10;23YT9s3/WupTQMeuDc2FNigHWr9MaH3SofVKZTdFyayN4qF1OAytXSS0VuFMUIRA+yMIWhM/aI18&#10;of28H9oPu6A13AHtGyb4v9gM7bONxbpY2oPKcBVKn8kuBvS5dNkuVGYi/7bqJsF/R+XJqPVOe+QY&#10;LiICY31oEN6adNIK8iEElT7c2b6r6Ad+QhxTcSFB7wqyvK6eF0Gr1hPx3TMfYBYTF/Pvvx/x3tul&#10;6YqLrP31/PzHeIvfOffdj/Ve3tJ0xcHVCy+dFxKW+nW9NONHAoD+xU9rxGm5CD0Ps3SNH8JTTmCr&#10;bzzmM9EfmHgCwydtwqwVfqb/mOUDy/fEw2t3PP+vmaNzXr36nWjU+hk0aPYKHvzoczxVswbnuXrv&#10;o3qTRqjFeKbOW/j3ixp2L9Cwa6qG+1jbRKblI5uNUQFROWjbeTYX/m0Gr2M3AUvYoFUVATPvLlXR&#10;bxL8z+HKkd9xZtcTuLBbJ/jjnkfq3HuwotPt2L20A4K3T0Z82E6r/I5wpT50bug/s+K/s7TcSvyH&#10;1vIOfvYpZmX5UgwGCTWanc3mb1ohwc+ah+HonLgybtjjqyatUKv2e6hWrQH/kbrhw03LfOh9/GvW&#10;xMLHJxkHD2YwkZjNPlPRpMloPP9SHbQeMM6qHOO44YrgJ4r7XSfSmcjesjOYL91xxGYm+CmtrIyS&#10;sHF7IH93O70WNJ2N9cTW3WF82Y8svSs4O4dC9Fu+7ww+y8/6l5jlF0vEjrP+o/89G5owo2U9ifTQ&#10;fgE9C1ck+vU+XB17rhWlKaY3bgvkr1ilG0Rx00iCn5aI0Rt8/NkNgCyfM0qzjqVFMBPzriLT8YRb&#10;oj/3ONs3Qx2KINOHC7SOgTyOxG/RjHch/3fWRu8APgDSMh8+gJLwZp38BOvkx1kHNwlvNmCaBfAR&#10;1slTThZCq+cl9aXHnl/yd+mq+Z3KYuAuI7/kS3+8Rr8nzlzFnAU78X69Lhg2ahVS2FWiuH6p7WXh&#10;BIn+sGX/h71TH0XAolqsRvLlOhyz4DfO7p8/oOHsPg2ndms4ufMmnNhxE6IW3IFYdiGW+RTQsWsD&#10;j0Lrn2ES/D1J8CfqBH8UtJYk+IOh/U7v4fc3Cf5f9jHBvxvad7Skhwn+L5ng/3wjtPrreJkyX4Sj&#10;digpKak5qF23E/7x9iTcVGU2tMqz8J9qA9G3/yJpesJYHxqEvRPzraDjKU2M5ZNPfR0ojX7fEXSj&#10;IQsvLsU5L95bgngd3337D6ypZxbgd96Fw+u8pemLg6z9BeNWmtZp16n2B+bVqcf9zrrzTqxdvEGa&#10;3lX07e+oHcg3vZOfZvkt63oZYllPPo0VTAQcY0KSBCR/TSdd/Gm2jy7+5td0kuCndfwhx8EEPxBo&#10;Fv0yn8THbz2Ibq2eQ4cWL+GRj1rivV+64qNG3Sx83qQbPv25Ne5/8GH860END96noU3nnnxihP4z&#10;mc8+6b+RcczfsuhLOBQ5kVWsKnxG3YqRvz0n9emsP1B99XWO9mfnbfSLuJLRBmf2PIULe242C/4H&#10;URj/MlLn34+VXe7g6fTluIor9aFzQ4KfZvf5ZA2N33RuaM01CX4mzsTrFI+zawj9Bsmx80Lw0383&#10;SbCxpuGizfE5cWXcMLLeNwaL36mNpx75F2JiDuOFF17D8y+8j1q1WqNp08kYPNiblRvOl/l4eR3C&#10;wIHLUa9eJ/zfC7XQsHlXm/KM4wZBgt8YZqQ43/XrAbqJoF9lJcFPD3zSp19wHLbuCkFO3mlpHldw&#10;dg6F6Lf6vusEv/71nPzGkb7zDLGOn5b1JDB9EMuXxhYt79H7cHXsuZaQmJaFF4fU9FwsWbWbP59B&#10;M/20DIyWhNFSMBL8a1m4LJ+rlEYdS5OQqAyXkel4wi3RT7ObeoQZwwmtvT+PE+LbMuPNOnpK+nH+&#10;r/x1mwL5ReQku6jRheQ46+C5bHDMYZAAzuACmHV41sGT85kIfm+J1Jceo9/wyBT0629af9mXfR4K&#10;S7EsrSkrv+RLf7z6Gf6d+2Lw1df90LL1JIQeznbbL32hZeEEif7gRf/FlhH34fTh1qaLpQNI8Btn&#10;98/s1VCwS0O+j4bj229C7tabsGPicziaky/1KaBj5zP8vY+YBX+STvBHQ2ttnuH/nWb4meD/jWb4&#10;SfDvKRL8X2xhHXMTF/zax2t4mTJfhKN2KCl/tpyE52oOsgj+2ypPRbXqbREaniRNTxjrQ4Pw+vgT&#10;5Qr51NfB2H4k7PX7+nB7ccXF1fOSnXMS337bn9dx8pT1PGxHk98tM/7JgWE2eYqDvfZfF5uH+l+Z&#10;/HYbvZaHLf6pKfc7+777scYn2CaPq+jb31E7kG/6ES6a8ROCn/+L/7LpzR30Bhh6HoYeBA1LPoF9&#10;4emmV92ysYKWyB1gqntzcDr8089h2Z4ELN0Vj8U74+F/zDQGyXwSU9vVQUF4LaYsvsdXy2LQacd5&#10;/v59wbIoYFMCsDmK9QnWHt/+3JTP8J9hYyYtTaBx7CgTIiT6F0VewLGUFsCRyvDqzNque32pT2f9&#10;geor6nw4bDe8R73MBH9nJvifLRL80UzwJ7yO1IUPMcF/JyL9TP3FHVypD50bGrsnTF6P0ePXYMTo&#10;lRg8fBkGDF7C/0PLl/N0n40OXWbw5Twtzct5mvwxDr81HY2ffxuB738axl+vSKLN0Tkp7rixzp+d&#10;77droGDKn4javQCvPvMcvvyyMx548HH878U3Ubn6d3jzzV9RrVoLzuuv/4Bnn6uLp557Az2mLJaW&#10;aRw3XMVRW/YYPNeCPpxehTlm6ipMnGn/HFIcpaG0+nB7ZbpKeEwafPaH8weHCXqrz5rN/jiSmSdN&#10;7yrOzqEQ/XwikH/n6Vd3TQ/u8pt89v2im3z6z95RdgNpWsdver01F/wMy7NwTB8I0a/34erYc6Oz&#10;1z+a/77DivUHsHrTQf5QNj0QTm/vWbZ2H9LYTYEs341KaHSmy8h0POGW6M9id8WuorU9aBLerHPz&#10;B1bYBY3+fZ3KBD+t6xeCn5bWmIQ3uwaxTp7DLiZZrHNnMGjGO5V18OR8dpE7AWh1F0t96TH6JcG/&#10;fqM/jhdcwNoN/vwBrLL2S4O7OF7TTBEQn5KLVm0m4Ysv+2Lr7qgS+6UvtCycINEfMOdR7J32LAoT&#10;P7QR+QKxnMc4u396D83uazixQ0PeNg3HttyE7E03Yc+cz6T+9NCxW2b4u5oE/+aY07hw4QJOnz6F&#10;/Px8HDt2DFlZWUhJTUF8fAKiY6IRHh4G/4AAjFywyyz410P7aC20D1bxMmW+CEftUBLGTmA3G7W6&#10;4uYq9HrKWZznavTDoCFLpOkFxvrQILwm9ni5Qj71ddC3nxD2hD6NLKwkuHpe5szbxuv32ee92EX3&#10;uCV8w8f1uQBfXaOWVfriYq/9e0/ZzP3Wq98TK6NyLOEL3vuE+51XtaZV+uKgb39H7UD+rUQ/Gyf4&#10;sh7zWn56Awxf08sEAL2pp1GzsUhm4jGRCf7tIRn4moXROv5NQRl8Lf+H9XvxN/j4HTMJTJlPYuPs&#10;AQiY/TCQ+w1m7pyOBiuOY2Zwkej3YqJ/YzywJ42NQawt/uzQk8/sn2R1IcF/ko2dNEnhm34VG6OT&#10;UXj0A/wV/ST61dewbek4qU9n/YHqK+q8dkQdXEppi/N+rzHBf4tpvKIZ/oRKSF38KFZ2vQvhvuts&#10;yigOrtSHzg39KurocasxbOQKDBrmhX4DF6NX/4Xo1msuOnWbhfadZ6BVu6lo3noSF/yNfx+LX5uM&#10;wo+/Dsd3Pw3FN98N5qKfXrHo6JwUZ9xYHZSCJW9XR/7EP4BzGcCa3tj5xQt49O5/oMv4eVjM4juN&#10;m4N63/6Gmh9/g7c/+BIfftcM/eauxqroY9IyCeO44SqO2pKEeWxSNv+k/SOZJ7B6oy8Gj/XiSzFE&#10;uAyK23MwCgNHL+F5KK8I15dZXKjMkMgUZOee5g/vrvE+yH8dWJa2ODg6hyTOheg3fd9Ngp9u8k+x&#10;PsbX8ZPgZ98x/npOpg9oWQ89uJvCoP/smQR/IaIY9Ls2QvQTsnPorI8LZOvz3UFWdlmxaXsQZi/Z&#10;jgXLd3LojT308K7Xmn28b8jy3MiEH852GZmOJ9wS/RnZ+RaoQxH6MD1aa18+0y6eUBcC+JP6PdCz&#10;9zycuVSoE96FyGUCuGvPechmFxO6wHABzCABnMg6ePzxQmi1F0p96RF+xUWEIMFPazKPMWf6cFco&#10;rl86Xsonjvc4u1LSswu0bp+W9OSevmo5Xprhd/d4HbU9iX7f6Q8jesPHQMRDNmKfEMt5jLP7tJzH&#10;NLuvIXerhpzNGhf8oXNvQfDOOVJ/eujYtV5p0Lqb1/B3jMHFS5e56Bcz/OM2JeLIkSNISkxCbGws&#10;IiMi2QAWAl9fX6zbzEQ/F/xruODX3je9WUXmi3DUDu4yY/ZmVKvZCbdVmWYR/PdVHos673bhb3+Q&#10;5REY60OD8IqYPCtk6+JLgrF88qmvg2g/IewdbZcWrpyX2IQM/u5zqt/6jX5WcSmHk7Hwsce5AA+c&#10;OssqrjjI2n9hUBpqMXFMfod7+VrFLfdLwOx/mfwuGTXDKs5V9O3vqB3IPz0zYvpvoEkU6hFrw8dM&#10;3cT36cFd/oN2jHFzd5oe3GWEsPGClvV8wQTm+KV+OGgW/TKfRGRwEKb9fjNTFTVxIbUuvlqegi4+&#10;RbP9SyKB9XHAzhST6G/Wricfl2icMk1SALFsfFoTdwlHkvuxiJoIn30Ten18OxISk6U+nfUHccy0&#10;vXbwM0DaTziz4wHTeEVr+JPeRurSJ7ngDzuw1iZ/cXGlPnRu6EeSzrCbMFp6QVjew8+uXbTumt6u&#10;wpf0MIqW9NCSDCbYWFuZBL9pptbROXFl3CCWh2ZgSfWayB3d1CL40boygl9+CMtad5bmcRXjuOEq&#10;jtqShDk9YEmfwRHJGDFxBeYu3c7fh09v7aFwWT6C4ugXewPDkjBl7iael8rQlynL5wx6WJdezZmd&#10;e4rVIQiBoQnSdMXF0TkkYT6T3VmXBVS27Bw66+MCmYB3B1nZZQXN8JPIFyxeuRvb2U1kKjuvsvQ3&#10;OpGxR11GpuMJt0Q/vdpKQB2KINOHC7QW+/kDK/oZ72++HYDWbSfzmXZaT5/PBkya8aa31ixbF4jm&#10;rSYjg13QaF07CeCU/EIksosNvTEiNo+J4FoLpL70GP3Skh6a4c/NP49V6/3Rq+8CK790EcummfZS&#10;9EuDOx3vqrUH8eFHXdFvwCKkMnVfmn6p7WXhBIl+n1F3Iy+ggY3Y1z+sa5zdF8t5TLP7Go56a8ja&#10;yMTg+puwc8LTSE7NkvrTQ8eudTcv6ekYy9fwX7x4ERcvXIT2xyFoTf0xcm0sUlJolj8OUdFRCA0N&#10;RWBgIPbt24d1m3bwJT3aByuZ4F8Bra4XL1Pmi3DUDu4wbORyVK3ZgT+wKwQ/X9ZTox02bg6U5tFj&#10;rA8Nwkujcq0goc5uDxlMRRSeRyGYigI78TjGtuk9zqksPIFtR6OwMIwRyPZ9Wbjp3fimN+esY6zi&#10;ZRnLJ5/6OvBzYhb2+nARZgwvDVw5L737mH67o3mLcdJ43zETufj2evFlabwryNq/Wde53G/DZuNs&#10;4ogFAydwv3Oee0ka7wx9+ztqB6rDYq/dljd30Ax/waVCvqzH9GN2hQhLMaWjmX56Padvwgn+g3bR&#10;J4FBEzaZ3tbDBP+sjeH4sH5P/var/QzKI/MpmNnrC8StvJd1uY8QeKgFPl9+DAP2XuKif344G7ti&#10;gEX7cvDMMx+g/pcdEHXMNC7R+BSVW4iNCZcRGL+F5f8Ef8X8GyO/ZedpTGupL8JZf6D6ijpvnfkL&#10;zoV8hL+j3kRh7AtM8NdB6rKnsbLb3QjZv8Ymrzu4Uh86N5aHds3/fRFrrmn9Pl96xc5RkeCn2Vk2&#10;nnOxz77FTPgns0/6xWTC0TlxZdxYGpqFxbVq4+iwRjaCf0mzlrbpi4lx3HAVR21JwjwoPIl/0uw+&#10;va2HZtnpzTn0ak4Kl+UjKI7SBjPoIU1ap91vxCJTeFSqw7z2iEvO5uvA6Ye/9h6Mxo69odJ07uDo&#10;HJIwL0tk59BZHxfIBLw7yMouC2h5OC3hWeNtWs8fwPoS/caCLG1FITr+mMvIdDzhluhPOZJnhTBj&#10;OKH9uZc/yHqZKWESwL3MF3ia8ZZBcYNGrDIJYPMSl6QTQMLxQi6ADzN3Ws35Ul96jH6Dw1Ms71Qm&#10;we8XnMKFd555aQ2tVc0UwruU/JKvH38agl9/G46w6Ax+g0P/Gi9Nv/SFloUTJPp3jH6QXYyrWgl+&#10;/cO6xtl9sZynaHZfQ+YGDenrNKSsugnbp9SV+jJCx651IcFPa/hjoLWOwNlz53D27FloTQL4Gv7h&#10;q2OQkJiIw4djEB4ejkNBQTh40A+7d+/G6vVbmOBfDa0eE/zvekGrbfr1U5kvwlE7FIfo2Aw0+3MC&#10;KtfsykW+EPy3Vp7GbgI6Y8q0TdJ8Roz1oUF4UcQxK0yi/4rlB7P0sB7BBH4yE/Tshkn367dGULiG&#10;pVnByzKWTz71deDnhAl7fZjAXnhJcXZedu2NRNWqLTh790dL0ySn5GDBI//iAjx03VZpGmcY23/s&#10;pnD+9jBi/OZIqzgLYdmY9U+T3/mLN8vTOEDf/o7agc7LIiYsxYN8tK+HhGRo8nGMmrzJ/HrOnpi1&#10;0g8zVvjxNb1C9Aex8aLf+E3oPGgFF/z7jprGIJlPQWiAP0b9cBvOhT/DhPvH2OnfHT+sPoauPucx&#10;7VAhlkYCc3bn4NlnP8InX3ZEALsXDclmt52pf7Ebgkvwjd2Ov45/x9Ttm9jUR8OArx5GzGF28ZX4&#10;Ipz1B3HMtB15aD+2DX8EWZsr4fiuqohfRIL/Hhzas9omn7u4Uh86NyT4e/czLefp3G022neajtbt&#10;5ct5vqflPOzmLE23Dpu/U53d09MDmI7OidNxIzgTi999H5mDfrYS/IeY4F/ctKV1Wjcxjhuu4qgt&#10;SZjT+9OHT1jBZ9j3BxzGXr9o/ou3c7128HhZPoLifIPisJcJ/u17w7hYnzrP21Kmo7z2CGA3Hbt9&#10;I/mvAdOv9CYm50jTuYPTc+gC1Eee+H09nqhset5IlsYRro49emQC3h1kZStKh8OJuS4j0/GEW6I/&#10;MTXXZbRmpncc06sqheB3xpLVAUjjS1xoxruQCWDTv5EPs4ta9LFCaNXnSn3p0fvlr1ljgzY9gEbl&#10;n7xQiBN8aY1ppt30TvxCZDCfpenXeFzu4MwvfaFl4QSJfr85LwHhpn+Py17FaZzdp+U81rP7Go6s&#10;JcGvIWQWK2/jaKkvI1R3rRMTrO2jTa/lbBGCM6fP4PTp06aHdn/Zh6ErIhAbG4+oqEgEhwTD398f&#10;B/YfgM/OHVixdpNZ8C+DVmcJtHcW8TJlvghH7eAq3ltD8M67HfF/1Qfg5sozmKg2Cf7bK09BFSb4&#10;Bw/zkuaTYawPDcLzwnKsMIl+1jHB7gRxhol3dteHXCbks8F6IiORbcewsHAG/SjWQfa5l336sLSb&#10;GesZqxnLeFnG8smnvg6O2q+scHZefmEiierVk4kpWbxg8y9NuPje3rK9NN4Zxvb//Mdh3G/jLnOs&#10;wo3M+a6xaba/aTtpvCP07e+oHageJCz5w7sM07IRNj5dZGPTOTY2sbGKv6qPjVEb9ydgDhP8a/cm&#10;YPpyP76mlx7eneTlx9/WQ8t65vnEc8G/l4lzV86598KxmNGMjQ0JL7Du9ykSo35Gb/ZdaLbpNHrs&#10;Oo9BGzLxScNBaNZjKZZGXcHcsEtYGn4ChxMmsMo2BI5Ugv84Db0+vg0HfbZIfQic9Qeqr77O/ruW&#10;Y1n/N+DV6U6sGPYOgv22W6UvKa7Uh84NvaWna8856Nh1Jtp2nIZWbafgz1YT0fSPcWjUdDR+aTQS&#10;P/wyDA1/GIKvGw7El9/0Nwn+M9aCP94s+mW+CIfjRkgWFtX7GEf6fG8j+Bc2aWHV90qCcdxwFUdt&#10;ScKc3p1On72GzseMBVv4jP3mncH8oUsKl+UjKI5+YZVeyUg/3jVy8kr0HDKfhweGJjrMa48de8P5&#10;O93pB7iiYjOkadzF4Tl0EeojD3Y/hAcrj+DbsjSOcHXsuRGYZf5lXeordM7o9xNo1pvetkQ/4kb7&#10;9B8j6h/0ew50Ttdu8ee/60A3lXTDSK/tpP8SUdws1t/GTluDQWOWovfQBVKf1yuxScct0JJLI/p4&#10;mY4n3BL98eyuWEAditCH6dGa7LQW3rQukg2gNONNP0RFM970ikw+480GRnpzDb2bnpa4JJHwZhe1&#10;OJrxZloomhGVw0RwtTlSX3rs+aUv0LXwW1bH66jtSfQnbXrdZnZfLOcxzu7Tch7j7H7aGg3JKzUk&#10;LtewdcQDOByXJvVlhNrZ9JaeCCb4Q/mSnjNnzqLgZAET/Puh/bgHw5aF87X8ERERCA4Ohp+fH1/a&#10;s2PHdixftcEs+Jcywb+Q/7eDypT5Ihy1gyuERqSges02eLDqWIvYJ+6uPAHVarTnz2PI8tnDWB8a&#10;hGeHHrXCJPovWS2vEbAewcR8HPtkbSiZ4S8s3MTE/1r2uZKxlJdlLJ986uvgqP3KCkfnZfmq/bxO&#10;deq25+0vSyPwm7WQi+9V79SVxjtD3/59F+7jfmvWbo8pvslWbWbDeJPf2W/Xkcc7QN/+jtqB6rJw&#10;6W7d23qY9jYvGcliY4ZpmQiJR5NwjC2gZT2FiMgH/xVrWtbDf9TuGP2oHbCfCf492YXYxXD1nC8e&#10;2QITf2FjwqEnufDH0XqIiWkHL99FGL0nHBPYxXPmwXBsCN6KmPgRuHS8GRP83wJJz2Fbfw19Pr0T&#10;W5fPlJatx9n3lOrrap1LA1fqQ+dGPGBpeQ8/nZ8LhabXctKNGYPesMLX8LNzRYKf1vDTch56+JK/&#10;ccV87hwdn6NxY9GnXyC5K2tzg+BfwAS/vt+VFOO44SqO2pKEuRD9voFxGDZhOQaMWsIfvJy+YDMP&#10;l+UjKI5+qGv6/M3oO2IRz0tl6MuU5XPEam8//qaXAHbTIIsvCY7OoatQH6m9kV372VhP27I0jnB1&#10;7LkRoGc/6Lca6Efa6CYvLuko0rPpdxVOIvlIHui5EBL29MvKJPbpLT4k/mnJzy7Wb+hGgW4KaJuW&#10;kk1j/WjUlFW8/5Hol/m8bkk5YYXMRJxMxxNuiX56qEZAHYog04cLtN92mAQwg2baT7EB0/IjWOcK&#10;cYwhfn3WJIALkXKSlriYBbBupp0EcDiJ4KpzpL70eIpfantZOEGi/3LIf+380Jb17D4t5zHO7qeu&#10;Ngn+hGUa4pZqWDv0f1I/9qDByvLDW00DEJuYitj4BASGROCgfzAOBR1iQv8gF/o7d+7E1q1bsWnT&#10;JqxevRrzF3lZZvi1GgugvW36L5HMD+GoHVxhq08oqtXuwgZZk9i/iQ22j1cdzG4E2mPJst3SPI4w&#10;1ocG4enB2VaYRD/rGDiLQtAsPy2VO8o4wvaT2GcsE/QR7JNm+f3Y9l7GTha3hX1uYNDSnuWMJbws&#10;Y/nkU18HR+1XVjg6LzVrmn6V2xXeffUnLr7H3X6vNF7Q4Is+oJ/QN/rSt//bZeC33md9MO1Qpt32&#10;d9QOlL8sRb/Mp4w1s4di6Fe3wG+Shr8TX+Tr9PlM/snvGN8DBT+xAe1XVsGvmKJ9FRlsjJj2q4ZB&#10;3z6GfTu2SMs04ux7qm/T0kTmi3ClPnRuTK9RND1jYbWGnwt+8dCu6Tylsk/6xVR6papJ8LMLsfm8&#10;0S+QF6c++n67rsrLrP3jdIL/Qcxr3MKqz5UGxnHDVRy1JQnzZev28U/aj4zN4LP2NGM/eIyXJVwG&#10;xdEDvJSW8lBeEa4v01VCotKwfN1+7NwfKY0vKY7OoatQH9GLflkaR7g69twIzF/mw27SDvIbP3q2&#10;IzH1GP9dBfoV5cS0YwiLTsO+gMP8PwG0vp/SbtgWyN8KRf8h8jsUz28O6aaAXu85ec5GDJ+4gj8X&#10;0mf4QqnP65XEtJMuI9PxhFuiPzo+ywphxnBC+2U7tJ+2QPvBG1rDTdC+3gDtq3XQGqyF9tkaaPVX&#10;Qft4Bf/VWfoRKnonPb2iUqvNxN47TOzVnM9E3zxo1RnV5jABbHpXusyXHk/xS19oWTjhPeSOUmXH&#10;/N+lfhxBA5agbdvO6NixMzp06MRp164jp23bDmjTpr2F1q3boXlzuTCT+SActYMr0L94P/yoJ56s&#10;1h8PVB6FSjW68nW5ew5ESdM7w1gfGoQnB2VZQUK9NDGWTz71dZC1pzP0+d3B0XmpV6+z1GdJINFP&#10;59LoS9/+77xX+n7fZ6J/UmCG3fZ31A6y8koTmU97+O7ZhYnt3sXQLzSs66EhceUtfCIA4XeiwEdD&#10;5noNOwZpmPIzze7fg6VjOyEsPE5algxn31NZ/UsDmS/ieq+Pvt8uaPwnDrf82CL45zRqbtXfSgvj&#10;uOEqjtqShLlAH77X7zBGTFqBMVPXWIXroThKQ2n14fbKdMY+/8P8B5yi4jKl8SXF0Tl0hqyv6JHl&#10;keHq2HMjsGjlLj5zv9cvhj+DQW9cotdX0hKfuOSjCI5I4a9fpTcw0Sw/PfNB53f7njD+7AgJfprt&#10;p/h5Xj6YMHM9ho5fxgU//edI5vN6JflIgQXZ8h59vEzHE26J/ojDGQpFhWPPgWi07TwTDb8fillz&#10;t0rTuAsNwhMCMssV8imriyei2r947NvpgyXjO2PUH5Ux5Men0eMDDb3q34lRTV/D1K6fYuPiaQgM&#10;jpLmVZQexn47r+HPWP6fxzCnaRur8NKkoo8bJAaDI1OlcWWBGnsUpUVqBv2mRBF6wS9MxMl0POGW&#10;6A+LTlcoFMWABuExfhnlCvmU1cUTUe2vuBFR/fbGR51DRWmRlnnGBr3g14fLdDzhlugPjkxTKBTF&#10;gAbhkb7p5Qr5lNXFE1Htr7gRUf32xkedQ0VpkZ59TgqZMUym4wm3RH9QeKpCoSgGNAhfC2R18URk&#10;bVMeyOqiULiKrE+VB7K6KNxD1r7lgawuihubzJzzLiPT8YRbop/wD01WKBQKhUKhUCgUZUz2sYsu&#10;I9PxhNuin9iyJ0yhUCgUCoVCoVCUETl5l1zm7IWrUh1PlEj0K+yTl69wleMnFa5yokDhKvmnFK5y&#10;8rTCVQrOKFzl1FmFq5w+p3CVM+ev2kBCV1GETMcTbov+K1f+VigUCoVCoVAo3Mb3UKLLKNHvGjId&#10;T7gl+i9f/ktRDsgezikPZHVRKBQKhUKhKAtkAt8eSvQ7R6bjCbdE/6VLVxXlAAnw3At/lSvkU1YX&#10;hUKhUCgUirLgIBPzrqJEv3NkOp5wS/RfvHhVUQ6QAM8+d7VcIZ+yuigUCoVCoVCUBQeDk1xGiX7n&#10;yHQ84Zbov3CxiIULN3P0YYrSgQR4xpkr5Qr5lNWlLGjefKY0/EakcuXmHFlcWaD/+e3iIitPYZ+Z&#10;rM0EsniFQuEay5bt5uNkm7aTpPEKW4zXlvK+1pQXfkzMu4oS/c6R6XjCLdF//kIRQvST6cMFooPS&#10;9po1BzBl6gZERKZa4mmfEPvlCdVbFi7Q1708MNaHBHjqqctWzJgRZBNGiLrK4oYO3S4N7917rU0Y&#10;+dTXQU9+/jkEHUrGipX+GDfOGz17LrX4pW0KozhKQ2llZQhI8MvCjdDxysLJZ5UqLaRx48fvkYZP&#10;nbpbGi5w1h8cIdpBFucujupD4v3tMSl4eXAi/ts7Fg93icTdbcNxc4sQXg97cZRPVl5xEMfqLrIy&#10;y4qzZ87B78+qyIvxlca7gl70y+KvBdm5Z6ThhKM4R1xv46HA0/yWNyUZ94rL6DEreZsOHrxYGu+M&#10;WWsO44OW3ri71lz+KUtTnhw4EIVBgxbhm2/78+OqWlV+TXKEK+0v+qLA1bgbCb+QZJdRot85Mh1P&#10;uCX6z52/bIUwYzghOiJtr16zn2/36TOP72/bHsz3O3SYYpWnvKAvmyxcoK97eWCsDwnwxJOXLJAA&#10;nj49CNOmB2LqtABMmeKPyZP9MGniQUtdx43bizFj92DU6N0YOdIHw4fvwLBh2zBkyFY2OG3GwIGb&#10;0L//BvTtux69+6xDr55rrHyQT30diNy8U9i+PQIjR23ApElbsHFTMEJCU5GeccLil7YpjOIoDaWl&#10;PJTXWB4JfmOYDEfHS4Pr22+3Yr72YwIxcT8mTtzL2MPCdrN07JMxZcoeLvanTduD6TP3YeaMvVJf&#10;hLP+INAqz+Tow0Q76MNKiqP6kHivNjoVLw1OYML+MB7qHIm72oZZRL+9OMonK684UPne6YXFpt6U&#10;jFJvI2cEdayL4D81LHn0ZiQu7ClN4wy96A/r9DLOnMiRpisPohOPo2HXLZi6PFwaT8xYHoKfu67H&#10;4cQ8abw9ijse5qdnwefXRph7772c3c3+QEFO8Xy6gqf5LW9cHfdc4YL/ThT++iquDmkijW/ffjJv&#10;07nztkrjHTFzTQzuqD7bMv4ax+DyJDEpG61bT7D0ET35J89a0iUlH7PKJ8PV9hfly+IqAv5MzLuK&#10;Ev3Okel4wi3Rf/bcZZcRHZW2c44VoE6dDnyftkn80/bq1ftt8pUH9GWThQv0dS8uQQMGY/att2Ln&#10;9z9I42UY60MCPO7ERStIABvDCFFXWdywoduk4b17r7EJI5/6OgSHpGLylK1YtGgfIiKPWMUR9tqI&#10;0lIeyktliHAS/Pp0zqDjlYWT4K9Zs400bsqUvdLwWbPk4QJn/YHQX3D04fbaoSQ4qg+Jd+GzOFA+&#10;WXnFgcohEd9vx3l033wG7dcXoPmqfPy29Di+W3AMn8/M5gK/1rg0VB6RjJcHJeDZfnG4u10Yzysr&#10;syxIWTMKmyrfhMJADYeaMjq/L03nCrNI8LfQ4N9Qw7JHb0Lc0HrSdGWJ975UPNdgIXxDs6TxevxC&#10;M/Bag+nsM10aL6M442FOVCyW/uc/vF30LHvueeSlZNjkLQme5tcegUmhOBAXgODkCGm84NSZCxi3&#10;fRJeHPA8tOYaXhv0CjaGbpWmJVwZ91yFBL/AGJd3/DQaNOjN23T79hCbeGd80HITH3d/6bML6/ek&#10;8k9ZurImMioN77/fmR8H6ZlJk9cjODjRJl1wSAq6dFmE1LQTNnF6XGl/fV+0F+cozY2Af2iKyyjR&#10;7xyZjifcFP2XLFCHNXXaojA9RR3RtN+nz1y+T0KfvjCEPn154qjehLHurpLuH4T5d92FgH9pmHf7&#10;7dI0Moz1IQEenXfBiqlTA23CCFFXWdxQJvpl4ST6jWEm0V9Uh3HjNiEgIMGyn5Scg63bwjB9+g70&#10;67fc4pe2KYziKI1IT3mpjD17YsyCv6hsV6DjlYWT4H/nnXbSuKlT6SbSNnzuXHm4wFl/EBSJftO+&#10;aAM9ItzRpzMc1YfEu19sjhQqXxZOmES/vExXofKFiC8urh57STmRHIlFD92M85s1ZE3RsLHagzh9&#10;6ow0rSvQLH/hPsZODafna9hdW8O6Z29G+pJu0vSljW9oJh6pMxvDZsm/DzJGzzqA/9Udxy6SdLMu&#10;T6PH1fHw5NFceD3zLBe962rUxLGYeGSFR2HV62/wsDVvv43TJ91vayOe5ldPbGYSGkxrgFta3oIH&#10;u96Lf3b/B+7vdDfubHsHvpz+NbsRIPFclD6f9fG3R76NJ/s/jNpL/osvV7+Bt6c+g/s63o1l/iut&#10;0gpcHfdcgWb4SfBf8POxiTvgG83bs1atdkhIpBtX63hn0JIeGnfX70nh++KzPDmacwIfftiFHwfN&#10;9GdmHZemCw5J5oI/JoZuCG3j9bj6vZPFlTW9pwSg9u/r8XnHrTicRDcvl5B17DQP9wvPtknvCEpP&#10;+Si/LD6AiXlXUaLfOTIdT7gl+s+cvWiBOixBpg8XiA4r9vcfiOL7Ysa/N7sJ0KcvT6jesnCBse6u&#10;suatt+Dz4M3Y85CGlS+8KE0jw1gfEuARueetmDrF3yaMEHWVxQ0dsk0a3rvXGpsw8qmvQ3JKDv88&#10;kn4ca9YEMHG/AouX7GfnMRaJSSaBSdA2hVEcpaG0lEeUQYJ/955oq7JdgY5XFk4Xjrp1O0jjZkw/&#10;IA2fP89XGi5w1h8EQvTrw0Q76MNKiqP6CNH/dyFw5W/g4l/AuavA6cuFvB724iifrLziII7VXWRl&#10;ljabazyMjLEazm/SuPg/nhQhTecqXPTvZuxgeDPWaDg2SMOGZzVsr3Qnjm0vu3Es4+gp/LPuLDxS&#10;17rPOSPzaAGerTMGlT6fzLdlafS4Oh7u+OlnLnZXvf46TuadtMQfT8vE0qee5nEHu/WwylsSPM2v&#10;ICAxGA92egBvTv0Pvtn+Ir7f9Qq+3PICPlrzLGoseBJPDr4fd7W9E/03DrLk8WLC/r/9H0ET/zfR&#10;NOBN/n3/cPWznDvb3GlVvsDVca+kTJ+xkbfnH3+MkcY7Qzbuljf0LAIdQ9Omo/gyHlma4OAkLvij&#10;Y9Kl8UbKq/2Ly8j5oZY2J2KSTNfzXky46/ddhW4e/vvpEmkcERCW6jJK9DtHpuMJt0T/6TMXrRBm&#10;DCfEwKkPq1+/hyV8//4oq7jyhL5ssnCBrO7OiFu9Dl7334voJzUsZZ+0L0snw1gfEuAhOeesmDz5&#10;oE0YIeoqi6P1/LLwXkz0G8PIp74OJNbDwtIwYcJmrF4dgJTUXKt4WRtRGkpLeSgvlUGz/2PHbsKh&#10;4GSrtM6g45WFk+B///1O0rgZMw9IwxcukpclcNYfBGIQ1IfJ2sEerqZzVB8h+q8yYX+ZiXo25uH0&#10;lUIUXAIv314c5ZOVV5EI7lYfAT8wYb5Hw6a3bkLyypHSdMWBi/7tjM2MdYwVjEWM2RpS/9Cw7GEN&#10;+2s/aFn7T8jKcYcuY/fj9sqT8ccAH2m8I9qy7/O/Kg/G2Jn7pPF6XBkPv3quPhe5c++5FxmhkTZp&#10;knfs5vFzbr8d2RExNvHu4Gl+iaPHj+PRrv/C27P/g5/2voZmgW+h0cE30NDnZdRf/xzqej2FqnP+&#10;jefHPox729+DwRuH83y/L2qOSjMfx3c7X+ZphOD/YvML/L8DRj+Eq+OePc4d3MFn968MaSKNF7Rq&#10;ZVoDP278ar5/6tQ5mzSOkI27enpNNonRLfvTpPElJT0jjz9LRpCgl6U5ZBb8UdFF8edC/K3SGClp&#10;+8s4WUBaYQa7TtZj18n6qFOnHr799kfsP+C4LnreYSKd2rP18P2WNs04ehr/qDMPr/2w0ia9Iyi/&#10;KEsWTwQyMe8qSvQ7R6bjCbdE/6nTF1yGvuSEPmzSpHU8jMS/Pry8oS+bLFwgq7sjCtid/5LHHoPf&#10;vzTsZSJg9WuvS9PZw1gfEuCB2WetoIdYjWGEqKssbvDgLdLwXj1X24SRT30dQtkXjES7f0CiJYwG&#10;tiVLD2Do0DUWv7RNYRQn0lEeyktl0L6fXzwmTd6C7KMnLWmcQccrCyfB/9FHXaVxs2f7SsOXLPaT&#10;hguc9QdCXHgEIly0gz5tSXFUHxLvwmdxoHyy8oqDrNziICuztEhZNxEbXrmJz8iHNtPg36KGNF1x&#10;4aKfZvjXM1YxljLmMaYzxmv4a4iGmE+LBD8hK6e4HMkqwO2VJuOOypMwxStUmsYRs7wC8VjlgXih&#10;zgikZzn+3rkyHnZ45GUucn9/oprNeRV0/OdLPE2ff/xXGi+oVukPfPHcp1JfeiitJ/kluq7sgacH&#10;P8rF+g+7X8Vvvq/j532v4ettL+Ljtf+H2kueQuVZ/8ZLE/6JJwbdxwT9XUjITMOTPZ/gcZSPwumm&#10;gP4zQDcAt7W6TerLlXHPEfp1/LJ4wvdgDGrWbMvbYYdPKAryT+Py+I7StPYwjrlGek725/Gb95uu&#10;N6XN4iU7ef3btJkojQ86ZBL8kVFHrMJRWePow/SUtP2NxBxOwFuVqqF2na/Y9XcUunadjQ4dpuG3&#10;3/qhUqV32GdT/l8KWV497zQziX59e05fGcXDqK31aZ3xc++dTs9NYHiayyjR7xyZjifcEv0F7AQJ&#10;qMMS+jA9YsAT+5nZ+WhnfoJ/6LClVmnLG0f1Jox1d0bI2AlY89C9iH9Kw+J770HS9l3SdPYw1ocE&#10;uF/mGQsTJxzgTJiwH+PHE/v423rGjt1rqevIkTsxYgS9tWc7X8s/ZMgW81t7vNGfldev33r07bMO&#10;vXutRU8m+rv3WGnlg3zq6zB+grdFvKek5WGp1wE+Y09v6YmMSrf4pW0KozhKQ2nFzQKVQftU3oKF&#10;e7Fla5iVD3vQsU6ayJjEjnuSLyZP9sWUKQcwdaovPmSCn24ap0/3xYwZvpg56wBmzfJlgv8A5sz1&#10;xbx5BzFvwUE+u794kR8bsP3htSwAy5cHSH0RzvqDI0Q7yOKMuJrOUX3ETL8MKl8WTlA+WXnFgco3&#10;vpnHFcTbe2Rllga5STFY+sitOLtIQ844DevfuB/5+aekaYsLF/1rGDTDT4J/PmMmY5KGdHZzsfox&#10;DT6v3W0l+mXlFJdBMwOY4J+MOytPxMY9idI0jtiyJxaPVx6AfzNme/lJ0whcHQ9JuJKAFftG6rz+&#10;C6befBsXwt8++7E0DUFCmtLs+v1PqT+BSO8pfnOO5+O+9veh+vwn8cm6/+MCnsQ+Le2pv/7/8N7y&#10;//G4N6Y9iufGPAxa5kPr/O9odTvuan87E/hPo87Sp/DyxEf4g7wPdGbxHe9FnVF1pP5KMu4RVwab&#10;1vGf9d0hjSdodp/aoFHjEcjJzMXl0a1Q+Nur0rT2INFIyOIIIfq9mbCUxZeU9h2m8mNYtXqfTRwJ&#10;/s5mwa8PP5WewQV/4fv/tArX4+r3zt6+nvTMY3jjjSr48cee8PI6hOjoXISF5bBrYwinf//lePe9&#10;H9h5+F2aX9Bq+H4+o0/t+dr3K/k+hX/WYYtNGx8IzeJpKJxuFCiOPkUeQpQl9mUEMTHvKkr0O0em&#10;4wm3RP/JU+ctUIclyPThAtFBaXvPvkjLfp067REbn2GTvjyhesvCBfq6OyMvOxeLHngAkU9q2PfP&#10;m7Ghek1pOkcY60MCfH/6aStI6BvDCFFXWRwJfll4jx6rbcLIp74OK1f588/k1Fwu4knY5+SessQb&#10;24jiKA2lpTwURmWsWm0qJyQshd2UrMfRY0VlOGLixP3ScBL89CaIlH0Hse7N17Gh8lvIikvicfPm&#10;+dqkz4w8jGXshsMYrsdZf3CEsR1KA0f1EaKffbdx5kohTl4uxPGLQA5NLLF62IujfLLyigOVTyLe&#10;3bf3yMosDba88yjSemu4uITddD98M45GHpSmcwcu+knsL2bQDD8T/DmdNGz4n4bNL96OjCVDpPlK&#10;yredvbngv6vyBKRmnpSmcURaZj4T/P3xROV+aNp5qTSNoDTHw6DR47jAXfjoo8hJTreJPxIcwZfM&#10;UJrDK9faxOvxNL8rAtbi0R4P8XX7NENfb+Uz+HD1M/yT9knwvzXjMbw4/p94evgD+Fffe3Bfl9tx&#10;S6ub8R92A/Dm9Mf4DcEjve/HgA1DsCfmICclO0vqz9F5L41rNJXx/fcDeVvOmLIaV4Y2YzcJr+Hv&#10;P2tI09uDRCMh9veHZDJxuc4sNteh1bD9fHvTvlS+TWGUhtIu2RLH94fNC7bkLy5iWTIJe314YFAi&#10;F/wRkWlW4cSZPVu56L/6SxWbOIEr1x3RFwX24v797zfx8ce/Y926SGRnn0FsbB527Urlgn/BgnDm&#10;K4IL/9deq479vgFW5egR7SqgfQoX4l2kS8sqsIQJxL7IQ+dAv2+PoIgjLqNEv3NkOp5wS/TnF5y3&#10;QpgxnBCdkbbTM09gwsS1nMNxGTZpyxv6ssnCBfq6O8O3Uxd4//NupD6jYcHddyNl70FpOkcY60MC&#10;fE/aKSvGjttrE0aIusri6N38svDuPVbZhJFPfR3oAV36XLJ0PzZsNIl5fbysjSgNpaU8tE9l9O27&#10;nA3+2Xx//ITNOOgXb5XHHvT+fVk4Cf6vvuqL1S88h5j/aAh78hYsf/JJHE1KZ4Obn1XaoBGj+TmZ&#10;e9fdyEnNsorT46w/OELWDvZwNZ2j+gjRf/YKcOpSIU4wjjFRn8W+jlS+vTjKZ0RWviOofHfe3kOz&#10;jnpkZbtLaM9vcPATDVijYctbGuLn97fElYZfLvpJ7M/ScKKvhm2vaFj39C1IndZemp4oDb/Pfz6f&#10;C/67K42XxrsCCf4nK/dFzc/HSOMFpTkenjhxButq1eYid22dujieW2CJy8s5gZWvvc7jtv3wk1U+&#10;GZ7mt+XiNkzI38vFe5XZ/+Yin24A3p73JN8nQU+C/38jHsBj/e/FA93vxK2tb8ZtbW5mYQ/y8H/2&#10;vgcPd3oYaTmm8dsRjs779Bne0vDTB7bz2f3LgxtL4/VQGdSO333WFWd6fmcS/C3roCDusDS9PYSo&#10;FPv0UCjt0yyz2CY27U3l0HYtJjRTM03ClKBtfZmucizPNLFGr4o+nn/WEh5Agr/zIoQzwa9PL7g4&#10;oj0X/fQpiydcve446495rA++8kpltG8/DTk5Z5GQcAJeXlGs/HB2ExCHbduSsH17MjZtiscPP7Dr&#10;59c/SMsh9gVnWmbvh80N5vvUdrRPbS3SURyFUdrwuFyOOBfU9pRmyeY4vv9TLx9LPhmHmJh3FSX6&#10;nSPT8YRbov/EyXMuIzqqLK4skIkaWTqCvmyycIGx7sn7/RE8YTKivVYi58hRS3hWfArmM0GZxAT/&#10;gUduhvf771viioOxPiTAfVIKrBgzZo/V/gr/ZPzSvOhHQmibwvRpBgzYZLUv6N59pU0Y+dTXgaCB&#10;bcyYjcjOOcX3SdRHHz6C1m0mWfzSNoVRHKWhtJSH8tL+wkV7sck7hG+vXReIpV6+fNsZEyfus9qP&#10;S8hE334LuOBv2HAA5j76GJJZu9PAeuiJW7Hq+eexYKaPJX3g0BFYcu/dSP8/DYvuvgMpB4OsytPj&#10;rD84QrSDLM5dHNWH+rXwWRzEd6J33tfoerSBw++HPWTlugIJX4tfti0r2x1SN87Fmqdvwt9LNET8&#10;osH31ypW8aXhlwRb2JcadlfVsOrxm5Aw9HtpOj2l4ZcLfsY9lcdJ413hP0zw/7dyHzxVuZc0XlDc&#10;8dAZGYcTseCf/+Rtt6Heh0gPj+GsrV6Dhy195hmrcdQenuQ3NCkGD3Q0iXlaj09LdF6d/C/OK5P+&#10;xcX+/41+CP8d+g+L4L+97S24rdUtuIN93t/1DtzT/jYu+PfF+Et9GHF03n/4cTBCwpJtwvXr+I1x&#10;eigvlfFetWY42uJjLvj/avMe8hPjpekdQcKRoO3F3rF8+9P2W/h+SsZJi9jcuCeFh5HIpP1XzeK1&#10;+0Q/S1nFJTY+k/cFmu0XYf6BCVzwh0WkWqUVnExIRGGte/i16VSA9XVMjyvXHUd9UcS9+upPeOqp&#10;t7BgAfN14gL27k3DnDmh2LAhHgcOpPNlPhERxxAQkMmu/bNQpWotaXkCEu369qRP2qdwkYban8Km&#10;LI+0hNG2Ph21uyvtfygy3WWU6HeOTMcTJRb91GEddVpHnbWsEMLGmaAp7kVu0YMPYultN2Hzv+7B&#10;/Ntvx6Z36yLeezt2NmqCnY/egaznTGv5k/e4JmiNGOtDAnxr0kkrRo/aZdle6peEWrXbW+opoLDl&#10;AamWdP36bbBs6+nWbaVNmEz0L168H+s3HrLsC3Fv9EthNDiKdJSH8tL2nr0xmDJ1G9/2DzTdRIh0&#10;jpg0ca9lmwT/9z8Msgh+upi0/LQ1ZrNzkcHangbX/f++Awufexm5R49bBH/m8xo2P3wHFr9Zzaps&#10;I64MvvYQbSCLM+JqOkf1ob5Ns/kyqHxZOCG+F71yv0LnLPbFd/IdKU1I+Fr8uimCjeQkxcPrkVtx&#10;ZoyG3IEa1jx3D/KO5lqlKalf/Tr9mE51pGlklMbxmgT/eNxbEtFfiQn+Sr3wdDmLfoJushf+61Eu&#10;evUsefI/SA+JkuYx4kl+q3Z7Evd0uJUv2aEHcUnc0xIe4qlhD+A/Q+7H4wNMYv+eDrfh3ra34cVe&#10;92P22jfRY+7TeKbdrfhoUGUkZRaNw85wdN7p+IcNW2oTTjP8JPhP7zeN6fagvB9Vb4q03+qg8LfX&#10;cbXjJ8hPlYtkZ5BwJGhbCEkhSImWw/ZZhdGNgFhqQjcEIp07BIcm8bag6w7tOxP8+ceO48qf7/Nr&#10;0uUu30rTCErre3eA9b3KlT/E0KEbLWv4ly6Nws6dKYiMPIYspuPoPwDx8cfRv/98lraGtByBK6Lf&#10;mEaWzlXRH8zEvKso0e8cmY4n3BL9ucfZvhnqsASZPlwgOqwszhEHfGPwxRe9rcJon8L1YfYgMSML&#10;10P1loULjHVPPngIS598EnufvAf5L2sIf0LD8n/cg7m33oosJiwPPaZh7dvVrMooDsb6kAD3Tsy3&#10;gh7UFdu/tTbNtH/72ygsPpjIoW0KoziRjh7eFdt6unVbbhNGPvV1IAYPWY2Q0FTLfocOU7iPps3G&#10;IDI6jUPbFEZxIh3loby0HR2TiT59l/Ht+MSj6N59iSWdIyYy0S+2BwxcyAV/r97z+M0FMXjIErT/&#10;sh3m3nmHRfjvYDdgy57+HxP8d/Hzsuuft2Jtpbewfk2gVdlGnPUHR9CxE7I4I66mc1QfIfpzTl1C&#10;ZsElpJ28iMQTlxCXZ3rVIMWdvATkXQCOni9E+jkg5YzpPf1E95wv0THzM5e+J6UFCV+LX7YtS1Nc&#10;ttd+Esl/sgvrVA1e/7wZRw5us0lTUr960S+Lt0dpHC/N8N9beSzuqzxGGu8KNMP/dOWe+F+lHtJ4&#10;QXHHQ1dJi4rH1u9/xJw778Lce+7B1h9/QWZ80XjiDE/yW6/zv3Bvm9txR7tbcHfH23BPJybsO9/O&#10;ubP9rXi4ExP7bW7Fox3vQIeZ/0HIvteAw4zoZ3BkwwNY1PlBHGU3vbKy7eHovNPx167dDl7L9kjj&#10;Zew/EI0ePWeheo3WqFO9BXZ8XY8L/itdGiAvxfX2N0LCkaDtbhMO8u31u5Is8bKwmk1NovTHHjss&#10;Ye4QFJzA2+LbbwfgoH88F/whoSnStPkhh3Dlt2r8WvT3B4/ieGy8NJ2gJNcdPdGH6cakLjp2nGMR&#10;/cuXR/MZ/7i44ygouIiLF68iLa0Af/45Eh9+xDSfpByBaDvRnvRJ+xRuL40snTgv9CnSyAiJynAZ&#10;JfqdI9PxhFuinx7W1CPMGE6IgVMW54gGTOBTPvqU7ZcG9GWThQtkdc9MzcbGOu9i/T/v5cL/9Ksa&#10;jjJheeIl0w1A5Kr1VumLg7E+JMDXx5+wIOpjZP6BBEsa2palcYTeB/nU14GQ5SHCI1MsaWhblsYR&#10;eh8y6KfO6S09n3zSnXXSXvjyy75s0O2PmNgMSxp6SKxFy/Ho+l0nzLnjdqQ9q+H86xoinriJC/4D&#10;j9yEWQ8/ggnDF2HylPWYMdPbyoceR/1BVv/SRObTUX1KKvq7ZDVAu/T6fFtWfllAwtfil23L0hSH&#10;kO4/YH8tdqM3Q8P2NzRET+wqTVdSv3rRL4u3R2kc79s/LOSC/36GLH43u9H/teMy/NZhGfYcTJCm&#10;oRn+Zyr3QP0fxkvjBc7GQ2dUqTIaL700DFu3x0jjSxNNa2+Fs/DSwNHxldaxh+5ehM7dHsKfM17H&#10;Mz3ux73tb0PlAQ+iyeQnMW7Zs1jn/RzSA58Hop4GIh5B75m34blet6L1qFuwoOM9OBy2W1quIxyd&#10;9+49ZvHxhP7DGjp3Dp/dvzSwkTStoBvP8ycqVzKNbQPe/xoXun6FY2np0vSuQsKRoO3Bs4L49sSl&#10;4Zb4H3ps52FrdybyffoUeYhd/mmWtMUlICieH8sPPwzjgv9QSJJVfF5MDArWLsKlVvWBqrdwwf/X&#10;R4/jeIjpxReOKOn3Tk+VKjXxxRc9MWPGIS76lyyJhI9PMsLDc5CefgpZWaexc2cE3njjA8yas0ha&#10;hqBmk7VW7UntR/sULtL8OXgPD6NPESbOg0gnzlXX8b6WNDJCozNdRol+5xg1vMAt0Z+VU+Ay9EUh&#10;ZHHOoIc1KS+9j50+aV+Wzl3oyyYLFziq+84WrbGCifzcFzWcYsI/+X8aljz2qDStqxjrQwJ8Texx&#10;C6I+RubuS7CkoW1ZGkfofZBPfR0IWR4iJDzZkoa2ZWkcofch48MPTYL/My74++DbhgPYxWcwog+n&#10;W9JEsxuANm0m8dep9f6lB+bcfhsX+yfZDVn80xpm33YbJgycjUlM8E+fuQmz52618qHHUX+Q1b80&#10;kfl0VB8h3t2CtU2HjE/RKu1Dvi1LI/NZHEjkyrD4lcQRsrJkJG5cjJWP34yrY5jY/07Dni9e4eGy&#10;MomS+iXBLwsXyMokSuq3WW9vLvgfqDwKgWFF/V7w1mcT8VilQXi80kBU+XS8TfyhsDQu+J+t3B0d&#10;e3vZxOtxNh46g0R2v5lheOCffdj3cTWS0/Kk6UoD8vXHyhwObTsLLw0cHZ+juOKybdYvWNTvYfxf&#10;n3vw5ZYX8drQ+3Aq5Ekm8h8Gwu4EQtiNLqMwWMP/ut7M38tfdfKjmO49VlqeMxyd9/0HY9C02Wg+&#10;RunX8cvSCmrWaGMR/ESdt/9AdmqmNG1xIOFI0PYOP9ODuq80XIHY5Fy+f39t01Ke1TsSeJr/1F/M&#10;98cvCeOfNZgI1Zdnj5zDCTi5aDLODmqJc32acLJafYNZ79VH+98nILZDU1z5/k0LhTXYOWEi3wIT&#10;/ef6NcPRZNvvqwxn3zvjNcK4L4hLSMd//vsUXnvtQ/z22xiL8F+3LpbP9gcHZ2PXrlgm+DqharXa&#10;NvmNUHvp25OgfULsU5wI+2PQHnzf3ST4CdHeIo2z9g8/nO0ySvQ7R6bjCbdEf0Z2vgXqsIQ+TI/o&#10;oLI4VxCCnz5l8SXBUb0JZ3Xf16sfvO6/G7kvaPB59E7s69FXms5VjPUhAb4iJs+KIYO3WrZ/ajmR&#10;1++rX0dh5t54Dm1TGMWJdL16rbZs6+ncaalNGPnU14EYNGgV/IMSLftt25mWFTVuMgrBoYkc2qYw&#10;ihPpKA/lpe3Q8DT07uPFt6Ni0tGt+xJLOkdMnLDbsk2/6/Dzz0MxcNBiVsYRXs6o0Su44J8+0xsH&#10;+g7E0nvuRA47H3nsZowe3l12313Y07ELz++9JcxSlgxn/cERdOyELM6Iq+lKUh8BCfg+ud/wteU9&#10;cr5E5+zP0Z4L0Y/wZ1I9NIqrix+ja+HrsGr47FAlfOD/Os8jK6s4kKAttl+WR1aWkSOH47H8X7ej&#10;oJuGE501rPrPnTiSksHjysoviX5ZuKCs/M5ZFYJ/MMH/QOWRWLUlyib+0cpM8FceaHkt59ot4Vbx&#10;67eEMtHfHf9XqRumz9tlFWekpP2NhO+S0NMY5p2NV+vOxLPPDsImSZ1LAyHuqw0M59vOwksDR8fn&#10;KM4dFi3piMd73YUG3s/jjRH3Y9k0DbFLTPhOuBneQ/+BeW3vwBMd7uTv5P980/OoNuJtbAneIy3P&#10;Ec7O+5Zth/Drb8MR9HUtLvjX9R+KkLAkm3QUNmbcKnz8TgvzeGia7e/adbpNWncQYlLs12i8xhJG&#10;0A0Afa7cHo8B002/zvv7INP147tu2/j+uMWhlvwyCqYNsczU64l57xV0bToGKXWesYkj/q77IC60&#10;+Ijnz4pNkJZtD1e+d+L6IjDG0W9FtLj/QXTv3AUvvvga63+18emnfdCp00KMGLEZEyduZ9szUbXq&#10;93jzzeoIj3JeR9G+1J4iTLRxTGKOJUy0rUDsU36Kp7S0T3lFHhmRsUddRol+58h0POGW6E/LPGGB&#10;OixBpg8XiE4qi3PG5w168by0xIM+aV+Wzl2o3rJwgSt139O1J1Y8cA/m3X47EiMSpGlcxVgfEuBL&#10;o3KtGDxos2V72u441HzH9kFeCqM4ka5Hz9WWbT2dOi2xCSOf+joQc+ftwYrVfpb9wJAEuw/yUpxI&#10;R3koL21v2R6OCRNNx7d7XwxGjFxvSeeISRN3W7bDolLxZ/OxfOapeYtxaNV6Itq1n4qevedgR9fe&#10;WMoEPi21OvxfDV733Y3Qf7OL5FMaFt1zF/YPHIbN28KtyjbirD84QrSBLM5dSlIfAQl4entMFyZC&#10;aW152/RP0DL1Q/yRXA9N4uvi55h30DCiOr4IqYKPA9/Aewdf4XlkZRUHErTF9svyyMoysuOdp5DQ&#10;UMOVQRqWP3Iz4restMSVlV8S/bJwQVke7yufTsVDlUdgwMRdNnET5u7HvysNQNVPx/LXcq72DrWK&#10;Hz5xC56t3A1v1u5rFS6jpP2NhO94nxwM2H0Kbb2OoH5ff9z1j15o224V4pJypHnchXx13JRnEffO&#10;wksDR8fnKM6dY98eegAP9bybC/rK057Avzvdg4lj62LzzEbYv24kDu1aisS4BLzQ/3n+Gs/3V/yP&#10;v+nnPz0fx8qD3tIy7eHKed+6IwQtWxW9Je677wdi6HAvLFjkgzXr/fg2hTWq/Qv8G76HAfW+Rp1q&#10;f6BLl2nYvitMWmZxEaJS7EfGH0XHMftRnYnLWWsisXxrHN/3DU1Hv2n+fJvS6NNSuMgv49jGlXzm&#10;/nzrz3By0kCcmDsefuMmoUPrGehf5xtM//Az5HnNQva+3RbSE1KlZbmKq987e9eY2OBobHjjRVw+&#10;7INu9avhqcdfwP/933N4661qePW1mnju+Wp47rmqeP6FN9CmXRfWH7NsypAxZlGIpT1FWLOBu/k5&#10;oPaWpaVzQFAaOi8i/uWGy3mYOB8youOPuYwS/c6R6XjCLdGfciTPCmHGcEJ0VFmcI2gNN+WjT9l+&#10;aUBfNlm4wNW67/ijJbw/+1waVxyM9SEBvijimBUDB3hb7U/eGYtvm42z1JW2KUyfpkf3lVb7go4d&#10;l9iEkU99HYhde6MxYsQ6xCUc5fsk7v2D4pnwHm/xS9s8jMVRGkpLeSgv7c+as5P/QBdtey3zxbwF&#10;e/i2MyYyoaPfD41IwajRK/kFqG27KXzZzvYuvSyCP/FpDXPuuAP7+g/F/Hvugf+jGsKY+F9w151Y&#10;1W2oVVlGnPUHR4h2kMUZERcvWZyektRHQALehpc1NI4zCVF7y3tkZRUHErQyLH4lcYSsLD3BPRpj&#10;z+saMFjDztc0hAywbnNZmURJ/ZLol4ULZGUSJfVLjJ19AA9XHo4f2i2TxhMrN4aCXssZEZNhFd6s&#10;3Vz8X6WuGDF+k1W4jJL2NxK+gzdlocOm4/jV6yjqT0/FGz2Cced/h+OtSiOledyFfLVel2sR987C&#10;SwNHx+cozp1j3xcegrs63MaFPPFgj7tQY3htm3T1J3zG3/BD7+5/YdzDeKD7XXhtwJs26Rzh6Lwf&#10;3baBz+6f7/8bgkISMXzkcr7kUox3en6v+zMuNKmKwkav48TAP5CSkiUt011cHTdLypGoOMv2rj1R&#10;fLZ81Ro/foxff9PPKm1p4Mr3TrSxMfxwYCRmPfooLsfuBDYOwcnPnsLAl19APBP2FB8cFoeN3jv5&#10;pzGvO3jvNT0n0bS/6brcYdQ+vN1oDWauirCk6TvV9Laeb7tstQnTpzNyODHXZZTod45MxxNuif7E&#10;1FyXEZ1VFueIrTtC+VpufRjtU7g+rCTQl00WLnC37u5irA8J8HlhOVb077/BJowQdZXFdeu2Qhre&#10;ocNimzDyqa9DUGgK/5w9dxeWrTjIRb0+XtZGlIbSUh7apzJ69fKC/6Ekvj9q9AZ2HiOs8thj4qSd&#10;0vC27SejY6dp2D96Ahf8OUzwpzyjYeE9d2Np9zE8TfD67Zh39z3Y97AG30c0zGU3A/6zF9uUJXDW&#10;HxwhawcZ4sJFyOL1lKQ+jiBR/1N0LXwbWZ1vy9KUBSRyLX7ZtiyNI2LWLcfyh2/Gle4aYj/X4FPv&#10;OWk6IyX1S5Dol4U7ojT8Cj5psgCPVB6Kvf6m75CRbkPWoVWPZVZhoVFH8H+Vu+K7xpOtwu1R0v5G&#10;wrfb6iNosiIHDeZkoNrgKDzy+TLc+ugAvP7GCGkedyFf+mU8zsJLA0fH5yjOnWOPSz6Km1vexF/d&#10;+Uifu/n2S31ftUm3eO863NX+Vvx74H14uNfduKnFTXii239s0jnC0XnXr+MXYTt2hfNlPH/8aZps&#10;oqW34/7siivN3maC/w2cGtsFCaz++nLcZd66KMsnjZl31Zxjk6as2LErkgv+fb6x8NkdwY/1m2/7&#10;S9OWBGffO3vXlij/CKx//UWd4P8v1r/2ImLDEmzSliZPfLKIQ9tLNh22XM/ebrQaL31rmtEnRs47&#10;ZMmzN9D0EPA37EZAhBmJTTpuQT8BJdDHGwU/IRO+noxMxxNuif745BwL1GEJfZge0WFlcdcaR/Um&#10;yrvuxvqQAJ8detSKvn3X2YQRoq6yuK5dl0nD27dbZBNGPvV1mL9wL/8MCknhYt5ruS+iYjMt8cY2&#10;ojhKQ2kpD4VRGQsWmcqhmf9Bg1cj8nCGJY8jSPTLwknwd+02C8uefQYJ/9OQwX98607sHzcVq9YE&#10;WdIFrd3Khb/Pgxq2P6BhwQMPWpWjx1l/cISxHRwhBkVZnJ6S1McRNIB+E/42GoRU4duyNGUBCV+L&#10;X7YtS+OIrVWeQFx9DSdZ3hWP3o64iDhpOiMl9UuQ6JeFO6I0/AqCI47gnYbT8Xv3lTZx3j6R+Krx&#10;DISwNPrwnoNX4pOGo1l4mlW4PUra30j4tlqciq/mZeC1Nntwz2tjccutHdG85XL+HwhZHnchX42W&#10;HbWIe2fhpYGj43MU5+6xvzGwMh7u+Age7PAQp8ks+fjy3+7/w9M9n8GTXf+Ll/u9ii5efaTp7OHo&#10;vJ/r9ysX/Jlb1knjicxtG/D371VR2PgNnBzfXZrGXb7uvAVz10byTxoz32m6VpqutAmNTEeXroux&#10;90AM31+z/iAf33/+ZZhN2pLizvcuwi/cJPjjigT/Oib4Y0JcGxNLwoi5prfxrN8Vz/cb9zP9CJoe&#10;CjPmo3N4f+25NuEWUk5YITMRp0S/c2Q6nnBL9B9OzLZAHZYg04cLhBgqbWS+igvVWxYukPktDWS+&#10;CGN9SIBPD8620LvPWvTubU2vXmvQkyHK7tFjFf+lXZrdp/fwd+m6HJ27eKFTZy907LiUsZjP8JPg&#10;b9duAdq2XWDlg3zq6zB85Dps3hbGRbx/cBJmzvbB0OFrsWTZAezaF2PxS9sURnGUhtJSHspLZdA+&#10;lTd1+nYsW3nQyoc9xk/cgYmTfTB56i6Wbzemz9yLWbP3Yvbcfey4ZqJ7z9lYUP97eN13FxbceTsW&#10;N+mIFasDsWptEBukg7FuYwg2eIdgzYTFmHPXXVh7t8bfnS3zRTjrD44Q7SCLMyIGRlmcnpLUxxEk&#10;9D8LroSPA9/k27I0ZQEJX4tfti1L44iY8MPweecZeP3jJkSuWChNI6OkfknwC2Tx9iipXyOBYamo&#10;23AqRs/YaQlbsjYQXQatQRCL06cdP2MbE/yjWHiKVbgjStrfSPj+siANTzZYilv+0QP/+99ArFgT&#10;Ik1bUsjXj4uyLOLeWXhp4Oj4HMVd75TkvGduWI6//zAJ/uPTBkrTlAS9kLz97VkYNidQmq4sCItO&#10;t2xPmrqej+/tOky1SlMaFLf9Q31Dse71F8yCf7Bphv/VlxAZfFiavixYuD4KPn6mazoRGH6EhxG0&#10;rU9rTGMvPjHtpMso0e8cmY4n3BL90fFZVggzhhNCDJU2Ml/Fhb5ssnCBzG9pIPNFGOtDAnxyUJYV&#10;9CYeYxghypbFdeq0VBpOgt8YRj71ddi2M5KL901bQy1hW3aEYfosH/Trv8Lil7YpjOJEOspDeakM&#10;2t+4ORgjR2/AofAUSxpnTJq8Uxrevecc9O47j28fmLkI++cstcStXhdk2RYErt2K+c8+j31T5trE&#10;CZz1B0eIdpDFGREXMVmcnpLUxxEk9D/wfw3v+Zoe2pWlKQtI+Fr8sm1ZGleI2LBWGm6PkvrVi35Z&#10;vD1K63iN9Bu9Gf1He0vjiEHsOzZ49HppnCNK2t9I+D754QLcfGtH/N7ci/+HQZauNCBfJOyFuHcW&#10;Xho4Oj5Hcdc7JTnvYoY/d8ZQaXxJqdVkDe6sMYd/Dp0dIE1THnz5VV8+vs+Zv10aXxKK2/67+gxA&#10;ttcoi+Bf98qLCA+Kkaa9kUg+UmCBrktG9PFK9DtHpuMJt0R/xOEMRTlAAnxCQGa5Qj71dSDRvmVH&#10;OIYNX4vZ83Zhv1+cVbwMSkNpKQ/lpTL2HozFkKFr+I2ALM+NjhD9sjg9+pkrQpamrDEOprI0ZQEJ&#10;Xz2yNGVBSf3qRb8s3h4l9Xuj8fqbI/Dc80OwdEWQNL40IZGtx1l4aeDo+Mrz2K8HMr1morBZJSb4&#10;30T2vPHSNBWJzdtD0KLlOIREpknjy5PQ4DisrfYmYms8xgV/aOBhabobjdSM01bor1HCRJwS/c6R&#10;6XjCLdFP//ZSlD0kwMf4ZZQr5FNWF4VCoVAoFIqyIC3zjA16wa8PV6LfOTIdT7gl+oPZ3a6i7CEB&#10;PtI3vVwhn7K6KBQKhUKhUJQF6dnnpJAZw5Tod45MxxNuif6g8FRFOUAC/Fogq4tCoVAoFApFWZCZ&#10;c95llOh3jkzHE26JfsI/NFmhUCgUCoVCoSgR2ccuuowS/c6R6XjCbdFPbNkTplAoFAqFQqFQuEVO&#10;3iWXOX3uihL9LiDT8USJRP+14NSpUwqFQqFQKBQKxQ3N1atXywSZjieU6FcoFAqFQqFQKMoZmWAv&#10;DWQ6nlCiX6FQKBQKhUKhKGeMYn3hwoWlgkzHE8UW/Zcv/4VLl67i4sWruHDxCs5fuIJz5y/j7Dni&#10;Es6cvYjTZy7i1OkLKGCcPHUe+QXnceLkOU7u8TPIyT2FrJwCZGTnIy3zBFKO5CExNRfxyTn855jp&#10;19noxxro3a30Kid6sru8RX+rRXsVDFnbCGQdzZOQtYlCoVAoFAqFKxgFv36/JMh0PFEs0X/lyt/X&#10;TPTT093lIfqF2FVmMpnwV6LXhGoDhUKhUCgU7iJEemkKfkKm44kbSvTTU96yRisN9GJfa7YLWtOd&#10;0JpIaLwD2m/bof26DdrPW/H3339XaMiE8NeLfdVGf1vaRPQhhUKhUCgU1z/0a7+ycCOupnMXIdJv&#10;CNG/cOFmjhD9Yl+IfrEvRL/YF6Jf7AvRL/bLW/TrZ/avXP2Li1mZFRYCfzGuMi3MmgLaj1ug/bCZ&#10;56mokFH76MXtxUtXit1GlKeiQW2hRL9CoVAoFDcOJOSLI/rLUvgLkX5DiX4yvegn04t+Mr3oJ9OL&#10;fjK96CcrL9EvBP/FK39Z0Jr48DC9MR2LypWbczF7mXGRKVvte2/sSrwM7dsNVvkrEmRipv/0uYsW&#10;RBtRmwijNhKCX9ZG+vwVAWoTJfoVCoVCobgxEAK+OKJf/+kMSidLay9ciPQbQvTT8h5hYnmPMLG8&#10;R5hY3iNMLO8RJpb3CCsP0S8E//lLf1mhNdrBw4WRmP2b/SGBSzqYJcGFq4DWcCPy2SFyUdtgjU05&#10;nMPjUd18si1UH48oWdprgajf797SeDJqp+Onzlsh2kiIftFGfIbfQRsZyzGxHo2s2qg6hobJ0pUn&#10;URharahOjVbbpqE+pES/QqFQKBTXP3Qtl207wt08xnz28gqRfsOI/ht1Tb8Q/Gcu/mUDrUcXphez&#10;JHCFmD3H7ne0rzfgKouziNr6K23LixmPanTCmdAPp/0Nf5o6ABPZNmnLFW80NXdER/Uho7bKZudN&#10;j2ijSpX+tGojmuF31kbGsrKPr8GvWjUMDDLt+w2tBq3qSPjZpCtHVoy01Cd7RVPWRk2xxJCG+pES&#10;/QqFQqFQXN8YRbc9EW6kJPn0yNIQQqTLRX8o5rVqhVYOmYdQm3xK9FshBP+pC39JoYdPybiYZXAx&#10;y4Qsif7z7PPclUKcYWhfrYPWYC20z1ZzMat9vALah8usy4suEv1h+v1m3tbprhVO6kNG7ZWWc8oK&#10;0UbUJvo2ovsEV9rIurzV+ImJ/v7+9vavNfL6UF9Sol+hUCgUiusfvfh2JMT1uJNHQOmd5REi3bWZ&#10;froJ0It8434RMh1PFFv0vzlg4zWhtES/EPz5567ahR4+JSFL69MJMXtNApfE7OkrQMFlIPv0VcTk&#10;XIJv0nlsjjrD0eottS4vahyq0omvNg4htL/uD94Jqo6KK4oTiDSMkFE1isLNNF5nKFOgy1dsRFlM&#10;9MviyajNEjLzrRBtVLlSc6s2unC10KU2si5vJX7QqqK3r3x/zi+6Y/1lpTkNw3cY3jKHvzVwmHUZ&#10;ujhNa4w5Io87UFmVh8HHEE79SYl+hUKhUChuDEgT6D+dUdz0ApP2KEKWhhAi/boW/bkX/kI2E4QZ&#10;Z64g9dRlJJ68hLgTFxGddwERuecRknMOgdln4Zd5BvvTT2NP2in4pBRga9JJeCfmY338CayJPY4V&#10;MXlYGpWLRRHHMC8sB7NDj2J6cDYmB2VhQkAmxvhlYKRveqmJfiH4j5+96hDt+8269emFXMzS7DWJ&#10;/tNMyJKYzb9UiOMXgWMXCpGUz0R6pknYau8tti4v0iDQiabe1mkI3c2A1TaLW9HUlK8RE/3Hz3qb&#10;1r+LMkT5sjJdwUl+Mmq36NTjVog2qlz5T6s2oiU9rrSRdXkr8B0T7D32mva39KsKrdJQbLFKY0xH&#10;2xq+m2+K43ms4orKi57fCG/2CzJtF5sg9KhU5EcP9Skl+hUKhUKhuHEQWkwWZ6Q4aQXGPI7KECLd&#10;JdGftQVDlOh3DSH4j5256hSt4Sab9ekLluzion/u4l3IZ0LWJGaBo+eBzHNA+tlCRBxjeesstC4v&#10;fByq0AmvNg6B+nBjvJkqI+OwzCzyf1tjShM40jTrz/fXmG4IbGCi3X65NTA4XBcnS2fMb4aM2i40&#10;8ZgVoo2oTUQb0T8GxAy/aKNt+w/z/wbQzcGsJXstbWRd3jJ8Y6kr8Rsm6+Pn/qaLq4IuO1nYzsF4&#10;/a3B2GBVhi7OqjzGD8uKyiOs0hj86Zj8gySvGepXSvQrFAqFQnFjQdd+WbgRV9MJhOZwNVyIdKei&#10;P3SeZA3/dSL6SQheT6JfCP6jp666hPbNBssafj0FlwttwvSknCmE9s4C6/LCikS/nz6csbSJqRNU&#10;GRGHo6tNYp62Rfivq03p/EaYRD/ti22ex1CeW4j6NfGWxpNR+wXEHrVCtFElJuhND+2KJT2FOHmp&#10;EHsCEsxivznW7YjgN0WprH1EG1mXtxRfMcHecbs+zMz2QXhN+xXj+b4fOr5lTkfhbw3CKktaXRlW&#10;edxnVa8q0L5fKo0jqG8p0a9QKBQKhcIdhEi3L/qzsGWI6aHdeaFXETqvFYZsyeJxWVuGoNWQLciy&#10;yXMNRD9xPYh+IfgzC666jPbluqLZaxKzl4F5i00z/bMX7eTLVY6eLzTP8IOJWSD5dCESTzFBW3Oe&#10;dXlMVFcmUV11HHz14QVxGFiVxH0NDAy7Ct/hJjFfeXic1XZROg2/rNKVp/2BxaKsVeN4GUVlFwNR&#10;HhP9sngyasP9UZlWiDaqVPlPSxuxrgDfkBTeThS+ctMhu21kXd5iNNAqo91mfZiZ6b9Ae3MgltH2&#10;5oF41ZKO8mhoMN2Ubln3yqxNrONe7e5bVE5x0fu1A/UvJfoVCoVCoVC4gxDpctFPM/lM8FsJ+6Kb&#10;gFathmBLlj59ETIdT5SZ6A8PT+Kf11L0C8GffvJqsdC+WGtZrnLGLGZp9pqOx7SkhwR/IZ+9TmMk&#10;nwYXs/EFTNBWn2tdXmiR6N+vDydWFS3VqVy1SOhT3MLGpnB93M9M9FuVaaEGBrA7QKuynRKHAeab&#10;CT0WH2bIqB13hqZbIdqIZvqpjQ5FHuHtQyxbH+C0jazLW4jPmGBvtUEfJtiPVq+b6/f6z/jsdV26&#10;yT9b6v1ylwHWZWwYgJfNcZxvFurKdIbOp47PJlunoz6mRL9CoVAoFAp3ECJdLvqzkGVH1DtDpuOJ&#10;MhP9ZJGRplnfayH6heBPZfUuLiRoheAvuEQPpAJ5F03LfUxr+EnM0uw1E7MMIWYPmwWtrMySsHeo&#10;SfT/tEIeX5aQUVtuCUq1QrQRtUklBn16rfXD0XN/udRGxvJKzNp+eFH7CYNkcWUE9TMl+hUKhUKh&#10;ULiDEOly0e8+Mh1PlKnoJ4uJSeP75Sn6heBPPn7FLUjQskPjD6TSDL94Aw0dR5b5oV0uZs3LVeLM&#10;Yjb6pEnQysp0n034kWaaq47Dbml82UJG7bneL9kK0UbUJpUr/Wn6rGzvs2hbtJGxvJLS7wvWRq/2&#10;xXRJXFlBfU2JfoVCoVAoFO4gRLp90a9fzmPGzjp+PTIdT5S56Cc7HGta+lEeol8I/oS8K26jfbZK&#10;98rJQna8tIa/6C09aUzwp1gEPxDLhGwMIzKfCdq350jLLB6b8INuWYlWZRx8pOnKHjJq05X7Eqwo&#10;aRsZyys+Pmj8iq6NtB/QS5qu7KD+pkS/QqFQKBQKdxAiXS76TYLf9OAubZvW8Dt6gFcg0/FEuYh+&#10;erVj1OEMHl6Wol8I/rhjV0qE9slKaB8th/aBly31lvL3zGt1FkF7ZyG0Wgug1ZjPhOxcaNXmQKs6&#10;W1rmjQoZteuSXXFWlLSNjOXdiFCfU6JfoVAoFAqFOwiRLhf9+ldyFol+R6/qFMh0PFHmop8E/6Wr&#10;ph9tCo02Cf/SFv0kSoXgj8m5oihFyKht522PURigvqdEv0KhUCgUCncQIt3RTD+9qvOGmOnXC/7T&#10;9EDsBSA45iiPd1f0C4GvJ+roFUUZI2t3hUKhUCgUCoV7CJEuF/0My6/wmm4Arrs1/QGp+VzU/2X+&#10;NdvzOsGfdw44ehbwjzIJf3dFv0yUKhQKhUKhUCgUNwIuiX43kel4osxEv17wnyTBfx7IYYI/8zSQ&#10;VgAciDzG07kr+qmBFAqFQqFQKBSKGwWyCif6HQn+5HwgNu9vzF0ZxNO6K/qtXmGkUCgUCoVCoVBc&#10;p2RmZhZP9IfO4/n4un7zNmF6o48hrQ6ZjifKTPSfIcF/ETiuE/yp+X+je/+l+PK7QTzNZ1/3R5OO&#10;s9Bl/EbMCspwS/QrU6ZMmTJlypQpU3a9W/FEP72lR7yxx7Sm3yT2r6O39wjRLwR/5smr2H4gAUdO&#10;ASkngXbd5uLP7nNL9CCvEv3KlClTpkyZMmXKbiRzW/RbHug1bNtBpuOJMhP9JPj3H0rD198NxLvv&#10;d0ZC3lUknADW703Cx5/3UaJfmTJlypQpU6ZMmceYu8t7ipb06Gf8JenNyHQ8UWaif9T49Xjv/S6Y&#10;6HUAvzQbg/mrgxCbxw40F2jwzQCMWR2gRL8yZcqUKVOmTJkyj7Bii343kel4osxE/x9tp2JHTDb2&#10;p5/GpOUH8f2voxDNBH94DjBmzj782mqSEv3KlClTpkyZMmXKPMIqnOgPzizA7LX+CMw+C7/MM1z0&#10;7045ifc/6grvgCwwTY/9SZfwTt32mHswRYl+ZcqUKVOmTJkyZRXeSrK8x5rrZE0//SJvSM45K9G/&#10;J+0Uuo9cia4DvBCYBTAtj1Y9F6Hj8JVK9CtTpkyZMmXKlCmr8Fb8B3nNr+u0iXOMTMcT5Sb6Vx1K&#10;R+26HbAn8RL2HwGW7snAex92w5LIHCX6lSlTpkyZMmXKlFVoK77odzyjbw+ZjifKTfT7pBSgUcvJ&#10;GD3vIPakgu0DX3w3DEOWHFCiX5kyZcqUKVOmTFmFtuIu78naMsTpm3pkyHQ8Ua6if9LqQCb0B2P6&#10;+lj82mIqatXugG4TNirRr0yZMmXKlClTpqxCmzvLe0xr+I1c52v6SfRvSTiBDz/tjU+/GYg+U7di&#10;cUimWtOvTJkyZcqUKVOmrMJbsR/kdROZjifKVfRvTTqJFSFHsD7+hPpxLmXKlClTpkyZMmUeYx4n&#10;+r0T85XoV6ZMmTJlypQpU+ZRVnrLewTyZT4yHU8o0a9MmTJlypQpU6ZMWRnbDTnTfy1Qol+ZMmXK&#10;lClTpkzZjWqlI/qdv8pTpuOJYov+y5f/wqVLV3Hx4lVcuHgF5y9cwbnzl3H2HHEJZ85exOkzF3Hq&#10;9AUUME6eOo/8gvM4cfIcJ/f4GeTknkJWTgEysvORlnkCKUfykJiai/jkHBxOzEZ0fBYiDmcgLDod&#10;wZFpCApPVaJfmTJlypQpU6ZM2Q1rxRP9WdgyRLakR8eQLciyyadEvzJlypQpU6ZMmTJl18yKv6Zf&#10;NqOvC8/KUqJfmTJlypQpU6ZMmbLryW64Nf1K9CtTpkyZMmXKlClTVjwrtugPnce17rzQom3C2a/0&#10;ynQ8UWLRr43IhzY4F9qALGi9jkDrlgit42FobSKg/RkMrak/tF/2Q/t+F7RvtinRr0yZMmXKlClT&#10;pszjrPjLe4ZgSxZtm9b3m8T+NXyQVxuaxwR/NrQ+TPB3T4LWKQ5a2yhozUOY4A+A9psvtB93M8G/&#10;A9oXm5XoV6ZMmbLryGbMmIGcnBzznjJlypQpKytzW/RnbcEQyzp+3bYdZDqeKLnoH3gUWt90p8t7&#10;tC+3QPtsgxL9ypQpU3ad2MWLF/HYY4+hY8eO5hBlypQpU1ZW5u7ynqIlPfoZf0l6MzIdT5Rc9PfL&#10;hNYzxbno/3wTtI/XKtGvTJkyZdeJTZgwAZqm4c4771Sz/cqUKVNWxnbDP8ir9UqD1i3JIvr5sp4m&#10;/tB+3Q/th11Fov+TddA+WKVEvzJlypRdByZm+Un0E2q2X5kyZcrK1m580c8EP63jt4j+ZgFM8B8w&#10;reP/dkeR6P9wNbT3lyvRr0yZMmXXgYlZfoGa7VemTJmysrUbX/R3jofWLrpI9Dc6CO2nPdC+28HX&#10;8VtE//sroNVZqkS/MmXKlF1jM87yC9RsvzJlypSVnd34or99DLRW4UWi/+d9TPDvhPb1Vr6O3yL6&#10;63pBq7VYiX5lypQpu8ZmnOUXqNl+ZcqUKSs7u/FFv/l9/E4f5H1nMbSaC5ToV6ZMmbJraPZm+QWO&#10;ZvuTJtY0pWu+1RxisK3NTfE1JyLJHKRMmTJlykxWPNFPr+w0vbnHPvJXd8p0PFFy0U8P7jYLdC76&#10;ay2A9vY8i+jXmtOFowgl+pVdExswAEylmFBLG5R5oAmx75ptRXOevjnbsrWtNJ5rNTFRKX5lypSV&#10;hq1fX3SNfuwxmrUwR9yYVnzRrxf19LpO8WNdsvgiZDqeKLno/z3IvI5/L7SGPqb38X+6EdpHayzr&#10;+LVai6BVnw+t6hwr0d8772t0PdpAiX5l18727i0aUO6884YfUJQpK64VT/QLYa/BdrLffEOgZvmV&#10;KVNWWvbVV0XX6AowMXfji/7Gftbr+D/bBO2TtdA+YIKf1vG/wwR/jQXQqs2FVnmmlejvlfsVOmcx&#10;50r0K7uW9uKLRYPKggXmQGXKPMOKK/qRNBE1KY9B3IulPzXVNL8yZcpKw+j5IhqbBGlp5ogb1254&#10;0X/+whWcO09Lexwv7zlx8hxHL/q753yJjpmfKdGv7NrahAlFg8qbb5oDlSnzDCu26GdSf2JNyqNf&#10;xiPC5Mt+lClTpqzY1rNn0bWZZvwrgBVP9Jt+fXdeqNgnka/7NV76td4hW5BllceETMcT11T0d8lq&#10;gHbp9ZXoV3ZtraDAtLRHDC7h4eYIZcoqvhVf9Etm9cUDvPYe8FWmTJmy4hgttaU1/DQ2EbS2vwJY&#10;8UQ/YRL6pHcJugEInSf29bP+1sh0PFEuop9EvYwOGZ+iVdqH0jhCiX5l5WYtWxYNLk2amAOVKav4&#10;5o7oN67fVw/wKlOmrFRt+fKia/LTT5sDb3wrvuh3D5mOJ8pN9PfJ/Yav4e+R8yU6Z3+O9lzwf4Q/&#10;k+qhUVxd/BhdC1+HVcNnhyrhA//XlehXVr5Gs/tigKFZf/WucmUeYu6Jft0DvRPla/yVKVOmzG17&#10;992iazK9Za+CmMeIfnpLTxcm9mkNf9v0T9Ay9UP8kVwPTeLr4ueYd9Awojq+CKmCjwPfwHsHX1Gi&#10;X1n5W/XqRYPMiBHmQGXKKra5K/otS3rMqJU9ypQpKxWLiyu6FlewSbjii37Tun7Tch4zdtbx65Hp&#10;eKLcRL+MxnEmwS+LI5ToV1aupv93Iq0lVKbMA8xt0W95eJdQD/AqU6aslIxezSmuxRXkAV5h7jzI&#10;a3lw10zWliFOhb9MxxPlIvrtPcj7U3QtfBtZnW+rB3mVXXOroA8OKVPmyNwX/UUP9KoHeJUpU1Yq&#10;Rtdh/Ys1AgLMERXDiif67b2S0/6rOgUyHU9cU9H/TfjbaBBSRYl+ZdePVeAZBmXKZFYS0a8e4FWm&#10;TFmpWgV/hbZHz/R/FlwJHwe+qUS/suvH6Mc/xIBDVIAfA1GmzJG5Lfrt/EiXMmXKlLlt9KYecf2t&#10;gD+W6RFr+u2J/g/8X8N7vqaHdpXoV3bdWAX72W9lyhxZ8US/fh0/oWb5lSlTVkpGS2ppLCJoqS0t&#10;9algVnzR7x4yHU9cU9GvR4l+ZdeNbdtWNPA88ECFHHiUKRNWPNFf9KpOQi3lV6ZMWanZjz8WXXsr&#10;6IRbsdf0S2f1afb/BlvTn5VTgIzsfKRlnkDKkTwl+pVdX/bii0WDz4wZ5kBlyiqeFVf0K1OmTFmp&#10;G72WU/8AL722swJasWf6s7ZgCC3pmRfK902/xmv/l3gFMh1PKNGvTJnMKvjDRMqUCVOiX5kyZdfc&#10;evYsuubSD3NVUHN7eU/oPK5554VK4iTIdDyhRL8yZTIzzjrQL/YqU1YBTYl+ZcqUXVPzoNdlF1/0&#10;0+s51Uy/Ev3Kyt6aNCkahGitoTJlFdCU6FemTNk1NXpLj7jWVvAfxiz2mn7p+/jVmn5lykrfaHZf&#10;DEQV7KfAlSkTpkS/MmXKrqnRElpxraWltRXY3F7eU0xkOp4osehfuHBzmaBEv7Lrwj75pGgwojWH&#10;ypRVMFOiX5kyZdfM6Bd3xTXWAybXbnjRr2b6lVVo84D3BivzbFOiX5kyZdfMPGwZrRL9SvQru97N&#10;Qx4wUuaZpkS/MmXKrol54AszlOhXol/Z9W4DBhQNShX4VWLKPNOU6FemTNk1sREjiq6tHvJqbCX6&#10;lehXdr2ben2nsgpsSvQrU6as3M2DXtOpNyX6lehXdiOY/ufBaQ2iMmUVxJToV6ZMWbmbhz4vZ0/0&#10;E6Up/GU6nlCiX5kyV0y9vlNZBTUl+pUpU1buVr160TW1gr+mU2+ORD9B2rY0kOl44pqL/nBvH8y+&#10;/XYs++9/Eey9S4l+Zdev6QcpWuevTFkFMCX6lSlTVq7mwZNozkR/aSHT8cQ1Ff2xe/2x6OGHkVH9&#10;MeR8VxML77sPQRt9lOhXdn2a/t+RTz9tDlSm7MY2JfqVKVNWrtayZdG11MN+7d5jRX9SeCwWP/xP&#10;JFf+F9DnF2BSN5xp9xUW/eM+BKzfoUS/suvT1Os7lVUwU6JfmTJl5WYe/mIMjxP9x3JOYM2wt7D2&#10;3acQ9cpDQO+fuODHrIHAyNbIb/Aqn/H3W7tNiX5l15/R2kMxWHnIK8aUlaNtbc66Vk1MTDLvyyxp&#10;Imqy/ifEutP0TkyJfmXKlJWbeeBrOvXmcaJ/1Yqe2DHuEWwe9hjy+3wATOxqEvyj2wLtPgG+fg7J&#10;/3cLvJ55Vol+Zdefqdd3Kisz24rmrE85FPH8pkAv+Iuo6abyF/mVKVOmrEzN+JrO5cvNEZ5jHif6&#10;n2xzO8a3fggx2z7H9nEv4uiY74Ax7YH2nwLfvAC8fTsC/3c31tZ5V4l+Zden6X82/KuvzIHKlJXA&#10;rGbv7Yl+cVOgoflWcxCZ5UagOUtRfFOiX5kyZeViHvqaTr15lOgnwV9t+NuoMbIG5rR9DBGbP8eO&#10;Mf+H1I5vAA1fAmrcgaCn78aKF19CaOBhJfqVXZ+mXt+prBQtaWJNLrqLkIt+SzorxW8yEefObL/w&#10;q0yZMmVlavSL9jTWEB70mk69eYzoJ8Ffe3Rt1BtfD43Wfo4hsT9jfvtHEbKyJnaMfBKHv7sLgWbB&#10;HxEcd80e5N23b59C4ZT8atUsg1f6zz9L0ygUzvBq+woX3JzPR2HU57T9Ctp62aZ1FLfPqy1eMZdh&#10;E6fD4stFZGUoFApFcQmZO9dyzfz79ttxcPNmabry4lqZR4h+EvwfTfgIDaY2QPON32FUfDMMi/0V&#10;A2K+w7Rm98J/7vPYOuRhLPvyEUSGxqtXdiq7/k39m1JZKRifoa85EWJ+fmtzEtuymf4kTKxJcfaW&#10;8JiX/ujKkplM2DtCmTJlykrFaCksjSmEB/+qfYUX/ST4G0xpgB9m/4AOWxphQmJrjIn/g4n+31Bj&#10;5vPQ2EVuaKNbsbr3Pdgy/Sf141zKbhyjd/WLQWzBAnOgMmXum33RL9bzOxH9bqzrVwJfmTJlZWrq&#10;BRgWq9CinwR/w5kN0XRhU/TwaYHpyV0wKbEtE/1/4p3ZL3HBL9izeSbik3OU6Fd245h6faeyUjb3&#10;Rb+z/wTYNyX6lSlTVqbWsWPRtfKTT8yBnmkVVvST4P9l7i9os6wNBuzpiLmpfTAjuSsT/e3w7pzX&#10;rAR/ypE8JKbmKtGv7MYy4+yF+rEuZSU0NdOvTJmyCmW09FVdJy1WIUU/Cf4mC5qg25puGHGgFxYf&#10;GYJ5qX2Z6O+GevPeshL8aZknlOhXduOafgZDvb5TWQmtrNf0y0yJfmXKlJWZzZhRdI188UVzoOda&#10;hRP9JPhbebXCgE0DMNF/CFZkjMGSI0OZ6O+HjxZUsRL8Gdn5SvQru7GNZvvFgEbExZkjlCkrvtkX&#10;/Y7jLO/5l7zO05kp0a9MmbIyM1r6Kq6PHvqaTr1VKNFPgr/9ivYYtX0UZgaPxbqsKViZMZaJ/mH4&#10;dFF1K8GflVOgRL+yimH6txLQzL8yZW6aI2Hv6F386j39ypQpu+5M/5Y7WuKj3nJXMUT/ibwcLvh7&#10;rOmOqXunYmH4NGw+Ogfrs6Yy0T8ODRa/YyX4c3JPKdGvrOJYQIAa2JSVijmczbes21e/yKtMmbIb&#10;wNSEmI1VCNEf47sI3bs8gF/n/oSV0Qvgc2wJthydy0T/NHy99F0rwZ97/IwS/f/f3p1ASVXfef/v&#10;8zyTxywziTN6jJk85zn+jWPIjCChA4IoEhAFl6BG4hIlqBEZcEGNEZwYTYziGhA1iOwigoIg+6Y2&#10;Iosi0A00IDTQgECDLN0sLeqM+fzv91K3u7r6Vu91q+6t9+ucr9BV3W1vdL3rV7+6F9HDQ5hoAjVH&#10;f+WKvt80ZJXfeG8PAE0m/sz1Npy53hWJ6J/114tVNOMXGvHqRXp4UR8t3PuaE/2j1OP1i6sE/4FD&#10;x4h+RFP84Ts5WRcaqLbod3n79yumltevBdEPoMn16VN5m8hBLiqEPvrLDu3XmHv+SV9uf0g6+pxe&#10;erWjBr73W10/6dJqwU/0I7Is8i32vV9yHL4TIUH0A2hSnIwrqdBH/9Sxj2vOcy3c4NfXw3S89E96&#10;avDZ+j93/K+K4D9YWk70I/oGDar8JcfJuhASRD+AJhV/W9i2bexCmFBHf9nhYzrp//xvvfVy14rg&#10;373m1/pgVDPd0+8f3OA/VFZO9CM7JK5u5OXFrgAyF9EPoMnwqHeNQh39S5cs1v/5hxz94z+epKnD&#10;f65pg36k0Xd+S/OGXa0NK6ar9PDnRD+yCyfrQsgQ/QCaTOLz21BFqKP/2cfu0v/+Xzn6B2e6nf9/&#10;9cnyKSorPazDR46rzAl+oh9Zh5N1IWSIfgBNxs66693+cSS7akId/W+++YaeH3SvSvbsqjgj75Gj&#10;x4l+ZDeOTYwQIfoBNAlOxlWr0D+RN/6MvEQ/4LC9/PG/+Dg+MTIY0Q+gSXTsWHnbx4KXL6Kf6EcU&#10;xZ+s65FHYhcCmYfoB9Bo8SfjYrErKaKf6EcUxT/MyZOZkMGIfgCNxsm46oToJ/oRVRy2DCFA9ANo&#10;FE7GVWdEP9GPqIo/dBkn60KGIvoBNAonpqwzop/oR1RxkhKEANEPoMG4nauXrIr+YSNn6/Jr/qz2&#10;He/XZVc/qptuH6z7fz9CQ4ZO07DhszV73krNWbCK6Ed0DBhQ+cuQ05EjAxH9ABos/hHtM86IXYhk&#10;sib6n3fC/tIbh2jaui81ac2XGvJuqR56c4d+80KBrnl4oS6/Z4q69RqmLtc+qQs7PaAbfvMM0Y/w&#10;Y68jMhzRD6DBLPS92zdOxlWrrIj+t6cv1c+7PuwE/xfKK5YWbpXmFUmzNkvTP5He2iC9UShNWCuN&#10;K5CeXfylbn7gDaIf0dCrV+UvRY5qgAxD9ANokMSj1HEyrlpFPvqXf7hRF3UZoHEflmnpTun97dJ7&#10;26QFTvjPdcJ/5ibn52ajNHm9NHGdNHLl17pi2Kdq0+4uoh/RwPGLkcGIfgANEn8+Gk7GVSeRjv5N&#10;RbvVodP9Gjp/lz7eLS13PtclO6RFTvi/44T//C3S7LjV/knr/q6bXt2rf+k1T5f+4o9EP6LDVvj5&#10;5YgMRPQDqDfOPN8gkY3+3XsO6XIn3B8ev1Zr9kqr9kgrdknLnM93sRP+3jYfb7X/7Y3SvW8f0vcf&#10;WKfvdx+te373CtGP6OBhUGQooh9AvbGQ1SCRjP7SsnLd1Otp9X1ynjbul9btkwqcO4ErnfD/0Al/&#10;b5vPu7HV/jmbpb++X65WTxbpH/5zlVp0e0rDR84h+hEt8Q+F8oQnZAiiH0C9xG9ZtSkujl2B2kQy&#10;+h96eIxuvH+8ig5Kmw5IGz5zPkEn/Fc74e9t8/kgttr/zlbptfwvdcXLO/Wtu/N10p2r1aZ9fy3M&#10;W0P0I1pY7UcGIvoB1Ev8Kj8Hp6iXyEX/y8Nn6apfP6PNB75Wcam0xQn/T/ZLhU74e9t8Poqt9i/e&#10;Ls3e9LV+M2GPTr6/QP/YP1//fNtCdbj4AY7Tj2ji8GbIMEQ/gDrjMNSNEqnonzdvhS696hGt3vWF&#10;dh+RdpZJ2w5Jm53w97b55MdW+z90Pu/F2/+ue9/+TD/8r0L98+/W6Lv3Feg/fvGsHv3La0Q/oin+&#10;RCacrhwZgOgHUGe2f9+7DeOEk/UWmehfuapIF3W+X4s3H9b+cmnvUWnXYWm7E/5bnfC3bT7rY6v9&#10;q2NP6n06r0zNB32i0wau1akPrtUPb5mhDj+/Xx8XbCX6EU2lpVVXSThlOdKM6AdQJ4mr/Nx+1Vsk&#10;on9b8WfqfMmDmrz8Ux3+Qjr0ufTZMWmPE/6fOuFv23xsf3/8k3pfW12uri8X64cPF+oH/7VO/9p/&#10;idpecI+mzfxI6z7ZRfQjuuJXSljtR5oR/QDqZNAgbrsaKfTRf6j0mK685hE9/1a+nIt07Eup7Lh0&#10;wAn/fU742zafHXGr/fak3ne3fqXb3tit/+9P6/X/Hlmv//tQgVp3eUhDXnhb6zfvJvoRbYmrJcuX&#10;x64Agkf0A6iVHXjCDkDh3W6xyt8goY/+J59+Q3/523x9/XfJuUqffyUdccK/1Pn5sG0+JXGr/fak&#10;3tV7vtaDsz/Tjwdt1I8e26AznPBv+cshur3v8/pkSwnRj+wQv9rP0Q+QRkQ/gFrFPx/NDkiBBgl1&#10;9JeWHdMllz2k+UVHVO4Ev630H3f+LHf+POqEv632W/R7T+rdcujvenrRQbV8bpOaPfmJzn5io/69&#10;92RdcvlDWrthJ9GP7LFxY+UvUBuOgIA0IfoB1KpZs8rbK44812Chjv7FH6zV1b8dqg9K/q4P9kor&#10;PnPaxfbul0rbnNAvcaL/wHHpoK36O3+fsbFcnV/epubPbtJ/PP2J/n3AB2p3YX+9/8E6bd62j+hH&#10;dok/1vH118cuBIJF9AOoEeeYaTKhjv7RY+ap52OztHyftMSJ/sUlUt4e6d3d0oJd0jznc5u903nZ&#10;uez93V+r6+jtyh1SpJZ/3azmg9aqXecH9drE97R1+2dEP7JP/FkNbY+/7fUHAkb0A6gRZ5NvMqGO&#10;/rt/N1yPvLVRH34mLXXC31b7Fznd8p4T+Qud8J/vhP8c5/ObuUN6Y9OX6jyyWK1fKHLDv901T2nA&#10;H8ao+NMDRD+yV/xqv+3zBwJG9ANIKn6V/+STWeVvpFBH/y+u/ZNGrjioj5zor2m1f/r2v+sPi0p1&#10;0Svb1PalLTrvjtd1zXV/0bYd+4h+ZDc7co/3C5XVfqQB0Q8gqfhVfhamGi3U0d+l20DNLf5KK/ar&#10;xtX+t7d/rT4zP9OFw53o/+MiXdjxPuWvLdbO3QeJfoBfqkgjoh+Ar7lzK2+bWJRqEqGO/mt+86zm&#10;b/9K7336P1q0+2st3vN3feD8TCSu9r+15X/0y4m7dOGQdTrfCf4581ZoV0kp0Q+Y+IdP+cWKgBH9&#10;AHyx/bTJhTr6e9w4SLc8PFn3jVutZ53KH55/TOPXH9ekT77Qm5u/1NQt/61p2/5Hw9d8rivGFeuC&#10;XzymZ/46WSX7yoh+IF78ar+d9RAICNEPoJr4A03YcFjpJhHq6N9TckBjx83TAwNG6oqr/qi27frp&#10;sl8N0jX3jFOPJ99Tn9c36Y95h3T/zF26uOcL6t1vqPbtP0L0A4niT3zCIdEQIKIfQDXxq/ycQLLJ&#10;hDr67Yy85Z9/pWPlX+rosS91qPSYli3fqPHjF+oPD4/SVdf+Sbm5vXXRz+/TE0++4cY+0Q/4SDzF&#10;OYdFQ0CIfgBVsMqfMpGK/qPHvtCRo8d1+MhxlR3+XKXOHCor18HSch04dMwdoh9IgtV+pAHRD6AK&#10;O1mkd1vEKn+TIvqJfuAEVvuRBkQ/gAp2IAk7oIR3O8Qqf5Mi+ol+oFL8av8ZZ8QuBFKH6AdQwY7S&#10;490Gscrf5Ih+oh+olLjab4fzBFKI6AfgSlzlt5NHokkR/UQ/UJUdstP7pWuH8gRSiOgH4Ipf5ee2&#10;JyVCH/1jx85KyRD9yFqJqy2s9iOFiH4A3O4Eg5V+VvqB6lhxQUCIfgDc5gSD6Cf6gepYdUFAiH4g&#10;y3F7Exiin+gH/MWvvHTtGrsQaFpEP5DlWOUPDNFP9AP+EldfOF4yUoDoB7IYq/yBIvqJfiC5+BUY&#10;jpmMFCD6gSz2yCOVtzGs8qcc0U/0A8klrsLk5cWuAJoG0Q9kKc4LE7jIRf/BQ0f1zDOT9NvfPqNX&#10;RszS3s9K1afPYOXm9tZFHe/VsJdnaMen+4l+oK7Yb4kUIvqBLBV/BnhuWwIRiehfunSdnnrqdc2b&#10;t0JTpryv3/zmSeeyQj344HBdcsnv1Lp1H5XsO6zNW/bq7nte1CVdf6cRo+Zq2459RD9QG/ZcIoWI&#10;fiALscqfFqGP/hkzP9Tllw/QqFGzddNNj6tDh3uc6B+kr7/++sQntq7YuXyQunUboFlzP1b5V9LK&#10;Ndt1x38O1qWX/l7TZy0n+oHasLcfKUL0A1kofpXf4h+BCH3033XX85o//2P3kzAzZixVly736957&#10;X9KuXfv1P077f/U/zuWzPtJllz2o2377jIp2HFSpcydz4fsb3PBfv/FToh+oCUfyQYoQ/UCWSVzl&#10;tzsACEToo/+vf52iAQNecS77yv1ETHn5F3rhhalq3/5OvfjSNB133s55dR08+pUeHDhC99z7Nx1y&#10;fuYOlEt/eHS8HvvLBKIfqI2t8Hu/pFntRxMh+oEsk7jKb3cCEIjQR//efYd02WW/1y+6/5dWrdrk&#10;fjLm73+Xtm/fp5tuHqRnnTsGtq3n6JfSrs+OqWPHe52IL9Z+J/q37Dmmzhffr8XL1hP9QE1sdZ/V&#10;fjQxoh/IIqzyp1Xoo//Ou4bqt7c/46722xF6Bg2a4K70f+1E/39/Le3YdVA/79Rfr01cpCNO9Jd9&#10;Ib30yhz1uvVZOf2vvUelYaPfUZ++Q4h+oDbs7UcTI/qBLMIqf1qFPvq7dXvAufy/3U9i06aduvnm&#10;J9S16wNauapIzqu623reW1yoNm36aNW6ne5e/n2H/1u/7PEn5W/apxIn+rft/0qdOt+vhe8VEP1A&#10;TdjbjyZG9ANZglX+tAt99P/85/21c+c+95PwTJu2RB079teW7fv0uRP9x76Snnluin7t3CE4cOxr&#10;dy//vmNOvzjBv/uI80U4LD330iw9OHAk0Q/UhtV+NCGiH8gSrPKnXeij/40383Txxfdr9Oi57mE6&#10;vW09Y8ct0DXX/FGfHfrc3ct/8Oh/6ze3PFWxl9+if48T/c671k4n+ldvKXXuQNyrNRt2Ev1ATRJX&#10;++fOjV0B1B/RD2SB0lJW+TNA6KPfTs61uWi3E+CD1eNXj2rnrv1yXk1f/I/0hz+O1V33vKQjX0hl&#10;zh1Kp/8rgj9+lX9HmVTs/Dxedc2jmrNgFdEP1Iaz9KKJEP1AFmCVPyNEIvqPlX+po8e+1Ogx83TV&#10;VQ/rYNnn7l7+svL/Vq9bn9bzL85w9/IfjEX/3oRV/u1O8G87JN39uxEaPnI20Q/UhrP0ookQ/UDE&#10;Je7l5/YibSIV/UePfaHHH39Nffs9r2NffC3nIu3ce0TvLN5QEfzJVvm3OtH/1Auz3UcHiH6gDuJX&#10;+7t2jV0I1A/RD0Rc/Co/jwynVeij/7P9h3XnXc+rbdv/dFf6yw6Xq3fvZ/X0s5PdvfyHv5C7yn/A&#10;if7P4lf5neDf6QS/t8pfdFB6ddoq3d77r0Q/UBccyQdNgOgHIoxV/owS+uifOClP/fu/pJJ9pbr0&#10;0t/r7beXak/JIV35i4f0xlvLqmzrqWmV36I/r2CvunZ7kOgH6oq9/Wgkoh+IsEGDuI3IIKGP/jff&#10;XKSBD41wj9izYdMude58v9as3aa167Y7f79PSz7eWnWV3wn++FV+L/g3HZA27pcu6niPPvjwE6If&#10;qAv29qORiH4goljlzzihj/7dew6oY8d7tbukVM7FmjJ1mS6/fKDy87fqzcmLdNPNg2pd5d/sRP8n&#10;TvRvcKL/1j7Pa8ToeUQ/UFes9qMRiH4gotjLn3Ei8UTel4fPdOL+cZUdc17+ygn/6cvdk3b9+td/&#10;0cCHx+kzJ/j3OsEfv8ofv63HW+Vf/5k07LWl+u3tfyX6gbpitR+NQPQDEcQqf0aKRPTb0Xv+679G&#10;67bfPq3Pyr5wn7y7veSInnj6DU2dvcp3lX+bE/1b4lf5neAv3CeNfPNjnXdeX6IfqA9W+9FARD8Q&#10;QazyZ6TIRP/hI8f1l8fH65fXPqr1W/bpkB2xp1xVVvn9nrzrrfKv2/u1Hhk0RZdc+ntNn72C6Afq&#10;g9V+NBDRD0QMtwcZKzLR7x2nf/xrC9Xx5/fopVfm6ON1u6qt8m9PXOV3gv+joiO6+dbn9JtbntKK&#10;/CKO3gM0RPxqP2dcRB0R/UDE8Mhvxopc9B85etw9es9D/zVKV1/zsHJze6vbZQP1q+v/oj53vqgB&#10;D7+qx56ZqpfHL9aCj3ZqxuKt6tzlAT0xaJI2bN6t9c4Q/UAD2OpO/B5Oe3gXqAXRD0QIq/wZLZLR&#10;b1t9yg5/rlJnDpWVa11hsZZ/uFFvT1+mseMW6Pmhb+n3A0fo8ise0oUd7tbktz7Q5m379MmWEqIf&#10;aIz4fZys9qMOiH4gQljlz2hZEf0HS8t14NAxd/btP6KSfWXaVVKqnbsPat3GHdq6/TOiH2gKiUds&#10;YLUftSD6gYhglT/jZX30F396gOgHmhKr/agHoh+IiOuvr/zd37Vr7EJkEqKf6AeaFqv9qAeiH4iA&#10;/PzK3/k29jIyDtFP9ANNL3G1v7Q0dgVQFdEPRMBVV1X+zre/IyMR/UQ/0PRstb9Zs8obAXtyF+CD&#10;6AdCjlX+0CD6iX4gNexJXN6NgD25y57kBSQg+oGQs/373u96VvkzGtFP9AOpY4ds824MWO2HD6If&#10;CLHExZ2NG2NXIBNFMvo3frJVvXv3089at9NZZ/27WrT4mX7aqo26deuuefPziH4gKKz2oxZEPxBi&#10;LOyESuSif+DAP+jclm3UpctN6tnzj7r77hecn8OXnDsBT+nKK/soN/ciXX5Fd23asovoB4LQsWPl&#10;jYId0g2IQ/QDIcWiTuhEKvp79bpN7dp10623Pq5nn52r2bM3a8WKXRo5cpWGD1+poUMXO3cCXlKn&#10;Tjeo5U9ba/PW3UQ/kGo8yQs1IPqBkIpf5X/kkdiFyGSRif4XXxym1q0v0R13PKcpUwq1Y0eZO5s3&#10;H3QCPd+Nfm8GDBivDh1uULfLrib6gSBwODckQfQDIcRJGEMpEtG//0CZmrfI1XXXPaRJk9Zo795j&#10;2ratVOvW7dPixTs0atRqd8aOLdC4cQXu3/v1e1HnnnuBZsx+h+gHUo3VfiRB9AMhwwkYQysS0f/m&#10;5Klq3aabBg58TUVFB51P6rDWrNmr115boxEjVun119dq6tQNmjFjk2bO3KRp0zZq5Mil6tz5Vl1x&#10;5bVEPxCE+FO028PCgIPoB0LGtvJ4v8tZ5Q+VSET/jb/uqU6dbtOoUR+ptPS4u8r/1lsb9MorKzVp&#10;UqG7tz8vr1hLl+50Z9GiYs2ZU6Sbb35MLVq0IfqBINiTvOzJXt6NhT0JDFmP6AdCJPH3+MSJsSsQ&#10;BpGI/g4XddFll/XXm28WauXK3Vq8eLu7wj9+/Bp3Zd9eXr26RBs27NfGjftVUFCiJUt26M47h+qc&#10;c4h+IDB2SDfvxuKMM1ghghv8RD8QEvG/w3nENnQiEv0X65JL7tLLL6+o8oTdN94o1MKFW907Arbt&#10;p6TkqLvff+vWQ86dgD3q23eIzmnemugHgsJeUCQg+oGQsBNv8WhtqEUi+nv86kZdeOFtGjRobkXw&#10;29aeKVPW6733ilVQsNfd519e/pX7drt3H3Gf5Nu9+wC1ym1H9ANB4qgPiEP0AyERfxS2rl1jFyJM&#10;IhH9I0aO1gUX9FCfPn+rstI/efJ6vfvuNndrT3FxqQ4e/FyHDh13D+U5adIStWx5te68+36iHwiS&#10;Rb5t7fFuPAYMiF2BbET0AyEwd27l72wbjsAWSpGI/m3Fn+rUU3+oiy7qpyefnFcR/XbUHnvC7rJl&#10;O92VfdvWY1NQsFvXXvuwzjqrufLXFRH9QNA4kyNiiH4gBOJPxMWZ1UMrEtHft99d6tChk84770p1&#10;6XK/nnjixDYfOx7/lCkbtGDBFi1ZslMff7zb+XObevV6Wj/5SQfl5vauMkQ/ECBuROAg+oEMxyJN&#10;ZIQ6+vdv3a6ZnTvqjNNOU2Hhev34x83VrFkntW/fV7fcMlR//vNMJ87z3W0+Eyas0KOPTlTnzvc6&#10;r9Ne/e58wA39xxcf1sPvlBL9QNCWL6+8IbHh4eKsRPQDGSxxO6YdvQehFeron9XhAh19qbfWvjtG&#10;zc/8N3Xvfp/+5ZR/1TnntHLC/1dq2fImtWlzhzstWlyns8++yAn+lho1eoJ2lZwI/T8sPKTfzT5A&#10;9APpwBPDsh7RD2Sw+AMvnHwyq/whF+roPzz0dunYTmnKQ1r4ix/r9O98T+PGTdCnu/Zq9JhXddPN&#10;tzh3BHro8suvUc+evTVl6gzt2Vuqkn1lFdF/36wD+s+p+4h+IB2KizkEXJYj+oEMlXgiLg6xHHqh&#10;jn4v+NU3V/nnnKIVDw3UkaPHdfjIcZUd/lylzhwqK9fB0nIdOHTMDfvE6eME/28m7vG9jugHAhB/&#10;spdmzTiEZ5Yh+oEMxe/myAl39McF/7J779HRY1/UGv2P5ZXpofmHdO/M/erz1j71dIK/x9hPdfkr&#10;29XphW06/7kt+umgTUQ/EBRWk7Ia0Q9koMTfyzwKGwnhjn4v+O+z4P+yTtE/cP5B9Z+xX72n7FXP&#10;1/fo2jFO8A/foZ87wd/u2SK1dIK/2Z82EP1AkDhhV9Yi+oEMFP98q44dYxci7EId/fnNT9Hy+/rr&#10;WLkFf92iP3Eue3m7fj50q+91RD8QEIt8e/jYu5F55JHYFYg6oh/IMHl5lb+LbTiyWmSEOvot+O04&#10;/XWNfpt9+49UeSKvBX/bZ4vcv/NEXiCNEo8FbU/yReQR/UCG4RwqkRXq6PdOztWY6D/vmSI1f/wT&#10;oh/IBPE3NvbwMiKP6AcyyMSJlb+DbfGFQ3RGStZHvwX/vz1yYg8/0Q+kGSfsyjpEP5AhbJulPafK&#10;+/07aFDsCkRF1kd//BD9QAawh5O9Gx1b+UekEf1AhhgwoPJ3r52FlwMqRE5WR//O3QdV/OkBbd3+&#10;mTZv20f0A5kg8VBxY8bErkAUEf1ABuBEiVmB6Cf6gcxjR+/xbnw4hGekEf1ABog/RCePsEYW0U/0&#10;A5kncW+pnRkSkUT0A2mW+FwqexmRRPQT/UBm4igSWYHoB9Is/qhpvXrFLkQUEf1EP5C52ratvDHi&#10;EJ6RRPQDaRR/NnQWVxqsaMj5sd9l52tIUezCCnPUO/Z77vzqVwaK6Cf6gcxlh+z0bpBs5s6NXYGo&#10;IPqBNLHAj99GaXcA0HBzesd+n/V2Mt9TpCHnZ0bwm0hG/8ZPtqp37376Wet2Ouusf1eLFj/TT1u1&#10;Ubdu3TVvfh7RD4RJnz6VN0rNmvGk3ogh+oE0sedKeb9bOWBCk5jT+8Tvs5zeJ7K/4hGA2MvpFrno&#10;HzjwDzq3ZRt16XKTevb8o+6++wXn5/ol507AU7ryyj7Kzb1Il1/RXZu27CL6gTBIPIQnq1GRQvQD&#10;aWCPonKIzhSI28pzvrflJ37lP70iFf29et2mdu266dZbH9ezz87V7NmbtWLFLo0cuUrDh6/U0KGL&#10;nTsBL6lTpxvU8qettXnrbqIfCIP4facnn8y+0wgh+oE06Nix8ndq166xC9Ekiobo/NjvNZsMWeR3&#10;RSb6X3xxmFq3vkR33PGcpkwp1I4dZe5s3nzQCfR8N/q9GTBgvDp0uEHdLrua6AfCwB525ggTkUT0&#10;AwGzEx56v0tttX/jxtgVaBqV+/hzzh/ivJQ5IhH9+w+UqXmLXF133UOaNGmN9u49pm3bSrVu3T4t&#10;XrxDo0atdmfs2AKNG1fg/r1fvxd17rkXaMbsd4h+IAzy8ipvqGzs4WmEHtEPBKi0lHOgpFjlkXxi&#10;k0FL/ZGI/jcnT1XrNt00cOBrKio66HxSh7VmzV699toajRixSq+/vlZTp27QjBmbNHPmJk2btlEj&#10;Ry5V58636oorryX6gbCwFX7vxoqzRkYC0Q8EKPHJu3YnAE2nYmuP7eOv3N+fKd0fiei/8dc91anT&#10;bRo16iPn5/e4u8r/1lsb9MorKzVpUqG7tz8vr1hLl+50Z9GiYs2ZU6Sbb35MLVq0IfqBsEh8Uu+w&#10;YbErEFZEPxCQxN+fdgJENCGfyPc9jGf6RCL6O1zURZdd1l9vvlmolSt3a/Hi7e4K//jxa9yVfXt5&#10;9eoSbdiwXxs37ldBQYmWLNmhO+8cqnPOIfqBUHnkkcobLZ7UG3pEPxAQO8Gh97uTR0qbnHe4zsTj&#10;8Vds98mA/f0Rif6Ldckld+nll1dUecLuG28UauHCre4dAdv2U1Jy1N3vv3XrIedOwB717TtE5zRv&#10;TfQDYWJP6j3jjMobL57UG2pEPxAAOySn9zvTZvny2BVovNqeuJs5T+yNRPT3+NWNuvDC2zRo0NyK&#10;4LetPVOmrNd77xWroGCvu8+/vPwr9+127z7iPsm3e/cBapXbjugHwsbOzBt/A8aTekOL6AdSzBZK&#10;4p+8ayc8RFaKRPSPGDlaF1zQw/k5/luVlf7Jk9fr3Xe3uVt7iotLdfDg5zp06Lh7KM9Jk5aoZcur&#10;defd9xP9QBhdf33ljRgPVYcW0Q+kGE/eRUwkon9b8ac69dQf6qKL+unJJ+dVRL8dtceesLts2U53&#10;Zd+29dgUFOzWtdc+rLPOaq78dUVEPxBGnKk31IqLizVt2jQ3+G3s7xs5XjjQtJx/Z1V+T9ox+pG1&#10;IhH9ffvdpQ4dOum8865Uly7364knTmzzsePxT5myQQsWbNGSJTv18ce7nT+3qVevp/WTn3TQY48/&#10;x8m5gDAbNKjyxsxu2HhSb8Yb40THN53vlRf7iWPXDbLvK4DGs7PtOv+u3OER0awX6ujfv3W7Znbu&#10;qDNOO02Fhev14x83V7NmndS+fV/dcstQ/fnPM504z3e3+UyYsEKPPjpRnTvf67xOe/W78wHt3H2Q&#10;6AfCLPFMvexVzVglzh2yrk6AeHF/8sknq2PHjhUv29/tMu/ltm3bsvIPNEb8mXdteO5T1gt19M/q&#10;cIGOvtRba98do+Zn/pu6d79P/3LKv+qcc1o54f8rpwVuUps2d7jTosV1Ovvsi5zgb6lRoydoV0kp&#10;0Q9EQeKTeu3MvcgoFu9e0Nufttrv8SLfM9f5fp5++unuZbbqn0+oAPXHmXfhI9TRf3jo7dKxndKU&#10;h7TwFz/W6d/5nsaNm6BPd+3V6DGv6qabb3HuCPTQ5Zdfo549e2vK1Bnas7dUJfvKiH4gShKf1GuP&#10;ACAjHHe+F7ZqbxFvq/m24h8vMfpNqRMsV111lXt5S+f7ae8DQD0kPnmXf0NwhDr6veBX31zln3OK&#10;Vjw0UEeOHtfhI8dVdvhzlTpzqKxcB0vLdeDQMeXm9q7XEP1ASFhI2om6vBs59oRnjEceecSNd1u9&#10;Twx+4xf9xkL/jDPOcK8bMGBA7FIAtbJHx+zflDf2aCjgCHf0xwX/snvv0dFjX9Qa/Y/llemh+Yd0&#10;78z96vPWPvWcuEc9xn6qy1/Zrk4vbNP5z23RTwdtIvqBsBk2rPJGzp7Ua0etQFrZEXq8qLdtO36S&#10;Rb/Jy8uruN7eF4Ba2Ip+/POc7Cy8yDjp+n0W7uj3gv8+C/4v6xT9A+cfVP8Z+9V7yl71fH2Prh3j&#10;BP/wHfq5E/ztni1SSyf4m/1pA9EPhFHbtpU3dh07xi5EukycONENdnsCbzI1Rb+5/vrr3evjnwcA&#10;IAk7dLH9e7KxxQ+eDJ+R7FFM28IY9HOWQh39+c1P0fL7+utYuQV/3aK/PkP0AyGT+LA2oZhW/fv3&#10;d74NOe4Wn2Rqi/7BTsTY9fa+ANTAts9Z6Nu/Jxu2OWYsb+uiTZDxH+rot+C34/TXNfpt9u0/ktFP&#10;5PV+CBiGadgMdsb5izslzpzsjN/rMQzDRGmmOeP8xZ18Z77pjN/rMemf+Oj3Joj4D3X0eyfnIvoZ&#10;hvHGbuiKnXFecGeYM36vxzAME5Xp5Yzzl4pp6Yzf6zGZMX7R702fPn2cxk3N0ZaIfg7ZCUSPHavf&#10;+eVZMRy7Py169erl3ojZFp1kvBu6ZLznBdgqGAAfHJM/dPyi345wZr8rU3mIYqKf6AeiKf7Y/c4v&#10;WOeXRuwKBMXbj2/xn4x3g5eM97yAmu44AFnNzkRu/4ZsLP7tTgAyWnz0BxH7HqKf6AeiKfHY/TU8&#10;mRSp4R1y027U7IRbfrwbPj92I9isWTP3entfABIkPqo5bVrsCmQyi/4gY99D9BP9QHTZ0Xu8G0M7&#10;qkXAh0fLdvHRnmy1v6bot72tdp29jyBvGIFQsH8T9iim/fuxsUc3EQq2bTEdv9OIfqIfiLb4Y/fb&#10;SWuIx0DZ0Si+6dzhsni3G7pEyaLfe5TA3nb58uWxSwFUsEcv7d+OjW3r8TnjNRCP6Cf6gWizMx9y&#10;7Oq0GuR8zb24HzBgQJUVLr/ot9f37ijUdIx/IGvZSbfif69xThLUAdFP9APRZ6Hv3TjaDWWaToGe&#10;zSz2vcC37Tq2l9Vbzbexv9tlbdu2rbgs8Q4CAIf9m7BHLZ1/I+5w9nHUUeijf+zYWSkZoh+IkMQb&#10;Sdvyg8DZNh1vj39NY6/Dlh4gifhtPbaIYav+QB2w0s9KP5Ad7Em8bPNJO1u5HzNmjPsk3fhV/ZbO&#10;nTK7bNiwYe7rAPDB7zE0AtFP9APZI3GFjG0+aedFP4A6sK083u8wHrFEPRH9RD+QPRK3+XTtGrsC&#10;6UL0A3WUuGjBIYhRT0Q/0Q9kF7uh9G44bTjqRVoR/UAdJB6th6NaoQGIfqIfyD4DBlTeeLLNJ62I&#10;fqAO4s83Yn/neS9oAKKf6Aeyj91gNmtWeSPKIe/ShugHapF4yGGO1oMGIvqJfiA72SEh4x8uHzYs&#10;dgWCRPQDNUjc1sPRetAIoY/+3Nze7hD9AOqN412nHdEPJJF44AG29aCRsib6c/otUc5t7xH9ACr5&#10;3agiUEQ/kATbetDEsif6b39POTfNJ/oBVMXJbtKK6Ad8JG4/5PcSmkD2RH/PBcrpMZPoB1AdK2pp&#10;Q/QDCTjQAFIk0tGfc/cy5dzxvnJ+4wT/dbOU032qci6dpJyOryqn3SiiH0Cl+EPi2ZYf9s4GgugH&#10;EiQeUrikJHYF0DjRjv47FjvBv1A5189WzlXTlNP1DeX8fLxy2o9WTpsRRD+ASolHyeDkN4Eg+oE4&#10;eXmVv4NsOKoYmlD2bO/pZsH/Gtt7ACQ3eHDVG1y7AUZKEf1ATGmpdPrplb9/rroqdgXQNCIX/Tm9&#10;c/yjv9ME5Vwwxjf67W2IfgCurl0rb3TPOOPEDTFShugHYq6/vvJ3j8U/23rQxCIZ/TbVov/Cccpp&#10;O7Ja9HuvT/QDcNkN7cknV974stqWUkQ/4Jg4sfJ3js20abErgKYTyei/sfAC98/46Pc7OZe9ztWr&#10;2xD9AKqyG9z4G+AxY2JXoKkR/ch6ttAQv62nV6/YFUDTCnX0W6z7zQ2F7dW3+FL378mi3667raiT&#10;fpl/XpW3jR+iH8hidsPr3Qjbyn9xcewKNCWiH1nPDsnp/a6xLYUcOQwpEvro/87Yk3TaxO/p7Ok/&#10;UOuFP9Ily8/VdWvbq8+2Lnpw71Xu6yRGv132wJ4rdfuWzrq2oK06L22uVgvO1I+mfV+nvv5P+tbo&#10;bxD9QLazvfx2A+zdGHOs7JQg+pHV4g8eYEcPs5NyASkS+uj/9hiL/u/qrOmnK3fhmbp4WQv1WNtO&#10;d2y9WL8v6a6/lF3vvp4X/fZ3u8yus9ex17W3sbe192Hvy94n0Q+As2KmHtGPrMXZwBGw0Ee/rcrb&#10;6ryt0ttqva3a2+q9reLbar69jt9Kvz0KYI8G2KMC9uiAPUpgjxbYowb26AHRD8Blx+v3bpRZiWty&#10;RD+yUuJZd+3kgECKRXJPv+3Tt/369vea9vTbvn/b/x//tvFD9ANwxZ+tl8N4NimiH1mpT5/K3ym2&#10;mMBzhhCAUEd/sqP3eEfkqcvRe7wj/XD0HgBJ2dl6OYxnShD9yDocHQxpEsnot0k8Tr9f9HOcfgB1&#10;xg11ShD9yCq2oh+/gGAn5AICEsno9zsjb7Lo54y8AOos8SF5ewQAjUL0I6uwVRBpFLnoP3L0eL2j&#10;f+v2z4h+ALXze/Idx9RuFKIfWaN//8rfHRwUAGlA9BP9AOrDVvfjD7NnN+RoMKIfWSEvr/J3hs2w&#10;YbErgOBEJvqbeoh+AEnZfv74G3Db748GIfoReYn7+DnRH9KE6E8yRD+AGnXtWnkjbjfoHHKvQYh+&#10;RJpt/2MfPzJE6KO//POvdKzctvawvQdAgOyG227AvRvzli3Z398ARD8ibcCAyt8R7ONHmhH9RD+A&#10;hrIb8Pj9/b16xa5AXRH9iKzEw/wOHhy7AkgPop/oB9AY9oS8+Bv2iRNjV6AuiH5EEvv4kYGIfqIf&#10;QGPZGXq9G3db+c/Pj12B2hD9iJzEQ/uyjx8Zgugn+gE0lt2gcyPfIEQ/Ise2+Xm/C1gEQAYh+ol+&#10;AE0h8fj9nF6/Toh+REridj87vC+QIYh+oh9AU0l84t6gQbErkAzRj8jgif3IcEQ/0Q+gKcWfat9m&#10;7tzYFfBD9CMSSkqqHsLXtvtxCF9kmNBHv3cyLaIfQEZIPBnP6adz4q4aEP0IPfs3b0fn8f7Nc7I+&#10;ZCiin+gH0NQ4cVedEf0IvT59Kv+t2+Tlxa4AMgvRT/QDSIXE/b12WE9UQ/Qj1OyJut6/cZtHHold&#10;AWQeop/oB5AqiUHAGTmrIfoRWtyxR8hEOvpzfvexcu5erpz/XKycW99Vzk3zlPOrmcrpPk053d4g&#10;+gGkHk/srRHRj1CyLXz2fB3v3zVP3EUIRDv6+3+onL5LlHN7nnJ6LlDOdbOVc83byrl8snK6TCT6&#10;AaSe35P87Jj+cBH9CJ3EJ+vzxF2EBNt7iH4AqZb4xF7O2FuB6Efo2DYe79+yDU/cRUhELvpzeufU&#10;O/rtbYh+ACllp+K3FUEvFGylkO0AzpeC6EeI2An3vH/DNjxPByESqei3eG9o9NsQ/QBSyvbzxweD&#10;HeovyxH9CI3EM27b83WAEIlM9Fu0X726TYOj/8bCC9w/iX4AKWUrg/HhkOUrhUQ/QsEeqYs/Uo89&#10;T4dH6hAykYh+i/Xbijrpl/nnuX/3Gy/6/a6zuaGwvfoWX+r+negHkFKJJ/OxFcQsRfQj49mTdBOP&#10;1MNzchBCoY9+i/QH9lyp27d01rUFbdV5aXO1WnCmfjTt+zr19X/St0Z/w32d+Oj/ztiTdNrE7+ns&#10;6T9Q64U/0iXLz9V1a9urz7YuenDvVe7rEP0AUibx6B+2gmgriVmI6EdGs7i3M2p7/1Y5+hZCLNTR&#10;b3H+l7Lr9fuS7rpj68XqsbadLl7WQrkLz9RZ0093wv67+vaYk6pFv11m19nr2Ova29jb2vuw92Xv&#10;016P6AeQMiUl1Y/ok4WH/SP6kdG6dq38N2p3zu2EXEBIRWKl31bnbZXeVutt1d5W720V31bzbVU/&#10;Mfpt9d8eBbBHA+xRAXt0wB4lsEcL7FEDex1W+gGknK0Yxh/RJwu3DRD9yFiJ2/AmToxdAYRTZPb0&#10;235825dvf/eb+Oj3G3s+gD0vwP7Onn4AgbFjfMc/QdBWFrPoCYJEPzJS4qE5H3kkdgUQXpGIfi/8&#10;vSPwNOToPd6Rfzh6D4DAJR4K8PrrY1dEH9GPjDNmTNV/j716xa4Awi0y0c9x+gGEWuKhPAcMiF0R&#10;bUQ/Mort2efQnIioSEU/Z+QFEGqJe4iHDYtdEV1EPzJG4lmz7ag9HJoTERK56D9y9Hi9o3/r9s+I&#10;fgCZwbb2eNFhY1sNIozoR0awI2dxNC1EHNFP9APIJLaVIPEwgfZk34gi+pF2tppvR87y/s3Zaj/B&#10;jwiKTPQ39RD9ANLG74RAET15F9GPtEr8t2Z3sufOjV0JRAvRn2SIfgBplbjdIKKrj0Q/0ibxUTUb&#10;jsWPCAt99Jd//pWOldvWHrb3AIgYi/zTT68MkgjuMyb6kRZ+wR/x588ARD/RDyCTJR5RJGJn7SX6&#10;kRZXXVX5b8omC46UBRD9RD+ATJd41t4IHUqQ6Efg7GRb3r8lG862iyxB9BP9AMLAnlyYGP4ROGkQ&#10;0Y9AJQZ///6xK4DoI/qJfgBhYXuO44PF9iSHPPyJfgQm8eR3dgcAyCJEP9EPIEwiFv5EPwJhW3ji&#10;/90Q/MhCRD/RDyBsIhT+RD9SLjH4I/AIGdAQkY7+nN7OjUnCEP0AIiEi4U/0I6UIfqBC6KPfO5lW&#10;suj/1uhv6NtjTtJ3xp5E9AOIlkGDQh80RD9ShuAHqoh89J/6+j/ptInfdeZ7RD+A6Al5+BP9SAmC&#10;H6gm8tH/o2nf11nTT9fZ039A9AOIpsGDqwdOSI7jT/SjySUepcdOxEXwA9GP/lYLzlTuwjPVeuGP&#10;iH4A0ZUY/iE5gRfRjyaVeBx+jtIDVIhc9FvYx0/npc118bIWumT5udWuI/oBRErik3tDEP5EP5qE&#10;reRff33Vn3+CH6gikiv9FvRXr26jX+afp2sL2qrH2na6bm173VDYXjcWXuBez0o/gEhKDP8zzpA2&#10;boxdmXmIfjSaBb9taYv/uSf4gWoiu73Hwv62ok66fUtn3bH1YvXZ1kV9iy91L2d7D4BISwz/k0+W&#10;8vNjV2YWoh+NYo9kJQa/7ekHUE3k9/Q/sOdK/b6kux7ce5X7cuKe/px+S5Rz23tEP4BomTZN+uY3&#10;K0PIwn/u3NiVmYPoR4MVF5/Ywub9jNvYUXsA+Ip09NsZeS30/1J2vfun3xl5c25/Tzk3zSf6AUSP&#10;re5b7HtBZHcC7M5ABiH60SC2Zc22rnk/2zbDhsWuBOAn8tF/qKy8Ivh9o7/nAuX0mEn0A4gmC/8M&#10;jiOiH/Xmd2fWtrQBqFFWRP/B0vIq0Z9z9zLl3PG+cn7jBP91s5TTfapyLp2knI6vKqfdKKIfQLTY&#10;NojE8B8wIHZlehH9qBfbopYY/Bm4bQ3IRNkZ/XcsdoJ/oXKun62cq6Ypp+sbyvn5eOW0H62cNiOI&#10;fgDRY0947NixMpZs7BCHaT5pEdGPOrPV/MTnqWToE9SBTMT2nm4W/K+xvQdA9Fng29lJvWiyadtW&#10;KimJvULwiH7UiT0yFf9za49cEfxAvfBE3k4TlHPBGKIfQPawQxomBlSajuVP9KNGfsfgtyP2pPGO&#10;KhBWkY5+C307VKcdstMO3WkvV4v+C8cpp+1Ioh9Adhk0qGpI2VaJvLzYlcEh+pGUhb09EhX/c5oB&#10;W9KAsIps9Fvg28m47KRcdnIuO0mXnazLLo+Pfk7OBSBr+T0pMuAj+xD98GV3QE8/vfJn0yZDnnwO&#10;hFUko9/C/sbCC3RDYXtdt7a9eqxtp2sL2uqX+efp6tVt3OuJfgBw+B3S07b/BLSaSvSjmokTqz5h&#10;14Zj8AONFrnot6CPn0uWn6uLl7VQ56XNq11H9AOAw47sk7iNwo70Y5enGNGPCnZHM/H5JvZI1PLl&#10;sVcA0BiR39PfeuGPlLvwTLVacKb7cuKefqIfABwWXL16VQ0uewQgxcFF9MNl+/cTDylrT9i1c0wA&#10;aBKRj/6zp/9AZ00/XT+a9n2iHwBqM3hw1fCysctShOiHe8cycf8+T9gFmlxkot9vLPJPm/g9Z76r&#10;U1//J/dlv9fzG6IfQNayCIt/gq8XYSnY7kP0Zzm7Q5m4f/+RR2JXAmhKkY/+74w9Sd8ec5K+Nfob&#10;RD8A1JXfdosUHM+f6M9Sdgcy8fj7dkfTjigFICVCH/3ln3+lY+W2tcd/e0/isL0HAOrItlf07181&#10;zGxVtgm3+xD9WchvO489kZz9+0BKRTr67Yy8h8rKdbC03D0br98ZeYl+AKhF4vH8bWyVtgm2+xD9&#10;Wca27sT/HNnY8ffZvw+kHNFP9ANA7WwVNvGwnrZa28jtGER/lrBtYSn4+QFQd0Q/0Q8AdWOrsbYq&#10;Gx9uNnZs9Qau+hP9WcBOrJX4ZF17pMieNwIgMEQ/0Q8A9WOrs4l7su3lBhzTn+iPMIv6xCfrWvwP&#10;GhR7BQBBIvqJfgCoP1vZTzyZl00992cT/RE1Zkz154HYybaa+OhPAOqO6Cf6AaDh/OLODu1Zx73a&#10;RH/EWNQnHurVhifrAmmXFdFvh+ok+gEgRfy2cdjU4YReRH9EWNDbkXkS9+43a9agbV8Aml7oo987&#10;mVay6Lfg/0vZ9RXhT/QDQIpMnFh9r789ClDDHm6iPwIs6i3u47/vNra6DyBjRDr6LfQf3HuVfl/S&#10;XQ/suZKTcwFAqiXb62/7ufPyYq9UiegPMXuE56qrqn+v7dCc+fmxVwKQKSIb/Rb4fYsvVZ9tXXTH&#10;1ot1+5bOuq2ok3s50Q8AKWZ7+v1Wf+0OQdyhGon+ELKtPPboTeJWHntUxw7PCSAjRTL6LexvLLxA&#10;NxS213Vr26vH2na6tqCtfpl/nq5e3ca9nugHgBTz4jDxib4Wi7b/u7TUeZHoDxV74rbfnTlb8ee4&#10;+0BGi1z0W9DHzyXLz9XFy1qo89Lm1a4j+gEgAMm2gTh3Bvo7fxL9IWBbsxLPqGtj27Z4oi4QCpHf&#10;09964Y+Uu/BMtVpwpvsye/oBIE0sDi0SE8Kx2P6cNi32Ssgo9j1LcodNgwfHXglAGEQ++s+e/gOd&#10;Nf10/Wja94l+AMgEFviJR/mxsTsExH9msCfi+sW+bc3q37/WQ7ECyDyRj/7TJn7Pme/q1Nf/iegH&#10;gEwR2+9fmhiVNraNhPhPD9vG43fOBRt7EnZxcewVAYRN5KP/O2NP0rfHnKRvjf4G0Q8AGeZkJyYf&#10;taBMfLKvjZ3Z17aQcCbX1LOjLfmdSdfGVvztTLsAQi3y0Z84RD8AZI6Ko/fYdhHbNpJ4GEgbu0Ng&#10;17HK3LTszlSyo/HYWOzzNQciI9LRb2fkPVRWroOl5e7ZeL0z8ub87mPl3L1cOf+5WDm3vqucm+Yp&#10;51czldN9mnK6vUH0A0BAqh2y0+LfDufpt/Jvc/31vif5Qj1YyNtWnWRfY7uOlX0gcrIz+vt/qJy+&#10;S5Rze55yei5QznWzlXPN28q5fLJyukwk+gEgINWi3+OtQtsWn/gg9cYut3MAcGz4ups4Mfl+fe/R&#10;FL6eQGSxvYftPQCQNkmjP549qTdZrNrYNhQLWvb+V2d79fv0Sb6qb1t77Cy6fO2AyIt89NsTeO2J&#10;vPaEXqIfADJLnaLfY1tObDU6WcDa8wFs+489QpDNh5S0Y+vb18nvsKjesE0KyDqRj347VKcdstMO&#10;3Un0A0BmqVf0e7ytP37HkY8fu95WsaP+ZFT7etgjHbaiX1Po26q+HQ2JLTxAVop89NtJuezkXHaS&#10;LqIfADJLg6I/ngWs7e33OdNvlbHgHTDgxFahKGxlsdV8+7yTHWbTG7sTYHcG7GRbALJa5KO/1YIz&#10;lbvwTLVe+COiHwAyTKOjP56t6FsIJzsEZfzYCcDsKDX2iEGmPxJg25rszood1cgi3++wpvFjT3K2&#10;0Gf7DoA4kYt+C/v46by0uS5e1kKXLD+32nVEPwCkV5NGfzwLedvaY08Ari2Sbex1LKgtlm0LjAVz&#10;OrbB2P/X7ohY4NvHXtN2nfixOzr2NqzoA0gikiv9FvRXr26jX+afp2sL2qrH2na6bm173VDYXjcW&#10;XuBez0o/AKRfyqI/kR3Fxrb32Ap/fCzXZSyo7Q6BPUfAwtrGHlGwQI+fxEcM7OXE17Hx3oeNvd/a&#10;tuj4jX1MdgfFHgHI5ictA6izyG7vsbC/raiTbt/SWXdsvVh9tnVR3+JL3cvZ3gMAmSGw6I9nkezF&#10;d31W09M13qMQ3nMSiHwADRCZ6PcbC/wH9lyp35d014N7r3Jf9ns9vyH6ASD10hL9fmxV3h4NsDsC&#10;ttffIjsddwbs/2uH07SPwwKfI+0AaCKRjn4bC/2/lF1fr+C3IfoBIPUyJvprYk+ktUcG7DkC3rYc&#10;21rjbc2p79iKvb0P27vvbfkBgBQLffSXf/6VjpXb1p7qR+8pdeZQWbkb/AcOHXOHo/cAQOYIRfQD&#10;QARkRfQfLC0n+gEgAxH9ABAMop/oB4C0IfoBIBhEP9EPAGlD9ANAMIh+oh8A0oboB4BgEP1EPwCk&#10;DdEPAMEg+ol+AEgboh8AgkH0x0X/4JenEf0Astec3k6An68hRbGX/RQN0fmxUD8xtbx+LYh+AAhG&#10;6KP/r8OmutPY6Lfgf3P6B+6fRD+A7DNHvWuLePdOQXzwV875DSx/7+0BAKmVldFvYR8f/fbyjPkf&#10;aersZRXhT/QDyBpVVu+TRb93pyBHvefELjIVdwR6O69Rf0Q/AAQja6PfxqLf/lywqEBz3l2p6fM+&#10;0luzlumNtxe7lxP9AKKuaMj5FeF9Yvyjv+L1qhT/Cd51DVnt9/6/AIDUytro/3D1ZvfPDz7aoLyl&#10;67Tg/QLNfmel3p77oXs5K/0Aoq5K8DsxP6d38uiv6bqKRwp87hDEq/h/1XEAAE0na6N/1bptTtBv&#10;1fJVm7X4ww16b8lazctb7V6Xzj39ixYtYhiGCWQm3PkfyvmPOzUh9vJTV1hs/4funJD4uhN053/Y&#10;dVfoqSqXe/OUrrBQj3tffuMX9jWN3/tgGIYJ+6RL1kb/2o07lV+43Q3/ZSs3adHy9e7lHL0HQPgU&#10;acj5/uFcZc4f4rxmcslX8739/Mn27dd2fXLexwYASK2sjf4NRbvd8F+9rrhiqw/H6QcQTumOfu//&#10;T/QDQKbK2ujfuGWPE/efKr/QifrVRe7eflb6AWQzVvoBILqyLvrtdS3uaxqiH0A2Sh79ta3kx6K/&#10;lkcS/BD9ABCMrIp+73Vt/M7Iy/YeANmspiP01HRdXY/e44foB4BgZE30xwe/3xl5iX4A2a6msK/p&#10;WPwcpx8AMl+kot9vq0782OvZnv7E6B85Yb6GvzqX6AeQ1Wpcza/Yt88ZeQEgjCK30m9xb0/KtSfn&#10;2pN07cm69qRdu9x7Im9i9L8yfq6GjZ1N9APIajVHf+WKvt80ZJXfeG8PAEitSG7vscC3w3Da4Tjt&#10;sJx2eM6aov9lJ/hfGjWT6AeQ1WqLfpe3f79iann9WhD9ABCMSK7024m27IRbduItOwGXhX9i9I96&#10;fYFGjJ+nl8fN0UujZ+mFEdM1ZPg0PTfsLT3z4hSiHwACQPQDQDAit6d/Xt5qvbdkrRZ/uEHLV212&#10;w3/Vum3Vot8L/r9Z8I+c4QT/2+77efalKXr6hclEPwAEgOgHgGBEJvot6t+e+6Fmv7NSC94vUN7S&#10;dRUn3PLOuJtse48X/GzvAYBgEf0AEIxIRL8F/RtvL9Zbs5Zp+ryPNOddJ/wXFbiX2yE77c+aot9b&#10;4Sf6ASBYRD8ABCNSK/1vTv9AU2cv04z5H7kvxx+nv6bof/Zvto9/MtEPAAEj+gEgGJGJ/vjwtz/9&#10;zsibLPo5ORcApAfRDwDBiFT0e+GfeFlDhugHgNQj+gEgGJGL/qYaoh8AUo/oB4BghD76yz//SsfK&#10;7Rj9lSfnOnzkONt7ACAEiH4ACAbRT/QDQNoQ/QAQDKKf6AeAtCH6ASAYRD/RDwBpQ/QDQDCIfqIf&#10;ANKG6AeAYBD9RD8ApA3RDwDBIPqJfgBIG6IfAIJB9BP9AJA2RD8ABCP00e+dTKu+0W9n7q1piH4A&#10;SD2iHwCCkbXRbyv9FvcffLRBH60uUn5hsdZ98qk2btlD9ANAQIh+AAhGVke/be+xwP9w9WYn8Iu1&#10;duNObSjaTfQDQECIfgAIRtav9C9avl7LVm5y4n6r8gu3u+FP9ANAMIh+AAhGVu/pn5e3Wu8tWavF&#10;H27Q8lWb3fBftW4b0Q8AASH6ASAYWRn9FvVvz/1Qs99ZqQXvFyhv6Tp3b79dblt9iH4ACAbRDwDB&#10;yLrot6B/4+3FemvWMk2f95HmvOuE/6IC93I7ZKf9SfQDQDCIfgAIRtau9L85/QNNnb1MM+Z/5L4c&#10;f5x+oh8AgkH0A0Awsi76vdf3wt/+5ORcAJAeRD8ABCMrot/CPj74bbyj93BGXgBIH6IfAIIR+eiP&#10;X9H3Xjf+OP1EPwCkD9EPAMGIVPRb2MdHv71se/Zt774X/okn5yL6ASB9iH4ACEbkot/Got/+tKPy&#10;2NF57Cg9drQeO2qPXU70A0BmIPoBIBiRi37vOPt23H07/r4dh9+Ox2/H5bfLWekHgMxB9ANAMCIX&#10;/XZGXTuzrp1h1860a2fctTPv2nXeITst+sdMWqhRry/QyNfmafirczVs7Gy9NHqmXhgxQ0OGv030&#10;A0AAiH4ACEbkon/txp3KL9zuhv+ylZu0aPn6iuCPj/7RbvDP1yvj5+plN/hn6cWRM/T8K2+7r0/0&#10;A0DqEf0AEIzIRf+Got1u+K9eV1yx1Sfx5Fxs7wGAzED0A0AwIhf9G7fscaL9U+UXOrG+usjd2++3&#10;0k/0A0D6Ef0AEIzIRL+NxX1NQ/QDQGYh+gEgGJGKfhu/M/KyvQcAMhPRDwDBiFz0N9UQ/QCQekQ/&#10;AASD6E8yRD8ApB7RDwDBCH30l3/+lY6Vf+k+kffosS/Y3gMAIUL0A0AwiH6iHwDShugHgGAQ/UQ/&#10;AKQN0Q8AwSD6iX4ASBuiHwCCQfQT/QCQNkQ/AASD6Cf6ASBtiH4ACEboo3/s2FkpGaIfAFKP6AeA&#10;YLDSz0o/AKQN0Q8AwSD6iX4ASBuiHwCCQfQT/QCQNkQ/AASD6Cf6ASBtiH4ACAbRT/QDQNoQ/QAQ&#10;DKKf6AeAtCH6ASAYkYz+jZ9sVe/e/fSz1u101ln/rhYtfqaftmqjbt26a978PKIfADIE0Q8AwYhc&#10;9A8c+Aed27KNunS5ST17/lF33/2C+vd/ybkT8JSuvLKPcnMv0uVXdNemLbuIfgBIM6IfAIIRqejv&#10;1es2tWvXTbfe+riefXauZs/erBUrdmnkyFUaPnylhg5d7NwJeEmdOt2glj9trc1bdxP9AJBGRD8A&#10;BCMy0f/ii8PUuvUluuOO5zRlSqF27ChzZ/Pmg06g57vR782AAePVocMN6nbZ1UQ/AKQR0Q8AwYhE&#10;9O8/UKbmLXJ13XUPadKkNdq795i2bSvVunX7tHjxDo0atdqdsWMLNG5cgfv3fv1e1LnnXqAZs98h&#10;+gEgTYh+AAhGJKL/zclT1bpNNw0c+JqKig46n9RhrVmzV6+9tkYjRqzS66+v1dSpGzRjxibNnLlJ&#10;06Zt1MiRS9W586264spriX4ASBOiHwCCEYnov/HXPdWp020aNeojlZYed1f533prg155ZaUmTSp0&#10;9/bn5RVr6dKd7ixaVKw5c4p0882PqUWLNkQ/AKQJ0Q8AwYhE9He4qIsuu6y/3nyzUCtX7tbixdvd&#10;Ff7x49e4K/v28urVJdqwYb82btyvgoISLVmyQ3feOVTnnEP0A0C6EP0AEIyIRP/FuuSSu/Tyyyuq&#10;PGH3jTcKtXDhVveOgG37KSk56u7337r1kHMnYI/69h2ic5q3JvoBIE2IfgAIRiSiv8evbtSFF96m&#10;QYPmVgS/be2ZMmW93nuvWAUFe919/uXlX7lvt3v3EfdJvt27D1Cr3HZEPwCkCdEPAMGIRPSPGDla&#10;F1zQQ336/K3KSr93Y2JTXFxa5eVJk5aoZcurq1xm0R//MtEPAKnl/b4FAKRWJKJ/W/GnOvXUH+qi&#10;i/rpySfnVYl+e8LusmU73ZV929ZjU1CwW9de+7DOOqu58tcV+a70E/0AkHpEPwAEIxLR37ffXerQ&#10;oZPOO+9Kdelyv5544sQ2H7shmTJlgxYs2KIlS3bq4493O39uU69eT+snP+mgxx5/LunJuYh+AEg9&#10;oh8AghHq6N+/dbtmdu6oM047TYWF6/XjHzdXs2ad1L59X91yy1D9+c8znTjP1+TJ6zVhwgo9+uhE&#10;de58r/M67XVS7vP6Vu5gzsgLAGlE9ANAMEId/bM6XKCjL/XW2nfHqPmZ/6bu3e/Tv5zyrzrnnFZO&#10;+P9KLVvepDZt7nCnRYvrdPbZFznB31KjRk9wgn+IvtMq+Uo/0Q8AqUf0A0AwQh39h4feLh3bKU15&#10;SAt/8WOd/p3vady4Cfp0116NHvOqe0PSvXsPXX75NerZs7emTJ2hPXtLVbKvTN/OHax/yn2G7T0A&#10;kEZEPwAEI9TR7wW/+uYq/5xTtOKhgTpy9LgOHzmussOfuzckh8rKdbC0XAcOHdM3cl/USa2ed4P/&#10;H3Of0/dyn9Y/5w7SqbmP6/ut/kT0A0DAiH4ACEa4oz8u+Jfde4+OHvuixug/KXeovhnb1vPdVs/o&#10;5FZP6pTcJ3Ra7mP6QatHiX4ACBjRDwDBCHf0e8F/nwX/l7VGv82+/Ufc7T3fy31K/+IEP9t7ACB9&#10;iH4ACEaooz+/+Slafl9/HSu34K8e/aXOJIv+f8590t3WwxN5ASB9iH4ACEaoo9+C347T35DoP6XV&#10;4zot989EPwCkEdEPAMEIdfR7J+dKFv12Q5Is+neVlGrn7oNs7wGANCL6ASAYRD/RDwBpQ/QDQDAi&#10;H/3eWPDHv+xFf/xlFv3xLxP9AJBa3u9bAEBqRTr6a9rTX9tKP3v6ASD1iH4ACAbRT/QDQNoQ/QAQ&#10;DKKf6AeAtCH6ASAYRD/RDwBpQ/QDQDCIfqIfANKG6AeAYBD9RD8ApA3RDwDBiGT0b/xkq3r37qef&#10;tW6ns876d7Vo8TP9tFUbdevWXfPm5xH9AJAhiH4ACEbkon/gwD/o3JZt1KXLTerZ84+6++4X1L//&#10;S86dgKd05ZV9lJt7kS6/ors2bdlF9ANAmhH9ABCMSEV/r163qV27brr11sf17LNzNXv2Zq1YsUsj&#10;R67S8OErNXToYudOwEvq1OkGtfxpa23eupvoB4A0IvoBIBiRif4XXxym1q0v0R13PKcpUwq1Y0eZ&#10;O5s3H3QCPd+Nfm8GDBivDh1uULfLrib6ASCNiH4ACEYkon//gTI1b5Gr6657SJMmrdHevce0bVup&#10;1q3bp8WLd2jUqNXujB1boHHjCty/9+v3os499wLNmP0O0Q8AaUL0A0AwIhH9b06eqtZtumngwNdU&#10;VHTQ+aQOa82avXrttTUaMWKVXn99raZO3aAZMzZp5sxNmjZto0aOXKrOnW/VFVdeS/QDQJoQ/QAQ&#10;jEhE/42/7qlOnW7TqFEfqbT0uLvK/9ZbG/TKKys1aVKhu7c/L69YS5fudGfRomLNmVOkm29+TC1a&#10;tCH6ASBNiH4ACEYkor/DRV102WX99eabhVq5crcWL97urvCPH7/GXdm3l1evLtGGDfu1ceN+FRSU&#10;aMmSHbrzzqE65xyiHwDShegHgGBEJPov1iWX3KWXX15R5Qm7b7xRqIULt7p3BGzbT0nJUXe//9at&#10;h5w7AXvUt+8QndO8NdEPAGlC9ANAMCIR/T1+daMuvPA2DRo0tyL4bWvPlCnr9d57xSoo2Ovu8y8v&#10;/8p9u927j7hP8u3efYBa5bYj+gEgTYh+AAhGJKJ/xMjRuuCCHurT529VVvq9GxOb4uLSKi9PmrRE&#10;LVteXeUyi/74l4l+AEgt7/ctACC1IhH924o/1amn/lAXXdRPTz45r0r02xN2ly3b6a7s27Yem4KC&#10;3br22od11lnNlb+uyHeln+gHgNQj+gEgGJGI/r797lKHDp103nlXqkuX+/XEEye2+dgNyZQpG7Rg&#10;wRYtWbJTH3+82/lzm3r1elo/+UkHPfb4c0lPzkX0A0DqEf0AEIxQR//+rds1s3NHnXHaaSosXK8f&#10;/7i5mjXrpPbt++qWW4bqz3+e6cR5viZPXq8JE1bo0UcnqnPne53Xaa9+dz6gnbsPckZeAEgjoh8A&#10;ghHq6J/V4QIdfam31r47Rs3P/Dd1736f/uWUf9U557Rywv9XatnyJrVpc4c7LVpcp7PPvsgJ/pYa&#10;NXqCdpWUEv0AkGZEPwAEI9TRf3jo7dKxndKUh7TwFz/W6d/5nsaNm6BPd+3V6DGvujck3bv30OWX&#10;X6OePXtrytQZ2rO3VCX7ymqNfntboh8AUovoB4BghDr6veBX31zln3OKVjw0UEeOHtfhI8dVdvhz&#10;94bkUFm5DpaW68ChY/pG7os6qdXz+nbuYP1j7nP6Xu7T+ufcQTo193F9v9WfiH4ACBjRDwDBCHf0&#10;xwX/snvv0dFjX9QY/SflDtU3c4foO62e03dbPaOTWz2pU3Kf0Gm5j+kHrR4l+gEgYEQ/AAQj3NHv&#10;Bf99Fvxf1hr9Nvv2H2F7DwBkCKIfAIIR6ujPb36Klt/XX8fKLfirR3+pMw2Nfp7ICwCpR/QDQDBC&#10;Hf0W/HacfqIfAMKJ6AeAYIQ6+r2TcyWLfrshYXsPAGQuoh8AgkH0E/0AkDZEPwAEI/LR740Ff/zL&#10;XvTHX2bRH/8y0Q8AqeX9vgUApFako589/QCQ2Yh+AAgG0U/0A0DaEP0AEAyin+gHgLQh+gEgGEQ/&#10;0Q8AaUP0A0AwiH6iHwDShugHgGCEPvrHjp2VkiH6ASD1iH4ACAYr/az0A0DaEP0AEAyin+gHgLQh&#10;+gEgGEQ/0Q8AaUP0A0AwiH6iHwDShugHgGAQ/UQ/AKQN0Q8AwSD6iX4ASBuiHwCCEerof+bFKVq2&#10;cpOefP4Nbd66p17Rn7+u2H2795evd98P0Q8AwSP6ASAYoY7+F0bO0MLFazTq9QVa9vHGekX/e0vW&#10;aeRr8zT3vVV6fsTbRD8ApAHRDwDBCHX0j520UNPnfaQ3pn+g6XM/qlf0vzVrqV6f+r6mzl7mxP98&#10;oh8A0oDoB4BghDr6Z87/yAn3Re5q/cjx8+sV/cPHzdXMBR9r/OT3NHnGB0Q/AKQB0Q8AwQh19K9e&#10;u0Uvj5ujpR9/ouGvztWqNVvqFP1LP97ovp3t5x82ZrYWLSkk+gEgDYh+AAhGqKP/8JHPNWL8PM1a&#10;+LGmzlmuSdPer1P0T5iSpykzl7pbg14eN1ebndgn+gEgeEQ/AAQj1NFvh+x8Z3GBxk56R4s/3KBR&#10;ExZo6YoNNUb/omWFGvHafPeJvKNfX6CZC1ZwyE4ASBOiHwCCEfro/+zAEfcJvW/P/VBz3lmp0RPm&#10;a/mqT3yjf+mKje4Reyz07Qm8o5z431i0m+gHAABApIU++u3kXKvWbtXLY+dofl6+ZjvhP8IJ+7ET&#10;F7qPAAwZ/rb79zETF2jEeHvy7grNeXeV8/qz9MGH6zk5FwAAACIvEtFvZ+S1gLf9+bbib1t3ho+b&#10;o78Om6rnnLE/7Ym7736w1t37//LY2Vq4qIAz8gIAACArRCb6jx77Uh+t2qRRE+a7e/sHvzytIvht&#10;Bg+f5l5n23s++LDQvT5+iH4AAABEVaSi347Tv2fvIb3zfoFeHDmjIvgt/l8cOV0LFuVr247P3OP0&#10;W+jnFxZr5dqtRD8AAAAiLXLR7x2yc9OW3Zox7yMNHfG2ps/9UBs2f1pxyE4v+levK3ainugHAABA&#10;tEU2+ms7I6+F/qq12/RxwRaiHwAAAJGW1dFvq/wf5RcR/QAAAIi0rIh+i3q/WVGwRR+u3ux7nQ3R&#10;DwAAgCjImuhfXVjs7uG3LT0r12zVivwTwb9s5SZ98NFGvb98vXuoz3cWr9H8RflEPwAAACIja6Lf&#10;jtJjsW97+G1Lz/JVJ4J/yYqNWvzhBuUtK3SP47/g/QKES3yIAAAPCElEQVTNy1tN9AMAACAysnp7&#10;jxf8ftfZEP0AAACIgqx+Iq9t6Vm07MSJungiLwAAAKIqq6M/b+k6d0sP0Q8AAIAoy+rof+eDNVr4&#10;fgHRDwAAgEjL6ui3o/TMc0Ke6AcAAECUZXX0xw/RDwAAgKjK2ujfVVKqnbsPqvjTA9q6/TOiHwAA&#10;AJFF9BP9AAAAiDiin+gHAABAxBH9RD8AAAAiLjTR/8GKzWmP/pLPviD6AQAAEDqhin6bJTYfF2mp&#10;zcotWmazaquW26zepg9t8i3UnSnYrhU2ayzed2jl2p1ate5T5a/fpTUb9mjtJyUq3LRPG4o+08Yt&#10;+7Vp20EVFR/S1h1l2rbzsLY7/9+du4/p05Jy7d57vEmjPycnh2EYhmEYhmHqNQ1F9Kcx+gEAAIC6&#10;IvqJfgAAAEQc0d8E0W9fRC/67e9BRr/9Pd0DAACAzNaYZiP646LfeNFvQ/QDAAAgUzSm2Yj+GqLf&#10;Jsjod/4T+FT8vwEAAJDRGtNsRH8N0e8h+gEAAJBujWk2oj9J9HtY6QcAAEAmaEyzEf2x6Lej9xiL&#10;fjt6jwl6T7/zn8Cn4v8NAACAjNaYZiP646I/XYfsrAjvNEzF/zuZOb0rXqfW6T0n9kYZqmiw2lX5&#10;GIs0uJ197L2VkR+5+7Vvp8FFsZfDIPbzEuiPgt/PaOIHUJ+PKx2fQxVz1Ns+h3aDnZ/QOGn/uAAA&#10;6Wa3Aw0Vmujfd+CrtEe/fQxEfw2TyTXifR5VPsZMjv5Y+IUq+k98zO0C/IDn9I797PlO1e9r0eB2&#10;1S6rLvjPoSrvZ9KZxOh31O1zAABEld0+NFSooj8TJmujP+zLi2H6POwRiYrvTXii3w1wn1BNmYo7&#10;pIlfI+8OkzN+d/Jq+BkI/HNIUOVOjO/HUfvnAACILrt9aCiiv55D9IdUSD6PEyu5ld+X0ER/7I5K&#10;0315vXBPvqp9IpCTfX383/7E1zfJ2zT551BPsZ/RdoMHn/jYk9z5qPFzAABEmt1ONBTRX88h+usn&#10;cfuF+25icRW/hcKLXd//TUUMVa+c6pFsUzX0Ej8GmxPvK/n2Hr/3m/z/fyLAqr9N/bZhVHl75wtR&#10;t6itPf4q3m+y76H3PXYjM257SU2TEKQnPla/wLbL/T7GytV4/600tUV/bdcn+97G3s7na9H0n0M9&#10;eI/uuB9X7P0mfcQh+ecAAIg2u81pKKK/nkP011XyeOw9uCmiv7Y4rYy0+kV/Le83IcROfNzt1C7p&#10;2ySL0urc9xX3/psq+itf1/9jqfr/qe3rGpv4r0OVYE3g/fwk+Ronj+WaP+Za1fAx+cV9aj6HukqM&#10;/MSXq/P9HAAAkWe3Ow1F9Ndzsjb6a52qAVK5Qlr18vgAb0z0V7x/nzDy/h9VYsz7PKr8D6pHf+XH&#10;lxBUXhQmvI/KzzMx/rxobXgUnvhY6hL1tfM+r+pf39oDs1Y+3594FV/T2P+84mvm+832NCb6vbf1&#10;/9r5/qw1yefQgDtMjurf59q/J76fAwAg8ux3f0MR/fUcoj/ZxMdZzdHlBVR8YNUYMdWCzIurJEHs&#10;F3De5+Ebad7HXvPH7XyQsfCv/FxrCljvumQhWZvqMdgI3seeEJKN/RiN9/1MHqDe19X5/7SLfb2q&#10;xXzl69Q8td0JqHw/ST8en5+Ppvkc6h/9/j/3sf9XTXfE/H7GAQCRZ7/7G4ror+dkbfQnr6HqkgRm&#10;BZ9gqV/0J/A+xoSp8vq+n0dC9Ne0xSMmMcQb9XHXokmjv+JzjX9/iXd6TP3DtU4fZ/wjJc5U/3o1&#10;QfTH/RzU+DX3+T43zedQT0l/PuoQ/XX4WQUARI/dbjQU0V/PIfrroLYgiV0fHzv1j+faI7HK6/t+&#10;HtkU/ZUfa8XHU+PXpJapCFK/OxN+4t5vTTFbwfv+1hD5cU58rU5MDd++E7zvc8o/h5rFf8w1j8/X&#10;oNrnAADIBna70FBEfz2H6K+D2oKkntFfLVbj48sviPxim+h3VF1Bbqr3X5f3432dKqbWn6e6Rn8t&#10;Pwt+fL7Pqfkcanbi/1mXqSH6G/kxAADCxW4XGoror+cQ/XVR88pp9Yj3v8zjxVHFdbUET7XXN3WJ&#10;/orQTBJ/3v83LsLCFf2VXxvvCEpNsVJc49fAVPm6VT5CU/OPVF2iPy74a35nVfn8LKTmc2io2Puv&#10;6XvToH+XAICws9/9DUX013OI/rrxIiox2iovTxLlCa8fvxpaLfp9gtj39Y3v55EY/fFvn/i+K0Ov&#10;zrEY+39mUvRXfB1i0yTNWOPn6RPISb7XVdUe/RU/S/X8JHy/Zyn5HBqq9uiv8ecOABBZ9ru/oYj+&#10;ek7WRn+dJnmwx0/v3n6BFRfVCdPOeX2L/MrXj9/SUX0qjq4SX0QVdxRir+O+r+rRX9v7Tgyx9EW/&#10;9/Wq752C+M+vqYI19rH4fBG8n4HEr0FFsDf4kYbkPy9Vp/rn6P91TcfnkEzsY6nh/db8swEAiCq7&#10;3Wkoor+eQ/TXNNUDqyKMYuM2VdIYrh7c7uvHgr3q6/tFnxdB3nVVo8iLN3dOvGOf6I/x+bx9ejCE&#10;0R/3PfH9oBvmxMea5M6Tb7zWdn0t6vxzmfi9rS3uA/wckqot+pN/DgCAaLPbnIYi+us5WRf9qdDI&#10;GEbjpGSV2PeOWQZyf/aSfO5R+BwAAJHWmGYj+us5RH8TIPrTx9vm1KQr0ye4dyZS8H6bTmxlvoYV&#10;8ih8DgCA6GpMsxH99RyivwkQ/QGL24biTqpWiU9sO8nU7+uJbU0+W7mqiMLnAACIqsY0G9Ffz0ll&#10;9KdzAkX0B+7Elp4Tk9JF4tj3NuMWouvzcUXhcwAARJLdDjQU0V/PIfoBAACQDo1pNqK/npOK6AcA&#10;AABqQ/QHOEQ/AAAA0oHoD3CIfgAAAKQD0R/gEP0AAABIB6I/wCH6AQAAkA5Ef4BD9AMAACAdiP4A&#10;h+gHAABAOhD9AQ7RDwAAgHQg+gMcoh8AAADpQPQHOEQ/AAAA0oHoD3CIfgAAAKQD0R/gEP0AAABI&#10;B6I/wCH6AQAAkA5Ef4BD9AMAACAdiP4Ah+gHAABAOhD9AQ7RDwAAgHQg+gMcoh8AAADpQPQHOEQ/&#10;AAAA0oHoD3CIfgAAAKQD0R/gEP0AAABIB6I/wCH6AQAAkA5Ef4BD9AMAACAdiP4Ah+gHAABAOhD9&#10;AQ7RDwAAgHQg+gMcoh8AAADpQPQHOEQ/AAAA0oHoD3CIfgAAAKQD0R/gEP0AAABIB6I/wCH6AQAA&#10;kA5Ef4BD9AMAACAdiP4Ah+gHAABAOhD9AQ7RDwAAgHQg+gMcoh8AAADpQPQHOEQ/AAAA0oHoD3Ca&#10;MvoZhmEYhmEYpj7TUER/Paepoh8AAAAICtFfzyH6AQAAEDZEfz2H6AcAAEDYEP31HKIfAAAAYUP0&#10;13OIfgAAAIQN0V/PIfoBAAAQNkR/PYfoBwAAQNgQ/fUcoh8AAABhQ/TXc4h+AAAAhA3RX88h+gEA&#10;ABA2RH89h+gHAABA2BD99RyiHwAAAGFD9NdziH4AAACEDdFfzyH6AQAAEDZEfz2H6AcAAEDYEP31&#10;HKIfAAAAYUP013Pio9++eAzDMAzDMAwThiH66zFe9AMAAABhQ/TXcbzoZxiGYRiGYZgwDtFfh7Ev&#10;EsMwDMMwDMOEefyCvSnGr+Nt6hz9ZWVlDMMwDMMwDMNk8Ph1vE2TRL89qZZhGIZhmMwa43c5E83h&#10;+x2uMX5d3djx63ibJot+v8sZhmEYhknfGG6js2f4fodrjN/ljR2/jrch+hmGYRgmomO4jc6e4fsd&#10;rjF+lzd2/DrehuhnGIZhmIiO4TY6e4bvd7jG+F3e2PHreBuin2EYhmEiOobb6OwZvt/hGuN3eWPH&#10;r+NtiH6GYRiGieiY5LfRk9UrJ0c5CdP6idU+r5tsVuuJ1jnqNblMq59oXc+3ZZp6av5+V87kXvX9&#10;PsfPie+5/azY993/dZi6jPG7vKHjvT+/jrch+hmGYRgmomNqjv5emhx/2eon1DrxshqnMvr9r2eC&#10;nJq/37GZ3KsBd+7ix+fnhmnQGL/LGzLG+977dbwN0c8wDMMwEZ34EKg+fvFmEd9aT6w+8bKtCFc8&#10;CtD6Ca2OvV7F5a17qZfPSr/v21ls9nJev9r7q1w5dqfXZPd9MPWfmr/fNs733Pm6T076qExt34v4&#10;R4cI/8aO8bu8vmPs+070MwzDMEyWjhcDftclX+k/Ef0W8ZXRF3dnwOLdC3b39atGf41vV/H/OxGX&#10;7iME7p2B+NfnkYOGTs3f78rvRdKtWHX6XrDS31Rj/C6vzxgv+L3vvV/H2xD9DMMwDBPR8YLA77qq&#10;q7aVUyUGY1HvXWcBaKv4lSFYGYZVQtLn7aoGZdz7iXtd/9Vnpq5T0/c7/vuTNPrr9L0g+ptqjN/l&#10;dR3jxX78992v422IfoZhGIaJ6HhR4HddtXhzV+Irt/a4K/YJW3rqEv3J3i5p9MdetnHf1ruTEHc5&#10;U7ep6ftt3yfvTljFxH0/Eif594Lob6oxfpfXZYwX+9733Niffh1vQ/QzDMMwTETHJL+N9ok3N/xP&#10;XGZRXrHaG7eNx32dGrb31Ph2PtHvxmXC5clXmZmapubvd+V43yu/y2v/XhD9TTXG7/Laxnix732/&#10;vcvs734db0P0MwzDMExEJz4Eqo9/vFnouSv+kyu3eljkPxEXgCdexy73eSJv3BaRKm+XdKX/xKMF&#10;7uvH3sZ7lICp39T8/a6cZNGf/HsR/7OS7O9Mfcf4XV7TGPsee5N4mb3s1/E2RD/DMAzDRHS8GPC7&#10;jone8P0O1xi/y5ON8eLe+z77XebX8TZEP8MwDMNEdLwg8LuOid7w/Q7XGL/L/cZ4Ye99j/0us/Hr&#10;eBuin2EYhmEiOl4U+F3HRG/4fodrjN/liWO8sPe+v8kusz/9Ot6G6GcYhmGYiI7hNjp7hu93uMb4&#10;XR4/xgt773tb02X2d7+Ot2mS6AcAAABQP35d7Y1JFvfJLrOX/Trepkmin2EYhmEYhmGYppn4kPeL&#10;+5ou8+t4G6KfYRiGYRiGYTJk/EK+rpfZ+HW8TZ2jn2EYhmEYhmGYcA7RzzAMwzAMwzARH6KfYRiG&#10;YRiGYSI+RD/DMAzDMAzDRHyIfoZhGIZhGIaJ+BD9DMMwDMMwDBPxqRb9DMMwDMMwDMNEbyqin2EY&#10;hmEYhmGYqM4V+v8BsAmA4v9BzsYAAAAASUVORK5CYIJQSwECLQAUAAYACAAAACEAnAykiAsBAAAT&#10;AgAAEwAAAAAAAAAAAAAAAAAAAAAAW0NvbnRlbnRfVHlwZXNdLnhtbFBLAQItABQABgAIAAAAIQA4&#10;/SH/1gAAAJQBAAALAAAAAAAAAAAAAAAAADwBAABfcmVscy8ucmVsc1BLAQItABQABgAIAAAAIQC4&#10;mISefwQAAMgMAAAOAAAAAAAAAAAAAAAAADsCAABkcnMvZTJvRG9jLnhtbFBLAQItABQABgAIAAAA&#10;IQD/OjOYugAAACEBAAAZAAAAAAAAAAAAAAAAAOYGAABkcnMvX3JlbHMvZTJvRG9jLnhtbC5yZWxz&#10;UEsBAi0AFAAGAAgAAAAhAJzNmjLgAAAACAEAAA8AAAAAAAAAAAAAAAAA1wcAAGRycy9kb3ducmV2&#10;LnhtbFBLAQItAAoAAAAAAAAAIQB1loydJA8BACQPAQAUAAAAAAAAAAAAAAAAAOQIAABkcnMvbWVk&#10;aWEvaW1hZ2UxLnRtcFBLBQYAAAAABgAGAHwBAAA6GAEAAAA=&#10;">
                <v:shape id="Picture 1656" o:spid="_x0000_s1141" type="#_x0000_t75" style="position:absolute;left:128;width:13431;height:12941;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IbXwgAAAN0AAAAPAAAAZHJzL2Rvd25yZXYueG1sRE9LTwIx&#10;EL6b8B+aIfEmXTQ+WCmEaAxwBLxwm7TDduN2umlHWP311sTE23z5njNfDqFTZ0q5jWxgOqlAEdvo&#10;Wm4MvB/ebp5AZUF22EUmA1+UYbkYXc2xdvHCOzrvpVElhHONBrxIX2udraeAeRJ74sKdYgooBaZG&#10;u4SXEh46fVtVDzpgy6XBY08vnuzH/jMYEBt2Sb9+581hfbqzW7+VdXs05no8rJ5BCQ3yL/5zb1yZ&#10;/3g/g99vygl68QMAAP//AwBQSwECLQAUAAYACAAAACEA2+H2y+4AAACFAQAAEwAAAAAAAAAAAAAA&#10;AAAAAAAAW0NvbnRlbnRfVHlwZXNdLnhtbFBLAQItABQABgAIAAAAIQBa9CxbvwAAABUBAAALAAAA&#10;AAAAAAAAAAAAAB8BAABfcmVscy8ucmVsc1BLAQItABQABgAIAAAAIQC3dIbXwgAAAN0AAAAPAAAA&#10;AAAAAAAAAAAAAAcCAABkcnMvZG93bnJldi54bWxQSwUGAAAAAAMAAwC3AAAA9gIAAAAA&#10;">
                  <v:imagedata r:id="rId716" o:title="" croptop="19430f" cropbottom="23822f" cropleft="17644f" cropright="9011f"/>
                </v:shape>
                <v:shape id="Text Box 1657" o:spid="_x0000_s1142" type="#_x0000_t202" style="position:absolute;left:-248;top:4636;width:3559;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n5zyAAAAN0AAAAPAAAAZHJzL2Rvd25yZXYueG1sRI/Na8JA&#10;EMXvBf+HZQRvdVPBD1JXkYC0FD34cfE2zY5JaHY2zW419a93DoK3Gd6b934zX3auVhdqQ+XZwNsw&#10;AUWce1txYeB4WL/OQIWIbLH2TAb+KcBy0XuZY2r9lXd02cdCSQiHFA2UMTap1iEvyWEY+oZYtLNv&#10;HUZZ20LbFq8S7mo9SpKJdlixNJTYUFZS/rP/cwa+svUWd98jN7vV2cfmvGp+j6exMYN+t3oHFamL&#10;T/Pj+tMK/nQi/PKNjKAXdwAAAP//AwBQSwECLQAUAAYACAAAACEA2+H2y+4AAACFAQAAEwAAAAAA&#10;AAAAAAAAAAAAAAAAW0NvbnRlbnRfVHlwZXNdLnhtbFBLAQItABQABgAIAAAAIQBa9CxbvwAAABUB&#10;AAALAAAAAAAAAAAAAAAAAB8BAABfcmVscy8ucmVsc1BLAQItABQABgAIAAAAIQDGPn5zyAAAAN0A&#10;AAAPAAAAAAAAAAAAAAAAAAcCAABkcnMvZG93bnJldi54bWxQSwUGAAAAAAMAAwC3AAAA/AIAAAAA&#10;" filled="f" stroked="f" strokeweight=".5pt">
                  <v:textbox>
                    <w:txbxContent>
                      <w:p w14:paraId="2B97F776" w14:textId="77777777" w:rsidR="00603A9F" w:rsidRDefault="00A20E52">
                        <w:pPr>
                          <w:rPr>
                            <w:sz w:val="20"/>
                          </w:rPr>
                        </w:pPr>
                        <w:r>
                          <w:rPr>
                            <w:sz w:val="20"/>
                          </w:rPr>
                          <w:t>–1</w:t>
                        </w:r>
                      </w:p>
                    </w:txbxContent>
                  </v:textbox>
                </v:shape>
                <v:shape id="Text Box 1658" o:spid="_x0000_s1143" type="#_x0000_t202" style="position:absolute;left:10818;top:4636;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tvoxQAAAN0AAAAPAAAAZHJzL2Rvd25yZXYueG1sRE9Na8JA&#10;EL0X+h+WEXqrmwjVkLqGEAiW0h60XnqbZsckmJ1Ns6um/nq3IHibx/ucZTaaTpxocK1lBfE0AkFc&#10;Wd1yrWD3VT4nIJxH1thZJgV/5CBbPT4sMdX2zBs6bX0tQgi7FBU03veplK5qyKCb2p44cHs7GPQB&#10;DrXUA55DuOnkLIrm0mDLoaHBnoqGqsP2aBS8F+Unbn5mJrl0xfpjn/e/u+8XpZ4mY/4KwtPo7+Kb&#10;+02H+Yt5DP/fhBPk6goAAP//AwBQSwECLQAUAAYACAAAACEA2+H2y+4AAACFAQAAEwAAAAAAAAAA&#10;AAAAAAAAAAAAW0NvbnRlbnRfVHlwZXNdLnhtbFBLAQItABQABgAIAAAAIQBa9CxbvwAAABUBAAAL&#10;AAAAAAAAAAAAAAAAAB8BAABfcmVscy8ucmVsc1BLAQItABQABgAIAAAAIQCpctvoxQAAAN0AAAAP&#10;AAAAAAAAAAAAAAAAAAcCAABkcnMvZG93bnJldi54bWxQSwUGAAAAAAMAAwC3AAAA+QIAAAAA&#10;" filled="f" stroked="f" strokeweight=".5pt">
                  <v:textbox>
                    <w:txbxContent>
                      <w:p w14:paraId="2DA05C07" w14:textId="77777777" w:rsidR="00603A9F" w:rsidRDefault="00A20E52">
                        <w:pPr>
                          <w:rPr>
                            <w:sz w:val="20"/>
                          </w:rPr>
                        </w:pPr>
                        <w:r>
                          <w:rPr>
                            <w:sz w:val="20"/>
                          </w:rPr>
                          <w:t>2</w:t>
                        </w:r>
                      </w:p>
                    </w:txbxContent>
                  </v:textbox>
                </v:shape>
              </v:group>
            </w:pict>
          </mc:Fallback>
        </mc:AlternateContent>
      </w:r>
      <w:r>
        <w:rPr>
          <w:rFonts w:cs="Arial"/>
          <w:b/>
        </w:rPr>
        <w:t>7</w:t>
      </w:r>
      <w:r>
        <w:rPr>
          <w:b/>
        </w:rPr>
        <w:tab/>
      </w:r>
      <w:r>
        <w:rPr>
          <w:b/>
        </w:rPr>
        <w:tab/>
      </w:r>
      <w:r>
        <w:rPr>
          <w:b/>
        </w:rPr>
        <w:tab/>
      </w:r>
      <w:r>
        <w:rPr>
          <w:b/>
        </w:rPr>
        <w:tab/>
      </w:r>
      <w:r>
        <w:rPr>
          <w:b/>
        </w:rPr>
        <w:tab/>
      </w:r>
      <w:r>
        <w:rPr>
          <w:b/>
        </w:rPr>
        <w:tab/>
      </w:r>
      <w:r>
        <w:rPr>
          <w:rFonts w:cs="Arial"/>
          <w:b/>
        </w:rPr>
        <w:t>8</w:t>
      </w:r>
      <w:r>
        <w:rPr>
          <w:b/>
        </w:rPr>
        <w:tab/>
      </w:r>
    </w:p>
    <w:p w14:paraId="1B9F816D" w14:textId="77777777" w:rsidR="00603A9F" w:rsidRDefault="00603A9F">
      <w:pPr>
        <w:rPr>
          <w:b/>
        </w:rPr>
      </w:pPr>
    </w:p>
    <w:p w14:paraId="5134E579" w14:textId="77777777" w:rsidR="00603A9F" w:rsidRDefault="00603A9F">
      <w:pPr>
        <w:rPr>
          <w:b/>
        </w:rPr>
      </w:pPr>
    </w:p>
    <w:p w14:paraId="7554399B" w14:textId="77777777" w:rsidR="00603A9F" w:rsidRDefault="00603A9F">
      <w:pPr>
        <w:rPr>
          <w:b/>
        </w:rPr>
      </w:pPr>
    </w:p>
    <w:p w14:paraId="3B32E9AB" w14:textId="77777777" w:rsidR="00603A9F" w:rsidRDefault="00603A9F">
      <w:pPr>
        <w:rPr>
          <w:b/>
        </w:rPr>
      </w:pPr>
    </w:p>
    <w:p w14:paraId="2B3B106D" w14:textId="77777777" w:rsidR="00603A9F" w:rsidRDefault="00603A9F">
      <w:pPr>
        <w:spacing w:after="0" w:line="240" w:lineRule="auto"/>
        <w:rPr>
          <w:rFonts w:cs="Arial"/>
          <w:b/>
        </w:rPr>
      </w:pPr>
    </w:p>
    <w:p w14:paraId="13F1EE22" w14:textId="77777777" w:rsidR="00603A9F" w:rsidRDefault="00A20E52">
      <w:pPr>
        <w:rPr>
          <w:b/>
        </w:rPr>
      </w:pPr>
      <w:r>
        <w:rPr>
          <w:noProof/>
          <w:lang w:eastAsia="en-GB"/>
        </w:rPr>
        <w:lastRenderedPageBreak/>
        <mc:AlternateContent>
          <mc:Choice Requires="wpg">
            <w:drawing>
              <wp:anchor distT="0" distB="0" distL="114300" distR="114300" simplePos="0" relativeHeight="251764736" behindDoc="0" locked="0" layoutInCell="1" allowOverlap="1" wp14:anchorId="38F3CF4B" wp14:editId="7C644104">
                <wp:simplePos x="0" y="0"/>
                <wp:positionH relativeFrom="column">
                  <wp:posOffset>3124439</wp:posOffset>
                </wp:positionH>
                <wp:positionV relativeFrom="paragraph">
                  <wp:posOffset>40015</wp:posOffset>
                </wp:positionV>
                <wp:extent cx="1762760" cy="1440180"/>
                <wp:effectExtent l="0" t="0" r="8890" b="7620"/>
                <wp:wrapNone/>
                <wp:docPr id="1752" name="Group 1663"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762760" cy="1440180"/>
                          <a:chOff x="-20689" y="0"/>
                          <a:chExt cx="1762920" cy="1440180"/>
                        </a:xfrm>
                      </wpg:grpSpPr>
                      <pic:pic xmlns:pic="http://schemas.openxmlformats.org/drawingml/2006/picture">
                        <pic:nvPicPr>
                          <pic:cNvPr id="1753" name="Picture 101" title="Graph"/>
                          <pic:cNvPicPr>
                            <a:picLocks noChangeAspect="1"/>
                          </pic:cNvPicPr>
                        </pic:nvPicPr>
                        <pic:blipFill rotWithShape="1">
                          <a:blip r:embed="rId719">
                            <a:extLst>
                              <a:ext uri="{28A0092B-C50C-407E-A947-70E740481C1C}">
                                <a14:useLocalDpi xmlns:a14="http://schemas.microsoft.com/office/drawing/2010/main" val="0"/>
                              </a:ext>
                            </a:extLst>
                          </a:blip>
                          <a:srcRect l="32406" t="30319" r="18569" b="25460"/>
                          <a:stretch/>
                        </pic:blipFill>
                        <pic:spPr bwMode="auto">
                          <a:xfrm>
                            <a:off x="115910" y="0"/>
                            <a:ext cx="1609090" cy="1440180"/>
                          </a:xfrm>
                          <a:prstGeom prst="rect">
                            <a:avLst/>
                          </a:prstGeom>
                          <a:ln>
                            <a:noFill/>
                          </a:ln>
                          <a:extLst>
                            <a:ext uri="{53640926-AAD7-44D8-BBD7-CCE9431645EC}">
                              <a14:shadowObscured xmlns:a14="http://schemas.microsoft.com/office/drawing/2010/main"/>
                            </a:ext>
                          </a:extLst>
                        </pic:spPr>
                      </pic:pic>
                      <wpg:grpSp>
                        <wpg:cNvPr id="1754" name="Group 106"/>
                        <wpg:cNvGrpSpPr/>
                        <wpg:grpSpPr>
                          <a:xfrm>
                            <a:off x="-20689" y="509945"/>
                            <a:ext cx="1762920" cy="281435"/>
                            <a:chOff x="-20693" y="497066"/>
                            <a:chExt cx="1763268" cy="281435"/>
                          </a:xfrm>
                        </wpg:grpSpPr>
                        <wps:wsp>
                          <wps:cNvPr id="1755" name="Text Box 112"/>
                          <wps:cNvSpPr txBox="1"/>
                          <wps:spPr>
                            <a:xfrm>
                              <a:off x="830688" y="502276"/>
                              <a:ext cx="323850" cy="276225"/>
                            </a:xfrm>
                            <a:prstGeom prst="rect">
                              <a:avLst/>
                            </a:prstGeom>
                            <a:noFill/>
                            <a:ln w="6350">
                              <a:noFill/>
                            </a:ln>
                          </wps:spPr>
                          <wps:txbx>
                            <w:txbxContent>
                              <w:p w14:paraId="5945D51A" w14:textId="77777777" w:rsidR="00603A9F" w:rsidRDefault="00A20E52">
                                <w:pPr>
                                  <w:rPr>
                                    <w:sz w:val="20"/>
                                  </w:rPr>
                                </w:pPr>
                                <w:r>
                                  <w:rPr>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6" name="Text Box 145"/>
                          <wps:cNvSpPr txBox="1"/>
                          <wps:spPr>
                            <a:xfrm>
                              <a:off x="-20693" y="497066"/>
                              <a:ext cx="347624" cy="276225"/>
                            </a:xfrm>
                            <a:prstGeom prst="rect">
                              <a:avLst/>
                            </a:prstGeom>
                            <a:noFill/>
                            <a:ln w="6350">
                              <a:noFill/>
                            </a:ln>
                          </wps:spPr>
                          <wps:txbx>
                            <w:txbxContent>
                              <w:p w14:paraId="7E8257D8" w14:textId="77777777" w:rsidR="00603A9F" w:rsidRDefault="00A20E52">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7" name="Text Box 146"/>
                          <wps:cNvSpPr txBox="1"/>
                          <wps:spPr>
                            <a:xfrm>
                              <a:off x="1418725" y="502276"/>
                              <a:ext cx="323850" cy="276225"/>
                            </a:xfrm>
                            <a:prstGeom prst="rect">
                              <a:avLst/>
                            </a:prstGeom>
                            <a:noFill/>
                            <a:ln w="6350">
                              <a:noFill/>
                            </a:ln>
                          </wps:spPr>
                          <wps:txbx>
                            <w:txbxContent>
                              <w:p w14:paraId="2AABF553" w14:textId="77777777" w:rsidR="00603A9F" w:rsidRDefault="00A20E52">
                                <w:pPr>
                                  <w:rPr>
                                    <w:sz w:val="20"/>
                                  </w:rPr>
                                </w:pPr>
                                <w:r>
                                  <w:rPr>
                                    <w:sz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w14:anchorId="38F3CF4B" id="Group 1663" o:spid="_x0000_s1144" alt="Title: Graph" style="position:absolute;margin-left:246pt;margin-top:3.15pt;width:138.8pt;height:113.4pt;z-index:251764736" coordorigin="-206" coordsize="17629,1440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sPts3+kEAACQEAAADgAAAGRycy9lMm9Eb2MueG1s7FjZbuM2FH0v0H8g&#10;9O5Y+4Y4A8dZMEA6CZoUeaZl2RJGElWSjp0p+u89JCU5XoBOpsCgLQZBFO68955zz5Vy/mFbV+Ql&#10;56JkzcRyzmyL5E3GFmWzmli/Pd2MYosISZsFrViTT6zXXFgfLn7+6XzTprnLClYtck5wSCPSTTux&#10;CinbdDwWWZHXVJyxNm8wuWS8phJdvhovON3g9Loau7YdjjeML1rOslwIjF6ZSetCn79c5pm8Xy5F&#10;Lkk1sWCb1E+un3P1HF+c03TFaVuUWWcG/QYralo2uHQ46opKSta8PDqqLjPOBFvKs4zVY7Zcllmu&#10;fYA3jn3gzS1n61b7sko3q3YIE0J7EKdvPjb79PLASbkAdlHgWqShNVDSFxMnDD2ErJSVHkKMVLg2&#10;7SrFrlvePrYP3PiM5h3LPgtMjw/nVX+1W7xd8lptgutkq3F4HXDIt5JkGHSi0I1CwJVhzvF924k7&#10;pLICcKp9I9cO48Qiu81Zcf1me+Iebx/T1NyubRxsasssxW8XXbSOovv3LMQuuea51R1Sf9UZNeWf&#10;1+0IRGipLOdlVcpXTWpAroxqXh7KTIVYdfaAAiwGKCxQ9xLHdo6R6reZQ6hyUqNEGjYraLPKp6JF&#10;giDECtfx/nLd3bNgXpXtTVlVhDP5XMrisaAtiOHAWpqqyc55ZNcBO0/EzzD/imXrOm+kSWWeV4gD&#10;a0RRtsIiPM3reQ5m8o8Lcwn4cSekuk4xRafXH248te3EvRzNAns28u3oejRN/GgU2deRb/uxM3Nm&#10;fyoTHT9dixwBoNVVW3a2YvTI2pO51KmOyVKd7eSFak1RodMG9X+1iRhSIVG2Cp79ijArBfJc3w61&#10;Cnm254C+iJUTByFaUCM38EF6nIc9kucyK3pY+tAbKgjkHZlvfmELhJ+uJdMIHCSW4wSJgxzYJciQ&#10;XaGd4Ocou4b0AFO4kLc5q4lqAACYr++gL3DOONwvUdZWjXo2TLHDzJqRU3gFXugDr3A0nV5FI9+/&#10;ikeXl2jNZteJ7zmhH1wPeImCLtjmfi4ycHzxzyEztsGqfagU8VVMuxxA16icVohB8HYy6ffZ18kk&#10;IMXJ+7rXDQwi00vPIHxvBCywk8QPDPADSJDAQcPc2PG9bsGeAiYQAgDsJ5EdaiNouieDnhui/ioV&#10;3R0xwLyvgpsWBVj0OYze1+WFKr+nSpcWB3BGHbsnXUEfvCfl6iXbEsdxTfz0SlVUiNxiotMldYJB&#10;5yiGsYciAAfhX2C7KBn7MfRcLw46nmPSdXUIB//fTfOB4IrxZDOxQg/Hn6I+QtsbrVpyO9/qGhtG&#10;vadztniFo5BSXQNFm92UyLU7KuQD5XgFgd14rZL3eCwrhstY17JIwfiXU+NqPVDDrEU2eKWZWOL3&#10;NVVVqfrYAM9ElVKoj+74QaRKJH87M38706zrGYNmobDAOt1U62XVN5ec1c+Af6puxRRtMtw9sWTf&#10;nEn0MIG3tyyfTnXbFLu75rFFiTSqrpTkaftMedvJjQQzPrGeQTQ9UB2z1oR9CvVbllqSVKBNVJHH&#10;qgM2G/59D1pD1U1F3tHapLSyBAnwHloraTiR2b00eD64DA3Saf3voHX8g9bqHe7/R+voBK27avdu&#10;Wju+E0fQ4P+QXCc/eP19eb17J9Eirj979cta94muvqvf9vWq3T8SLv4CAAD//wMAUEsDBBQABgAI&#10;AAAAIQD/OjOYugAAACEBAAAZAAAAZHJzL19yZWxzL2Uyb0RvYy54bWwucmVsc4SPywrCMBBF94L/&#10;EGZv07oQkabdiNCt1A8YkmkbbB4kUezfG3BjQXA593LPYer2ZWb2pBC1swKqogRGVjql7Sjg1l92&#10;R2AxoVU4O0sCForQNttNfaUZUx7FSfvIMsVGAVNK/sR5lBMZjIXzZHMzuGAw5TOM3KO840h8X5YH&#10;Hr4Z0KyYrFMCQqcqYP3is/k/2w2DlnR28mHIph8Krk12ZyCGkZIAQ0rjJ6yKZDzwpuarx5o3AAAA&#10;//8DAFBLAwQUAAYACAAAACEAs7bxxuAAAAAJAQAADwAAAGRycy9kb3ducmV2LnhtbEyPT0vDQBTE&#10;74LfYXmCN7v5o9HGbEop6qkItoJ4e82+JqHZtyG7TdJv73rS4zDDzG+K1Ww6MdLgWssK4kUEgriy&#10;uuVawef+9e4JhPPIGjvLpOBCDlbl9VWBubYTf9C487UIJexyVNB43+dSuqohg25he+LgHe1g0Ac5&#10;1FIPOIVy08kkijJpsOWw0GBPm4aq0+5sFLxNOK3T+GXcno6by/f+4f1rG5NStzfz+hmEp9n/heEX&#10;P6BDGZgO9szaiU7B/TIJX7yCLAUR/MdsmYE4KEjSNAZZFvL/g/IHAAD//wMAUEsDBAoAAAAAAAAA&#10;IQCag9t9WRoBAFkaAQAUAAAAZHJzL21lZGlhL2ltYWdlMS50bXCJUE5HDQoaCgAAAA1JSERSAAAC&#10;/QAAAvcIBgAAABld+nIAAAABc1JHQgCuzhzpAAAABGdBTUEAALGPC/xhBQAAAAlwSFlzAAAOwwAA&#10;DsMBx2+oZAAA/6VJREFUeF7snQV8G0fah7fMvcL12t71rr32K14x1ECTtE0pbVNKym2obZiZmZmZ&#10;GRx0mBPHDphiiCmGmOKww9j6/8070sqr1QgsQ+zofX+/x9qdmZ0ZjVarZ9ejlSYCRmrUqMEwDMMw&#10;DMMwTAnG7PiCXNn/4osvMHLUaIQciEPakWyGYRiGYRiGYUoQh5LTsXLVKun1Jvm3CH/t2nWwL/Qg&#10;toceYhiGYRiGYRimBBN3KFX6vUH8NXkmIIU/LJFhGIZhGIZhmJsAEn/yfCn9ZP8DBgzBDpHBMAzD&#10;MAzDMMzNw6JFSy1X++kPzeHfGZ7EMAzDMAzDMMxNxLGT53Oln1Z2HkhmGIZhGIZhGOYmwkH6d4lE&#10;hmEYhmEYhmFuHhykPyAihWEYhmEYhmGYmwgH6d8deZhhGIZhGIZhmJsIB+kPjEp1S+uO3XHx4kVQ&#10;/Pnnn7h+/TrOnj+Pk9nZSD9yFAfjExEWHYeAkEis3bkPyzYFYOr0+dgeFKWsj2EYhmEYhim5bAqK&#10;wbiZa9F3xKIig9qjdrkP9n1whlfS36pDN5w7dw45OTlS+HXx/1Nw9coVXLt6FX/99RdEAXliQH8T&#10;dgVgzYpNyvoYhmEYhmGYksvQCSuweXckIg5lFhnUHrXLfbDvgzMcpD8oOs0trTp2t0m/Lvx05T/7&#10;9GkcP35cclosnz9/HteuXcM5kb998hSsW7lFWR/DMAzDMAxTcqErzuHxGdganFBkUHvULvfBvg/O&#10;cJD+PQfT3dKmUw8p9BRHjx5FZHw8koToH83OxpEjRySUTvJPJwepJ05gfps22OC/XVkfwzAMwzAM&#10;U3LpN3IxIhIysS3kUJFB7VG7JaEPW0OEoAty1615wQpknigrl/VH6zaGMrROmPvgDAfp3xuT4RaS&#10;/kuXLiEzMxNTZs1Cd7Htui+/RMbu3cg8eRKZGRkyj+T/9KlT2H/wIEZ/9TU2bwhQ1qczo2ctVOu5&#10;XplX/FmPtl+0wOCdqry8QPWIcbDVpa/rFEQbBYDfQMe+yDTq40DMMJZlGIZhGOamRspuYha2hyUV&#10;GdQetZvXPvQfMR01v2vgFiqn2t6I0z6EJgoOWR+NCGEXj/1HTDO1NQ3bQ0T6cPu+yT6I8ttEnr69&#10;rENfF4/mPjjDQfr3xWa6pX3XPjh+/ASWrFqFjh98gD2vv4ZzTz6J659Wx9HkZGSR+AvpJ06cOIFl&#10;GzZgRLm3sXlToLI+ya5Z+KXhQLRt2AJDdinylWyQou15+cKkoPpC9QzETLv13HrXTGiBag1nYY0t&#10;v6gJx5CGQux7iddK+XzN/WcYhmEY5man/6gliBLyuetASpFB7VG7ee0DyTRNT3cHlVNtb8RZH3aI&#10;E4Jckm3LO63LVLcxaH2A9WTEGLSeW48acx+c4SD9wXFH3NKpe1+ERkai0x9/YGOVd7B6wjyMHjgB&#10;hz6rgWuBATh5/jyOHTuGrKwsZInH8RMmYOHzL2Drlr3K+oh1E1vgl4nhtkdVGUc2oJ0Qz6G7VHlF&#10;TUH1heoZhFl268Z6i8tzdtYPc/8ZhmEYhrnZkbKbdBQBQoSLimjRHrVr1wchwAEHDruERFol+Wao&#10;nGp7I9FW4Tb2ITr5KHaK/u0Mp1/CtT6G06M4UbAyYOQMWT/d+EZHtU7l5C/q6tuK+iwki3VLOrVn&#10;7IMzHKQ/JCHLLe279sbcJUvQ97VXEdetKyYu34WuU9ZgSONOuOS3GGePH8epM2dwXAh/QmoqhrZu&#10;jc0vv4L1O0OU9YUkhGNoo5YYulss756NXxrNxnpb3kYhkdY8u3V6NEx76bXRkk/bG9LbLde3s8/7&#10;ZdJsQ72WOtv1ainyBmG2KDu7V24dtrr1tpcb6wn3IC8vUD2WPuSuq56/ZV3dT4HT52qfpz9f23Ye&#10;Y+6XMd3bOhmGYRiGKYlI2U1yL9wFSZRVdu36INJ2R6S6xCj9tGzGmKfa3oh+4uHYB9FHA7RuSUu1&#10;pQ0cNVO2QTe9MUPplG8pm7tNbj256NKv98EZDtIfeuioW1p36YmBHTti3UsvYlq/sRg0ax2GTF+L&#10;bn3HIrZTB1wMCpJX++mLvAEHIjDigw+w49PPsGZXmLK+0MA5QvTnYINcj8AwcQIwLFDPt8ilel2V&#10;J0R/hXWd6rUrm5u3YRIJvn3eL5MiLNvZYW5PiLLeV0X9trwVg0X9gzHHri5PoHqM2xnbt/bbNlZG&#10;HPvp/Lnm1kf9VD9vd5jqsUv35nkzDMMwDFNS6T96KQ6mHEdgVLpLBo2aZZNrV1A51fZGqD1qN699&#10;oPppRgpBy57mqXDah0i6TWaaZDfdMpPWBXKZ0uV6mnieFvHX29TbpXRLWdrGUo8RY5q5D85wkP6w&#10;xGNuadSuM/pUroz0mt9g+KwNGDp9DYZNW43ek1dgVIWP8Ge/vjh+5ixOnj6NOStXYuH//oeQIUOw&#10;NiBcWd/GyS3xy+RIu/VqvTdZ1zehPcnlHr28cd2Ut4ckXAintR5iTu9aaL/SmidkeaMtz0U9xEqS&#10;dv1quPNytvod8hR1ErKPer32fbVA2xnTaV0vr9hG1U9Xz9WufSu2sbbito+Ek+fn0H+GYRiGYW52&#10;SDpjDnsm3J6ER8It2qN2jX2gtCCR5wqqOy0tTULLZox5qu2N6MJt1weRFhRtuWNOUHSGFVq2rO+h&#10;R5E3eLTlBEhvzwilU/6eg2JbuvsO1WfdTiKXLfWa++AMB+kPTzruEtroq9r1MeqRh3F1zBiMXBqA&#10;UbPWY+TMdRi1YDsaf9sEx0u9gcvRB5F64SL6dOiI2FKlEL5tO9YJ6Xesc7NJanNlc54tvyWG7zGW&#10;19dNeXvm4lfbdhbmkZSvsuY1nouNtjxP64nC8MZOysk8a/0OeeZ1T6HtjM/BRT3O+unquSrGyDuc&#10;9cvcf4ZhGIZhbnYGWIU7UEioK0hmExMT3ULlVNsboZMMatfYB0rLFW01eemDansj9JyNfdClf29M&#10;JvYI6NGIJS1DCP1sh36o1gePme1Qhxld+vU+OMNB+g8kn3DJrvBD+LT659j68MPYPWM+RizeiTFz&#10;NmLU7A3icRO6TlqG7c/9H/78+mvM2bQFQ158EejTG/sio7E+IMyxzlVDUE0I6ia79GiMEDLdYZV5&#10;WUDlhWyO2Evrm9HBtqyvG8ruJcEdgnmKvE1TLFNelPUY+yTrMJarhV+nRFvKOdRv7otx3VNoO71O&#10;fd1JPW766fy5Gp6D1zjrl7n/DMMwDMPc7JD4xqWeVEqpERLZ2NhYt1A51fZGqD1qtzj2YV9cluAI&#10;9sUewX75KNYF+0U6Ye4DrQ8ZazkRMKfvp21FHfS4n+oTyHqt9Zn74AwH6Y9IOemSDYEH8EuV9xH9&#10;wssYPXEZxi3ZhfHzt2LcAsHcTRi7Ohgj2g7C9QcfRORDDyHzk0+Aq1cRIqR/w+5wh/rm9xECOjXa&#10;IX3z1Fao1meLZV2KvvU/AH2GCKlsJWQzd3tLurXs3nlCfq1phnLmen6dOs9Qzxa7OiNSLCcasmxj&#10;0V5j+3Id+oi+WevpsErfxlyHed1TaLshmG+37qweZ/0UOH2uArsxEuhj5xGGNnUaz8NmW765/wzD&#10;MAzD3OwMHONnFe4jLqEr1ySy7rBc4VbXoUPtUbvFsQ/B8UdNZFk5iv2CoWPn2LU1RKxTnjmd1qm8&#10;rCPOWF8u5j44w0H6Iw+fcklwXCaafPENYn+qiyHztmH03I0YNn01BkzyQ+9Rc9F56Ax0GD0L/q3b&#10;YPl/nsb0nr0wbPIUtGnfEX6b9ijrvCHsmy/EdygWqPKcslXK88h9qryCgtrIa7/c4NVz9ZZC6D/D&#10;MAzDMMUaks6E9NNCQo8VGdQetVsc+xCScMzAcdO6hVCHdFq3ph2yrIfKZeujgB71NH07cx+c4SD9&#10;UamnXbJxTyS+q/k9an9aA1/+WA/f1v4DP9drhHoNW6Bx647o2mcI+g0bhxHT5mPSwlWYt2IjVmwK&#10;xCaxXWjiUWWdN4IF9B+CxvOxVZHnnG3oSNK/X5VXUFAbdAW94Nrx7rl6gf9Q69V/If2qfIZhGIZh&#10;bkoGjV2GQ5lnEJZ4osig9qjd4tiHUBL1Qyes0LKOWE88jjA9XdShp9mXI8zb2qPXYe6DMxykPzot&#10;2yV0y5/5a7Zh6/4YRCSfkJWoyhU/YjGqCQmpzlAsVJZzxXYp/aOCVXnFiYJ4rgzDMAzDMJ4xZvpa&#10;BIUnIeXo+SKD2qN2uQ/2fXCGg/QfTDvDMAzDMAzDMB6z7+ARjJ62Vl5xLiqoPWqX+2DfB2c4SH9M&#10;+lmGYRiGYRiGYW4iHKU/Q2QwDMMwDMMwDHPT4CD9sRnnGIZhGIZhGIa5ibBJ/+eff+5S+o+dvMaY&#10;OH6KMXLiNGPkZDZj5NQZxsjps8WF68WC7HOMkTPnGSNnLzBGzl1kjJy/xBhReTxBnk++z9LvBSrx&#10;9WVU4uvLqMTXl1GJry+jFvAbgVrCixqV+PoyKvH1ZVTi68uoxNeXUYmvL6PyeIKlPx+oxNeXUYmv&#10;L6MSX19GJb6+jFrAbwRqCS9qVOLry6jE15dRia8voxJfX0Ylvr6MyuMJlv58oBJfX0Ylvr6MSnx9&#10;GZX4+jJqAb8RqCW8qFGJry+jEl9fRiW+voxKfH0Zlfj6MiqPJ1j684FKfH0Zlfj6Mirx9WVU4uvL&#10;qAX8RqCW8KJGJb6+jEp8fRmV+PoyKvH1ZVTi68uoPJ7It/TPmrVGosq72VGJry+jEl9fRiW+voxK&#10;fH0ZtYDfCNQSXtSoxNeXUYmvL6MSX19GJb6+jEp8fRmVxxMFJv0UqvybGZX4+jIq8fVlVOLry6jE&#10;15dRC/iNQC3hRY1KfH0Zlfj6Mirx9WVU4uvLqMTXl1F5PJFv6Sf0UOXdzKjE15dRia8voxJfX0Yl&#10;vr6MWsBvBGoJL2pU4uvLqMTXl1GJry+jEl9fRiW+xQVN05SoyhYUKo8nCkT688Zq/Gp64mX6xeDY&#10;/uEoo1VA3/16GX25sHDsx6+LnJWz9sWuj2rx9ZaFdcQ49I+xT1/8O7Q6q3E8xNpuiCHvhrAate3G&#10;zL5PKvG90SwS40pjqMorbFTia8E8jhrKDohRlLtROPav9hJVubyhEl87woajrNin+ocp8oqapeK9&#10;Z3j+ZQfGGPJXo46zfubhOagFvOBYUldDHT9jmqXfA8INaX7iedb1x+lwS78HhKuF3Dn+1jpVeXlD&#10;Jb55wx91rX3xLN2IJ2WKFpX4+jIq8fVlVOLry6jEt7hg/CwxoiprxllZd3WoPJ7It/TnfU6/J0Jf&#10;VNLvSRvOypEY2UtvvtAF35BGJwK1FxvK3HDsn/O+/hWglR2OfdZ8lfjeUEKFyJT9HbXLVkC/UEV+&#10;IaMSXwuWcewnxDB3XbyB6642lFFh3q6wKJx2HMXXhTzfSKTwG/sVg/7ljOJfMP3OlXEdhZTnByn0&#10;q3PXpdhbnoeeFjqwgliPFctqEXcPS39hoRJfX0Ylvr6MSnx9GZX4FhecSbs5zRlmwTevq1B5PFFg&#10;0u/59B6WfiXyav7vWGhLo/qN68UB83O2X1eJ741k3wAhNANibI+qMoWJSnwtKKRaXiH+HYvsyplR&#10;bFcoFE47juJbHKXfIvh1lprSra/PYrleQqSfJL/ccIRa10nw6wwUabYTgRgMKJdfYWfpLyxU4uvL&#10;qMTXl1GJry+jEt8bjS7nZvQ8c3lXqOpwhcrjiXxLP6GHKs8R5xKdm24qI6fV6E9WiLDddt7iQvoN&#10;7ZXpN1zRL3rMHXzzFXrviEHfsoYr+3ZX/k2yLU8Q9PYtJwb2/xVQlC+QPprqNa3LqTSGMbEJMF1x&#10;t6aXHTDcIpT6lXdDHj2XRfo2+SYG/fQr/PKK/3Dss6VbptPIckvEOOt5yr5YyuvPi6a5OLalRiW+&#10;FlRSbWlHn0azqG5um5b/ANA25jRVOWOd3qLqnxUpv5b2bK+lLGfexn7d3E+LOKvSDDJtaIvIFXFr&#10;uYF0Rd6SZz/9Jh/Yyb0ROhnQ+2Ztf6lhLJz9F8DuORjrJeHW02kajuN42Am8V+hSb1ymdn7HEpmv&#10;L5N0G+Xdumw3vob/BoQbn/dww3b2eUQdP0u6ZaqRtYz5RIG2qeuvFN+84aH02/VRPH+HMtZlP8Pz&#10;HBRrravoUImvL6MSX19GJb6+jEp8bzT6cdCMnmcu7w7j9u5QeTxRINKfN0zCLLDMpTdKuLNlwaLf&#10;Ld8BcKg3r5j7oZ9MWNL1+f17+1UQeep+kdTkCnD+oeky+rx+5xJvalecHMhtjCcJlCaEV6/LWG/+&#10;sG/b+fQeq/BJsaflXFmmq+40nrl5+rJACHiBXZF3EH1DO7Jdknr9UU9T9IVOCownMHnATpbtsLZl&#10;E2TCXvrVZVXb6bjKyytUl/17w/IfCEu63sf9+mup7Jtjfxyl2CTIDnkG0ZfybJ9nOVEQ63I6jkrU&#10;vYDaKTccIQ55xv8AWNvXyzn0zcnzE/20nBzkTheyl3RL+QK70i/Indcv6rZe9V9S19qGbfqPWcRp&#10;mcbX35JH5cT45p4c5Ao8/feA9gHjdja5D7eMi8zTvztgra+sOAHRTyT0KUYq8c0bJOv6PmvG0g+H&#10;EwDqixR6s/SLbcR4hVEZw/NwbLPwUImvL6MSX19GJb6+jEp8bzR07FGl6ZjzXGHczpNtVR5P5Fv6&#10;C25Ov71Q25btrvJbqb3atK03OOkHtSdkca+ynP0ySU1BSr+8Ii8lmq76G+s2tGV3ld8Kyb5tWzph&#10;EGUXO6srP1ikL7dt++lHUpBteUL4SKDt5JuwyqCeZ1efwEvBNmOe0iNPNox1W/tqu3LvrC/WdG9O&#10;RnTZdcRRiC3Sb0gzj6VMV2ynLJdfVP0TkNyK13K/spx5G9O6qZ9KKTauS5G2F/nFJLA26XaynaG8&#10;VyjataC40m9oT9k3WZf+nK3QiYq1DcvVdiOWbQtS+m1irz+KNItkx9gepYg7SL++bFoPF32XJw9O&#10;8mwnBxZsV/gN28mTDrqKLtdjbVOMVOKbN0xCr0qXfTS9JvXovwxm6bevZ0k9DXXF87Cvt3BRia8v&#10;oxJfX0Ylvr6MSnxvNHR88STNHfqxytm6CpXHEwUm/YU2vUdKf0FN6THipB83Uvp1QbcJu55uaEtK&#10;v71s220bIsraZF+UM5wM2Jf3BhfPWbRDH/i5U2KE8Hkk/fo2BQm1YfhQt2FoSyn9zvti+Q+FobwH&#10;2GTZAesYCDG0pVlFUF5RNy7bnQyYtnNaLr8o+kdQe+K1zLP0W/tpEWlX8mwW5hsg/XZX9A3Y9cfc&#10;nvm/AM6fg7GuIpH+cNGWkOslNJ/fz5BWd7hh6o9J3gtD+m1yL8rbZF+UNdSnEt+84an0i3bt8k1l&#10;HOqhvrL032hU4uvLqMTXl1GJb0Fg7xC5qMqaUZXzdFsdZ+05S9dReTyRb+kn9FDlOeJEtl3INU23&#10;KZgpPUZc9ePGTO8h5JQZer5203GMbdGy4vaeAjmNR4ifcVpP7TrW6T+mst7h4jnT9CJd7qVAC+GT&#10;U2Us/dVl2XF6j3dX0V1CQm93okHkTp+xtEuCrz/qaa77Yv7vgTvshNkOasssyJa+yXVr/6VcS0HU&#10;y5q2c1ouv5j7Z0zP7af99J7c8ZVl5UmVNc/aT9dTYczrtGyQbzuBdrVdAeAwXcjSF/t5+4Z1p30z&#10;b6dTdNN7LHP56cPBWK+lX5YpO7RukndX0i+XdZH3ZHpP7kmA/M+CEH/jtJ46dWnKk2VdJb55wwPp&#10;l8ti7B3m6Lsooz8Pu/KFj0p8fRmV+PoyKvH1ZVTiWxDocm1GVdaMajtCVbagUXk8USDSnzdcyXau&#10;UNuVMU/xKbDpPYY6BbYTi0X0oa+nqb7Ia6mD5t3LcjS9xizB3iKv5Is27MTaImG2NFkmt9+29s3b&#10;KuvKD6Z+2GGRPtkf820ypQBa8lx/kVdQANN76AvFKjm3TPEZLvup58s0u5MVU18Mfbf7T4EH2Auz&#10;EYs859ZrFmzFWFrzbV+IrUtf2nVeLn+Y+2cZL5mnei31No1jJWQuN8/Qz3K/o47tSr/l6r2lvLsv&#10;8rqSfPN6AWC6T7/9lX9Le3XqkvCa8109B4F8nnq53HT9KjxdGdfL2cu790gxl1fTc9NkO7Y2dGE3&#10;yru+rFinqULWfrv+Iq+xDj3PXDZ3XSW+ecMT6RfY9VHgZHpP3Xq5r29RX+UnVOLry6jE15dRia8v&#10;oxJfX0bl8US+pT/vc/pvHhzF17dRia8DhTalp/hhL9I3I5aTQIvYuydXmm9mSOYVU3oU6AJ+47FK&#10;+A1GJb43BmcnD0WLSnx9GZX4+jIq8fVlVOLry6g8nigw6fd0eo/t6ooJVdnCRNUHQlXWGSrx9RZV&#10;X3RU5W8Eqr7pUL5KfM3I23o6TL0pWFT9M6LapjBQiS+h6pMR1TZFiapPhGPZm0/6Vc/bjGo7G/Qf&#10;gnKqu/84ohbwgkPVd2eoJLyoUYlvXlA9LzOq7Rxh6S+OqMTXl1GJry+jEl9fRuXxRL6ln9BDlXcz&#10;Y5ZiX0clvub73Od1ikxJRiW+Nxd8pd+GbRqP59OMVKJ+Y1BLeFGjEt8bA0t/cUQlvr6MSnx9GZX4&#10;+jIqjycKRPp9FZX4+jIq8fVlVOLry6jE15dRC/iNQC3hRY1KfH0Zlfj6Mirx9WVU4uvLqMTXl1F5&#10;PMHSnw9U4uvLqMTXl1GJry+jEl9fRi3gNwK1hBc1KvH1ZVTi68uoxNeXUYmvL6MSX19G5fEES38+&#10;UImvL6MSX19GJb6+jEp8fRm1gN8I1BJe1KjE15dRia8voxJfX0Ylvr6MSnx9GZXHEyz9+UAlvr6M&#10;Snx9GZX4+jIq8fVl1AJ+I1BLeFGjEl9fRiW+voxKfH0Zlfj6Mirx9WVUHk+w9OcDlfj6Mirx9WVU&#10;4uvLqMTXl1EL+I1ALeFFjUp8fRmV+PoyKvH1ZVTi68uoxNeXUXk8wdKfD1Ti68uoxNeXUYmvL6MS&#10;X19GLeA3ArWEFzUq8fVlVOLry6jE15dRia8voxJfX0bl8YTX0n/t2l8MwzAMwzAMwxQiAfsTPKbA&#10;pf/q1T8ZhskDb/ZcdUNQ9cUXUY1NUaDqC8N4imqfKgpUfWG8QzW+RYGqL0zJRiX4zlB5POGV9F+5&#10;cp1hmDxAB+Fjl/4sUqhNVV98ER5/piTC+23Jh19DpqDYLWTeU1QeT3gl/ZcvX2cYJg/QQTjzwvUi&#10;hdpU9cUX4fFnSiK835Z8+DVkCordwYc8RuXxhFfSf+lyLrNmrZEY05iSy9atYeg3YCF++HkAan7f&#10;F7/WHYLxE1YgNi7Drly5Ck3t1m9WTp46h/ADiZKEQ/ZjkBfoIJx27lqRQm2q+uKL8Pg7ojXQEJoc&#10;ocwLjtqFDsNr4Z1W/8TTTe/Dk43vwJMNb0f5lo+hRsv/w+zZ3XDiWKZyW6bgyM9+uz/uMOo1bI5S&#10;ZSvguedfwauvl8Gbpd7GR59+jdXbA5XbEL5y3NgVFI2Fy3e6ZPHKXcg+e0G5vafwsad4cP7CFSxb&#10;sxujp63CohW7EBmbhuS0E8qyxZVAIfOeovJ4wivpv3gpF136KYzpOlqfGGh9BfTYKxpaT0GPSGjd&#10;IqB1FXQOh9YpDFqHUGjtQqC13Q+t9V481D5QWZ+n+Eq7NPaq9LwSFp6Imt/2weffDUCDfhvQYXY8&#10;Ws2MR/1Rwfiq2QJUqNwKbTtOlWVJ+AlzHUZKl25gw//5l+D/3AuC/4P/f5/Fmmeexpqn/401//kn&#10;1jz1ONb86+9Y++QjWPv437D2Hw9g3WP3Yt2jd2HdI3di3cO329WlaosoqHEgTpw8h7nzNuPrWn1Q&#10;7u0mqPpxN7zzYRe8814bfPRxJyxduku5nRFzf+ggnHzmqh30fMxpnjJJ05TpRqhNYx9cjZ8rgidp&#10;HqHatiBfFzP0OvXoOQMVKzaVz+3HH/vJ140O7uayqvEvbIzj72oc9H27sFC1SZD0EwcOR9vSVgcs&#10;wStt/oF7mtyGV4c9gRr+b6BBSFU0i6yG5lEfoObGMqi24CU81OouPNr4drTpVx0njh+1q9cV7vYH&#10;d31WcTguEBsmfotFXZ/Bsu73YX6nZ7BjfnNcuHBZWd6Ip/0paFRtEZ4cNzyhZafueO2Ncvjww19Q&#10;u3YPtGgxFq1ajUeDBoNRo0YjlCrzLqp/8TWiM085bGs+bniKN+/1YyfOYv3WUCwScu2K9VtCcOz4&#10;WWUd3nD6zAUs9d+NqLh0HEzIFGQ4sEOcFGwNOKDc3hXuXsMGDSYVCsY2PD32+ArnL1zF8jWBGDt1&#10;NWYv3iqFPyH5qHz9VeWLK4EhiRJNfP7ry6p1QuXxhFfSf+HiVTv0MKcTJL95iRxC/Hmo7W78rXWA&#10;sk5P8JV26Q2tSjezffgtDuh5a9fuRXkh8WXKNLR9KL33SWd8184PDeZmos6Ck6g5JQ3V6s+wCH+r&#10;jfLRWL8ZqkOb+Ce08ddxsdcQXOreH5e79MDlDh1xpXVLXGveANca/Yo/f6uJv36tjpwfqgI1ywFf&#10;vApUfw748F/Ae38HqjwArak4WWoUJutUtUV4Og56HadOn3fIO3f+MqbP3IB3xAnOe18PReX6S1Cl&#10;1U5UbL4D5RpvRak/NuPN78UJ0Hud0a3HbIftjZj7QwfhhNNX7KC+mNMIEnpVug7l66jydahNYx9c&#10;jZ8rSOiBa4LLgguCbMFJQZbYedPFY4oso9rW09clr2SfuYhvv+0ln5OZhg2HyXxjedX455X6jUYq&#10;29OhfGN54/i7GgfadlJwDibs/wuj9vyJobuuod/Wy+i24SLarzmH5suz8fuik/hpzjF8M+0Iqk9I&#10;R9WRh1FucBJe63cIL/SMw787H8Q/2kfhb60O4J6mYbitUShubRgs61a1SZDwf7riZfkYlLAfnw2o&#10;hAdb3Ikv1ryObmmfonfWF+hz9Ev0O/41BpysiYGnamFw9ncYevYHDDv3ozgJ+Aj/6fEQ/tnkLqzf&#10;7Pr9oONuf9DHUpWnYr//QGweUwpH9/+Mvw59hXN7X8GSbo8hM+mAsrwZT/qzcOFWG/MXWJgnmDN/&#10;K2YLZs3bihnztmD63C2YNncrpszZgsmzt2Di7K0YP2srxgnGztyK0TO2YOSMrS6fnyfHDXd8V/s3&#10;cTyvjvr1+2PYsPXi+J6A/fszMG1aKCZPDsGYMbvEScB4vP/+j3ij1NuIPJJtt735uOEp3rzX1wmZ&#10;370/FvFJWdgXdggB+2KEiKXhQEwqwqJTEBKRhP3hidi4IxzrNgcr6/CGCFH3xh0HEJt4BLGHjiDm&#10;UKbEKP3LhCQezjih3N4V7l5DEvSVK9MLjK1bz8g6jW14euzxFbYFRGDcNH9MnLVW7l/0uodEJmNN&#10;Ae5TRUGQkHmCJJ9wtk6oPJ7wSvrprMlTtN4HhRR4FroA//kXpADvTMnBg823K+t1h7N26YBrjsJq&#10;V9WWMQqiXXpDq9KJc+cuyUcSfGCbA5QeEnoI5cs3QYPGo7F9RwTOnrsst4mITBFiOwuV32uPGoPD&#10;8OmkTLw7OhXlhiTjtQ5BUvqNbZmh565NuA5t3DWc6dQHZzt0x9m2HXG2ZSucb9oIFxvUxcX63+HS&#10;L1/g8g8f4krNSrj6RSlcq/4yrn/4X/z53pP4q/KjyKlwP7TGYdD+2C/rVLVFuBoHI1SHqp6DMen4&#10;+ts+qPp5H7zffD3eaxeIyq12CeHfbhP+1+ttwP9qr8VLPyxHhaodMGs2XVW2r0fH3B86CMeevGwH&#10;9cOcZhR6c54x37ysgto09sHV+FE9qnRCSn/OJbG/nheQ8J8QZInldEGyWI6XZVTbevq6uCI4OAF7&#10;9sTZpY0Y6SefT40aXRAVfRgnT53HGnHy+uGHbWX6xImr7cqrxt8dawLjsWpnrFxu0X4KPvxYvBe+&#10;6i7r/+7n/nbLJPxDJ6yx2944/q7GQfZ3fw7G7xXSH3QdQ4zS738OzYT0/7aQpP84vpqahY/Hp6PK&#10;qBSUFdL/at8E/F+PODwlpP+xdpH4W0uS/nDc1jAEtzSwSL+qTYJkv13Ce6huFf/XRjyB9oc+FMJf&#10;HT0yPkOvIzWk+Pc99hU6JX+KGv5v4oVBT+Hxjg/hyY4P4N/d/obKM5/Hq2Oewv1NbseEeV2V7Rhx&#10;tz9Qf1312Ujk9hnYPfN9/Jn0G3CoBlIX/AcL2z+CjMQDyvIqPOkPyT4dp4m/rMdr4rrgmuAq8Sdw&#10;RXD5OnBJcFFw/loOzhFXc3DminjnXAFOi0dXz8+T44Yr+o6agNJlPxQnvsPh5xeN1NQzkoSEU6Lu&#10;cCn9Op06zUWVKj/io89r2dVhPm54ijfv9YUrdiJOCFiEkPwZCzdjxMTlQrgzEZd0BAkpR5GUelwK&#10;eGBwnCyrqsMbVm/Yi1AhfXHiZIPakvIv0OV/b1gCVm/cr9zWHe5eQ136VWFzAgHtW1cEtE9Z9ifg&#10;zFXahwBRDY5dykHWJYjjY46s09iGp8ceXyDi4GEh/KsxespKhIvPCnp9aX9asipAngSotimuBIUm&#10;SUjw9VCtEyqPJ7yU/is2aIey7FS5aUa03tHWrrgO2tnpgErQwfRvzXcgIgtShB9otEVZtyuctUsH&#10;XGMUZrvmtoxRUO26GnvCJvx/jhaNjRMNTxTrk210qlcekybTjq/efs3aPahUtTWqDIoVkpGM/5Fk&#10;tAywSr96G4KeOwm/NvaKfH70gah/ENKB66Q4cB0VB60jF3OQdiEHKeeAhDNArHDK6NM5iDiZg9AT&#10;Odh/LEcIyX5o9fdaPyzV7bkbBx2qo86YeFtdR7JOWp5jldZ4v+5sfNBxjxD+3TbhL1tnOUp9Mxlv&#10;fDsHr/zijxd+9Mdz363EszXmoLLYhub8m9sgzP2hg3DU8Ut2UB+M67rEm5dV+a7SdCwH/tw+OBs/&#10;vQ5ClW+50n/eViYn5wi00pNsICfaKv2O23r6ujgjKfkYKlVqLjGmf/Z5J/l8dgdG2aVv33FAplO+&#10;MV01/q7YeTALFUWbBK0PGu9ve6T6t0Wm2y0bt9Uxjr+rcaA6JooP7vH7/sLIQCH9O6+hj5D+rkL6&#10;264+h6bLslF/wUn8OPuYkP4j+EhIf+URh1HGKv3P9YjFU52i8fe2kXhASP/dTUOt0h8i61a1SZDo&#10;t41/V4r/H8EVhdh/iM4pH6Fr6ifonv6pFP8uh6uj/NTncHeTu/HoL0/jyQ/L4j81v8M/vqyJt74v&#10;j/caPoB/tbxH1nVbw1uwyH+ssi0dd/sD9ddVn3XOnbuIJT1ewOWE5kDyL8gUJy4W4Q+3K5d+KAS7&#10;l9jvC0Y86Y8u/fJ4LY5lJPzpGSexd388Tp25aJF9YWk24RdyRsc5krSz4lhHxzuL8FtkzdXz8+S4&#10;4YyQtFN4+dXS+P77Lli0KAJHj15AcnI2oqKOYdeuVEyfHiaZNesAZs8+IJebNh2H1954B4s27bbV&#10;Yz5ueIo373WaukMSRtI/0yr9JOG0vi/8EA4IYTssxpr+G0BlVXXkldT0E1ixbq+c3hFPCPEnqF06&#10;ASH5pyvA0XGpyu3d4e41dCX9tI+R8NNnJp1MXhEruvDTvkT7Ee1Dxy8L4b8IZAp06Te24emx52Yn&#10;Je0YRk1egeETlmFrQKR8felx2ryNcl8bMm6pcrviyh4h8zoUrtZVHk94Jf00DUKHdiiCwpiuo/WM&#10;knmuQuzjtoMq7ex0hvtg0+3IOAubCN9ff6Oyfmc4a5cOuHoUdrvGtoxRkO3S2KvSCZvwXx0gGCQa&#10;GioaHGF/AiCgcq4gwS/TJwqv9EnAM11j8a/GO2Saqk0deu7aGCEWoy7Jgxd9GF6wHrhOiQPXcbpK&#10;IYQ//QJwWAh/onju8UL4D54GIk/lIEwIf/DxHOwh6RfCr9UJlHWq2iJcjYMRquPnETH4fkiUXH6/&#10;WjtUerctPmixwSD8O/H2d9NQ5p32qPJee9RpMA6ffN4Db1ftiOdq+uHpb5bhX18sRbn3usF/zR5l&#10;O+b+0EH4wLGLdlD7+rIu1MZ8Y5oqX8dZHrVp7INq/PRtzctGLNJ/ypafg1Sx3ySKfThOQPt7mCxj&#10;3o7w9HVxRoeOk2W/6dGY/vbbjWU6TdMyptM6pVO+MV01/q5o0naSrIcejel1G46Q6bTctJ2lb8Z8&#10;I8bxdzUOVIdxCglRENNIRkzfIutWtUmQqLeJqyrFv/2h99Ex6QMp/l0Ofyyv9jePehd/7/A3PPrj&#10;P1Htp9/xVpXvUKrqD/i4TkdU/rEtnv+iOcp89xvaNPgXvm/0CB5pegf+1uR2HDwUqWyPcLc/UH9d&#10;9VknKXIrDiz7CkhtIqT/ZwSN+gfigu3397SEYCzp/Dcs6vpfu3QjnvSHXg+b8FuP2T/80EfmzRGv&#10;x2Wr9OtX+Ok4d04c53ThJ9m3CH8OTlilX9UW4clxwxmj5y5FmbLV0bnzPBw6dArp6WcREXEU8+ZF&#10;YOrUUCxYEInly2OwenU8/P3jsWJFLKZNC0S1avXx8Zff2+oxHzc8xZv3Oon8wfgMObd65iL9Sn+G&#10;vAJLy7v2xiDtyGnxeFCWVdWRV3YERiJQnEQcSjkmof8oWE4ALPJPJxx+/oE4nX3Btg2d5EUeTLFL&#10;c4a719CZ9OtX+HUn0C+UXZD/MbLsS6euWPYh/YJZ+gXxOWmVfmMbnh57bmbiEzOk3NMJ3Ljp/hg5&#10;aQX81gRi6Hg/DB6zRAr/6MkrldsWV/aEJXuMyuMJr6SfpoAY0cOcTmjdI625zkMeUPWdXezoV8SO&#10;/kDjrbggdnKjCN/36zplGyqctUsHXD0Ku11jW8YoyHbpDa1KJ0jYpfRf6i4+lXoJ+ojG+js5AZgg&#10;yub+B0CH5L50E3/8r3UAnmu2A/9quBVP/ugn01Vt6tBz10ZfgjbiAkJCQvIFCb/2y05Zp6otwtU4&#10;GKE6SPhrDjiAL/uE4YNGfvio3Q4h/EF4t+1uvNNkPcoImX//027YsPWA3bYdOk3D6x8Oxj9rLMXj&#10;ny7Cc5UHol+/BXZldMz9oYNwSJYYCwPUF3rUZdqcb8wz55OwGddV21Obxj6Yx0+v110aCX0Ojon9&#10;IUM8HhaPhwSxArGv54SKtH2yjHEbHU9fFxW7Aw/KPtNV/kOJR+3yPvvMcqV/V0CkXfq27eEynfKN&#10;6arxd8airZYTwoqVmmFTVKZd3mdfdkOFis3kcu0GlhMAY74R4/i7Ggeqg8SSwngxwHKlL/df+2cF&#10;JI/0oX9MCOSRi5AnzamCpHM5OHQ2B3Fn9BNn4ICA6la1SdA+1Dq2ihR/utrfIbGaFH+62t869n08&#10;1OZ+vFq3Cl4r9Qk++7U1qv/SCz+0mILxe65icggwJugqvp4cjlrd+qFL0yfRpP6jeLz+bXi/yyvK&#10;9gh3+wP111WfdcI2T8ShTd+LJ99YSP9PiFnyCjZNrW3LT40Xwt/j7zi1VsPidnfZbWvEk/7o0q9P&#10;60lNP2nr52efdbZd4b8gmDB5DUaPX43ho5dj0LCl6D94MXr1n49uvefK142u0Lp6fp4cN5xR47tf&#10;8P77v2H69H3Izr4sr/IvWxaDKVNCsGhRtJzbv317CgID0yQ7dqRg3bpD+PXXvvjfG2/b6jEfNzzF&#10;m/c6iTx9qZKm9MxatEWK/rT5lquwJPwZR88gU0BfqqWyqjrywolT57Fk9W4p94mpx5F4WIg/ocu/&#10;gK4E7wmJR5oQ/X1h8Vi2NhCLVuxEiiivqtOMu9dQJf1i97IIv0A6gdjPLolH2qdyhd/63rcKf4Z4&#10;/6edz5V+YxueHnuM0JgXBKq6ixo6QZs6d4P8D1F6Vrb8fsjoKauk6JPwDxu/DGOnrULSYfvPleLO&#10;XiHznqLyeMIr6T9z9pLH0F1rXIVNgK07O82NpIPoAw02y3yzCN/742plO2actUsHXIqiaFdvyxgF&#10;3S69oVXphE36z7cTFXcU9tBF0E0cTXoqTgCGi6POKNG5seIINF5sN0mKvStUberQc9dGCjkddk5+&#10;IJK0ZIvnRtN6jl2CFBaa1pN8TiikEJW47BxEn8rBAX1aD13lP5qD3Vk50H7dBe2n7bJOVVuEq3Ew&#10;QnXowv9Zj2B83GWfVfgDULH+cpSu0BLtus1Xbrt3XxwqVeuCf1RfhEc/mo9/Vh6FOvWHKcua+0MH&#10;4b2Z5+2gvuiSbc4zYs4nWdMxppuhNo19MI6f3q4x31me5Up/hiBFkCDElL6sTvt5qNhX9ogPrABZ&#10;xliHjqevixm6ovbdd5Yv6o4atdwhf8zYZTKvevWO4uQgRqZt2hwm1yl9+PClduVV469iT/pZfFnL&#10;0m63IX4O+ST81T5qL5d/tUr/mtBUud6o7WS7ssbxdzUOVIen0h8clYaUExftpH/t7njsTThhk/6d&#10;sSexLeakTfpVbRK0/7Q8+I4Uf32aD4k/Xe1/YdCTeL5hKXzbqCuaDpiDafsuY3oYMPsAMCP4Er5p&#10;1APjt2Vhauhf+HVFNlZs7Y65o/6Lrz6/A299cysy09OUbbrbH6i/rvqss2thO6Tt/M4q/T+K3fIj&#10;xCx+AhuF+MfsXyWE/3Fk7/8XsldqWND+cWUdhCf9Wbhga+4cfvF6DB66WKa3aj1ePu7eF297jUaN&#10;W4lhI5dh4LAl6DtoIXr2nYeuPWejU7eZOC6OeyRsrp6fJ8cNZ5SpVA2fftoKS5ZEIyQkE7t2HZZX&#10;+OfOjZBX9mk9LCwLMTEnEBt7AgcOZGH37lQ0azYGL7/2tq0e83HDU7x5r5PI05V1mls/e7FF+nXo&#10;yvuR4+cEZ7F1d6Qsq6ojLxyISsamnQfkrRqTCCHyJP3UPp0AUJuLVwVIlq0NwjZxArBkdQDCxXaq&#10;+lS4ew3N0i/e7par/LR/0XteYBF+miKWgzNiv5In+1dyxEkjLNN6xGcnCX+KONnXpd/YhqfHnpuR&#10;TCH5Y6aukvvV8VMXkCJO0unL4Ou2hmDU5JWSeX7bZDnV9sWZveEpHqPyeMIr6c8WjevQDkUY04xo&#10;XcIte7YIukuM8Q4xzrgkdvL7f9+E++ptwH111uPeX9fi3p/X4N4fVuOe71bi7lrLlW0ZMbZrDKqf&#10;3mT0wUpn1vQmk+It2izodqktYxRGu67G3ib9Z5oKY2gBnGttOQE430EcUTrbTgByLvVGdmorJAR8&#10;h6hNXyBq45fi8SvBN4jaXEvwraxL1YYz6LmT8GtDzsirFfpVSv2gJaf1nLdM64k7k4ODp3Pk1clw&#10;Ifwhx3KwVwh/oBD+XUeE9P+4Hdp3m2WdqrYIV+NghOr4sk+oVfj3oloHi/C/03Inygjh795voXI7&#10;IjrmMMq/0waPfDgfD743F49XGiGlX1XW3B86CAemn7OD+kJybU53hS775mUV1KaxD/r46VJvzDNj&#10;zLdc6U+2tQccsJvTn5OzVZYxbq/j6etiZu58y11OPvq4PY4cPe2Qf/zkOfz8c19ZxkyduoNw7PgZ&#10;u/Kq8VcxZNomWcf7H7bHNiHSxrxPv+gm8375Y7hcb9t7rlyvULEpKldtKdeN5Y3j72ocqA5PpH/t&#10;Fst/MbYGxdukv9fAxfjk084yPSj+BMIyLqJylZboM2q1TfpVbRL0WraIroRWMZUdpvlUW/SSzG84&#10;ZrEQe2COOMdbHA0sDLuEV8tWxa233YYRy0KwXJz/jdhzFa3XHUbO4bLwn/wUqj6vYcO84co23e0P&#10;1F9XfSZig/2xZvA/cT25pjiINLRI/6HqyImtiLgVzyNi6cs4G/oCEKIhaaIG/1GfKeshPOkPvTYW&#10;4c+R0l9VvNbf/9BHiKPlin/X7jMtU3oEckqPOM7RsY6uzJ6U0zFyxOtlmZJBUxpdPT9PjhvOKFPp&#10;fXz0UXNMmrTf7gu7i8ULt3lzkjwRoGk/WVnn5Xz/pKTT4iTgCJo0GSWkv5ytHvNxw1O8ea+TyNOX&#10;K+kKO91KkWR/zpJt8nGe33bpJEcFm3dFyLKqOvLCynV75H8WSASj49OxbXeUlPoDB1PlCUBYVIr8&#10;rwIJI139pxMEum2nqi5nuHsNzdKvO4F8z5MTGN7zZ6/myItlp8T+Q/sRfXE3U3x26tNi6T98uvQb&#10;2/D02HOzkZF1Ghu2hWLS7HXyi9p0lZ/uCkWv6fptYZgwcw22B0Yqty0J7BMy7ykqjye8kv7TZy7a&#10;oB2KoDCm69A96Y3Rvft0edCjObfpGScsV1DETk47e0rqCZlHV7vF8Qh7U//E5oTrmL3ntB13f71M&#10;2ZYRc7t6UP3yTWZol6bXXBJn1AXdLrWlh2iyUNqlsVelE1L6ad7+qfrixfkDyG6UewJwtpX4lGor&#10;TwAuZbVA5LqPsH3aG9gy5BaPOJKWrGxTh567NuQstEGn7KbqeIP23VZoNTfKOlVtEa7GwQjV8Wn3&#10;XOGv2iYAlVrsRPmm21zWT2zZGoYK1bpK4b+38iw88fYgtGg9SVnW3B86CO9MPWsHtWdcJ8lyt+5J&#10;mg61aewDtacLvzHdHVL6c+JsbYmPGbEeJB53ir2avuS4QZZRbevp62IkM+uUkJf2sr9+ywKUZYij&#10;x7MxbPgSW1m6yj9xkj9Onj7vUFY1/mY2xR3He0L2qa6R83Y45JPYlyvXGNPXhtnS3v+onaVtcUJg&#10;LEsYx9/VOND2JJbyGCGgdSMWocyRU0Wqf9YZW4T0HxXySF/i6ymkv+Z3fYT4d8KmkDT80Xw83hHS&#10;31tIf/hJi2Cq2iTotWweVdF2tV+f5qOL/7vzXpRlxu/NQqfxqzFy6X68Xs4i/L0mLMXWZGBTIrAq&#10;PgdtNp1FfJQ4zqSWQa8fbsPkDp8q23S3P+jPWZVHxO4n4X8a15I+w7lND+ByyMdC+n+Q0o/YCkD0&#10;K0DEv4Cw+3B5q4bV7TQc3LdSWRfhSX9ypR9YvtLy3SIzR05dkMJPgkZftqS51/SFSzvht/6Hk8qr&#10;2iI8OW4444Mvv0flyr9h4MD1NuGnqT1+fgexbVsKDhw4Kuf5X7xo+VX9zMxz8ku+X37ZCa+Wqmir&#10;x3zc8BRv3usk8nTrxKS040L2LdJPU3roSjstk4QfP31B3rKTyqrq8BSaykH35tfvzEPzu2luP/0A&#10;F131N179p6k/e0ITsGr9Phw/eVZZnzPcvYZG6Tee5NOFQF346So/veezhfTL78DRfmTdf2gef+p5&#10;sdvLKX25X+Q1tuHpsedmIkzsR8vWBMkTxG2BUZgyZz3mixNHEv6N28Mxc8EmBInXW7VtSWHfgcMe&#10;o/J4wivpP5V90Q49zOmE1iHUmpsbtWr1lAe+995rnXt2KwUY6NR1uvwSlDzLFTt7ttjRSYhpuosu&#10;xHd9uVTZlhFVu/ShSu3q/6o1tkvtFXS71BaF/DAXfwqjXXpDq9IJKf00l//4T+LT5xfgZB3HE4Az&#10;zXEk/FsELymPTaOewbXD9URvt7nkTGwtbBv3urJNHXruJPxa/+OIOP5n7rQeAf1b8rD1gGW5W494&#10;vkJQ6Mu7clrPMZrWA3mVf0HUJWi1NkH7ep2sU9UW4WocjFAdH3Um4Q+0Cv8OvN1kG8o03Iw3f7Oc&#10;WKi2IwYOWoSXqvaXwn9nhel49u2eGD9xtbKsuT90EN6WcsYOaktf1oWacLWulzfiLI/aNPaB2iPh&#10;N6Z5gkX6o8SOLE5oc/YLAsW6EP6cLVL4c3LWyDKqbT19XYwMtU6fqFNnkDLfG1Tjb6Zdv4Wy3Vo/&#10;D1Dm5xXj+LsaB2qTppDYrvgJE5C36hPHCcuHvzg2iGME3e6x7m/DsDkwTr6P0sUHf6MW4yUfC+nv&#10;2n+RrOunesMkNE2O1lVtErTPNIusIK/2O5vmU3nOC7LcU/+5BXffcQtuufVWDJy8FMGZwP4MIDAN&#10;2J4CDAu6hE37RgjpL4f1g+7BoNrPK9t0tz9Qf531OWafEP4h/8W15Jo4t/lhXNx8C3KC78TlfeXw&#10;Z3Q1cTApLw4mL4uDyT+R7X83NnfWsGXGH8q6dDzpD702JPz0Xxd9Ss848b4fO2G1vMpP6zPmbJG3&#10;5aTpPN16zkbHrjPQrtM0tGo3Gc1aTUCjZmNxRMhaxgXL54KqLcKT44YzOo+YhHIVa6FRowl2V/qX&#10;Lj2IreIMjab2pKRk49SpSzh9+rK8leeiRbvxxptf49dm7W31mI8bnuLNe51uw0lXYunLuyTic5du&#10;Q9aJc1K+5y/bjlUb9skv+dIPeFFZVR2eskOI4KLlO+VUofjEIzLtYLyoe1soUjJOyqv/yekW+ac2&#10;ae5/WsYph3rc4e411KXf6AX6F3eN8/jpKj+9523z+MV7nvafNPG+p7vdJZ7NQcKZ3Cv9xjY8PfYY&#10;oZOsgkBVd2ETFByPpasDpPDTVB6aw0/L9IXw6fM3SfmnEwLVtiWJ/ULmPUXl8YRX0n9SnHl7itY+&#10;WOza9kE7eqVKzeTBr1nzMZYr3oILYic/Lz7cSH6lAIuz25PinOKYOFgeETt5upBEuhp+1+dLlG0Z&#10;cdYutamLd2G3S21RULt054fCaJfe0Kp0gqT/cvIXOBH2HrL2vYus/e8jK/gDZIV8JKiOrNDPkBLw&#10;IfbOfxObxj6L4xENRce6y3+LE3/t13B9r4arQRou79ZwYectOLf9FpzZegu2jn9N2aYOPXdtwAlo&#10;fY9h+J6LCM36U07roYMWTetJEgesePrSYXYOIk7lyGk9dLeevUL45bQewSIh/K2XpAnhXw+thuX2&#10;iKq2CFfjYITqeL99IKq0zhX+0g024436G/FqnXV46Wd1OzSd5N332+CRSuOk8N9adgrKVOmITVtC&#10;HcoS5v7QQXhTUrYd1A496tJuXHa27gxVPrVp7IOr8XMFCb3+hd2cnN1ieYd43Cwe14tHf8EKWUa1&#10;raevi05kVIr8L2DjJ97E7lVblWW8QTX+RhYGJqBsOUu7s8SHhKpMXjGOv6txoNdlwUKL9NN3fWjd&#10;yBn54W+5VR9J/yYh/Rt2x2Pm0kC07TITv9YfJqS/M7r0Xyyn9ZDw/1h3GIJPWOpStUkY9y1P2DhG&#10;w5133Y2wtEuIE3VvERLZqNUUNGg5BQ17Lcfq4EXySv+eyfeh22f3Kdt0tz/oz9mcfnDfaiH8z+Ja&#10;ys84t+kxXNpyi+U4FfkIcg4+jbRZDyFi1N8QMuRe7O5zBxa2exTBG8c71GPGk/7Qa0PH7RTrdJ6W&#10;QvwvXrPckvOIKFOlakt8+llneYW/S49Z6NBlOtp0nIIWbSehacvxaNhsDH5rOFIc+3LEiZrlREzV&#10;FuHJccMZi/fF4+FH/4mqVZti0KANNumnu/bQF3aDgtLklX2a1kMcOJCJWrW64+nnXsOy0GRbPcb9&#10;Vv/RHyPG/hnJ63udWLtpv7yKT9JGX7qku/TIX8IVYk7SRnk0LWPFuj3wF2VVdXjKgYMpOHLsjF1a&#10;wJ4YBIXE43DmKRwWgk/yT3P8SRBp+o+xrKe4ew1t0i/e63+KN/11gbwQKDB+f0d/z9N3QY4K6D97&#10;Uvitn58k/PQdHl36jW14euwxohJ4b1DVbWTJkiUOqMp5Skx8hvyi9VrrD72R8NN9+NeJE8X5y3Zg&#10;wsy1mDpvg/z1Z9X2Kgq6jwXF/ohUj1F5PJFv6acdytVOpbXZL8VXD7Gf40+xt9O9cvX5/YOHLbHc&#10;21gI8Bmxk2cLToqd/LjYyY+KHZwEOEMIcKrYyVOyAe3DBcq2jDhrl9qjuZm6eBdmu9SW3i4Jv7N2&#10;045dkF/2eve91li7NTpP7boae5L+gytfR8Dkf2PTyCeV03R09s+vYBP+nGANf+7TcG2PhiuBGi4F&#10;kPBrOLvtFmSLD9vj62/BjhlfK9vUoeeu9TsGrXcWtO7p0LqmQuucLE6KEsUYxUFreRBa8whojcOF&#10;UIRA+30ftLqB0GoHQPtpJ7Tvt0CrtRHaN0L4v1gD7bNVefqwdAbV4SlUPl18GNDjvAVbUFpI/h3l&#10;LcJ/V+kxqPROC2SZPkR0zP2hg/C6Q6ftoDZ0oTKmu1v3FOOBn9CfU14hofcE1baevi46jZuMwrfP&#10;foDJQi5mPPgg4vw3KMvlFdX4G/np9xG2dqc+8CBWzPdXlssLnn7w0utCYmmc10tX/EgA6F/8NEec&#10;povQ92Hm+QUiPOkk1gXEYYaQ/r0JJzFg9GpMXhRo+Y/ZKWDhtjjM3xon/2vm6jUvX/5u1G7yLGrU&#10;/x8e/uhzPF2xguT5au+jfN3aqCR4tspb+OdLGrbO1LBlnIYHxNhEpJxCpjhG7YnMQrM2U6T4N+2z&#10;XJwEzBUHrbLYM+neApV+i/A/j2uHf8O5Lf/Cpa0G4Y99AcnT7sOi1ndi67yWCN4wBnFhm+22d4Un&#10;/aHXhv4zq/93lqZb6f+htd2DXzzqV2XlVAwBiRpdnc2Ud1oh4RfDI3D1mnhy3HDGV3Ubo1Ll91Cu&#10;XA35I3UDBlim+dD9+P38YrBpUyJ2704TkpgpHpNRt+4QvPByFTTpOdyuHvNxwxPhJ/L6XidShWSv&#10;3Rwsp+64Yo0QfiqrqiM/rNqwV967nW4LmiqO9cS6rWFy2o+qvCe4ew116be93wXyKr/Yv/Sr/PoU&#10;sRNi/zH+ng1dMKNpPQn0pf1s+i5crvQb2/D02HOjKEiZXrV+r7zFKp0g6ieNJPw0RYzu4BMkTgBU&#10;27mjIPtYUAQLmfcUlccTXkn/sRNi3QrtUASFMV1Ha7VX5pH85l7xzpH/zlrlv0ceAGmajzyAkniL&#10;nfyk2MlPiB3cIt7igGkV4MNiJ086nQOt2nxlW0actUvtXbluvaeyfuAupHapLePzNbd78tx1TJ25&#10;Ge9Xa4v+g5cgSXxK5LVdGntVOkHSH7bg/7B93OPYM7uS6JF6uo7EKvzmq/sXd2k4v0PDma0aTm++&#10;BSc33oLImXchRnwQq9rUoeeu9ToCrUeaRfg7kfAnGIQ/ElojEv5gaL/RffiDLML/8w4h/FuhfUtT&#10;eoTwfymE//NV0Kovl3Wq2iJcjUN+SUrOQuWqrfG3t0fjljJToJWejH+X64VuPWYryxPm/tBB2D/h&#10;lB30fAoSc/3UprEPVMa47go60VCl55W8vC7+a/fJPr779u/wq2YV8LvvwcHl/sryeUE1/jrDF1vm&#10;aVcp9zumV6km2518991YNmelsrynGMff1ThQ23RPfrrKb5vXK9Cn9ZyiY4WQgKNCJEkg5W066cOf&#10;rvbRh7/1Np0k/DSPP+QEhPADe63Sr2qT+Pith9G+8fNo2fBlPPZRI7z3czt8VLu9jc/rtsenPzXB&#10;gw8/in88rOHhBzQ0bdNJXhih/0yeEo/038hY0d6CqCvYHzFKdKwsNg2+HYN+fV7Zprv9gfpr7HNU&#10;kHjdhryEa2lNcW7b07i07Var8D+MnLhXkDzjQSxue5csZ6zHUzzpD702JPx0dV9erKHjN702NOea&#10;hF/ImX47xRPiM4R+g+ToRV346b+bJGxiaKS0uX5NPDlumFkREI0571TG04/9A9HRB/Hii6/hhRff&#10;R6VKTVCv3hj06eMv6g2X03zmz9+PXr0Wolq11vi/FyuhVoN2DvWZjxsECb85zUxe3uvFATqJoF9l&#10;JeGnL3zSY2BwLNZtCUHW8bPKbTzB3WuoS7/d+90g/Mbbc8oTR3rPC/R5/DStJ174QYycGps7vcfY&#10;hqfHnhsJybQqPS8kpx7D3CVb5fcz6Eo/TQOjKWE0FYyEf5lIV23nKQXRx4IkJDLNY1QeT3gl/XR1&#10;04ge5nRCaxEk83T5tl3xFjt6UuoJ+a/85av3yg+R0+JDjT5ITogd/Jg4OGYJSIDTpACLHV7s4Imn&#10;hAS/N1fZlhFzu+ERSejewzL/spt43B+WZJtaU1jtUlvG52u8wr95RzS++ro7GjUZjdCDmV63S29o&#10;VTpB0h88+z9YO/ABnD3YxPJh6QISfvPV/XPbNWRv0XBqk4YTG27BsXW3YOOo53Ek65SyTR167vIK&#10;f5fDVuE/ZBD+KGhNrFf4f6Mr/EL4f6Ur/CT823KF/4u1YsdcLYVf+9hP1qlqi3A1Dvnlj0aj8XzF&#10;3jbhv6P0OJQr3wyh4YeU5Qlzf+ggvCLuZJFCbRr7YB4/EnvjujHdWV5e8fR1ycw6jZo1e8g+jhm7&#10;QqZtrPub7Yp/4t4wh23ygrPxXx5zHNW/srTbfsgymTbnx3qy3SkPPAi/TcEO23iKcfxdjQO1TT/C&#10;RVf8dOGX/+K/arlzB90Bhr4PQ18EDUs8iR3hqZZb3YpjBU2R2yWse01wKoJSL2DBtnjM2xKHOZvj&#10;EHTUcgxStUmMa14F2eGVhFl8h68WRKP1xovy/vs6CyKB1fHAmkixT4jxqPlTPXmF/5w4ZtLUBDqO&#10;HREiQtI/O+ISjiY1BA6Xxvw2Yuw6VFe26W5/oP7qfT4YthX+g18Rwt9GCP9zucIfJYQ//nUkz3pE&#10;CP/diAi07C/e4El/6LWhY/fIMSswZIQfBg5ZjD4DFqBnn7nyP7RyOk+HKWjZdqKcztPIOp2n7u/D&#10;8Wu9Ifjp14H47sf+8vaKJG2uXpO8HjeWB4nX++0KyB77ByK3zsSrzz6PL79sg4cefhL/felNlC7/&#10;Ld588xeUK9dQ8vrr3+O556vi6effQMexc5R1mo8bnuJqLDv2mWbDmE63whw6bglGTXL+GlIelaGy&#10;xnRndXpKeHQKNu0Ml18cJuiuPn5rgnA4/biyvKe4ew116ZcXAuV7nn511/LFXXmSL95fdJJP/9k7&#10;Ik4gLfP4Lbe3lsIvsH0XTviBLv3GNjw99pR0tgdFyd93WLRiF5au3i2/lE1fCKe79yxYtgMp4qRA&#10;tV1JJTQq3WNUHk94Jf0Z4qzYU7Rmuy3iLXZu+YUV8YFG/75OFsJP8/p14aepNRbxFp9BYifPEh8m&#10;GWLnThPQFe9ksYMnnhIfcicBreocZVtGzO2S8K9YFYQT2ZewbGWQ/AJWYbdLB3f9+VquFAFxScfQ&#10;uOlofPFlN6zbGpnvdukNrUonSPr3TH0c28c/h5yEDx0kX0efzmO+un92G13d13Byo4bj6zUcXXsL&#10;Mlffgm1TP1O2Z4Seu+0KfzuL8K+JPotLly7h7NkzOHXqFI4ePYqMjAwkJSchLi4eUdFRCA8PQ9Ce&#10;PRg0c4tV+FdA+2gZtA+WyDpVbRGuxiE/DBspTjYqtcOtZej2lJMlz1fojt595yrL65j7Qwdhv5gT&#10;RQq1aeyDcfx0sSeMZVRp+cHT12Xq9PWyf5993ll86J6wpa/8uLoU8KUVKtmVzyvOxr/L2DWy3WrV&#10;O2FxZJYtfeZ7n8h2p5etaFc+LxjH39U4UPt20i+OE3Jaj3UuP90BRs7pFQJAd+qpXX8YEoU8Jgjh&#10;3xCShq9FGs3jX70vTc7l/7B6Z3kHn8CjFsFUtUmsmtITe6Y8Chz7BpM2T0CNRScwKThX+ucL6V8V&#10;B2xLEccgMRZ/tOwkr+yfFn0h4T8tjp10kSIg9TpWRSUi58gH+DPqKXSvrmH9vOHKNt3tD9Rfvc/L&#10;BlbBlaRmuBj4mhD+2yzHK7rCH18KyXMex+J29yA8YLlDHXnBk/7Qa0O/ijpk+FL0H7QIvfvPR/de&#10;c9C5xyy07zwNrdtPRos2E9G4+Tg0aDJaCn+d34bhl7qD8cMvA/Dtj/3wzbd9pPTTLRZdvSZ5OW4s&#10;3ZeEuW+Xx6lRvwMX0gC/Ltj8xYt4/N6/oe2I6Zgj8lsPn4pqNX9FxY+/wdsffIkPv62P7tOWYknU&#10;UWWdhPm44SmuxpLEPOZQpnyk9cPpJ7F0VQD6DJsvp2Lo6Soob9vuSPQaMlduQ9vq6cY68wrVGRKR&#10;hMxjZ+WXd/38d8tfB1aVzQuuXkOSc136Le93i/DTSf4ZsY/Jefwk/OI9Jm/PKfyApvXQF3eTBPSf&#10;PYvw5yBSQL9ro0s/oXoN3e3jOqr5+d6gqruwWL1hH6bM3YCZCzdL6I499OXd+X475L6h2qYkE34w&#10;02NUHk94Jf1pmads0A5FGNOMaE0C5JV2/RvqugB/Ur0jOnWZjnNXcgzinYNjQoDbdZqOTPFhQh8w&#10;UoAFJMAJYgePO5EDrfIsZVtG9Hb1DxGChJ/mZB4VjRnTPSGv7dLzpe3053tCfFLSdxdo3j5N6Tl2&#10;9rrt+dIVfm+fr6uxJ+kPmPAoolZ+DBx4xEH2CX06j/nqPk3nsVzd13BsnYasNZoU/tBptyF481Rl&#10;e0bouWudU6B1sM7hbxWNy1euSunXr/APX52Aw4cP41DCIcTExCDiQIQ4gIUgICAAy9cI6ZfC7yeF&#10;X3vfcmcVVVuEq3HwlolT1qBcxda4o8x4m/A/UHoYqrzbVt79QbWNjrk/dBBeFH3cDtW8+Pxgrp/a&#10;NPZBHz9d7F0tFxSevC4x8Wny3ufUvxWrAu3ykg4mYtYTT0oB3ztusl1eXlCN/6x9Kagk5JjaHTA/&#10;wC5vYWA8pvzD0u7cwRPt8jzFOP6uxoHap++MWP4baJFCI/rc8KHjVst1+uKu/EE7wfBpmy1f3BWE&#10;iOMFTev5QgjmiHmB2G2VflWbRETwPoz/7VZhFRVxKbkqvlqYhLabcq/2z40AVsQCm5Ms0l+/eSd5&#10;XKLjlOUiBRAjjk9+sVdwOLG7yKiI8Cm3oPPHdyI+IVHZprv9QX/OtLysz7NAyo84t/Ehy/GK5vAf&#10;ehvJ856Swh+2a5nD9nnFk/7Qa0M/knROnITR1AvCdh9+8dlF867p7ipySo8gd0oPTckQwibGyiL8&#10;liu1rl4TT44bxMLQNMwtXxHHhtSzCT+alEbwK49gQZM2ym08xXzc8BRXY0liTl+wpMfgA4kYOGoR&#10;ps3bIO+HT3ftoXTVdgTl0S/27g07hLHTVsttqQ5jnart3EFf1qVbc2YeOyP6sA97Q+OV5fKKq9eQ&#10;xHySOLMuDKhu1Wvobh/XUQm8N6jqLizoCj9Jvs6cxVuxQZxEJovXVVW+pBMRc8RjVB5PeCX9dGsr&#10;HdqhCApjuo7WcKf8worxivc3NXuiSbMx8ko7zac/JQ6YdMWb7lqzYPleNGg8BmniA43mtZMAJ53K&#10;QYL4sKE7RsQcFxJcaaayLSPmdmlKD13hP3bqIpasCELnbjPt2qUPsUy60l6A7dLBnZ7vkmW78eFH&#10;7dC952wkC7svyHZp7FXpBEn/psH34vieGg6yb/yyrvnqvj6dx3J1X8MRfw0Zq4QMrrgFm0c+g8Tk&#10;DGV7Rui5ax2sU3paxcg5/JcvX8blS5eh/b4fWr0gDFoWg6Qkusofi8ioSISGhmLv3r3YsWMHlq/e&#10;KKf0aB8sFsK/CFrV+bJOVVuEq3Hwhv6DFqJsxZbyC7u68MtpPRWaY9WavcptjJj7QwfheZHH7CBR&#10;F6eHAmEROReRA2FREC88jopluo9zskiPF8tRyMkJE+wV6wEi3XJvfMudc5YLlsi6zPVTm8Y+yNfE&#10;KvbGdD3NnF4QePK6dOlq+e2OBg2HK/MDho6S8j3/pVeU+Z6gGv/67abJdmvVH+6QR8zsNVK2O/X5&#10;l5X57jCOv6txoD7Mmb/VducOusKffSVHTuux/JhdDsKSLOXoSj/dnjMg/qT8Qbuo00Dvkastd+sR&#10;wj95VTg+rN5J3v1qp4C2UbWpM6nzF4hdfL/Y5T7C3v0N8fnCo+i5/YqU/hnh4tgVDczekYVnn/0A&#10;1b9sicijluMSHZ8ij+VgVfxV7I1bK7b/BH9G/xODaorXaWgTZVuEu/2B+qv3ed2kn3Eh5CP8Ffkm&#10;cmJeFMJfBckLnsHi9vciZKefw7be4El/6LWxfWnX+t8Xfc41zd+XU6/Ea5Qr/HR1VhzPpeyLd7EQ&#10;/0TxSL+YTLh6TTw5bswLzcCcSpVxpH9tB+GfW7+RY/k8Yj5ueIqrsSQx3xd+SD7S1X26Ww9dZac7&#10;59CtOSldtR1BeVQ2WEBf0qR52t0HzrakRya73NYZsYmZch44/fDX9t1R2Lg9VFnOG1y9hiTmhYnq&#10;NXS3j+uoBN4bVHUXBjQ9nKbw+Plb5vPvEfsS/caCquzNQlTcUY9ReTzhlfQnHT5uhx7mdEL7Y7v8&#10;IutVYcIkwJ2tH/B0xVsF5fUeuMQiwNYpLodOAvEncqQAHxTNaRVnKNsyYm43ODzJdk9lEv7A4CQp&#10;3setU2tormq6Lt4F1C619cOPffHLrwMQFpUmT3DoX+MF2S69oVXpBEn/xiEPiw/jsnbCb/yyrvnq&#10;vj6dJ/fqvob0lRpSl2tIWnILNoytqmzLDD13rS0JP83hj4bW5ADOX7iA8+fPQ6u7R87hH7A0GvEJ&#10;CTh4MBrh4eHYv28fdu8OxNatW7F0xVoh/EuhVRPC/+58aJUtv36qaotwNQ55ISomDfX/GInSFdtJ&#10;ydeF//bS48VJQBuMHb9auZ0Zc3/oIDz7wFE7LNJ/zfaDWUbEHiEEP1EIvThhMvz6rRnk+Ikyi2Rd&#10;5vqpTWMf5GsixN6YpuMsPb+4e122bI9A2bINJdt3RinLJCZlYeZj/5ACHrp8nbKMO8zjP2x1uLx7&#10;GDFiTYRdno2wTEz+u6XdGXPWqMu4wDj+rsaBXpfZQiz1L/LRuhESydDEExg8ZrX19pydMHlxICYu&#10;CpRzenXp3yeOF91HrEab3ouk8O84YjkGqdrUCd0ThMHf34EL4c8Kcf8Ym4M64PulR9Fu00WM35+D&#10;eRHA1K1ZeO65j/DJl62wR5yLhmSK087kP8UJwRUExGzAnye+FXb7JlZ31dDzq0cRfVB8+CraItzt&#10;D/pzpuWI/TuxfsBjyFhTCie2lEXcbBL++7B/21KH7bzFk/7Qa0PC36W7ZTpPm/ZT0KL1BDRpoZ7O&#10;8x1N5xEnZymGedjynurinJ6+gOnqNXF73AhOx5x330d675/shH+/EP459RrZl/US83HDU1yNJYk5&#10;3T99wMhF8gr7zj0HsT0wSv7i7bT5G2W+ajuC8gL2xWK7EP4N28OkrI+b7m+r09W2ztgjTjq2BkTI&#10;XwOmX+lNSMxSlvMGt6+hB9A+8q/fVuBfpS3fN1KVcYWnxx4jKoH3BlXdTMFwMOGYx6g8nvBK+hOS&#10;j3mMVt9yj2O6VaUu/O6Yu3QPUuQUF7rinSME2PJv5IPiQy3qaA608tOUbRkxtitvsyYO2vQFNKr/&#10;9KUcnJRTayxX2i33xM9BmmizINs1Py9vcNcuvaFV6QRJf+DUl4Fwy7/HVbfiNF/dp+k89lf3NRxe&#10;RsKvIWSyqG/VEGVbZqjvWmshrC2iLLflbBiCc2fP4ezZs5Yv7f68A/0WHUBMTBwiIyMQHBKMoKAg&#10;7Nq5C5s2b8SiZautwr8AWpW50N6ZLetUtUW4GgdP8V8XgnfebYX/K98Tt5aeKKTaIvx3lh6LMkL4&#10;+/Sfr9xOhbk/dBCeHpZlh0X6xY4JcSaIc0LexVkfjgmRz4TYEwUJYjlapIUL6EexdovH7eJxkyi7&#10;RrBCsFSwQNZlrp/aNPbB1fgVFu5el5+FJFG/OgmZUuXrrPm5rpTvDY1aKPPdYR7/z3/oL9ut03aq&#10;XbqZqd/WsVztr9dcme8K4/i7GgfqB4ml/PKuwDJtRByfLotj0wVxbBLHKnmrPnGMWrUzHlOF8C/b&#10;Ho8JCwPlnF768u7o+YHybj00rWf6pjgp/NuFnHvymvvPGoaJ9cWxIf5Fsft9ioTIn9BFvBfqrz6L&#10;jlsuovfKdHxSqzfqd5yHeZHXMC3sCuaFn8TB+JGis7WAw6UQNFxD54/vwO5Na5Vt6LjbH6i/xj4H&#10;bVmIBT3ewPzWd2NR/3cQHLjBrnx+8aQ/9NrQXXradZqKVu0moVmr8WjcbCz+aDwK9X4fjtr1huDn&#10;2oPw/c/9Uev7vvi6Vi98+U0Pi/Cfsxf+OKv0q9oiXB43QjIwu9rHONz1Owfhn1W3od2+lx/Mxw1P&#10;cTWWJOZ073R67NxvBibOXCuv2K/ZHCy/dEnpqu0IyqNfWKVbMtKPdw0asxid+s6Q6XtDE1xu64yN&#10;28PlPd3pB7giY9KUZbzF5WvoIbSPPNxhPx4uPVAuq8q4wtNjT0lgsvWXdWlfodeMfj+BrnrT3Zbo&#10;R9xonf5jRPsH/Z4DvabL1gbJ33Wgk0o6YaTbdtJ/iShvstjfho33Q++h89Cl30xlm8WVmEMnbNCU&#10;SzPGfJXHE15Jf5w4K9ahHYowphnR6m62F2+aFykOoHTFm36Iiq540y0y5RVvcWCkO9fQvelpissh&#10;Em/xoRZLV7yFC0UJIrOEBJebqmzLiLN26Q10I9otrOfrauxJ+g+tft3h6r4+ncd8dZ+m85iv7qf4&#10;aUhcrCFhoYZ1Ax/CwdgUZVtmaJwtd+k5IIQ/VE7pOXfuPLJPZwvh3wnth23ovyBczuU/cOAAgoOD&#10;ERgYKKf2bNy4AQuXrLQK/zwh/LPkfzuoTlVbhKtx8ITQA0koX7EpHi47zCb7xL2lR6JchRby+xiq&#10;7Zxh7g8dhKeEHrHDIv1X7KbX6Ig9Qsh8rHgUY6i4wp+Ts1rI/zLxuFgwT9Zlrp/aNPbB1fgVFq5e&#10;l4VLdso+VanaQo6/qoxO4ORZUr6XvFNVme8O4/h3m7VDtluxcguMDUi0GzMHRljanfJ2FXW+C4zj&#10;72ocqC+z5m013K1HuLd1ykiGOGZYpomQPFrEMSabpvXk4MApyF+xpmk98kftjtKP2gE7hfBvy8zB&#10;FoGnr/mcQQ0x6mdxTNj/lBR/HKmG6OjmmB8wG0O2hWOk+PCctDscK4PXITpuIK6cqC+EvyZw6Hms&#10;76Gh66d3Y93CScq6jbh7n1J/Pe1zQeBJf+i10b9gabsPP70+l3Ist+WkEzMB3WFFzuEXrxUJP83h&#10;p+k89OVLeccV62vn6vm5Om7M/vQLJLYTY24S/plC+I37XX4xHzc8xdVYkpjr0h+wNxb9Ry5Ez8Fz&#10;5RcvJ8xcI9NV2xGURz/UNWHGGnQbOFtuS3UY61Rt54ql/oHyTi97xEmDKj8/uHoNPYX2kcqrxGe/&#10;ONbTsqqMKzw99pQE6Lsf9FsN9CNtdJIXe+gIUjPpdxVOI/HwcdD3Qkjs6ZeVSfbpLj4k/zTlZ4vY&#10;b+hEgU4KaJmmko0X+9HgsUvk/kfSr2qz2JJ00g5V6Hkqjye8kn76Uo0O7VAEhTFdR/t1o0WABXSl&#10;/Yw4YNp+BOtCDo4K9F+ftQhwDpJO0xQXqwAbrrSTAIeTBJedqmzLiK+0S2OvSidI+q+G/MfJD23Z&#10;X92n6Tzmq/vJSy3CH79AQ+w8Dcv6/VfZjjPoYGX74a16exCTkIyYuHjsDTmA3UHB2L9vvxD93VL0&#10;N2/ejHXr1mH16tVYunQpZsyeb7vCr1WYCe1ty3+JVO0QrsbBE9ZtCkW5ym3FQdYi+7eIg+2TZfuI&#10;E4EWmLtgq3IbV5j7QwfhCcGZdlikX+wYOI8c0FV+mip3RHBYrB8SjzFC6A+IR7rKHyiWtws2i7y1&#10;4nGlgKb2LBTMlXWZ66c2jX1wNX6FhavXpWJFy69ye8K7r/4o5Xv4nfcr83VqfNEV9BP65raM4/92&#10;IbRb7bOuGL8/3en4uxoH2r4wpV/Vpgq/Kf3Q76vbEDhaw18JL8l5+vJK/ulvBd8B2T+KA9ovooNf&#10;CaN9FWniGDH+Fw29az6BHRvXKus04+59ahzTgkTVFuFJf+i1sdxG0fIdC7s5/FL49S/tWl6nZPFI&#10;v5hKt1S1CL/4ILa+bvQL5Hnpj3G/XV7mFTH+sQbhfxjT6zS02+cKAvNxw1NcjSWJ+YLlO+QjrUfE&#10;pMmr9nTFvs/Q+bZ0FZRHX+ClsrQNbaunG+v0lJDIFCxcvhObd0Yo8/OLq9fQU2gfMUq/qowrPD32&#10;lARmLNgkTtJ2yxM/+m5HQvJR+bsK9CvKCSlHERaVgh17Dsr/BND8fiq7cv1eeVco+g9R4P44eXJI&#10;JwV0e88xU1dhwKhF8nshXQfMUrZZXElIOe0xKo8nvJL+qLgMO/QwpxPazxug/bgW2vf+0Gqthvb1&#10;SmhfLYdWYxm0z/ygVV8C7eNF8ldn6Ueo6J70dItKrbKQvXeE7FWcIaRvOrTygnJThQBb7pWuasuI&#10;r7RLb2hVOuHf964CZeOM35TtuIIOWDrNmrVBq1Zt0LJla0nz5q0kzZq1RNOmLWw0adIcDRqoxUzV&#10;BuFqHDyB/sX74Ued8FS5Hnio9GCUqtBOzsvdtitSWd4d5v7QQXjMvgw7SNQLEnP91KaxD6rxdIdx&#10;e29w9bpUq9ZG2WZ+IOmn19LclnH833mv4Nt9X0j/6L1pTsff1Tio6itIVG06I2DbFoxq/i76faFh&#10;eUcNCYtvkxcCEH43sjdpSF+hYWNvDWN/oqv792HesNYIC49V1qXC3ftU1f+CQNUWUdz7Y9xvZ9b5&#10;AwcbfWwT/qm1G9jtbwWF+bjhKa7GksRcx5i+PfAgBo5ehKHj/OzSjVAelaGyxnRndbpjR9BB+QNO&#10;kbHpyvz84uo1dIdqXzGi2kaFp8eeksDsxVvklfvtgdHyOxh0xyW6fSVN8YlNPILgA0ny9qt0Bya6&#10;yk/f+aDXd8O2MPndERJ+utpP+dPnb8LISSvQb8QCKfz0nyNVm8WVxMPZNlTTe4z5Ko8nvJL+AwfT&#10;GOamY9uuKDRrMwm1vuuHydPWKct4Cx2ER+5JL1KoTVVffBEe/7yxY/MmzB3RBoN/L42+PzyDjh9o&#10;6Fz9bgyu9xrGtfsUq+aMx97gSOW2TMFh3m+n1/oJC//9BKbWa2qXXpDc7McNksHgiGRlXmHAxx6m&#10;oEhOo9+UyMUo/HroeSqPJ7yS/rCoVIZh8gAdhIcGphUp1KaqL74Ijz9TEuH9tuTDryFTUKSkn3PA&#10;KPzGdJXHE15Jf3BECsMweYAOwoMCUosUalPVF1+Ex58pifB+W/Lh15ApKFIzLyihMKepPJ7wSvr3&#10;hSczDJMH6CB8I1D1xRdRjU1RoOoLw3iKap8qClR9YbxDNb5FgaovTMkmPeuix6g8nvBK+omg0ESG&#10;YRiGYRiGYQqZzKOXPUbl8YTX0k+s3RbGMAzDMAzDMEwhkXX8isecv3Rd6fFEvqSfcc7xU4ynnDjN&#10;eMrJbMZTTp1hPOX0WcZTss8xnnLmPOMpZy8wnnLu4nUHSHSZXFQeT3gt/deu/cUwDMMwDMMwXhOw&#10;P8FjWPo9Q+XxhFfSf/Xqn0wRoPpyTlGg6gvDMAzDMExhoBJ8Z7D0u0fl8YRX0n/lynWmCCABP3bp&#10;zyKF2lT1hWEYhmEYpjDYLWTeU1j63aPyeMIr6b98+TpTBJCAZ164XqRQm6q+MAzDMAzDFAa7gw95&#10;DEu/e1QeT3gl/Zcu5zJr1hqJMY0pGEjA085dK1KoTVVfCoMGDSYp00sipUs3kKjyCgPjz2/nFVV9&#10;jHMmiTHTUeUzDOMZCxZslcfJps1GK/MZR8yfLUX9WVNUBAqZ9xSWfveoPJ7wSvovXspFl34KY7qO&#10;voPSsp/fLowdtxIHIpJt+bRO6OtFCfVbla5j7HtRYO4PCXjymat2TJy4zyGN0PuqyuvXb4MyvUuX&#10;ZQ5p1KaxD0ZOnbqAffsTsWhxEIYP90enTvNs7dIypVEelaGyqjp0SPhV6Wbo+arSqc0yZRoq80aM&#10;2KZMHzduqzJdx93+4Ap9HFR53uKqPyTvbw9Nwit9EvCfLjF4tG0E7m0Wjlsbhsh+OMuj7VT15QX9&#10;uXqLqs7C4vy5Cwj8oyyORwco8z3BKP2q/BtB5rFzynTCVZ4ritvxUMfX2i1q8nPcyytDhi6WY9qn&#10;zxxlvjsm+x3EB438cW+lafJRVaYo2bUrEr17z8Y3NXvI51W2rPozyRWejL++L+p4mleSCAxJ9BiW&#10;fveoPJ7wSvovXLxqhx7mdELfEWl5qd9Oudy163S5vn5DsFxv2XKs3TZFBb3ZVOk6xr4XBeb+kIAn&#10;nL5igwR4woR9GD9hL8aN34OxY4MwZkwgRo/abevr8OHbMXTYNgweshWDBm3CgAEb0b//evTtu04c&#10;nNagV6/V6NFjJbp1W4EuXZejcyc/uzaoTWMfiGPHz2DDhgMYNHglRo9ei1WrgxESmozUtJO2dmmZ&#10;0iiPylBZ2oa2NddHwm9OU+Hq+dLB9e23G4u2dmIkMWonRo3aLtgm0raKcuJRMHbsNin748dvw4RJ&#10;OzBp4nZlW4S7/UFHKz1JYkzTx8GYll9c9YfkvdyQZLzcJ16I/UE80iYC9zQLs0m/szzaTlVfXqD6&#10;/VNz8ky1sWkFPkbu2NeqKoL/0DD38VuRMKuTsow7jNIf1voVnDuZpSxXFEQlnECtdmsxbmG4Mp+Y&#10;uDAEP7VbgYMJx5X5zsjr8fBUagY2/VIb0+6/X7K1/u/Izspbm57ga+0WNZ4e9zzhUtBm5PzyKq73&#10;ravMb9FijBzTadPXKfNdMckvGneVn2I7/pqPwUVJwqFMNGky0raPGDl1+ryt3KHEo3bbqfB0/PX6&#10;VXk3A0FC5j2Fpd89Ko8nvJL+8xeueoy+o9Jy1tFsVKnSUq7TMsk/LS9dutNhu6KA3myqdB1j3/PK&#10;vp59MOX227H5u++V+SrM/SEBjz152Q4SYHMaofdVlde/33plepcufg5p1KaxD8EhyRgzdh1mz96B&#10;AxGH7fIIZ2NEZWkb2pbq0NNJ+I3l3EHPV5VOwl+xYlNl3tix25Xpkyer03Xc7Q+E8QPHmO5sHPKD&#10;q/6QvOtt5gXaTlVfXqB6SOK7b7yIDmvOocWKbDRYcgq/zjuBb2cexeeTMqXgVxqegtIDE/FK73g8&#10;1z0W9zYPk9uq6iwMkvwGY3XpW5CzV8P+eoI27yvLecJkEv6GGoJqaVjw+C2I7VdNWa4w8d+RjOdr&#10;zEJAaIYy30hgaBpeqzFBPKYq81Xk5XiYFRmDef/+txwXIwuefwHHk9Icts0PvtauM/YeCsWu2D0I&#10;TjygzNc5c+4Shm8YjZd6vgCtgYbXev8Pq0LXKcsSnhz3PIWEX8ecd/zEWdSo0UWO6YYNIQ757vig&#10;0Wp53P256xas2JYsH1XlCpuIyBS8/34b+TzIZ0aPWYHg4ASHcsEhSWjbdjaSU0465BnxZPyN+6Kz&#10;PFdlSgJBoUkew9LvHpXHE15K/xUbtMNadtrcNCO5O6JlvWvXaXKdRJ/eMISxfFHiqt+Eue+ekhq0&#10;DzPuuQd7/qFh+p13KsuoMPeHBDzq+CU7xo3b65BG6H1V5fUT0q9KJ+k3p1mkP7cPw4evxp498bb1&#10;Q4lZWLc+DBMmbET37gtt7dIypVEeldHL07ZUx7Zt0Vbhz63bE+j5qtJJ+N95p7kyb9w4Ool0TJ82&#10;TZ2u425/0MmVfsu6PgZG9HRXj+5w1R+S98CYLCVUvyqdsEi/uk5Pofp1ic8rnj73/HIyMQKzH7kV&#10;F9doyBirYVW5h3H2zDllWU+gq/w5OwSbNZydoWFrZQ3Ln7sVqXPbK8sXNAGh6XisyhT0n6x+P6gY&#10;MnkX/lt1uPiQpJN1dRkjnh4PTx85hvnPPield3mFijgaHYeM8Egsef0Nmeb39ts4e9r7sTbja+0a&#10;iUk/hBrja+C2Rrfh4Xb34+8d/oYHW9+Lu5vdhS8nfC1OBEiec8ufEvv424PexlM9HkXluf/Bl0vf&#10;wNvjnsUDre7FgqDFdmV1PD3ueQJd4SfhvxS4ySFvV0CUHM9KlZojPoFOXO3z3UFTeui4u2JbklzX&#10;H4uSI1kn8eGHbeXzoCv96RknlOWCQxKl8EdH0wmhY74RT993qrzCpsvYPaj82wp83modDh6ik5cr&#10;yDh6VqYHhmc6lHcFlaftaHtV/h4h857C0u8elccTXkn/ufOXbdAOS1AY03X0HVZf37krUq7rV/y7&#10;iJMAY/mihPqtStcx991T/N56C5sevhXbHtGw+MWXlGVUmPtDAn7g2EU7xo0Nckgj9L6q8vr1Xa9M&#10;79LZzyGN2jT2ITEpSz4eTj0BP789Qu4XYc7cneJ1jEHCIYtgErRMaZRHZagsbaPXQcK/dVuUXd2e&#10;QM9XlU4fHFWrtlTmTZywS5k+Y3qAMl3H3f6go0u/MU0fB2NafnHVH136/8oBrv0FXP4TuHAdOHs1&#10;R/bDWR5tp6ovL+jP1VtUdRY0ayo8irRhGi6u1qT8nzh0QFnOU6T0bxVsFPgL/DQc7a1h5XMaNpS6&#10;G0c3FN5xLO3IGfy96mQ8VtV+n3NH+pFsPFdlKEp9PkYuq8oY8fR4uPHHn6TsLnn9dZw+ftqWfyIl&#10;HfOefkbm7W7f0W7b/OBr7ersSQjGw60fwpvj/o1vNryE77b8D1+ufREf+T2HCjOfwlN9HsQ9ze5G&#10;j1W9bdvMF2L/nx6PoW7Qm6i35035fv9w6XOSu5vebVe/jqfHvfwyYeIqOZ6//z5Ume8O1XG3qKHv&#10;ItBzqFdvsJzGoyoTHHxICn9UdKoy30xRjX9eGTQj1DbmRPQhy+d5ZyHuxnVPoZOH/3w6V5lH7AlL&#10;9hiWfveoPJ7wSvrPnrtshx7mdEI/cBrTqlfvaEvfuTPSLq8ooTebKl1H1Xd3xC5djvkP3o+opzTM&#10;E4+0riqnwtwfEvCQrAt2jBmz2yGN0PuqyqP5/Kr0zkL6zWnUprEPJOthYSkYOXINli7dg6TkY3b5&#10;qjGiMlSWtqFtqQ66+j9s2GrsD060K+sOer6qdBL+999vrcybOGmXMn3WbHVdOu72Bx39IGhMU42D&#10;Mzwt56o/uvRfF2J/VUi9OObh7LUcZF+BrN9ZHm2nqu9mIrh9dez5Xoj5Ng2r37oFiYsHKcvlBSn9&#10;GwRrBMsFiwSzBVM0JP+uYcGjGnZWftg2959Q1eMNbYftxJ2lx+D3npuU+a5oJt7P/yjdB8Mm7VDm&#10;G/HkePjV89Wl5E67736khUY4lEncuFXmT73zTmQeiHbI9wZfa5c4cuIEHm/3D7w95d/4cftrqL/3&#10;LdTe/QZqbXoF1Vc8j6rzn0bZqf/EC8Mexf0t7kOfVQPkdr/NboBSk57Et5tfkWV04f9izYvyvwPm&#10;dghPj3vOuLB7o7y6f61vXWW+TuPGljnww0csletnzlxwKOMK1XHXSOcxFhlduzNFmZ9fUtOOy++S&#10;EST0qjL7rcIfGZWbfyEkyK6MmfyOv4rT2eQKE8XnZDXxOVkdVapUQ82aP2DnLtd9MfKOkHQazyYD&#10;dtrGNO3IWfytynS89v1ih/KuoO31ulT5xF4h857C0u8elccTXkn/mbOXPIbe5IQxbfTo5TKN5N+Y&#10;XtTQm02VrqPquyuyxZn/3CeeQOA/NGwXErD0tdeV5Zxh7g8J+N7M83bQl1jNaYTeV1Venz5rlemd&#10;Oy11SKM2jX0IFW8wkvagPQm2NDqwzZ23C/36+dnapWVKozy9HG1D21IdtB4YGIfRY9Yi88hpWxl3&#10;0PNVpZPwf/RRO2XelCkByvS5cwKV6Tru9gdC/+DR0dP1cTCWzS+u+kPyrreZF2g7VX15QVVvXlDV&#10;WVAkLR+Flf+7RV6RD62vIahhBWW5vCKln67wrxAsEcwTTBdMEIzQ8GdfDdGf5go/oaonrxzOyMad&#10;pcbgrtKjMXZ+qLKMKybP34snSvfCi1UGIjXD9fvOk+Nhy8dekZL727/KObyuOq3+/rIs0/Vv/1Hm&#10;65Qr9Tu+eP5TZVtGqKwvtUu0W9wRz/R5XMr691tfxa8Br+OnHa/h6/Uv4eNl/4fKc59G6cn/xMsj&#10;/45/9X5ACP09iE9PwVOd/iXzaDtKp5MC+s8AnQDc0fgOZVueHPdcYZzHr8onAnZHo2LFZnIcNm4K&#10;Rfaps7g6opWyrDPMx1wzncYEyfw1Oy2fNwXNnLmbZf+bNh2lzN+33yL8EZGH7dJRWpMY04zkd/zN&#10;RB+Mx1ulyqFyla/E5+9gtGs3BS1bjsevv3ZHqVLviMd68r8Uqm2NvFPfIv3G8ZywOFKm0Vgby7rj&#10;py6b3b42e8NTPIal3z0qjye8kv5s8QLp0A5LGNOM6Ac8fT098xSaW7/B36//PLuyRY2rfhPmvrsj&#10;ZNhI+D1yP+Ke1jDn/vtwaMMWZTlnmPtDAh6Yfs7GqJG7JCNH7sSIEcQOebeeYcO22/o6aNBmDBxI&#10;d+3ZIOfy9+271nrXHn/0EPV1774C3bouR5fOy9BJSH+Hjovt2qA2jX0YMdLfJu9JKccxb/4uecWe&#10;7tITEZlqa5eWKY3yqAyV1U8WqA5ap/pmztqOtevC7NpwBj3X0aMEo8XzHh2AMWMCMHbsLowbF4AP&#10;hfDTSeOECQGYODEAkybvwuTJAUL4d2HqtABMn74b02fullf358wOFAfsIMxfsAcLF+5RtkW42x9c&#10;oY+DKs+Mp+Vc9Ue/0q+C6lelE7Sdqr68QPWb78zjCfrde1R1FgTHDkVj3mO34/xsDVnDNax440Gc&#10;OnVGWTavSOn3E9AVfhL+GYJJgtEaUsXJxdInNGx67V476VfVk1d6T9ojhH8M7i49Cqu2JSjLuGLt&#10;thg8Wbon/imYMj9QWUbH0+MhiSsJrL5upsrrP2PcrXdIEa753MfKMgSJNJXZ8tsfyvZ09PK+0m7W&#10;iVN4oMUDKD/jKXyy/P+kwJPs09Se6iv+D+8t/K/Me2P843h+6KOgaT40z/+uxnfinhZ3CsF/BlXm&#10;PY1XRj0mv8j7UBuR3+p+VBlcRdlefo57xLU+lnn85wM2KvMJurpPY1C7zkBkpR/D1SGNkfPrq8qy&#10;ziBpJFR5hC79/kIsVfn5pUXLcfI5LFm6wyGPhL+NVfiN6WdS06Tw57z/d7t0I56+75ytG0lNP4o3&#10;3iiDH37ohPnz9yMq6hjCwrLEZ2OIpEePhXj3ve/F6/CbcnudxgN2yiv6NJ6vfbdYrlP6Zy3XOozx&#10;rtAMWYbS6USB8uhR34bQ69LXVewTMu8pLP3uUXk84ZX0nz5z0QbtsASFMV1H30FpeduOCNt6lSot&#10;EBOX5lC+KKF+q9J1jH13x/HMY5j90EOIeErDjr/fipXlKyrLucLcHxLwnaln7SDRN6cRel9VeST8&#10;qvSOHZc6pFGbxj4sXhIkHxOTj0mJJ7HPOnbGlm8eI8qjMlSWtqE0qmPJUks9IWFJ4qRkBY4cza3D&#10;FaNG7VSmk/DTnSCSduzG8jdfx8rSbyEj9pDMmz49wKF8esRBLBAnHOZ0I+72B1eYx6EgcNUfXfrF&#10;exvnruXg9NUcnLgMZNGFJdEPZ3m0naq+vED1k8R7e/ceVZ0Fwdp3HkdKFw2X54qT7kdvxZGI3cpy&#10;3iCln2R/joCu8Avhz2qtYeV/Nax56U6kze2r3C6/1GzjL4X/ntIjkZx+WlnGFSnpp4Tw98C/SndH&#10;vTbzlGV0CvJ4uG/IcCm4sx5/HFmJqQ75h4MPyCkzVObg4mUO+UZ8rd1Fe5bh8Y6PyHn7dIW+2uJn&#10;8eHSZ+UjrZPwvzXxCbw04u94ZsBD+Ee3+/BA2ztxW+Nb8W9xAvDmhCfkCcFjXR5Ez5V9sS16tyQp&#10;M0PZnqvXvSA+o6mO777rJcdy4tiluNavvjhJeA1//VFBWd4ZJI2Evr4zJF3I5XKrbC5H4/475fLq&#10;HclymdKoDJWduzZWrvefHmzbPq/o05JJ7I3pe/clSOE/EJFil06c27ZOSv/1n8s45Ol48rmj74s6&#10;zvL++c838fHHv2H58ghkZp5DTMxxbNmSLIV/5sxw0dYBKf6vvVYeOwP22NVjRB9XHVqndF3e9XIp&#10;Gdm2NB19Xd+GXgPjujP2HTjsMSz97lF5POGV9J/KvmiHHuZ0Qt8ZaTk1/SRGjlomORib5lC2qKE3&#10;mypdx9h3dwS0bgv/v9+L5Gc1zLz3XiRt360s5wpzf0jAt6WcsWPY8O0OaYTeV1Ue3Ztfld6h4xKH&#10;NGrT2Af6gi49zp23EytXWWTemK8aIypDZWkbWqc6unVbKA7+mXJ9xMg12B0YZ7eNM+j++6p0Ev6v&#10;vuqGpS8+j+h/awh76jYsfOopHDmUKg5ugXZl9w0cIl+Taffci6zkDLs8I+72B1eoxsEZnpZz1R9d&#10;+s9fA85cycFJwVEh9Rni7Uj1O8uj7cyo6ncF1e/N3XvoqqMRVd3eEtrpG+z+RAP8NKx9S0PcjB62&#10;vIJoV0o/yf5kDSe7aVj/Pw3Ln7kNyeNbKMsTBdHuC5/PkMJ/b6kRynxPIOF/qnQ3VPx8qDJfpyCP&#10;hydPnsPySpWl5C6rUhUnjmXb8o5nncTi116Xeeu//9FuOxW+1m6jOU2FyN8v5b3MlH9KyacTgLen&#10;PyXXSehJ+P878CE80eN+PNThbtze5Fbc0fRWkfawTP97l/vwaOtHkZJlOX67wtXrPmGivzL97K4N&#10;8ur+1T51lPlGqA4ax28/a4dznb61CH+jKsiOPags7wxdKvV1+lIordNVZn2ZWL09WULLlYRoJqdb&#10;xJSgZWOdnnL0uOXCGt0q+sSp87b0PST8bWYjXAi/sbzO5YEtpPTToyqf8PRzx93+eFzsg//7X2m0&#10;aDEeWVnnER9/EvPnR4r6w8VJQCzWrz+EDRsSsXp1HL7/Xnx+fv29sh5iR3C67ep9/2nBcp3GjtZp&#10;rPVylEdpVDY89phEfy1o7KnM3DWxcv3Hzpts26nYL2TeU1j63aPyeMIr6T95+oLH6DuqKq8wUEmN&#10;qhxBbzZVuo6574k7gxA8cgyi5i9G1uEjtvSMuCTMEEJ5SAj/rsduhf/779vy8oK5PyTgm5Ky7Rg6&#10;dJvd+qKgRPzcIPdHQmiZ0oxlevZcbbeu06HDYoc0atPYB4IObEOHrkJm1hm5TlIfdfAwmjQdbWuX&#10;limN8qgMlaVtaFtanzV7O1b7h8jlZcv3Yt78ALnsjlGjdtitx8ano1v3mVL4a9XqiWmPP4FEMe50&#10;YN3/r9ux5IUXMHPSJlv5vf0GYu799yL1/zTMvvcuJO3eZ1efEXf7gyv0cVDleYur/tB+rbeZF/T3&#10;RJfjX6PdkRou3x/OUNXrCSS+tnbFsqpub0heNQ1+z9yCv+ZqOPCzhoBfytjlF0S7JGxhX2rYWlbD&#10;kidvQXy/75TljBREu1L4BfeVHq7M94R/C+H/T+mueLp0Z2W+Tl6Ph+5IO5iAmX//uxy7ldU+RGp4&#10;tGRZ+Qoybd6zz9odR53hS+2GHorGQ60sMk/z8WmKzqtj/iH53+h/SNn/vyGP4D/9/mYT/jub3YY7&#10;Gt+Gu8Tjg+3uwn0t7pDCvyM6SNmGGVev+/c/9EFIWKJDunEevznPCG1LdbxXrj6ONPxYCv+fTd/D&#10;qYQ4ZXlXkDgStDzHP0Yuf9pirVxPSjttk81V25JkGkkmrb9qldcOowJtdeWVmLh0uS/Q1X49LWhv&#10;vBT+sAPJdmV1TscnIKfSffKz6cwe+88xI5587rjaF/W8V1/9EU8//RZmzhRtnbyE7dtTMHVqKFau&#10;jMOuXalyms+BA0exZ0+6+OyfjDJlKynr0yFpN44nPdI6petlaPwpbezCCFsaLRvL0bh7Mv77I1I9&#10;hqXfPSqPJ/It/bTDutppXe2shYUuNu6EJq8fcrMffhjz7rgFa/5xH2bceSdWv1sVcf4bsLl2XWx+&#10;/C5kPG+Zy5+4zTOhNWPuDwn4ukOn7RgyeItteV7gIVSq3MLWTx1KW7gn2Vaue/eVtmUj7dsvdkhT&#10;Sf+cOTuxYtV+27ou9+Z2KY0Ojno52oa2peVt26Mxdtx6uRy013ISoZdzxehR223LJPzffd/bJvz0&#10;YdLo0yaYIl6LNDH2dHDd+c+7MOv5V3DsyAmb8Ke/oGHNo3dhzpvl7Oo248nB1xn6GKjyzHhazlV/&#10;aN+mq/kqqH5VOqG/Lzof+wptMsQb3817pCAh8bW166UEm8k6FIf5j92Oc0M1HOulwe/5+3D8yDG7&#10;Mvlt1zhPP7p1FWUZFQXxfC3CPwL350f6SwnhL9UZzxSx9BN0kj3rH49L6TUy96l/IzUkUrmNGV9q&#10;t2z7p3Bfy9vllB36Ii7JPU3hIZ7u/xD+3fdBPNnTIvv3tbwD9ze7Ay91fhBTlr2JjtOewbPNb8dH&#10;vUvjUHrucdgdrl53ev79+89zSKcr/CT8Z3dajunOoG0/Kl8PKb9WQc6vr+N6q09wKlktye4gcSRo&#10;WRdJXUiJRv132KXRiYA+1YROCPRy3hAcekiOBX3u0Lo74T919ASu/fG+/Ey62ramsoxOQb3vdol9&#10;r3TpD9Gv3yrbHP558yKxeXMSIiKOIkN4HP0HIC7uBHr0mCHKVlDWo+OJ9JvLqMp5Kv3BQuY9haXf&#10;PSqPJ7yS/mMnxLoV2mEJCmO6jr7DqvJcsSsgGl980cUujdYp3ZjmDJIZVboR6rcqXcfc98Td+zHv&#10;qaew/an7cOoVDeH/0rDwb/dh2u23I0OI5f4nNCx7u5xdHXnB3B8ScP+EU3bQF3X15V+bWK601/x1&#10;MObsTpDQMqVRnl6OvryrLxtp336hQxq1aewD0afvUoSEJtvWW7YcK9uoV38oIqJSJLRMaZSnl6Nt&#10;aFtajopOR9duC+RyXMIRdOgw11bOFaOE9OvLPXvNksLfuct0eXJB9Ok7Fy2+bI5pd99lE/+N4gRs&#10;wTP/FcJ/j3xdtvz9diwr9RZW+O21q9uMu/3BFfTcCVWeGU/LueqPLv1ZZ64gPfsKUk5fRsLJK4g9&#10;brnVIOWdvgIcvwQcuZiD1AtA0jnLffqJDllfolX6Zx69TwoKEl9bu2JZVSavbKj8FBL/EB+s4zTM&#10;//utOLx7vUOZ/LZrlH5VvjMK4vnSFf77Sw/DA6WHKvM9ga7wP1O6E/5bqqMyXyevx0NPSYmMw7rv&#10;fsDUu+/BtPvuw7offkZ6XO7xxB2+1G61Nv/A/U3vxF3Nb8O9re7Afa2F2Le5U3J3i9vxaGsh+01v&#10;x+Ot7kLLSf9GyI7XgIOCqGdxeOVDmN3mYRwRJ72qup3h6nWn51+5cnPMX7BNma9i564odOw0GeUr&#10;NEGV8g2x8etqUvivta2B40mej78ZEkeCltuP3C2XV2w5ZMtXpVWsZ5HSHzputKV5w77geDkWNWv2&#10;xO6gOCn8IaFJyrKnQvbj2q/l5GfRXx88jhMxccpyOvn53DESdZBOTKqiVaupNulfuDBKXvGPjT2B&#10;7OzLuHz5OlJSsvHHH4Pw4UfC+RT16Ohjp48nPdI6pTsroyqnvy70qJdRERKZ5jEs/e5ReTzhlfTT&#10;lzWN6GFOJ/QDpyrPFTWE4NN29KhaLwjozaZK11H1PT05E6uqvIsVf79fiv/ZVzUcEWJ58mXLCUDE&#10;khV25fOCuT8k4CviTtrQ+2Nmxq54WxlaVpVxhbENatPYB0K1DREekWQrQ8uqMq4wtqGCfuqc7tLz&#10;yScdxE7aGV9+2U0cdHsgOibNVoa+JNaw0Qi0+7Y1pt51J1Ke03DxdQ0H/nWLFP5dj92CyY8+hpED&#10;ZmPM2BWYOMnfrg0jrvYHVf8LElWbrvqTX+lvm1EDzVOry2VV/YUBia+tXbGsKpMXQjp8j52VxIne&#10;RA0b3tAQNaqdslx+2zVKvyrfGQXxfN/+fpYU/gcFqvyt4kT/l1YL8GvLBdi2O15Zhq7wP1u6I6p/&#10;P0KZr+PueOiOMmWG4OWX+2PdhmhlfkGiaS3scJdeELh6fgX13EO3zkab9o/gj4mv49mOD+L+Fneg&#10;dM+HUXfMUxi+4Dks938eqXtfACKfAQ48hi6T7sDznW9Hk8G3YWar+3AwbKuyXle4et07dJwsjyf0&#10;H9bQaVPl1f0rvWory+q0l9v8gdKlLMe2nu9/jUvtvsLRlFRleU8hcSRouc/kfXJ51LxwW/73HTfI&#10;tGWbE+Q6PerbEFuCUmxl88qefXHyuXz/fX8p/PtDDtnlH4+ORvay2bjSuDpQ9jYp/H9+9CROhFhu&#10;fOGK/L7vjJQpUxFffNEJEyful9I/d24ENm1KRHh4FlJTzyAj4yw2bz6AN974AJOnzlbWoVOx7jK7&#10;8aTxo3VK18v80WebTKNHPU1/HfRy+mvVbkSArYyK0Kh0j2Hpd4/Z4XW8kv6MrGyPoTcKocpzB31Z&#10;k7al+7HTI62rynkLvdlU6Tqu+r65YRMsEpJ/7CUNZ4T4J/5Xw9wnHleW9RRzf0jA/WJO2ND7Y2ba&#10;jnhbGVpWlXGFsQ1q09gHQrUNERKeaCtDy6oyrjC2oeLDDy3C/5kU/q6oWaun+PDpg6iDqbYyUeIE&#10;oGnT0fJ2al1+7oipd94hZf+0OCGLe0bDlDvuwMheUzBaCP+ESasxZdo6uzaMuNofVP0vSFRtuuqP&#10;Lu9eIcamZdqnaJzyoVxWlVG1mRdIclXY2lXkEaq6VCSsmoPFT96K60OF7H+rYdsX/5PpqjqJ/LZL&#10;wq9K11HVSeS33fpd/KXwP1R6MPaG5e73Om99NgpPlOqNJ0v1QplPRzjk7w9LkcL/XOkOaNVlvkO+&#10;EXfHQ3eQZHefFIaH/t5VvB+XIjHluLJcQUBt/b44S0LL7tILAlfPz1VeXlk/+WfM7v4o/q/rffhy&#10;7Ut4rd8DOBPylJD8R4Gwu4EQcaIryAnW8N92t8r78pcd8zgm+A9T1ucOV6/7zt3RqFd/iDxGGefx&#10;q8rqVKzQ1Cb8RJW3f0dmcrqybF4gcSRoeWOg5Yu6/6u1CDGJx+T6g5UtU3mWboyXZf5dfY5cHzE3&#10;TD5WEBJqrM8ZWQfjcXr2GJzv3QgXutaVZDT+BpPfq44Wv41ETMt6uPbdmzZyKojXREi+DSH9F7rX&#10;x5FEx/erCnfvO/NnhHldJzY+Ff/+z9N47bUP8euvQ23iv3x5jLzaHxyciS1bYoTwtUbZcpUdtjdD&#10;42UcT4LWCX2d8vS033tvw3cdLMJP6OOtl3E3/uEHMz2Gpd89Ko8nvJL+tMxTNmiHJYxpRvQdVJXn&#10;Cbrw06MqPz+46jfhru87OnfH/AfvxbEXNWx6/G7s6NhNWc5TzP0hAV8UfdyOvn3W2ZZ/bDRK9u+r&#10;XwZj0vY4CS1TGuXp5Tp3XmpbNtKm9TyHNGrT2Aeid+8lCNqXYFtv1twyrahO3cEIDk2Q0DKlUZ5e&#10;jrahbWk5NDwFXbrOl8uR0alo32GurZwrRo3calum33X46ad+6NV7jqjjsKxn8JBFUvgnTPLHrm69&#10;MO++u5ElXo/j4mSMvry74IF7sK1VW7m9/9owW10q3O0PrqDnTqjyzHhaLj/90SGB73rsGzm3vGPW&#10;l2iT+TlaSBH9CH8cqobasVXxQ1QlfB1WDp/tL4UPgl6X26jqygsktHluV2yjqsvM4YNxWPiPO5Hd&#10;XsPJNhqW/PtuHE5Kk3mF1S5Jvypdp7DanbokBH8Twv9Q6UFYsjbSIf/x0kL4S/ey3ZZz2dpwu/wV&#10;a0OF9HfA/5VqjwnTt9jlmcnv/kbiOzf0LPr7Z+LVqpPw3HO9sVrR54JAl/tyvcLlsrv0gsDV83OV&#10;5w2z57bCk53vQQ3/F/DGwAexYLyGmLkWAkbeCv9+f8P0ZnfhXy3vlvfk/3z1Cyg38G2sDd6mrM8V&#10;7l73tev345dfB2Df15Wk8C/v0Q8hYYccylHa0OFL8PE7Da3HQ8vV/nbtJjiU9QZdJvX1CnX8bGkE&#10;nQDQ4+INceg5wfLrvL/1tnx+fNt+vVwfPifUtr2K7PF9bVfqjUS/9z+0qzcUSVWedcgj/qr6MC41&#10;/EhunxETr6zbGZ687/TPFx1zHv1WRMMHH0aHNm3x0kuvif2vMj79tCtat56FgQPXYNSoDWJ5EsqW&#10;/Q5vvlke4ZHu+6iPL42nnqaPcXRCli1NH1sdfZ22p3wqS+u0rb6NioiYIx7D0u8elccTXkl/SvpJ&#10;G7TDEhTGdB19J1XluePzGp3ltjTFgx5pXVXOW6jfqnQdT/q+rV0nLHroPky/804kHIhXlvEUc39I&#10;wOdFHrOjT+81tuXxW2NR8R3HL/JSGuXp5Tp2WmpbNtK69VyHNGrT2Adi2vRtWLQ00La+NyTe6Rd5&#10;KU8vR9vQtrS8dkM4Ro6yPL+tO6IxcNAKWzlXjB611bYcFpmMPxoMk1eeGjQcjsZNRqF5i3Ho1GUq&#10;NrbrgnlC8Gmq1cH/aJj/wL0I/af4kHxaw+z77sHOXv2xZn24Xd1m3O0PrtDHQJXnLfnpjw4JPN09&#10;pq2QUJpb3iz1EzRK/hC/J1ZD3biq+Cn6HdQ6UB5fhJTBx3vfwHu7/ye3UdWVF0ho89yu2EZVl5mN&#10;7zyN+FoarvXWsPCxWxG3drEtr7DaJelXpesU5vP936fj8Ejpgeg5aotD3shpO/HPUj1R9tNh8rac&#10;S/1D7fIHjFqL50q3x5uVu9mlq8jv/kbiO2JTFnpuPYNm8w+jercg3PO3zmjWfAliD2Upt/EWaqvV&#10;6uM2uXeXXhC4en6u8rx57htCd+GRTvdKoS89/l/4Z+v7MGpYVayZVBs7lw/C/i3zkBAbjxd7vCBv&#10;4/n+ov/KO/38u9OTWLzbX1mnMzx53ddtDEGjxrl3ifv2u17oN2A+Zs7eBL8VgXKZ0mpX/hlBtd5D&#10;z2pfo0q539G27Xhs2BKmrDOv6FKpr0fEHUGroTtRXsjlZL8ILFwXK9cDQlPRfXyQXKYyxrKUrm+v&#10;4uiqxfLK/cUmn+H06F44OW0EAoePRssmE9GjyjeY8OFnOD5/MjJ3bLWRGp+srMtTPH3fOfuMiQmO&#10;wso3XsLVg5vQvno5PP3ki/i//3seb71VDq++VhHPv1AOzz9fFi+8+AaaNm8r9scMhzpUDJ0dYhtP&#10;Pa1+r63yNaDxVpWl14CgMvS66Pmv1Foo0/TXQ0VU3FGPYel3j8rjCa+kP+nwcTv0MKcT+o6qynMF&#10;zeGm7ehRtV4Q0JtNla7jad83/t4I/p99rszLC+b+kIDPPnDUjl49/e3Wx2yOQc36w219pWVKM5bp&#10;2GGx3bpOq1ZzHdKoTWMfiC3bozBw4HLExh+R6yT3QfvihHiPsLVLyzJN5FEZKkvb0La0PnnqZvkD&#10;XbQ8f0EAps/cJpfdMUqIjnE99EASBg9ZLD+AmjUfK6ftbGjb2Sb8Cc9omHrXXdjRox9m3Hcfgh7X&#10;ECbkf+Y9d2NJ+352dZlxtz+4Qh8HVZ4Z/cNLlWckP/3RIYF34BUNdWItIupseo+qrrxAQqvC1q4i&#10;j1DVZSS4Yx1se10D+mjY/JqGkJ72Y66qk8hvuyT9qnQdVZ1Eftslhk3ZhUdLD8D3zRco84nFq0JB&#10;t+U8EJ1ml16/+TT8X6l2GDhitV26ivzubyS+fVZnoOXqE/hl/hFUn5CMNzoG4+7/DMBbpQYpt/EW&#10;aqvJ8mM2uXeXXhC4en6u8rx57jvCQ3BPyzukyBMPd7wHFQZUdihXfeRn8g4/dO/+F4c/ioc63IPX&#10;er7pUM4Vrl73I+tXyqv7F3v8in0hCRgwaKGccqkf74z8VvUnXKpbFjm1X8fJXr8jKSlDWae3eHrc&#10;zC+HI2Nty1u2Rcqr5Uv8AuVz/Pqb7nZlCwJP3nf6GJvTD+6NwOTHH8fVmM3Aqr44/dnT6PXKi4gT&#10;Yk/5wWGxWOW/WT6at/UG/+2W70nU62H5XG45eAferu2HSUsO2Mp0G2e5W0/Ntusc0ozlzBxMOOYx&#10;LP3uUXk84ZX0JyQf8xh9Z1XluWLdxlA5l9uYRuuUbkzLD/RmU6XreNt3bzH3hwR8eliWHT16rHRI&#10;I/S+qvLat1+kTG/Zco5DGrVp7MO+0CT5OGXaFixYtFtKvTFfNUZUhsrSNrROdXTuPB9B+w/J9cFD&#10;VorX8YDdNs4YNXqzMr1ZizFo1Xo8dg4ZKYU/Swh/0rMaZt13L+Z1GCrLBK/YgOn33ocdj2oIeEzD&#10;NHEyEDRljkNdOu72B1eoxkGF/sFFqPKN5Kc/riCp/zGqEmpGlJfLqjKFAUmurV2xrCrjiujlC7Hw&#10;0VtxrYOGmM81bKr2vLKcmfy2S5D0q9JdURDt6nxSdyYeK90P24Ms7yEz7fsuR+OOC+zSQiMP4/9K&#10;t8O3dcbYpTsjv/sbiW/7pYdRd1EWakxNQ7k+kXjs8wW4/fGeeP2NgcptvIXaMk7jcZdeELh6fq7y&#10;vHnusYlHcGujW+StOx/req9cfrnbqw7l5mxfjnta3I5/9noAj3a+F7c0vAX/av9vh3KucPW6G+fx&#10;62kbt4TLaTy//2G52ERTb4f/0Q7X6r8thP8NnBnWFvGi/8Z6vGX68kjbIx0z76k41aFMYbFxS4QU&#10;/h0BMdi09YB8rt/U7KEsmx/cve+cfbZEBh3AitdfMgj/f7DitZcQExbvULYg+dcnsyW0PHf1Qdvn&#10;2du1l+LlmpYr+sSg6ftt22zfa/kS8DfiREBPMxNz6IQN4wUoHWO+WfgJlfj6MiqPJ7yS/rjELBu0&#10;wxLGNCP6DqvKu9G46jdR1H0394cEfEroETu6dVvukEbofVXltWu3QJneovlshzRq09iHGbO2y8d9&#10;IUlS5ucvDEBkTLot3zxGlEdlqCxtQ2lUx8zZlnroyn/vPksRcTDNto0rSPpV6ST87dpPxoLnnkX8&#10;fzWkyR/fuhs7h4/DEr99tnL7lq2T4r/pYQ0bHtIw86GH7eox4m5/cIV5HFyhHxRVeUby0x9X0AH0&#10;m/C3USOkjFxWlSkMSHxt7YplVRlXrCvzL8RW13BabLvo8TsReyBWWc5MftslSPpV6a4oiHZ1gg8c&#10;xju1JuC3Dosd8vw3ReCrOhMRIsoY0zv1WYxPag0R6Sl26c7I7/5G4tt4TjK+mp6G15puw32vDcNt&#10;t7dCg0YL5X8gVNt4C7VVe8ERm9y7Sy8IXD0/V3nePvc3epXGo60ew8MtH5HUnaw+vvynw3/xTKdn&#10;8VS7/+CV7q+i7fyuynLOcPW6X+j+ixT+9LXLlflE+vqV+Ou3ssip8wZOj+igLOMtX7dZi2nLIuQj&#10;HTPfqbdMWa6gCY1IRdt2c7B9V7Rc91uxWx7ff/q5v0PZ/OLN++5AYLhF+GNzhX+5EP7oEM+Oiflh&#10;4DTL3XhWbImT63W6W34EzQilmbej1/DBytMc0m0knbRDFXoeS797VB5PeCX9BxMybdAOS1AY03V0&#10;GSpoVG3lFeq3Kl1H1W5BoGqLMPeHBHxCcKaNLl2XoUsXezp39kMngV53x45L5C/t0tV9ug9/23YL&#10;0abtfLRuMx+tWs0TzJFX+En4mzefiWbNZtq1QW0a+zBg0HKsWR8mJT4o+BAmTdmEfgOWYe6CXdiy&#10;I9rWLi1TGuVRGSpL29C2VAetU33jJmzAgsW77dpwxohRGzFqzCaMGbdFbLcVEyZtx+Qp2zFl2g7x&#10;vCahQ6cpmFn9O8x/4B7MvPtOzKnbCouW7sWSZfvEQToYy1eFYKV/CPxGzsHUe+7Bsns1ee9sVVuE&#10;u/3BFfo4qPLM6AdGVZ6R/PTHFST6nwWXwsd735TLqjKFAYmvrV2xrCrjiujwg9j0zrOY/7dbELFo&#10;lrKMivy2S8Kvo8p3Rn7bNbM3LBlVa43DkImbbWlzl+1F295+2CfyjGVHTFwvhH+wSE+yS3dFfvc3&#10;Et+fZ6bgqRrzcNvfOuK//+2FRX4hyrL5hdr6YXaGTe7dpRcErp6fq7ziTn5e9/SVC/HX7xbhPzG+&#10;l7JMfjCK5J1vT0b/qXuV5QqDsKhU2/LocSvk8b15y3F2ZQqCvI5/aEAolr/+olX4+1iu8L/6MiKC&#10;DyrLFwazVkRiU6DlM53YG35YphG0bCxrLuMsPyHltMew9LtH5fGEV9IfFZdhhx7mdEKXoYJG1VZe&#10;oTebKl1H1W5BoGqLMPeHBHzMvgw76E485jRCr1uV17r1PGU6Cb85jdo09mH95ggp76vXhdrS1m4M&#10;w4TJm9C9xyJbu7RMaZSnl6NtaFuqg9ZXrQnGoCErsT88yVbGHaPHbFamd+g0FV26TZfLuybNxs6p&#10;82x5S5fvsy3r7F22DjOeewE7xk5zyNNxtz+4Qh8HVZ4Z/UNMlWckP/1xBYn+B0Gv4b0Ay5d2VWUK&#10;AxJfW7tiWVXGEw6sXKZMd0Z+2zVKvyrfGQX1fM10H7IGPYb4K/OI3uI91mfICmWeK/K7v5H4PvXh&#10;TNx6eyv81mC+/A+DqlxBQG2R2Oty7y69IHD1/FzlFXfy87rrV/iPTeynzM8vler64e4KU+Vjvyl7&#10;lGWKgi+/6iaP71NnbFDm54e8jv+Wrj2ROX+wTfiX/+8lhO+LVpYtSSQezrZBn0tmjPks/e5ReTzh&#10;lfQfOJjGFAEk4CP3pBcp1KaxDyTtazeGo/+AZZgyfQt2Bsba5augMlSWtqFtqY7tu2PQt5+fPBFQ&#10;bVPS0aVflWfEeOWKUJUpbMwHU1WZwoDE14iqTGGQ33aN0q/Kd0Z+2y1pvP7mQDz/Ql/MW7RPmV+Q&#10;kGQbcZdeELh6fkX53IsD6fMnIad+KSH8byJz+ghlmZuJNRtC0LDRcIREpCjzi5LQ4FgsK/cmYio8&#10;IYU/dO9BZbmSRnLaWTuMn1F66Hks/e5ReTzhlfTTv72YwocEfGhgWpFCbar6wjAMwzAMUxikpJ9z&#10;wCj8xnSWfveoPJ7wSvqDxdkuU/iQgA8KSC1SqE1VXxiGYRiGYQqD1MwLSijMaSz97lF5POGV9O8L&#10;T2aKABLwG4GqLwzDMAzDMIVBetZFj2Hpd4/K4wmvpJ8ICk1kGIZhGIZhmHyRefSyx7D0u0fl8YTX&#10;0k+s3RbGMAzDMAzDMF6RdfyKx5y9cI2l3wNUHk/kS/pvBGfOnGEYhmEYhmGYEs3169cLBZXHEyz9&#10;DMMwDMMwDFPEqIS9IFB5PMHSzzAMwzAMwzBFjFnWZ82aVSCoPJ7Is/Rfvfonrly5jsuXr+PS5Wu4&#10;eOkaLly8ivMXiCs4d/4yzp67jDNnLyFbcPrMRZzKvoiTpy9Ijp04h6xjZ5CRlY20zFNIST+JpMPH&#10;kZB8DHGJWfLnmOnX2ejHGujerXQrJ/pmd1FLf+PZ2xmBamx0VDuaL6EaE4ZhGIZhGE8wC79xPT+o&#10;PJ7Ik/Rfu/bXDZN++nZ3UUi/LrscllCJP0uvBR4DhmEYhmG8RZf0ghR+QuXxRImSfvqWt2rQCgKj&#10;7Gv1t0CrtxlaXQV1NkL7dQO0X9ZD+2kd/vrrr5saCl38jbLPY/SXbUz0fYhhGIZhmOIP/dqvKt2M&#10;p+W8RZf0EiH9s2atkejSr6/r0q+v69Kvr+vSr6/r0q+vF7X0G6/sX7v+p5RZVeTkAH8KrgsXFkMB&#10;7Ye10L5fI7e5WaGg8THK7eUr1/I8RrTNzQaNBUs/wzAMw5QcSOTzIv2FKf66pJco6acwSj+FUfop&#10;jNJPYZR+CqP0UxSV9OvCf/nanza0uptkmjGEx6J06QZSZq8KLguz1b7zx5aEq9BqrrTb/maCQr/S&#10;f/bCZRv6GNGY6EFjpAu/aoyM298M0Jiw9DMMwzBMyUAX+LxIv/HRHVROVdZZui7pJUL6aXqPHvr0&#10;Hj306T166NN79NCn9+ihT+/RoyikXxf+i1f+tEOrvVGm60Ey+5f4Q4JLHiyK4NJ1QKu1CqfEU5RS&#10;W8PPoR7JwREob32xbZQfgUhV2RuB3r/f/JX5FDROJ85ctEMfI1369TGSV/hdjJG5HgsrUNtujMqj&#10;X5iqXFESiX7lcvtUe6ljGdqHWPoZhmEYpvhDn+WqZVd4u415O2fb6pJeYqS/pM7p14X/3OU/HaD5&#10;6HoYZZYEV5fZC+J8R/t6Ja6LPJvUVl/sWF/0CJSjF1yIfjitr/zDsgMIyXYoW6T4o551R3TVHwoa&#10;q0zxuhnRx6hUqT/sxoiu8LsbI3NdmSf88ItWDr32WdYD+5WDVnYQAh3KFSGLBtn6k7monhijephr&#10;KkP7EUs/wzAMwxRvzNLtTMLN5Gc7I6oyhC7paukPxfTGjdHYJdMR6rAdS78duvCfufSnEvryKYWU&#10;WYGUWSGyJP0XxeOFazk4J9C+Wg6txjJony2VMqt9vAjahwvs64vKlf4w43p9f/tyNwo3/aGg8UrJ&#10;OmOHPkY0JsYxovMET8bIvr6l+FFIf48gZ+s3GnV/aF9i6WcYhmGY4o9Rvl2JuBFvttGh8u620SXd&#10;syv9dBJglHzzei4qjyd8Tvp14T914bpT6MunJLI0P53Qr16T4JLMnr0GZF8FMs9eR3TWFQQcuog1&#10;keckWrV59vVFDkdZeuHLDUcIrS//Xe4EZQfH5ubp6GUEIYMr5KZbqbPcVKeOYbs8o9clpF+VT0Fj&#10;Fp9+yg59jEqXamA3Rpeu53g0Rvb1Lcb3Wll0CVCvT/3Z8Fx/XmwtIwjoj7es6W/16m9fhyFP0+pg&#10;qr6NN1Bdpftjkymd9ieWfoZhGIYpGZATGB/dkdfyOhb3yEVVhtAlnaW/EKRfF/4T56+7RPtujWF+&#10;eo6UWbp6TdJ/VogsyeypKzk4cRk4eikHh04JSU+3iK323hz7+iJMgk7U87cvQxhOBuyWRd6iepbt&#10;agvpP3He3zL/Xa9Dr19Vpye42Z6Cxi0q+YQd+hiVLv2H3RjRlB5Pxsi+vkX4Vgh7x+2W9bXdy0Ir&#10;1Q9r7cqYy9Gyhm9nWPLkNnZ5ufVFzaiNN7vvsyznmX3oWCq3HSO0T7H0MwzDMEzJQXcxVZ6ZvJTV&#10;MW/jqg5d0j2S/oy16MvS7xm68B89d90tWq3VDvPTZ87dIqV/2pwtOCVE1iKzwJGLQPoFIPV8Dg4c&#10;FdtWmWVfX/hwlKEXvNxw7DWmm/OtlBkUiwVWyf/Vz1Jm7yDLVX+57mc5IXBASLvzeiugT7ghT1XO&#10;vL0VChq70ISjduhjRGOijxH9Y0C/wq+P0fqdB+V/A+jkYPLc7bYxsq9vAb6x9ZX4FWOM+dN+NeSV&#10;QdvNIm1zH7z+Vh+stKvDkGdXn+D7Bbn1EXZlTO0ZGPO9YlsrtF+x9DMMwzBMyYI++1XpZjwtp6M7&#10;h6fpuqS7lf7Q6Yo5/MVE+kkEi5P068J/5Mx1j9C+WWmbw28k+2qOQ5qRpHM50N6ZaV9fWK70BxrT&#10;BfPqWnaCMgNjcWSpReZpWU//ZamlXOBAi/TTur4stzHV5xV6/+r6K/MpaPz2xByxQx+jUkLoLV/a&#10;1af05OD0lRxs2xNvlf0GWL7xgDwpShbjo4+RfX3z8JUQ9lYbjGlWNvTGa9ovGCHXA9HqLWs5Sn+r&#10;N5bYyhrqsNvGe5Z0LgPtu3nKPIL2LZZ+hmEYhmG8QZd059KfgbV9LV/anR56HaHTG6Pv2gyZl7G2&#10;Lxr3XYsMh21ugPQTxUH6deFPz77uMdqXy3OvXpPMXgWmz7Fc6Z8ye7OcrnLkYo71Cj+EzAKJZ3OQ&#10;cEYIbcXp9vUJqS5NUl12OAKM6dmx6FWW5L4CeoVdR8AAi8yXHhBrt5xbTsPPSwz1ab9jjl7XkuGy&#10;jty684Ben5B+VT4FjeHOyHQ79DEqVfoP2xidEQSEJMlxovTFq/c7HSP7+uaghlYazdcY06xM+Bna&#10;m72wgJbX9MKrtnK0jYYaEyzlFnQoLcbEPu/VDgG59eQVY7tOoP2LpZ9hGIZhGG/QJV0t/XQlXwi/&#10;ndjnngQ0btwXazOM5XNReTxRaNIfHn5IPt5I6deFP/X09TyhfbHMNl3lnFVm6eo1PR/LlB4S/hx5&#10;9TpFkHgWUmbjsoXQlp9mX19orvTvNKYTS3Kn6pQumyv6lDerjiXdmPeTkH67Om1UQE9xBmhXt1ti&#10;0dN6MmHE1oYVChrHzaGpduhjRFf6aYz2RxyW40MsWLHH7RjZ1zcLnwlhb7zSmKazE41ft/bv9Z/w&#10;2euGcmN+svX7lbY97etY2ROvWPMk38wy1OkOQ5sGPhtjX472MZZ+hmEYhmG8QZd0tfRnIMOJ1LtD&#10;5fFEoUk/RUSE5arvjZB+XfiTRb/zCgmtLvzZV+gLqcDxy5bpPpY5/CSzdPVayKxAl9mDVqFV1Zkf&#10;tvezSP+Pi9T5hQkFjeXafcl26GNEY1JKQI/zlwXiyIU/PRojc335Zll3vKT9iN6qvEKC9jOWfoZh&#10;GIZhvEGXdLX0e4/K44lClX6K6OgUuV6U0q8Lf+KJa15BQnvO+oVUusKv34GGnkeG9Uu7Umat01Vi&#10;rTIbddoitKo6vWc1fqArzWWHY6syv3ChoPFcEZhohz5GNCalS/1heSzt7DF3WR8jc335pfsXYoxe&#10;7YYJirzCgvY1ln6GYRiGYbxBl3Tn0m+czmPFyTx+IyqPJwpd+ikOxlimfhSF9OvCH3/8mtdony0x&#10;3HIyB8fkHP7cu/SkCOFPsgk/ECNENloQcUoI7dtTlXXmjdX43jCtRCszHJuU5QofChrTxTvi7cjv&#10;GJnryzubUOd/hjHSvkdnZbnCg/Y3ln6GYRiGYbxBl3S19FuE3/LFXVq2zOF39QVeHZXHE0Ui/XRr&#10;x0gh8ZRemNKvC3/s0Wv5QvtkMbSPFkL7YL4j1ebJ+8xrVWZDe2cWtEozoVWYIUR2GrRyU6GVnaKs&#10;s6RCQeM6d0usHfkdI3N9JRHa51j6GYZhGIbxBl3S1dJvvCVnrvS7ulWnjsrjiUKXfhJ+UVz+aFNo&#10;lEX8C1r6SUp14Y/OusYUIBQ0ttM3RDMmaN9j6WcYhmEYxht0SXd1pZ9u1VkirvQbhf8sfSH2EhAc&#10;fUTmeyv9uuAbiTxyjSlkVOPOMAzDMAzDeIcu6WrpF9h+hddyAlDs5vRnHT0tpf5P66/ZXjQI//EL&#10;wJHzQFCkRfy9lX6VlDIMwzAMwzBMScAj6fcSlccThSb9RuE/TcJ/EcgSwp9+FkjJBnZFHJXlvJV+&#10;GiCGYRiGYRiGKSlQ3HTS70r4E08BMcf/wrTF+2RZb6Xf7hZGDMMwDMMwDFNMSU9Pz5v0h06X28l5&#10;/dZlwnJHH1NZAyqPJwpN+s+R8F8GThiEP/nUX+jYYx5qftdblvmmVk+07TAF4yeuRrQQfW+kn4OD&#10;g4ODg4ODg6O4R96kn+7So9+xxzKn3yL7xejuPbr068Kffvo6NuyKx+EzQNJpoGX7aejWfUa+vsjL&#10;0s/BwcHBwcHBwVGSwmvpt32h17TsBJXHE4Um/ST8O/enoOa3vfF+tTaIP34d8SeBFdsP4fMvurL0&#10;c3BwcHBwcHBw+Ex4O70nd0qP8Yq/orwVlccThSb9Q0auQLVq7bB8xW788ccwzFi6DzHHxRM9BnxV&#10;syfWrt/P0s/BwcHBwcHBweETkWfp9xKVxxOFJv0tW45DSuoxnD5zEatW78GPvw5GlBD+8Cxg2NQd&#10;aNpiDEs/BwcHBwcHBweHT8RNJ/0nTp6F/5p9OHP2ErIFJP0nTp3HRx+3g/+eDARnAjsPXUGVqi0Q&#10;EXWYpZ+Dg4ODg4ODg+Omj/xM77GnmMzpp1/kPXvusp30n8q+iBGj/NC+5wLszQAC04CmnWZj+Mil&#10;LP0cHBwcHBwcHBw3feT9i7zW23U65LlG5fFEkUl/bHwmqlRthW0JV7DzMDBvWxo+/KgDklKPs/Rz&#10;cHBwcHBwcHDc1JF36Xd9Rd8ZKo8nikz6T56+gObNx2HI9N3YlgxsSgK+/q4//FYEsvRzcHBwcHBw&#10;cHDc1JHX6T0Za/u6vVOPCpXHE0Uq/es3hgjR74MJK2JQp9E4VK7SEhMn+7P0c3BwcHBwcHBw3NTh&#10;zfQeyxx+M8V8Tj9J//GT5/DZ513xzbe9MX3mBsQnHuE5/RwcHBwcHBwcHDd95PmLvF6i8niiSKWf&#10;SEjMRNaxM/zjXBwcHBwcHBwcHD4TPif9x06cY+nn4ODg4ODg4ODwqSi46T066mk+Ko8nWPo5ODg4&#10;ODg4ODg4Cjn4Sj9LPwcHBwcHBwcHx00eBSP97m/lqfJ4gqWfg4ODg4ODg4ODo5Ajb9KfgbV9VVN6&#10;DPRdiwyH7Vj6OTg4ODg4ODg4OG5Y5H1Ov+qKviE9I4Oln4ODg4ODg4ODg6M4Bc/pZ+nn4ODg4ODg&#10;4OC4ySPP0h86Xbru9NDcZcLdr/SqPJ7It/RrA09B63MMWs8MaJ0PQ2ufAK3VQWhND0D7IxhavSBo&#10;P++E9t0WaN+sZ+nn4ODg4ODg4ODwucj79J6+WJtBy5b5/RbZv4Ff5NX6HRfCnwmtqxD+DoegtY6F&#10;1iwSWoMQIfx7oP0aAO2HrUL4N0L7Yg1LPwcHB0cxiokTJyIrK8u6xsHBwcFRWOG19GesRV/bPH7D&#10;shNUHk/kX/p7HYHWLdXt9B7ty7XQPlvJ0s/BwcFRTOLy5ct44okn0KpVK2sKBwcHB0dhhbfTe3Kn&#10;9Biv+CvKW1F5PJF/6e+eDq1Tknvp/3w1tI+XsfRzcHBwFJMYOXIkNE3D3XffzVf7OTg4OAo5SvwX&#10;ebXOKdDaH7JJv5zWUzcI2i87oX2/JVf6P1kO7YMlLP0cHBwcxSD0q/wk/QRf7efg4OAo3Cj50i+E&#10;n+bx26S//h4h/Lss8/hrbsyV/g+XQnt/IUs/BwcHRzEI/Sq/Dl/t5+Dg4CjcKPnS3yYOWvOoXOmv&#10;vRvaj9ugfbtRzuO3Sf/7i6BVmcfSz8HBwXGDw3yVX4ev9nNwcHAUXpR86W8RDa1xeK70/7RDCP9m&#10;aF+vk/P4bdJfdT60SnNY+jk4ODhucJiv8uvw1X4ODg6OwouSL/3W+/G7/SLvO3OgVZzJ0s/BwcFx&#10;A8PZVX4dV1f7D42qaCnXYJ01xRTrGljyK47CIWsSBwcHB4cl8ib9dMtOy517nKO+dafK44n8Sz99&#10;cbf+XvfSX2kmtLen26Rfa0AfHLmw9HNwcHAUfeiy71msQwNZvoFYcox1dDzXKmIUGz8Hx40JcVIv&#10;3oQW7r7bmshRXCLv0m+Uerpdp/5jXar8XFQeT+Rf+n/bZ53Hvx1arU2W+/F/ugraR362efxapdnQ&#10;ys+AVnaqnfR3Of412h2pwdLPwcHBcYMib9Kvi70Gx4v91hMCvsrPwXHjIjY2V/pfesmayFFcouRL&#10;f51A+3n8n62G9skyaB8I4ad5/O8I4a8wE1q5adBKT7KT/s7HvkKbDNE4Sz8HBwfHDYm8Sj8OjUJF&#10;hdzrU38q8mV+Do4bF+vX50r/u+9aEzmKS5R46b946RouXKSpPa6n95w8fUFilP4OWV+iVfpnLP0c&#10;HBwcNyjyLP1C9UdVpG2M03j0NPW0Hw4OjiKKkSNzpb9uXWsiR3GJvEm/5dd3p4fq6yT5hl/jpV/r&#10;7bsWGXbbWFB5PHFDpb9tRg00T63O0s/BwcFxgyLv0q+4qq9/gdfZF3w5ODiKJuiL+PR+Jnr2tCZy&#10;FJfIm/QTFtEn3yXoBCB0ur5uvOpvj8rjiSKRfpJ6FS3TPkXjlA+VeQRLPwcHB0fhhjfSb56/z1/g&#10;5eAoJvHVV7nSP3OmNZGjuETepd87VB5PFJn0dz32jZzD3zHrS7TJ/BwtpPB/hD8OVUPt2Kr4IaoS&#10;vg4rh8/2l8IHQa+z9HNwcHAUQXgn/YYv9I5Sz/Hn4OC4AfHmm7nSv327NZGjuITPSD/dpaetkH2a&#10;w98s9RM0Sv4QvydWQ924qvgp+h3UOlAeX4SUwcd738B7u//H0s/BwcFRBOGt9Num9FjhmT0cHMUg&#10;HnooV/pTUqyJHMUl8i79lnn9luk8VpzM4zei8niiyKRfRZ1Yi/Cr8giWfg4ODo7CDa+l3/blXYK/&#10;wMvBccMjOztX+L16T3MUdnjzRV7bF3etZKzt61b8VR5PFIn0O/si749RlVAzorxc5i/ycnBwcBR9&#10;eC/9uV/o5S/wcnAUgwgPzxX+Z56xJnIUp8ib9Du7JafzW3XqqDyeuKHS/03426gRUoaln4ODg+MG&#10;RX6kn7/Ay8FRjGLFilzp/+QTayJHcQqfvtL/WXApfLz3TZZ+Dg4OjhsUXku/kx/p4uDguEExcWKu&#10;9DdqZE3kKE7hE3P6nUn/B0Gv4b0Ay5d2Wfo5ODg4ij7yJv3GefwEX+Xn4Cg20alTrvQPHGhN5ChO&#10;kXfp9w6VxxM3VPqNsPRzcHBwFH3kTfpzb9VJ8FR+Do5iFD/8kCv9CxdaEzmKU+R5Tr/yqj5d/S9h&#10;c/ozsrKRlnkKKeknkXT4OEs/BwcHxw2IvEo/BwdHMY3y5XOlf88eayJHcYo8X+nPWIu+NKVneqhc&#10;t/war/Nf4tVReTzB0s/BwcHhw8HSz8Fxk8QTT+RKf1aWNZGjOIXX03tCp0vnnR6qyFOg8niCpZ+D&#10;g4PDh4Oln4PjJojLl3OF/+67rYkcxS3yLv10e06+0s/Sz8HBwVEAwdLPwXETRGxsrvS/9JI1kaO4&#10;RZ7n9Cvvx89z+jk4ODg4vAiWfg6OmyDWr8+Vfr5Hf7ENr6f35BGVxxP5lv5Zs9YUCiz9HBwcHIUf&#10;LP0cHDdB8D36S0SUeOnnK/0cHBwcJTdY+jk4boIw3qN/5EhrIkdxC5Z+ln4ODg6OGxYs/RwcN0EY&#10;79G/YoU1kaO4BUs/Sz8HBwfHDQuWfg6OmyDefDNX+sPDrYkcxS1Y+ln6OTg4OG5YsPRzcNwE8dBD&#10;udKfnW1N5ChuwdLP0s/BwcFxw4Kln4OjhAdJvi78JP8cxTacST9RkOKv8niCpZ+Dg4PDh4Oln4Oj&#10;hAdN59Gln6b5cBTbcCX9BLltQaDyeOKGS3+4/yZMufNOLPjPfxDsv4Wln4ODg6MIg6Wfg6OEB31x&#10;V5f+r76yJnIUx3An/QWFyuOJGyr9MduDMPvRR5FW/glkfVsRsx54APtWbWLp5+Dg4CiiYOnn4Cjh&#10;Qbfo1KWf79FfrMNnpf9QeAzmPPp3JJb+B9D1Z2B0e5xr/hVm/+0B7FmxkaWfg4ODowiCpZ+Do4QH&#10;ib4u/QMHWhM5imP4nPQfzToJv/5vYdm7TyPyf48AXX6Uwo/JvYBBTXCqxqvyin/gsvUs/RwcHByF&#10;HCz9HBwlPD75JFf6Fy60JnIUx/A56V+yqBM2Dn8Ma/o/gVNdPwBGtbMI/5BmQHOx4379PBL/7zbM&#10;f/Y5ln4ODg6OQg6Wfg6OEh4vvZQr/XyP/mIdPif9TzW9EyOaPILo9Z9jw/CXcGTot8DQFkCLT4Fv&#10;XgTevhN7/3svllV5l6Wfg4ODo5CDpZ+Do4TH3XfnSj/fo79Yh09JPwl/uQFvo8KgCpja7AkcWPM5&#10;Ng79PyS3egOo9TJQ4S7se+ZeLHrpZYTuPcjSz8HBwVHIwdLPwVGCg+/RX6LCZ6SfhL/ykMqoNqIa&#10;ai/7HH1jfsKMFo8jZHFFbBz0FA5+ew/2WoX/QHAsf5GXg4ODowiCpZ+DowQH36O/RIVPSD8J/0cj&#10;P0KNcTXQYNW3GBxXH/1jfkHP6G8xvv79CJr2Atb1fRQLvnwMEaFxfMtODg4OjiIKln4OjhIcxnv0&#10;//CDNZGjuMZNL/0k/DXG1sD3U75Hy7W1MTKhCYbG/S6k/1dUmPQCtAYa+tW+HUu73Ie1E37kH+fi&#10;4ODgKMJg6efgKMFhvEd/p07WRI7iGje19JPw15pUC/Vm1UPHTQ0xIbEtRic0E9L/B96Z8rIUfp1t&#10;ayYhLjGLpZ+Dg4OjCIOln4OjBIfxHv0TJ1oTOYpr3LTST8L/87Sf0XRBU/Tc1grTkrtiYmI7If3N&#10;8e7U1+yEP+nwcSQkH2Pp5+Dg4CjiYOnn4CjBYbxH//r11kSO4ho3pfST8NedWRft/dpj4K7OmHO4&#10;L6YndxPS3x7Vpr9lJ/wp6SdZ+jk4ODhuULD0c3CU4DDeoz8lxZrIUVzjppN+Ev7G8xuj5+qeGBXU&#10;F4vShmLu4X5C+rvjo5ll7IQ/LfMUSz8HBwfHDQyWfg6OEhzGe/RzFPu4qaSfhL/FohYYvGEwJgUP&#10;w/KMsVicNkxIf398Oru8nfBnZGWz9HNwcHDc4GDp5+AooUFX9nXhf+YZayJHcY6bQvpPHs+Swt/R&#10;rwPGbR+HWeHjsebIVKzIGCekfzhqzHnHTvizjp1h6efg4OAoBsHSz8FRQmP79lzpp7n9HMU+bgrp&#10;jw6YjQ5tH8Iv037E4qiZ2HR0LtYemSakfzy+nveunfAfO3GOpZ+Dg4OjmARLPwdHCQ26W48u/XQX&#10;H45iHzeF9K8Z8QEOrf4CU+dURfcdjbD56Dwh/dPx7YIP7IT/5OkLLP0cHBwcxShY+jk4SmjQffl1&#10;6R840JrIUZyjxEv/mdMnMLPlA7h6uAtwfjjGz3kXnbf9jh8Wfewg/Cz9HBwcHMUrWPo5OEpo0C/w&#10;6tK/cKE1kaM4R4mX/uWz+mPd8Nel8OOvibic3RuDR76AOxveahP+U9kXWfo5ODg4imGw9HNwlNB4&#10;881c6d+zx5rIUZyjREv/mbMXcNedt2HZpE9swp8Z8TMCpr+Elk1vl8J/+sxFln4ODg6OYhos/Rwc&#10;JTQeeihX+rOyrIkcxTlKtPQH7t6FO2/XcP/9d2H55PewYuBzmNHsHmyY+DVi9q9C9tlLLP0cHBwc&#10;xThY+jk4SmBkZ+cKP92rn6NERImW/mF9m+O2WzXcLqhe8SnE7fHDmeyzOHvuMs4I4Wfp5+Dg4Cje&#10;wdLPwVECg6bz6NJPv8rLUSKiREv/kiWLMXpga2QdybD9Iu+585dZ+jk4ODhKSLD0c3CUwKAv7urS&#10;z/foLzFR4r/Ia/xFXpZ+Dg4OjpIVLP0cHCUw6BaduvS3amVN5CjuwdLP0s/BwcFxw4Kln4OjBEbd&#10;urnSP3KkNZGjuAdLP0s/BwcHxw0Lln4OjhIY5cvnSv+KFdZEjuIeLP0s/RwcHBw3LFj6OThKYDzx&#10;RK70x8ZaEzmKe7D0s/RzcHBw3LBg6efgKGFx+fL/t3fv8VHV9/7v88fpw15+u3VvfVi7ex7n4bFu&#10;S/cRpKQgFEUKouClqNWKVilqxWzwgloruGuxtYr1UhS1iNyLCgqC3G9KELkLJEAgQgjhFsI94RJR&#10;W/s567MyK/PNZM1kJplZM2ut1/Px+EiyZhIz1/We7/quzzca+LX0e/gCoZ/QDwBZQ+gHfEZH9p3A&#10;f955kY3wg1CF/pFj5so1N/5JOnd9RK6+4Um5/Z7h8sjvRstLI2bIyFFzZe6CdTJv0XpCPwB4hNAP&#10;+Mz8+dHQ37VrZCP8IDSh/2Ur2F9120syY/MXMmXjF/LSh9Xy+Lu75devFMuNTyyWax6cJr36jZQe&#10;Nz0rl3V7VG799fOEfgDIMEI/4DMjR0ZDf0FBZCP8IBSh//2ZK+RnPZ+wAv/nUlghsrhcZEGZyJzt&#10;IjM/FXlvq8g7JSJvbRKZWCzywrIv5I5H3yH0A0CGEfoBnxk8OBr6tV8/fCPwoX/V6lK5vMdgmbi6&#10;RlbsEflol8iSnSKLrOA/3wr+s7eJzCgVmbpFZPJmkTHrvpJrR+6VDp3uJ/QDQIYR+gGf6dMnGvp1&#10;ZV74RqBD/7aySunS7REZsXCffFIpssq6rct3iyy1gv8HVvBfuENkrjHaP2Xzv+T2vx+Q/+i3QK76&#10;+R8I/QCQYYR+wGfato2G/qKiyEb4QWBDf+X+Y3KNFdyfmLRJNh4QWb9fZO0+kZXW7V1mBX9nmo8z&#10;2v9+qchD7x+T7z66Wb7be5w8+Ns3CP0AkGGEfsBnzjwzGvqrqyMb4QeBDP3VNbVye7/nZMCzC6T0&#10;sMjmgyLFVSLrrOC/2gr+zjSfDyOj/fO2i/z1o1pp92yZ/F//s17a9PqLjBozj9APABlG6Ad8pMoK&#10;U07g1wW64CuBDP2PPzFebntkkpQdFdl2RGTrIesGWsF/g/Vcdab5fBwZ7f+gXOTNoi/k2tf3yDce&#10;KJIz7tsgHToPksWFGwn9AJBhhH7AR1atiob+jh0jG+EXgQv9r4+aI9f/6nnZfuQrqagW2WEF/08P&#10;i5RYwd+Z5rMmMtq/bJfI3G1fya/f2i9nPlIs/2dQkfz73YulyxWP0qcfADxA6Ad8ZPz4aOjv1y+y&#10;EX4RqNC/YMFauer6obJh3+dSeUJkT43IzmMi263g70zzKYqM9q+2bveyXf+Sh94/JN//3xL5999u&#10;lG8/XCz/389fkCf//CahHwA8QOgHfMRs1zl0aGQj/CIwoX/d+jK5vPsjsmz7cTlcK3LgpMi+4yK7&#10;rOBfbgV/neazJTLavyFyUu9zhTXSetincs6QTXL2Y5vk+3fOki4/e0Q+KS4n9AOABwj9gI/QrtPX&#10;AhH6d1Ycku5XPiZTV+2V45+LHPtM5NApkf1W8N9rBX+d5qPz+82Tet/cUCs9X6+Q7z9RIt/7383y&#10;n4OWS8dLH5QZs9fI5k/3EfoBwAOEfsBHzHadOr8fvuL70H+s+pRcd+NQefm9IrE2yakvRGpOixyx&#10;gv9BK/jrNJ/dxmi/ntT7YfmXcvc7lfL//nGL/D9Dt8j//XixtO/xuLz0yvuyZXsloR8APELoB3zE&#10;bNepnXzgK74P/c8+9478+W8L5at/iVgXyWdfipywgn+1Ffx1mk+VMdqvJ/Vu2P+VPDb3kPxwWKn8&#10;4Kmtcp4V/Nv+4iW5Z8DL8umOKkI/AHiI0A/4hNmu8+tfj2yEn/g69FfXnJIrr35cFpadkFor8OtI&#10;/2nr31rr35NW8NfRfg39zkm9O479S55belTavrhNWj37qVz4TKn8d/+pcuU1j8umrXsI/QDgMUI/&#10;4BNmu85WrSIb4Se+Dv3LPt4kN/xmhHxc9S/5+IDI2kMiRTp3v1pkpxX0q6zQf+S0yFEd9be+nlVa&#10;K91f3ymtX9gm/99zn8p/D/5YOl02SD76eLNs33mQ0A8geHSZ/MLCuiotjWzMHYR+wCf0xF0n9F9/&#10;fWQj/MTXoX/c+AXS96k5suqgyHIr9C+rsvZr+0U+rBRZtE9kgXXb5u6xvre2fVT5lfQct0vyXyqT&#10;tn/dLq2HbZJO3R+TNycvkfJdhwj9APxPR+K0jV7PniLnnRfdQceWzsvt2rXuulk+GY/QD/jEsGHR&#10;95BBgyIb4Se+Dv0P/HaUDH2vVFYfEllhBX8d7V9qBf8lVshfbAX/hVbwn2fdvtm7Rd7Z9oV0H1Mh&#10;7V8ps4N/pxv/IoN/P14q9h4h9APwr+rqup2xHm53dsipln5A0P7bFRWRX+odQj/gE7oYl/OeMXJk&#10;ZCP8xNeh/+c3/VHGrD0qa6zQn2i0f+auf8nvl1bL5W/slI6v7ZBL7n1bbrzlz7Jz90FCPwB/On26&#10;Luyb3TRiyxnRN0tPwHO7rlO6Y/cw/BP6AZ/Q9w/nfWL+/MhG+ImvQ3+PXkNkfsWXsvawJBztf3/X&#10;V1Iw+5BcNsoK/X9YKpd1fViKNlXInsqjhH4A/qM73HPPje6AndKQr6Fdl8pPNH9fQ73Ozy0oiP+h&#10;QS/zoCUfoR/wCXPKYBaOCqLlfB36b/z1C7Jw15eyZO8/ZWnlV7Js/7/kY2sfFTva/96Of8ovJu+T&#10;y17aLD+1Av+8BWtlX1U1oR+Av+jovoZxZ8frlO6MNejr5c2hHwDMUTyn9AOB/t4MIvQDPqDvLc77&#10;Au06fcvXof/m24bJnU9MlYcnbpAXrJQ/quiUTNpyWqZ8+rm8u/0Lmb7jHzJj5z9l1MbP5NqJFXLp&#10;z5+S5/86VaoO1hD6AfiLjqyZq2Fq6Wh/OufWaqcf7cph/j+09MTgDI36E/oBH9Ajh877Ae06fcvX&#10;oX9/1RGZMHGBPDp4jFx7/R+kY6eBcvUvh8mND06Um59dIgVvb5M/FB6TR2bvkyv6viL9B46Qg4dP&#10;EPoB+Iu224ydhqPhXE/izQT9/8WeGKwfMDLQ6YfQD/jAjBnR9wLadfqWr0O/rshb+9mXcqr2Czl5&#10;6gs5Vn1KVq4qlUmTFsvvnxgr19/0R8nP7y+X/+xheebZd+ywT+gH4Cs6vcbZ2WrpoXWdjpNp+oFC&#10;2/LF/r/T3LWD0A/4gNmuUzt9wZcCFfpPnvpcTpw8LcdPnJaa459JtVXHamrlaHWtHDl2yi5CPwDf&#10;iA38Ondfp+B4ye2kYe3vnyaEfsAHzHOJaNfpW4R+Qj+AXBQb+HU+vwfddFzp/7djx4Z/T58+zT9x&#10;2EDoB3zAPNFfp//Blwj9hH4AucacP6ulgT9T8/eTpQE/9iRfPcG3hcGf0A/4gHm0L1uDD2gxQj+h&#10;H0Au0ek75gJauRD4TbEtQ1sY/An9QI6jXWdgEPoJ/QByhbblNEfUtINOLgV+h87pd/5GrRYEf0I/&#10;kON0IMJ5rdOu09d8H/onTJiTkSL0A/CUhmZz3ry26Ey0qm62xQb/ZrbxI/QDOU67hTmvc/2AD99i&#10;pJ+RfgC5wGyPqYfQ/XCyXGzw79cvckHyCP1AjjPbder7FHyL0E/oB5BtsSfuaucev4gN/in28Cb0&#10;AzlOP8w7r+/hwyMb4UeEfkI/gGzSefzmarvNGC3PuthFvFLo403oB3KcOe1Q1+2AbxH6Cf0Assnc&#10;oepJci1sgZk1OtfXuR0phANCP5DjzEGJXD7PCE0i9BP6AWSLOVdW5/F7vdpuOsWeiKy3J4mAQOgH&#10;cph2DzNf0/A1Qj+hH0A2aCDWnaizQ9UPAH6ni/acd170NunXTbQcJfQDOWzVqujrmXadvhe40H/0&#10;2El5/vkp8pvfPC9vjJ4jBw5VS0HBcMnP7y+Xd31IRr4+S3bvPUzoB5Bd5qi4fh0UsYuLNdHKk9AP&#10;5DBtKpDkaxm5LxChf8WKzfKXv7wtCxaslWnTPpJf//pZa1uJPPbYKLnyyt9K+/YFUnXwuGzfcUAe&#10;ePBVubLnb2X02Pmyc/dBQj8A7+mJrs6ONMlpML4S240oQccPQj+Qw7Qbl/M6TrEzF3KP70P/rNmr&#10;5ZprBsvYsXPl9tufli5dHrRC/zD56quv6m7Y5gpr+zDp1WuwzJn/idR+KbJu4y6593+Gy1VX/U5m&#10;zllF6AfgHZ0CY666qy0vgyh23QGdJuCC0A/ksD59oq/jFLpyITf5PvTff//LsnDhJ/aNULNmrZAe&#10;PR6Rhx56TfbtOyz/tLL/l/+0ts9ZI1df/Zjc/ZvnpWz3Uak+LbL4o6128N9SupfQD8AbZs9rnfPu&#10;1249TYk9sTfO/H5CP5DDzNdwnA/u8A/fh/6//nWaDB78hrXtS/uGqNraz+WVV6ZL5873yauvzZDT&#10;1s9ZV5ejJ7+Ux4aMlgcf+pscs/ZHR2pFfv/kJHnqz28R+gFkns53d3agWn5YdbclYo9quMwJJvQD&#10;Ocxs16mvZ/ia70P/gYPH5Oqrfyc/7/2/sn79NvvGqH/9S2TXroNy+x3D5AXrg4FO6zn5hci+Q6ek&#10;a9eHrBBfIYet0L9j/ynpfsUjsmzlFkI/gMxq2zZhAA4k/WDj3GatmCkChH4gR5ntOjX8w/d8H/rv&#10;u3+E/Oae5+3Rfu3QM2zYW/ZI/1dW6P/HVyK79x2Vn3UbJG9OXionrNBf87nIa2/Mk353vSBW/pcD&#10;J6190LgPpGDAS4R+AJkzeXJ0B6pz3HUl3rAwTwaMue2EfiBHme06g9RhLMR8H/p79XrU2v4P+0Zs&#10;27ZH7rjjGenZ81FZt75MrKva03qWLCuRDh0KZP3mPfZc/oPH/yG/uPmPUrTtoFRZoX/n4S+lW/dH&#10;ZPGSYkI/gPTT+e3mNJewdcHQ2689vs0AETmXgdAP5CizXaee0Avf833o/9nPBsmePQftG+GYMWO5&#10;dO06SHbsOiifWaH/1Jciz784TX5lfSA4cuorey7/wVNiB/7KE9adcFzkxdfmyGNDxhD6AaSftqx0&#10;dp460t3EglWBFGcxMkI/kKPMI3RBWDwQ/g/977xbKFdc8YiMGzffbtPpTOuZMHGR3HjjH+TQsc/s&#10;ufxHT/5Dfn3nX+rn8mvo32+FfutXyx4r9G/YUW19gHhINm7dQ+gHkD6xo/wJetYHngYH537QDwDW&#10;BwFCP5Cj9Lwj5/Wq0xPhe74P/bo41/aySiuAD5ebf/mk7Nl3WKyryef/FPn9HybI/Q++Jic+F6mx&#10;9rtW/q8P/OYo/+4akYpq6/l945Myb9F6Qj+A9DFH+TX8R6a1hJbZAtD6+uvWv4R+IAeZjQe08xh8&#10;LxCh/1TtF3Ly1BcybvwC64PpE3K05jN7Ln9N7T+k313PycuvzrLn8h+NhP4DMaP8u6zAv/OYyAO/&#10;HS2jxswl9ANID0b5G4uZ5vOkVYR+IAeZ0/HCPlgREIEK/SdPfS5PP/2mDBj4spz6/CuxNsmeAyfk&#10;g2Vb6wN/vFH+civ0/+WVufbRAUI/gLRglN+dtu2M3C+nrWqrXwPIHfrhPPIatRfWQyD4PvQfOnxc&#10;7rv/ZenY8X/skf6a47XSv/8L8twLU+25/Mc/F3uU/4gV+g+Zo/xW4N9jBX5nlL/sqMjfZ6yXe/r/&#10;ldAPoOUY5U/MmOazSv8FkDvmz4++d/XsGdkIv/N96J88pVAGDXpNqg5Wy1VX/U7ef3+F7K86Jtf9&#10;/HF5572VDab1JBrl19BfWHxAevZ6jNAPoOXMUX4dKWOUvyGdI2xOH9D2gAByg/n+VVAQ2Qi/833o&#10;f/fdpTLk8dF2x56t2/ZJ9+6PyMZNO2XT5l3W1w/L8k/KG47yW4HfHOV3Av+2IyKlh0Uu7/qgfLz6&#10;U0I/gOZjlD85ZktAvb9Y5h/IDRr0ef8KHN+H/sr9R6Rr14eksqparM0ybfpKueaaIVJUVC7vTl0q&#10;t98xrMlR/u1W6P/UCv1brdB/V8HLMnrcAkI/gOYzF7VhLn981v1S6txPWowoArmha9fo63LGjMhG&#10;+F0gTuR9fdRsK9w/LTWnrO+/tIL/zFX2ol2/+tWfZcgTE+WQFfgPWIHfHOU3p/U4o/xbDomMfHOF&#10;/OaevxL6ATSf2eqORW0S6uncT07p0v8Asss8Uqkn9SIQAhH6tXvP//7vOLn7N8/JoZrP7ZN3d1Wd&#10;kGeee0emz13vOsq/0wr9O8xRfivwlxwUGfPuJ3LJJQMI/QCaR0Ors7PUOetMWUlI23XOcO4vLf3A&#10;BCB79Mik+ZrkSGVgBCb0Hz9xWv789CT5xU1PypYdB+WY9Rw9UisNRvndTt51Rvk3H/hKhg6bJlde&#10;9TuZOXctoR9A85irWA4aFNmIeDT0n6v3lXlSr7b0BJAdepK981ps1SqyEUEQmNDv9Omf9OZi6fqz&#10;B+W1N+bJJ5v3NRrl3xU7ym8F/jVlJ+SOu16UX9/5F1lbVEb3HgDNY+4stSoqIhcgHg399uJcZrcQ&#10;nVpQbb1RA/CezuF3Xos6iIHACFzoP3HytN295/H/HSs33PiE5Of3l15XD5Ff9vmzFNz3qgx+4u/y&#10;1PPT5fVJy2TRmj0ya1m5dO/xqDwzbIps3V4pW6wi9ANoFh3ZZ2eZkvrQr1MIdFTRuf84qRfIDj0P&#10;yXkdcrQyUAIZ+nWqT83xz6TaqmM1tbK5pEJWrS6V92eulAkTF8nLI96T3w0ZLddc+7hc1uUBmfre&#10;x7J950H5dEcVoR9A8+jItDlFpbAwcgESqQ/9ylwQSEuPnADwVr9+0dcgU+0CJRSh/2h1rRw5dsqu&#10;g4dPSNXBGtlXVS17Ko/K5tLdUr7rEKEfQMuY01M4GTVpDUK/Ms+J0LaBALxlrJZNN61gCX3or9h7&#10;hNAPoOXMFnesLpu0RqFf2wOaR0zoEQ5468wzo68/zq0JFEI/oR9AS5knvrEYV0oahX5lnhuhR024&#10;PwFvaIth57Wn72UIFEI/oR9AS9Gms9lcQ7+OLppHTnTqFIDMM8+r0Wk+CBRCP6EfQEvoyJg5HYU2&#10;nSlxDf2KFp6A9/TEXed1RwetwCH0E/oBtIQZTnv2jGxEsuKG/tgWnhxBATLPnFrHEbbAIfQT+gG0&#10;hBlMOek0ZXFDvzLPldCjKXpUBUDm6MCF85rTqT4IlECG/tJPy6V//4Hyk/ad5IIL/lvatPmJ/Lhd&#10;B+nVq7csWFhI6AeQHtqL39lBascLTjhNWcLQr7Rtp3Mfa/9wAJljnkvDh+zACVzoHzLk93Jx2w7S&#10;o8ft0rfvH+SBB16RQYNesz4E/EWuu65A8vMvl2uu7S3bduwj9ANoGZ3z6uwgmX7SLE2Gfl2gy7mP&#10;tViwC8gMPW/GeZ3pIAYCJ1Chv1+/u6VTp15y111PywsvzJe5c7fL2rX7ZMyY9TJq1DoZMWKZ9SHg&#10;NenW7VZp++P2sr28ktAPoHl0VN/sZ00YbZYmQ78yuyPp1wDSTxficl5ndO4JpMCE/ldfHSnt218p&#10;9977okybViK7d9fYtX37USugF9mh36nBgydJly63Sq+rbyD0A2ieyZOjO0hW4G22pEI/C3YBmWd2&#10;7unTJ7IRQRKI0H/4SI20bpMvt9zyuEyZslEOHDglO3dWy+bNB2XZst0yduwGuyZMKJaJE4vtrwcO&#10;fFUuvvhSmTX3A0I/gNSZJ7wNGxbZiFQlFfqV2VWED1lA+g0eHH2NDR0a2YggCUTof3fqdGnfoZcM&#10;GfKmlJUdtW7Ucdm48YC8+eZGGT16vbz99iaZPn2rzJq1TWbP3iYzZpTKmDErpHv3u+Ta624i9ANI&#10;jblqpRYnvDVb0qE/dj0ERvuB9DKn0emRTAROIEL/bb/qK9263S1jx66R6urT9ij/e+9tlTfeWCdT&#10;ppTYc/sLCytkxYo9di1dWiHz5pXJHXc8JW3adCD0A0iNjuw7O0d687dI0qFfMdoPZI7ZfphzlAIp&#10;EKG/y+U95OqrB8m775bIunWVsmzZLnuEf9KkjfbIvn6/YUOVbN16WEpLD0txcZUsX75b7rtvhFx0&#10;EaEfQIrMnSMjYi2SUuhntB/IDG1M4LyutFgBO5ACEvqvkCuvvF9ef31tgxN233mnRBYvLrc/COi0&#10;n6qqk/Z8//LyY9aHgP0yYMBLclHr9oR+AMkzO1zQm7/FUgr9ylwBmdF+ID3M1rjaqx+BFIjQf/Mv&#10;b5PLLrtbhg2bXx/4dWrPtGlbZMmSCikuPmDP86+t/dL+ucrKE/ZJvr17D5Z2+Z0I/QCSZ57spn36&#10;0SIph379kGUuIMSRFqDlzNWvmbIYWIEI/aPHjJNLL73Z2v/+rcFI/9SpW+TDD3faU3sqKqrl6NHP&#10;5Nix03YrzylTlkvbtjfIfQ88QugHkLzzzovuHHVFXrRIyqFfmaP9+gGAoy1Ay5jnKbHQYGAFIvTv&#10;rNgrZ5/9fbn88oHy7LML6kO/du3RE3ZXrtxjj+zrtB6t4uJKuemmJ+SCC1pL0eYyQj+A5JhTezgE&#10;nhbNCv2xo/36IQBA8/XrF309ab9+BFIgQv+AgfdLly7d5JJLrpMePR6RZ56pm+aj/finTdsqixbt&#10;kOXL98gnn1Ra/+60ntvPyY9+1EXy8/s3KEI/gIR0Oo+zY2RqT1o0K/QrRvuB9NEVeJ3Xkw5uIJB8&#10;HfoPl++S2d27ynnnnCMlJVvkhz9sLa1adZPOnQfInXeOkD/9abYVzovsaT5vvbVWnnxysnTv/pB1&#10;nc4y8L5H7aD/9LLj8sQH1YR+AE0zR5eZ2pMWzQ79jPYD6aNNCZzXEp17AsvXoX9Ol0vl5Gv9ZdOH&#10;46X1+f8lvXs/LP9x1n/KRRe1s4L/L6Vt29ulQ4d77WrT5ha58MLLrcDfVsaOe0v2VdUF/d8vPia/&#10;nXuE0A8gMQ35zk5R5/UjLZod+hWj/UDLmYsN6usIgeXr0H98xD0ip/aITHtcFv/8h3Lut74jEye+&#10;JXv3HZBx4/8ut99xp/VB4Ga55pobpW/f/jJt+izZf6Baqg7W1If+h+cckf+ZfpDQDyAxc86rdvBB&#10;WrQo9DPaD7Tc/PnR1xCdewLN16HfCfwyIF+KLjpL1j4+RE6cPC3HT5yWmuOfSbVVx2pq5Wh1rRw5&#10;dsoO9rFVYAX+X0/e73oZoR+ATcOlefib1SrTpkWhXzHaD7SM+Rqic0+g+Tv0G4F/5UMPyslTnzcZ&#10;+p8qrJHHFx6Th2YfloL3DkpfK/DfPGGvXPPGLun2yk756Ys75MfDthH6AUSZI2FM7UmrFod+RvuB&#10;ljEbFNC5J9D8HfqdwP+wBv4vkgr9QxYelUGzDkv/aQek79v75abxVuAftVt+ZgX+Ti+USVsr8Lf6&#10;41ZCP4Aoc6fISFhatTj0K3OkslWryEYASaFzT2j4OvQXtT5LVj08SE7VauBPLvTH1tWv75KfjSh3&#10;vYzQD8DGglwZk5bQHzvar6uLAkiOOXVRT+pFYPk69Gvg1z79yYZ+rYOHTzQ4kVcDf8cXyuyvOZEX&#10;QCMsyJVRaQn9aujQ6OPUtm1kI4CEzM49Gv4RaL4O/c7iXC0J/Zc8Xyatn/6U0A/AnXbqcXaKLMiV&#10;dmkL/Rpevv716GPFaD/QNH2dOK8ZneaDQAt96NfA/19D6+bwE/oBNMLUnoxKW+hXer6F81gx2g80&#10;zTwfhkGNwAt96DeL0A+ggdLS6A6RqT0ZkdbQz2g/kBqzSQGdrwIv1KF/T+VRqdh7RMp3HZLtOw8S&#10;+gE0ZM4T18W5kHZpDf2K0X4geWbnHm1NjEAj9BP6AcSjodHZIU6eHNmIdEp76I8d7acFIRAfnXtC&#10;hdBP6AfgpqIiujPUEFldHbkA6ZT20K/M0f7rr49sBNAAnXtCh9BP6AfgRlemdHaIPXtGNiLdMhL6&#10;i4qij52Wfg+gIXOlcTr3hAKhn9APwE3XrtEdIkvTZ0xGQr/SEX7n8WO0H2iMzj2hQ+gn9AOIpVN5&#10;zHnhzHXNmIyFfkb7gcTo3BM6gQz9pZ+WS//+A+Un7TvJBRf8t7Rp8xP5cbsO0qtXb1mwsJDQDyCx&#10;8eOjO0MOe2dUxkK/Mkf7+/SJbARgo3NP6AQu9A8Z8nu5uG0H6dHjdunb9w/ywAOvyKBBr1kfAv4i&#10;111XIPn5l8s11/aWbTv2EfoBuNP2nM7OUNt2ImMyGvq1c4/zOOqRG47YAFFm5x4aFYRCoEJ/v353&#10;S6dOveSuu56WF16YL3Pnbpe1a/fJmDHrZdSodTJixDLrQ8Br0q3brdL2x+1le3kloR9AY+YqvLR8&#10;zKiMhn5ltl3lAxxQh849oRSY0P/qqyOlffsr5d57X5Rp00pk9+4au7ZvP2oF9CI79Ds1ePAk6dLl&#10;Vul19Q2EfgANmXPB2RlmXMZDv67K6zyeuqry6dORC4AQo3NPKAUi9B8+UiOt2+TLLbc8LlOmbJQD&#10;B07Jzp3VsnnzQVm2bLeMHbvBrgkTimXixGL764EDX5WLL75UZs39gNAPIGrYsOjOkFV4My7joV+Z&#10;o/2csAjQuSekAhH63506Xdp36CVDhrwpZWVHrRt1XDZuPCBvvrlRRo9eL2+/vUmmT98qs2Ztk9mz&#10;t8mMGaUyZswK6d79Lrn2upsI/QCizFadekIvMsqT0M9oP9AQnXtCKRCh/7Zf9ZVu3e6WsWPXSHX1&#10;aXuU/733tsobb6yTKVNK7Ln9hYUVsmLFHruWLq2QefPK5I47npI2bToQ+gHU0ZPZnB2hFie3ZZwn&#10;oV9DvoZ953El5CDs6NwTSoEI/V0u7yFXXz1I3n23RNatq5Rly3bZI/yTJm20R/b1+w0bqmTr1sNS&#10;WnpYiourZPny3XLffSPkoosI/QAiJk+O7gh1xB8Z50noV+Z0Bp3uA4SZ2bmHrlahEZDQf4VceeX9&#10;8vrraxucsPvOOyWyeHG5/UFAp/1UVZ205/uXlx+zPgTslwEDXpKLWrcn9AOoQ6tOz3kW+mMXXNMp&#10;P0AY0bkntAIR+m/+5W1y2WV3y7Bh8+sDv07tmTZtiyxZUiHFxQfsef61tV/aP1dZecI+ybd378HS&#10;Lr8ToR9AHbNVJyu4esKz0K8GDYo+vrpwFxBGZueenj0jGxEGgQj9o8eMk0svvVkKCv7WYKR/6tQt&#10;8uGHO+2pPRUV1XL06Gdy7Nhpu5XnlCnLpW3bG+S+Bx4h9AOgVWeWeBr6dYTTHO3ngx3CyOxQph+E&#10;ERqBCP07K/bK2Wd/Xy6/fKA8++yC+tCvXXv0hN2VK/fYI/s6rUeruLhSbrrpCbnggtZStLmM0A+g&#10;4ZxvWnV6xtPQr/r0iT7OjPYjjMzXwMiRkY0Ig0CE/gED75cuXbrJJZdcJz16PCLPPFM3zUf78U+b&#10;tlUWLdohy5fvkU8+qbT+3Wntz5+TH/2oizz19IsszgWgjgZAZ0dIq07PeB76zSM6OurPSYwIG3Pd&#10;ClYcDxVfh/7D5btkdveuct4550hJyRb54Q9bS6tW3aRz5wFy550j5E9/mm2F8yJ7ms9bb62VJ5+c&#10;LN27P2Rdp7MMvO9R2VN5lNAPoK6loznto6IicgEyzfPQr8y1GJjegDCJfa+jLXGo+Dr0z+lyqZx8&#10;rb9s+nC8tD7/v6R374flP876T7noonZW8P+l9WH2dunQ4V672rS5RS688HIr8LeVsePekn1V1YR+&#10;AHUKC6M7Qdo5eioroZ/FuhBW5pEufe4jVHwd+o+PuEfk1B6RaY/L4p//UM791ndk4sS3ZO++AzJu&#10;/N/l9jvutD4I3CzXXHOj9O3bX6ZNnyX7D1RL1cEaQj+AqMGDoztCRn49lZXQr8xOTSzWhbAw1yKh&#10;c0/o+Dr0O4FfBuRL0UVnydrHh8iJk6fl+InTUnP8M6m26lhNrRytrpUjx05Jfn7/lIrQD4SEOceV&#10;1Sk9lbXQz2JdCCMGOELN36HfCPwrH3pQTp76vMnQ/1RhjTy+8Jg8NPuwFLx3UPpO3i83T9gr17yx&#10;S7q9slN++uIO+fGwbYR+ICx0TquzE9S5rkz18FTWQr8+zuaqpCzWhTAwGxboqD9Cxd+h3wn8D2vg&#10;/yKp0D9k4VEZNOuw9J92QPq+vV9uGm8F/lG75WdW4O/0Qpm0tQJ/qz9uJfQDYaGdepydoJ7gCU9l&#10;LfQrFutC2LRqFX3Os05F6Pg69Be1PktWPTxITtVq4E8u9KdShH4gBLQnv7MTHDo0shFeyWroZ7Eu&#10;hIke3XKe6xzVDCVfh34N/NqnP9nQr3Xw8AlO5AUQZZ7QqV184Kmshn5lLlRUUBDZCASQ2bmH81hC&#10;ydeh31mci9APoFm0H7+zE2TkKyuyHvpZrAthoavvOs91/bCL0CH0E/qB8DLn89O+LiuyHvqV2b1J&#10;u5sAQWSew0Kb2lAi9BP6gfAy5/OzE8yKnAj9LNaFMOjYMfo8pzVxKBH6Cf1AeJnz+TmJMytyIvQr&#10;DfvOc0GPAAFBY7ao1VbFCB1CP6EfCCdzPr/uDJEVORP6WawLQVZaGn1+6wdchBKhn9APhJN5Uhs9&#10;2rMmZ0K/jnya7TtXrYpcAASAOYWN97vQIvQT+oFwMlem1A8AyIqcCf1KW3Y6zwmCEYJET1B3ntuc&#10;rB5ahH5CPxBO5vxW5vNnTU6FfrN9p5ZOAQOCwBzk0FF/hJLvQ/+ECXMyUoR+IMDMcMd8/qzKqdCv&#10;zHCkLQ6BIDCbFuj8foQSI/2M9APhY560yTSOrMq50E/7TgSNnq/iPKf1vBWEFqGf0A+EjzmaS3/+&#10;rMq50K/Mxbo43wN+pyelO89nOlOFGqGf0A+ED/P5c0ZOhn6zsxMhCX5nPp/79IlsRBgR+gn9QLgw&#10;nz+n5GTo1yk95gdDTnyEn5ldqTiyGWqEfkI/EC662qqzA2Q+f9blZOhXehIvzxMEQceO0edyYWFk&#10;I8KI0E/oB8KlX7/oDpBRr6zL2dBvrtisRccT+JW56Jye1IvQIvQT+oFwMVvXMZ8/63I29Cvad8Lv&#10;zOmM+t6HUPN96M/P728XoR9Ak8zRW+bz54ScDv06FcJ5vuhoKe074TdMZ4QhNKE/b+Byybt7CaEf&#10;CDOzBzs7wJyQ06Ffme07mQ4GvzHPTRk2LLIRYRWe0H/PEsm7fSGhHwgzcwdIgMsJOR/69XniPGdo&#10;3wm/6do1+vylC1XohSf0910keTfPJvQDYWaO2uqCNci6nA/9tO+En5nP3aqqyEaEVaBDf94DKyXv&#10;3o8k79dW4L9ljuT1ni55V02RvK5/l7xOYwn9QJjELkXP/OyckPOhX9G+E36kHaec5+2550Y2IsyC&#10;HfrvXWYF/sWS12eu5F0/Q/J6viN5P5skeZ3HSV6H0YR+IEzM+fzatxo5wRehn/ad8KPJk6PPWT6s&#10;whKe6T29NPC/yfQeIKzM0VraL+YMX4R+RftO+I35njd0aGQjMqHspZ/a72N5eT+Vl8oiG+vNk/72&#10;ZXny08YXeipwoT+vf5576O/2luRdOt419OvPEPqBgDNXpWReds7wTejXc0Cc5w/Tw+AHPXvynuel&#10;ef3t97K8vP5WzHeUyUs/zY3ArwIZ+rUahf7LJkpexzGNQr9zfUI/EGAa0FiVMif5JvSrVq2iz6GR&#10;IyMbgRxlLkTISbyemKeZ0rq/8/rXxf76IwCR77MtkKH/tpJL7X/N0O+2OJde54YNHex/Cf1AgJmL&#10;LGlwQ87wVeinfSf8wmxcwEKEHjKm8vzUmfJjjvxnl69Dv4Z1t7q1pLMMqLjK/jpe6NfL7i7rJr8o&#10;uqTBz5pF6AcCQhelcXaA/fpFNiIX+Cr0x7bvnD8/cgGQY/S56TxPtVc/vFP2kvzUut+d97YcGeS3&#10;+T70f2vCGXLO5O/IhTO/J+0X/0CuXHWx3LKpsxTs7CGPHbjevk5s6Ndtj+6/Tu7Z0V1uKu4o3Ve0&#10;lnaLzpcfzPiunP32v8k3xn2N0A8EiXkSpi5Lj5zhq9CvaN8JPzAHOjjx3GPRefx5P33J+i53+D70&#10;f3O8hv5vywUzz5X8xefLFSvbyM2bOsm95VfI76p6y59r+tjXc0K/fq3b9DK9jl5Xf0Z/Vn+H/i79&#10;nYR+IEC0R7WzA9T2i8gZvgv9se07eT4hFzHQkTXRTj6RyqGhft+Hfh2V19F5HaXX0XodtdfRex3F&#10;19F8vY7bSL8eBdCjAXpUQI8O6FECPVqgRw306AGhHwgIM6QxtzXn+C70K9p3IteZJ/EWFUU2IuPq&#10;p/boPP7o/P5cyf2BnNOv8/R1vr5+nWhOv8771/n/5s+aRegHAoAFanKaL0O/OV9ajyLRvhO5JHb1&#10;cXjEJeS7tvHMHl+H/njde5yOPMl073E6/dC9BwgoFqjJab4M/cocSWX6BHKJ+aGU1cc947TrjO3H&#10;Xz/dJwfm9wcy9GvF9ul3C/306QdCQFsrOjtAuq3kHN+Gftp3Ilfp4Ibz3GT6mQeaOnE3d07sDWTo&#10;d1uRN17oZ0VeIMB02oWz89NiUa6c49vQr88lc8E35k0jV5jnnOj0RiAicKH/xMnTKYf+8l2HCP1A&#10;EJmLcjEam5N8G/pVQUH0+cX5IsgVZrey0tLIRoDQT+gHgoxFuXJWdXW19Zms0Hpo6kK/fq3bfEVH&#10;953nl476V1VFLgCyhG5lSCAwoT/dRegHAoBe1TlnvPU4nHfeedZDEpnjGlN6mV7HN/RESevvtosT&#10;xZFtM2ZEn4+sxIsYhP44RegHAkBHupwdIHOus0pH8fv06WM9FNGA39UKJW5fa/Xs2VOq/DByrh9Q&#10;rL/XLp1WAWQTJ/EiAd+H/trPvpRTtTq1h+k9AAwc5s4ZFdZjca4ViDXMn2k9FuZIvhPyHXqZXse5&#10;bmmuz0nWk8XNOdQ60gpkCyfxIgFCP6EfCCZzBLZnz8hGZIMzit+xY8dGo/exoV/pdcyfyXmDB0ef&#10;a0ypQDaZH0A5uokYhH5CPxBMLMqVE4YNG2Y9BHn2SL/bdB230K90OpBzdGBorj9+erto34ls0+eh&#10;8xxkJV64IPQT+oFgMk+wZMpFVui0nq9b4UOD++Q4Uw3ihX7ldPfR36G/K6f16RN9vmkrT8BrnMTr&#10;G/relg2EfkI/EEzmyKvLCDMyb4YVQjS061SdeBKFfqUn9Orl8T405IzY9p061x/wkjnNjJN4c5p2&#10;KWvbtq39HuklQj+hHwgeM4DpHFdkxWArhGhg13/jaSr0O9ODBvkhxOgCcHpbtEaOjGwEPKIfrp3n&#10;H0c3c5rZttjL8E/oz7HQ7zwJKIpqfvWzyvrCrhmRbRSV6SqwyvrCrqLINoryqqqtsr6w67zINio3&#10;y22tEi/CP6Gf0E9RgauRVllf2DU4so2iMl1ft8oMXj2tcrseRaW72lplfWFXVWQblbuVaIHCfhlc&#10;Pd73od9ZTIvpPQDqmdMssnTCFPTc1rrFuEYmmOri7Oji0bn8evn12n/cD8yuUX75m+F/Zotinnc5&#10;j5F+Qj+AdNATKHXH5xQnVGbN8OHD7Z1ZQYJuNs4OLx6dy6+X69x+XzAXhdPK9a5DCAZ9jTnPOb+8&#10;VkKMOf2EfgDpoCP7zs5PR/yRNU7LTe23fzrOhy9nx+dGf0Z3iHr5/PnzI1t9wFwVlS4q8AJHN31F&#10;Q7+XYd9B6Cf0A8EyfHh055fBuZFomoZ2Z0Qr3mh/otDvdP/R3xHvQ0NO0g8oepu0aN+JTNPnl9mi&#10;uLo6cgFyFX36MxD68377ieQ9sEry/meZ5N31oeTdvkDyfjlb8nrPkLxe7xD6gSAyR1lpm5h1q1ZZ&#10;78HWY6HlNlofL/SbP5etHWSLtGrF8xDeMFsUc3QTCQQ79A9aLXkDlkvePYWS13eR5N0yV/JufF/y&#10;rpkqeT0mE/qBIDrvvOgOUHeGyLqhQ4daD0fdyrqxc/PdQr9ex1nJN1GP/5xmHnEiiCGTzOcaq0Ej&#10;Aab3EPqB4NDD2s7OTw93Iyfo1BxtQ+cE/I4dO9pdeUpLS+u36de6TS9ztunP+Gpaj0lXgTanXKxa&#10;FbkASDOdxug8zziqhAQCF/rz+uelHPr1Zwj9QACYc6kZXc05Or1HT+p1Qn280uv46sTdeMz2nX36&#10;RDYCacbRTSQpUKFfw3tzQ78WoR/wOQ5z57zq6mp7+o728Dfb1unXuk0v0+sEgjnXWkf9dfQfSCeO&#10;biIFgQn9Gtpv2NCh2aH/tpJL7X8J/YCP6WiqswPkMLcvOKE/sHr2jD4nhw6NbATSRFs+Os+vrl0j&#10;GwF3gQj9GtbvLusmvyi6xP7arZzQ73aZ1q0lnWVAxVX214R+wKfMjikc5vaFwIf+yZOjz8lzz41s&#10;BNLEnELGmhBogu9Dv4b0R/dfJ/fs6C43FXeU7itaS7tF58sPZnxXzn773+Qb475mX8cM/d+acIac&#10;M/k7cuHM70n7xT+QK1ddLLds6iwFO3vIYweut69D6Ad8JvYwN73RfSHwoV+fhxr2neemx4vxIOB0&#10;dJ/nFpLk69Cv4fzPNX3kd1W95d7yK+TmTZ3kipVtJH/x+XLBzHOtYP9t+eb4MxqFft2ml+l19Lr6&#10;M/qz+jv0d+nv1OsR+gEf4SReXwp86FfadtR5bjIFA+kSuygX54ygCYEY6dfReR2l19F6HbXX0Xsd&#10;xdfRfB3Vjw39OvqvRwH0aIAeFdCjA3qUQI8W6FEDvQ4j/YDPaP93Z+fHYW7fCEXo1zDmPDe1Sksj&#10;FwAtoG1gneeUdvABmhCYOf06H1/n5evXbmWGfrfS8wH0vAD9mjn9gA9xEq8vhSL0K3OlaD6UIh3M&#10;bmXaqx9oQiBCvxP8nQ48zene43T+oXsP4FOcxOtLoQn95vSzM8/knBO0nPlBUj8AAE0ITOinTz8Q&#10;YhqgnJ2fFoHKN0IT+pWea+I8RwlpaCkGOpCiQIV+VuQFQsqc28pJvL4SqtCv086c56kGNqC5zG5l&#10;euQISELgQv+Jk6dTDv3luw4R+gE/Y26rb4Uq9Me279QpP0BzmIty6QJwQBII/YR+wP806Ds7QKZN&#10;+EqoQr8yF1PSOdlAc5jPI1Z6RpICE/rTXYR+wEfMudI61Qe+EbrQX1ERfa5qj3V6q6M5OnaMPo8K&#10;CyMbgcQI/XGK0A/4BCfx+lroQr8yu67owl1AKvQ9zlyUS+f3A0nwfeiv/exLOVWrU3uY3gOEknat&#10;cHZ+nBzpO6EM/eZ8bJ3jzwdVpEJH9p3nD40LkAJCP6Ef8DezI4ou0AVfCWXoV7qCqvO85TwUpELn&#10;8DvPHRoXIAWEfkI/4G8FBYQnHwtt6Dc7TjFai1R07Rp97owfH9kINI3QT+gH/M08iZcT2nwntKE/&#10;dl42J6AjGbHPGz0xHEgSoZ/QD/gbJ7T5WmhDvzKPUtG+E8kwz2HSKWJACgj9hH7Av0pLoztAPSES&#10;vhPq0G8GONp3IhksRIgWIPQT+gH/MrugMFLqS6EO/cqcn60LLgGJmO1emc+PFAU69Of1t3YmMUXo&#10;BwJEe5w7O0D6nftS6EM/7TuRCrPrE/P5kSLfh35nMa14of8b474m3xx/hnxrwhmEfiBozFGvyZMj&#10;G+EnoQ/9SteXcJ7HdKBCPOZqzmeeGdkIJC/wof/st/9Nzpn8bau+Q+gHgkZHRp2doM7vh+8Q+i20&#10;70QydDqP8zxhOiOaIfCh/wczvisXzDxXLpz5PUI/ECTaqcfZATLq5VuEfotO6dHnsPN8nj8/cgFg&#10;0BN3necIR4TQDIEP/e0WnS/5i8+X9ot/QOgHgkSDkbMD1JMh4UuE/gg9idd5PjOKCzfmfH7WJEEz&#10;BC70a7A3q/uK1nLFyjZy5aqLG11G6Ad8bNiw6A6Qrie+ReiPMNvPatG+EyZzPr+2d+WEbzRDIEf6&#10;NdDfsKGD/KLoErmpuKPcvKmT3LKps9xa0lluK7nUvpyRfsDn+vSJ7gRpXedbhH6DeWI6H2RhMufz&#10;c2QTzRTY6T0a7O8u6yb37Ogu95ZfIQU7e8iAiqvs7UzvAQLA7HiiixzBlwj9BrN9J6O5MJnz+fUo&#10;J9AMgZ/T/+j+6+R3Vb3lsQPX29/HzunPG7hc8u5eQugH/ETDEOEoEAj9MbR7j/Pc5mRNOMz5/Axy&#10;oJkCHfp1RV4N+n+u6WP/67Yib949SyTv9oWEfsBPVq2K7gBpcehrhP4YI0fy3EZD9OdHmgQ+9B+r&#10;qa0P/K6hv+8iybt5NqEf8BMzGOlhb/gWoT+GHrUy15/QKT8IN/rzI01CEfqPVtc2CP15D6yUvHs/&#10;krxfW4H/ljmS13u65F01RfK6/l3yOo0l9AO5rqAguhNkCoSvEfpd0L4TJvrzI03CGfrvXWYF/sWS&#10;12eu5F0/Q/J6viN5P5skeZ3HSV6H0YR+INd17BjdCdKv2tcI/S7M6RxazOEON+bzI02Y3tNLA/+b&#10;TO8B/ERP3nV2groyL3yL0B+H2b6TKWzhxXx+pBEn8nZ7S/IuHU/oB/zCXMRI5z7D1wj9ceiIrvM8&#10;1w+5LNYVTjqdx3keMNULLRTo0K9BX1t1astObd2p3zcK/ZdNlLyOYwj9gF+Yvcx79oxshF8R+hMw&#10;p7ENHhzZiFAxj/gwnx8tFNjQrwFfF+PSRbl0cS5dpEsX69LtZuhncS7AZ3RhGmcnyKqlvkfoT8D8&#10;gKtHtViPInx0So/zHGA+P1ookKFfg/1tJZfKrSWd5ZZNneXmTZ3kpuKO8ouiS+SGDR3sywn9gE/1&#10;6RPdCWrrTvgaob8JtO8ML3OKF/P5kQaBC/0a6M26ctXFcsXKNtJ9RetGlxH6AR8yVyzVRbrga4T+&#10;JphzulmsK1zMx14HO4AWCvyc/vaLfyD5i8+XdovOt7+PndNP6Ad8RKc3mJ17mO7ge4T+JugJvOZz&#10;ntH+8DDn8+sCXUALBT70Xzjze3LBzHPlBzO+S+gH/M483N2qVWQj/IzQnwQW6wofHdAw5/Nr606g&#10;hQIT+t1KQ/45k79j1bfl7Lf/zf7e7XpuRegHctDkyYSfgCH0J0FH+53nvRYndAafLjroPN4McCBN&#10;Ah/6vzXhDPnm+DPkG+O+RugH/M4c8dQuPvA9Qn+SzKkedK0KvqFDebyRdr4P/bWffSmnanVqj/v0&#10;nthieg/gY9qX39kRMrc5EAj9SWKxrnAxGxbMnx/ZCLRMoEO/rsh7rKZWjlbX2qvxuq3IS+gHfMRs&#10;X8gc10Ag9KfADIIc6QouczqXfsCjYQHShNBP6Af8wdwR0rM6MAj9KWCxrnDQTj3O49y1a2Qj0HKE&#10;fkI/4A96iNvZEXbsGNkIvyP0p8g82qV93BE8/frxGCMjfBf62w6dmZUi9ANZZi5UU1AQ2Qi/I/Sn&#10;yHwd6AcABM9550UfYzo1IY18GfoPfvZPqTz1D9lz4kvZWfOFbD/2uZQeOS2bD30mxQdrZV3VKVld&#10;eVJW7D0hH+0+LksqamRRebXMKzsms7cflRmfHpFpWw/LlJJD8uamgzKx+ICM3VAlb6zfL3/7pFJG&#10;rNknw1ftledX7JFnP95N6AdygQZ9Z0fI6FdgEPpTpFN6zNF+TmgPltLS6GPLNEakGaGf0A/4A90s&#10;AonQ3wxm61rmfAeLnqDtPLZ9+kQ2AukRitCvrToJ/YDPaRcLZ2dIu8LAIPQ3gz7/zdcDU0CCQz/E&#10;OY+rntALpJHvQ7+zmFa80K+B/881fex/Cf2AT3HIO7AI/c1knuzJ6tTBUF0dfUy1GNxAmgU69GvQ&#10;f+zA9fK7qt7y6P7r7O8J/YAPma0K6dwTKIT+ZjIX69Ji3Qr/mzw5+njyPocMCGzo14A/oOIqKdjZ&#10;Q+4tv0Lu2dFd7i7rZm8n9AM+Y85zpXNPoBD6W0BH+J3Xhc7zh7+ZR2+GDo1sBNInkKFfg/1tJZfK&#10;rSWd5ZZNneXmTZ3kpuKO8ouiS+SGDR3sywn9gI/oCW3OznDkyMhGBAGhvwXM0X6d4890EH/TqYvO&#10;48l5GsiAwIV+DfRmXbnqYrliZRvpvqJ1o8sI/YBPmJ17Vq2KbEQQEPpbqGfP6GuD0X7/Mj/AaZ9+&#10;IAMCP6e//eIfSP7i86XdovPt75nTD/iQ2alET3ZDYBD6W8g834XRfv/S6TzO46jTfIAMCHzov3Dm&#10;9+SCmefKD2Z8l9AP+JHZuYcVSAOH0J8G5pEwRvv9SU/cdR5DPaEXyIDAh/5zJn/Hqm/L2W//G6Ef&#10;8CNzJFOnMiBQCP1pYHZ90Q/Gumov/EM7LzmPnx6t4WgmMiTwof9bE86Qb44/Q74x7muEfsCPzM49&#10;jGIGDqE/DTTka9h3XifDh0cugC9ocwLnsWNgAxkU+NAfW4R+wGfo3BNohP400aDvvE4Y7fcXs/Uq&#10;73HIoECHfl2R96Pdx2VJRY0sKq+uX5E377efSN4DqyTvf5ZJ3l0fSt7tCyTvl7Mlr/cMyev1DqEf&#10;yCV07gk0Qn+axI72My/cH/RxMxsVsMgaMiicoX/QaskbsFzy7imUvL6LJO+WuZJ34/uSd81Uyesx&#10;mdAP5BI69wQaoT+NzNF+/bCM3Dd/fvQxYxVeZBjTe5jeA+QuOvcEHqE/jWJHjfUkeOQ2VuGFhwIf&#10;+vUEXj2RV0/oJfQDPkPnnsAj9KeZnuzuvGYY7c9t+iGNVXjhocCHfm3VqS07tXUnoR/wGTr3BB6h&#10;P810cS5G+/3BnNrDKrzwQOBDvy7KpYtz6SJdhH7AZ+jcE3iE/gwwR/s5Qpa7zKk9BQWRjUDmBD70&#10;t1t0vuQvPl/aL/4BoR/wGzr3BB6hPwPMxZ60mDaSm8xuS4WFkY1A5gQu9GuwN6v7itZyxco2cuWq&#10;ixtdRugHchydewKP0J8hZu93/Rq5RQcxnMeHJgXwSCBH+jXQ37Chg/yi6BK5qbij3Lypk9yyqbPc&#10;WtJZbiu51L6ckX4gx+ncZHaKgUfozxAd3XdeP1qM9ueWwYOjjw1Te+CRwE7v0WB/d1k3uWdHd7m3&#10;/Aop2NlDBlRcZW9neg/gA+ZJbsxLDixCfwYx2p+79MRd57Fhag88EpjQ71Ya8B/df538rqq3PHbg&#10;evt7t+u5FaEfyDJzoSE69wQWoT+DYjv5MNqfGzTkO48JRzHhoUCHfi0N+n+u6ZNS4Nci9ANZpoe8&#10;nR0jnXsCi9CfYWYnH0b7c4P53saABjzk+9C/s+YL2X7sc9fuPSv2npCPdh+3A/+i8mqZV3aM7j2A&#10;X+iS9M6Okc49gUXozzBzVWstRvuzj649yJJQhP4lFTWEfsBvzJUq6dwTWIR+DzC3P3cwtQdZROgn&#10;9AO5h849oUHo94CO7jO3PzeYU3vo2gOP+TL0Z6MI/YCHzM49Os0HgUXo9whz+7Pv9Gmm9iCrfBf6&#10;v/jin/L55/+wXjv/kM9Ofym1n30pp2q/kJOntD6XEydPy/ETp6Xm+GdSbdWxmlo5Wl0rR46dsuvg&#10;4RNSdbBG9lVVy57Ko1Kx94iU7zok23celE93VMmW7ZWy+dN9Urxlj2zYvFs+2Vgha4p2EvoBL5md&#10;exgNCzRCv0diO/kQOL1nDmZoy07AY4R+Qj+Qe8xD4PoBAIFF6PeQOdrftm1kIzzTp0/0/h86NLIR&#10;8A6hn9AP5B6zc4+OjiGwCP0eih3tnzEjcgEyTpsRmPe9dlUCPEboN0L/8NdnEPqBXGDOe9WggsAi&#10;9HuM0f7s0LVGnPud85SQJb4P/X8dOd2uloZ+DfzvzvzY/pfQD2SRjog5O0dt24lAI/R7jNH+7Oja&#10;NXqfs9ggsiSUoV+DvRn69ftZC9fI9Lkr64M/oR/IEl2Iy9k5MhIZeIT+LIgd7deuMsicioro/a3F&#10;0UtkSWhDv5aGfv130dJimffhOpm5YI28N2elvPP+Mns7oR/IAvMwuJ74hkAj9GeBhk5zCh0ny2eW&#10;nrTr3Nc9e0Y2At4LbehfvWG7/e/Ha7ZK4YrNsuijYpn7wTp5f/5qezsj/UCWmKOQdLgIPEJ/lpht&#10;cfUDAKP9mWN+wGI6FbIotKF//eadVqAvl1Xrt8uy1VtlyfJNsqBwg30Zc/qBLNKRMGcHOXlyZCOC&#10;itCfJbELRTHanxlmb34+XCHLQhv6N5XukaKSXXbwX7lumyxdtcXeTvceIMtatYruJIuKIhsRVIT+&#10;LIod7Weuefrp6sfOfaxHMYEsCm3o31pWaQf/DZsr6qf60KcfyDIdBXN2kFqMigUeoT/L9ERe5/VG&#10;KE2v2E5JDGIgy0Ib+kt37LfC/V4pKrFC/YYye24/I/1AlumCNc4OkmXqQ4HQn2U6x9x5zWlAJZim&#10;j3kkhd78yAGhC/16XQ33iYrQD2SJGUDochEKhP4cYJ5Ho9NRkB7mVEXOT0IOCFXod66r5bYiL9N7&#10;gCwbNiy6k2SqQSgQ+nOAju47rzstXSsDLcMJvMhBoQn9ZuB3W5GX0A/kgIKC6I6SVStDgdCfI2IX&#10;7ELL6Bojzv3JAAZyRKBCv9tUHbP0ejqnPzb0j3lroYz6+3xCP5BtOu/V2VEy2hgKhP4cEXvSKS08&#10;my/2vtRzlYAcELiRfg33elKunpyrJ+nqybp60q5ud07kjQ39b0yaLyMnzCX0A9l25pnRHSXtA0OB&#10;0J9DzJVjmZLSfOY0xa5dIxuB7Avk9B4N+NqGU9txaltObc+ZKPS/bgX+18bOJvQD2aQh39lRavhH&#10;KBD6c4iGfHPBLqalpC72PmQFXuSQQI7060JbuuCWLrylC3Bp8I8N/WPfXiSjJy2Q1yfOk9fGzZFX&#10;Rs+Ul0bNkBdHvifPvzqN0A94TafzODtK2tuFBqE/x9DCs2XGj4/efxwtQY4J3Jz+BYUbZMnyTbJs&#10;9VZZtX67HfzXb97ZKPQ7gf9vGvjHzLIC//v273nhtWny3CtTCf2A1/TEXWdnqSf0IhQI/TnIbOHJ&#10;9JTUmIudcV4EckxgQr+G+vfnr5a5H6yTRR8VS+GKzfULbjkr7sab3uMEfqb3AFlkdg/RObEIBUJ/&#10;DtLRffNEVKaoJKewMHqf6f1XXR25AMgNgQj9GujfeX+ZvDdnpcxcsEbmfWgF/6XF9nZt2an/Jgr9&#10;zgg/oR/IInN0kZARGoT+HGV+CGeaSnJ0YTPnPuN8COSgQI30vzvzY5k+d6XMWrjG/t7s058o9L/w&#10;N53HP5XQD2STuXol84hDg9Cfo3SU2jwhlSl3iZkLnOkoP93HkIMCE/rN4K//uq3IGy/0szgXkGU6&#10;iujsMLUYVQwNQn8Omzy54euSD+PxmaP8+jWQgwIV+p3gH7utOUXoBzxkjpLp6CJCg9Cf48wwq121&#10;+EDemC6+5dxHWnw4Qo4KXOhPVxH6AQ+ZbQJ1bj9Cg9Cf42JXl+Uk+8bM8x8Y5UcO833or/3sSzlV&#10;qz36o4tzHT9xmuk9gJ+YK1gydzhUCP0+YLbT1Q8AOrKNOrEfihjlRw4j9BP6gezr0ye606S3dagQ&#10;+n3C7D/P0bgoRvnhI4R+Qj+QfTpX2Nlxzp8f2YgwIPT7hHnejZaO/ocdo/zwGUI/oR/IvjPPjO44&#10;KyoiGxEGhH4fGTw4+jrVsBv216pORXTuD0b54QOEfkI/kF3aD9wMEggVQr+PaOcecz2Nrl0jF4RQ&#10;7JEPRvnhA4R+Qj+QXatWRXecOm8YoULo9xkNt+aUlrCeg2O2MmWUHz5B6Cf0A9llLgCkJ/QiVAj9&#10;PjR0aPQ1qx8AwjbKbQ5UaDHKD58g9BP6gewyA4TOGUaoEPp9SKf5mCff6xG6MC3aZXYyosUwfMT3&#10;od9ZTCvV0K8r9yYqQj/gEbNdp476I1QI/T6lJ/Ga03z69YtcEHCxaxZoBx/AJ0Ib+nWkX8P9x2u2&#10;ypoNZVJUUiGbP90rpTv2E/oBL5kjhnrYHKFC6Pex8eOjr10tXVk7yPRoxrnnRm8vRybhM6EO/Tq9&#10;RwP+6g3brYBfIZtK98jWskpCP+Als12ndvJBqBD6fU5H+J3Xr76Wg9zG02zRqeE/TFOaEAihH+lf&#10;umqLrFy3zQr35VJUsssO/oR+wCN6aNzciSJ0CP0+px/Uzzsv+jrWI3dBDMOxJ+8G/agGAinUc/oX&#10;FG6QJcs3ybLVW2XV+u128F+/eSehH/CKuSPVsIDQIfQHgL6Ogzy/Xz/EmCfv0qITPhXK0K+h/v35&#10;q2XuB+tk0UfFUrhisz23X7frVB9CP+AR86Q4umCEEqE/ILRfv/Na1tLXdlDEtijl5F34VOhCvwb6&#10;d95fJu/NWSkzF6yReR9awX9psb1dW3bqv4R+wCPmsv7DhkU2IkwI/QFizu/Xmj8/coGPxS5GFqQP&#10;Mwid0I70vzvzY5k+d6XMWrjG/t7s00/oBzxirmrJHNlQIvQHSOw0GL+f2Bt7e7p2jVwA+FPoQr9z&#10;fSf4678szgVkSatW0R0qq1qGEqE/YHTqi3lir37t165cgwZFb4eO9ge5MxFCIRShX4O9Gfi1nO49&#10;rMgLZJF52Jx2naFE6A8g/QBvtuLV0XK/vb51apLz92sxrQcBEPjQb47oO9c1+/QT+oEsKS2N7lBp&#10;1xlahP6A0tBsfqjXqTF+aeWp703mhxam9SAgAhX6NdiboV+/1zn7OnffCf6xi3MR+oEsMUfSaNcZ&#10;WoT+AItdsbdnz8gFOUyPSJjz+HV6Et16EBCBC/1aGvr1X+3Ko915tEuPduvRrj26ndAP5ACzXWfQ&#10;+nojaYT+gNOuXM7r3Hmt5/KIv34wcf5WPVKhaxAAARG40O/02de++9p/X/vwaz9+7cuv2xnpB3KE&#10;eZIc7TpDi9AfAmafey0N1rkY/GNbjk6eHLkACIbAhX5dUVdX1tUVdnWlXV1xV1fe1cuclp0a+sdP&#10;WSxj314kY95cIKP+Pl9GTpgrr42bLa+MniUvjXqf0A9kmtmuk51raBH6Q8It+OfSyb2xgV/XEAEC&#10;JnChf1PpHikq2WUH/5XrtsnSVVvqA78Z+sfZgX+hvDFpvrxuB/458uqYWfLyG+/b1yf0Axlmzpul&#10;XWdoEfpDJDb4a8veXGiDaS4SqMV0QwRU4EL/1rJKO/hv2FxRP9UndnEupvcAOYB2nbAQ+kPGPJdH&#10;Szt3FRZGLsyC2BF+PQIJBFTgQn/pjv1WaN8rRSVWWN9QZs/tdxvpJ/QDWaTdMMydPkKL0B9Cse08&#10;tbw+r0cHGsyTdrVy9VwDIE0CE/q1NNwnKkI/kCN0ZM/Z0dIDO9QI/SGl7wH6gd95H9DS1r3aIz/T&#10;9P9hrgauletdhYA0CFTo13JbkZfpPUCOMQ/xFxRENiKMCP0hpkf89EO/816gpUcAMjnqr7879igD&#10;J+0iJAIX+tNVhH4gg8wT52jXGWqEfjQ6kVZLR+JnzIhcIQ30yIIeSTD/H7rqLp3DECKE/jhF6Acy&#10;yGzXmc4dO3yH0A+bLoIVO+VGS1fE1SODzT3ZX8O++X7jlHYP82IqEZBDfB/6az/7Uk7VfmGfyHvy&#10;1OdM7wH8gHadiCD0o4Hhw+tG4J33B6d0m4b38eMTt/nUefka9HXxP/3AEPt7dGqPHllg/j5CiNBP&#10;6Ae8Z86pZecbaoR+NKJz/TW0u4V/s/R8ALNiTwyOLT1ZV383EFKEfkI/4C3adcJA6EdcOqVHR/7d&#10;pv0kW/rBQT9A5MIiYECWEfoJ/YC3zHademIdQo3Qj6RoaNcPANpLv6kRfX1f0a5gnC8ENEDoJ/QD&#10;3jLbdfbpE9mIsCL0o9n0g4AOIjjF1B0gIUI/oR/wltmeb+jQyEaEFaEfALzh+9A/YcKcjBShH8gQ&#10;s32eduJAqBH6AcAbjPQz0g94y2zXqb25EWqEfgDwBqGf0A94y2zXyRzc0CP0A4A3CP2EfsA7ZrtO&#10;baWH0CP0A4A3CP2EfsA7ZrtOneaD0CP0A4A3CP2EfsA7tOtEDEI/AHiD0E/oB7xjtuvUrxF6hH4A&#10;8EYgQ3/pp+XSv/9A+Un7TnLBBf8tbdr8RH7croP06tVbFiwsJPQD2aKj+07o11F/hB6hHwC8EbjQ&#10;P2TI7+Xith2kR4/bpW/fP8gDD7wigwa9Zn0I+Itcd12B5OdfLtdc21u27dhH6Ae8psvjO6Ff5/cj&#10;9Aj9AOCNQIX+fv3ulk6deslddz0tL7wwX+bO3S5r1+6TMWPWy6hR62TEiGXWh4DXpFu3W6Xtj9vL&#10;9vJKQj/gpXPPjYZ+2nXCQugHAG8EJvS/+upIad/+Srn33hdl2rQS2b27xq7t249aAb3IDv1ODR48&#10;Sbp0uVV6XX0DoR/wyunT0cCvvfoBC6EfALwRiNB/+EiNtG6TL7fc8rhMmbJRDhw4JTt3VsvmzQdl&#10;2bLdMnbsBrsmTCiWiROL7a8HDnxVLr74Upk19wNCP+CFoqJo6KddJyII/QDgjUCE/nenTpf2HXrJ&#10;kCFvSlnZUetGHZeNGw/Im29ulNGj18vbb2+S6dO3yqxZ22T27G0yY0apjBmzQrp3v0uuve4mQj/g&#10;hRkzoqH/+usjGxF2hH4A8EYgQv9tv+or3brdLWPHrpHq6tP2KP97722VN95YJ1OmlNhz+wsLK2TF&#10;ij12LV1aIfPmlckddzwlbdp0IPQDXhg+PBr6Bw2KbETYEfoBwBuBCP1dLu8hV189SN59t0TWrauU&#10;Zct22SP8kyZttEf29fsNG6pk69bDUlp6WIqLq2T58t1y330j5KKLCP2AJwoKoqGfdp2IIPQDgDcC&#10;EvqvkCuvvF9ef31tgxN233mnRBYvLrc/COi0n6qqk/Z8//LyY9aHgP0yYMBLclHr9oR+wAs9e0ZD&#10;//z5kY0IO0I/AHgjEKH/5l/eJpdddrcMGza/PvDr1J5p07bIkiUVUlx8wJ7nX1v7pf1zlZUn7JN8&#10;e/ceLO3yOxH6AS+0ahUN/RUVkY0IO0I/AHgjEKF/9JhxcumlN0tBwd8ajPQ7OxOtiorqBt9PmbJc&#10;2ra9ocE2Df3m94R+II2s15RdtOuEwXm/BQBkViBC/86KvXL22d+Xyy8fKM8+u6BB6NcTdleu3GOP&#10;7Ou0Hq3i4kq56aYn5IILWkvR5jLXkX5CP5BGpaXR0K8j/kAEoR8AvBGI0D9g4P3SpUs3ueSS66RH&#10;j0fkmWfqpvnojmTatK2yaNEOWb58j3zySaX1707p1+85+dGPushTT78Yd3EuQj+QRjqHX4Odls7t&#10;ByII/QDgDV+H/sPlu2R2965y3jnnSEnJFvnhD1tLq1bdpHPnAXLnnSPkT3+abYXzIpk6dYu89dZa&#10;efLJydK9+0PWdTrLGfkvyzfyh7MiL+AF7dbjhH7t4gNEEPoBwBu+Dv1zulwqJ1/rL5s+HC+tz/8v&#10;6d37YfmPs/5TLrqonRX8fylt294uHTrca1ebNrfIhRdebgX+tjJ23FtW4H9JvtUu/kg/oR9II+3L&#10;74T+YcMiGwFCPwB4xdeh//iIe0RO7RGZ9rgs/vkP5dxvfUcmTnxL9u47IOPG/93ekfTufbNcc82N&#10;0rdvf5k2fZbsP1AtVQdr5Jv5w+Xf8p9neg/gBV2BV4Od1uTJkY0AoR8AvOLr0O8EfhmQL0UXnSVr&#10;Hx8iJ06eluMnTkvN8c/sHcmxmlo5Wl0rR46dkq/lvypntHvZDvz/J/9F+U7+c/Lv+cPk7Pyn5bvt&#10;/kjoBzKlbdto6F+1KrIRIPQDgFf8HfqNwL/yoQfl5KnPE4b+M/JHyNcj03q+3e55ObPds3JW/jNy&#10;Tv5T8r12TxL6gUw588xo6K+qimwECP0A4BV/h34n8D+sgf+LJkO/1sHDJ+zpPd/J/4v8hxX4md4D&#10;ZFh1dTTw06MfMQj9AOANX4f+otZnyaqHB8mpWg38jUN/tVXxQv+/5z9rT+vhRF4gw4qKoqFfp/kA&#10;BkI/AHjD16FfA7/26W9O6D+r3dNyTv6fCP1Aps2YEQ39ekIvYCD0A4A3fB36ncW54oV+3ZHEC/37&#10;qqplT+VRpvcAmTZ8eDT0a+tOwEDoBwBvEPoJ/UBmmT36dZEuwEDoBwBvBD70O6WB3/zeCf3mNg39&#10;5veEfiANevaMhv758yMbgTrO+y0AILMC0s2Z8wAAGj1JREFUHfoTzelvaqSfOf1AmrRqFQ39paWR&#10;jUAdQj8AeIPQT+gHMkvbdDqh//TpyEagDqEfALxB6Cf0A5mjC3E5gf/ccyMbgShCPwB4g9BP6Acy&#10;p7AwGvo7doxsBKII/QDgDUI/oR/InPHjo6G/T5/IRiCK0A8A3iD0E/qBzBk6NBr6Bw+ObASiCP0A&#10;4I1Ahv7ST8ulf/+B8pP2neSCC/5b2rT5ify4XQfp1au3LFhYSOgHvNKvXzT006MfLgj9AOCNwIX+&#10;IUN+Lxe37SA9etwuffv+QR544BUZNOg160PAX+S66wokP/9yueba3rJtxz5CP5BpXbtGQz89+uGC&#10;0A8A3ghU6O/X727p1KmX3HXX0/LCC/Nl7tztsnbtPhkzZr2MGrVORoxYZn0IeE26dbtV2v64vWwv&#10;ryT0A5l03nnR0E+Pfrgg9AOANwIT+l99daS0b3+l3HvvizJtWons3l1j1/btR62AXmSHfqcGD54k&#10;XbrcKr2uvoHQD2SSE/i16NEPF4R+APBGIEL/4SM10rpNvtxyy+MyZcpGOXDglOzcWS2bNx+UZct2&#10;y9ixG+yaMKFYJk4str8eOPBVufjiS2XW3A8I/UAmVFREA7+O+AMuCP0A4I1AhP53p06X9h16yZAh&#10;b0pZ2VHrRh2XjRsPyJtvbpTRo9fL229vkunTt8qsWdtk9uxtMmNGqYwZs0K6d79Lrr3uJkI/kAlm&#10;j36d2w+4IPQDgDcCEfpv+1Vf6dbtbhk7do1UV5+2R/nfe2+rvPHGOpkypcSe219YWCErVuyxa+nS&#10;Cpk3r0zuuOMpadOmA6EfyASzR7928QFcEPoBwBuBCP1dLu8hV189SN59t0TWrauUZct22SP8kyZt&#10;tEf29fsNG6pk69bDUlp6WIqLq2T58t1y330j5KKLCP1ARpg9+vVrwAWhHwC8EZDQf4VceeX98vrr&#10;axucsPvOOyWyeHG5/UFAp/1UVZ205/uXlx+zPgTslwEDXpKLWrcn9AOZQI9+JIHQDwDeCETov/mX&#10;t8lll90tw4bNrw/8OrVn2rQtsmRJhRQXH7Dn+dfWfmn/XGXlCfsk3969B0u7/E6EfiAT6NGPJBD6&#10;AcAbgQj9o8eMk0svvVkKCv7WYKTf2ZloVVRUN/h+ypTl0rbtDQ22aeg3vyf0Ay1w7rnR0E+PfsTh&#10;vN8CADIrEKF/Z8VeOfvs78vllw+UZ59d0CD06wm7K1fusUf2dVqPVnFxpdx00xNywQWtpWhzmetI&#10;P6EfaAHtya9Bzil69CMOQj8AeCMQoX/AwPulS5ducskl10mPHo/IM8/UTfPRHcm0aVtl0aIdsnz5&#10;Hvnkk0rr353Sr99z8qMfdZGnnn4x7uJchH6gBXRkX4Oclo74A3EQ+gHAG74O/YfLd8ns7l3lvHPO&#10;kZKSLfLDH7aWVq26SefOA+TOO0fIn/402wrnRTJ16hZ566218uSTk6V794es63SWgfc9Knsqj7Ii&#10;L5AJOoffCf0dO0Y2Ao0R+gHAG74O/XO6XConX+svmz4cL63P/y/p3fth+Y+z/lMuuqidFfx/KW3b&#10;3i4dOtxrV5s2t8iFF15uBf62MnbcW7KvqprQD2SKdutxQn+fPpGNQGOEfgDwhq9D//ER94ic2iMy&#10;7XFZ/PMfyrnf+o5MnPiW7N13QMaN/7u9I+nd+2a55pobpW/f/jJt+izZf6Baqg7WNBn69WcJ/UAz&#10;DR4cDf306EcChH4A8IavQ78T+GVAvhRddJasfXyInDh5Wo6fOC01xz+zdyTHamrlaHWtHDl2Sr6W&#10;/6qc0e5l+Wb+cPk/+S/Kd/Kfk3/PHyZn5z8t3233R0I/kC46uq9BTktX5gXiIPQDgDf8HfqNwL/y&#10;oQfl5KnPE4b+M/JHyNfzX5JvtXtRvt3ueTmz3bNyVv4zck7+U/K9dk8S+oF00Xn8GuS0CgsjG4HG&#10;CP0A4A1/h34n8D+sgf+LJkO/1sHDJ5jeA2Sa2aO/oiKyEWiM0A8A3vB16C9qfZaseniQnKrVwN84&#10;9Fdb1dzQz4m8QDPF9ugHEiD0A4A3fB36NfBrn35CP5BDzB79550X2Qi4I/QDgDd8HfqdxbnihX7d&#10;kTC9B/CY2aO/Z8/IRsAdoR8AvEHoJ/QD6aXdejTEaRUURDYC7gj9AOCNwId+pzTwm987od/cpqHf&#10;/J7QDzSD9uW3Xj92DRsW2Qi4c95vAQCZFejQz5x+IAv69YuG/smTIxsBd4R+APAGoZ/QD6RX167R&#10;0L9qVWQj4I7QDwDeIPQT+oH00o49TuivqopsBNwR+gHAG4R+Qj+QXk7g//rXIxuA+Aj9AOANQj+h&#10;H0gfXX3XCf2tWkU2AvER+gHAG74P/RMmzMlIEfqBZqBHP1JE6AcAbzDSz0g/kD4jR0ZDPz36kQRC&#10;PwB4g9BP6AfSZ/DgaOinRz+SQOgHAG8Q+gn9QPr06RMN/boyL9AEQj8AeIPQT+gH0qdjx2joLyyM&#10;bATiI/QDgDcI/YR+IH3OPTca+rWTD9AEQj8AeIPQT+gH0uP06WjgJ8QhSYR+APCGr0P/869Ok5Xr&#10;tsmzL78j28v3pxT6izZX2D/30aot9u8h9AMtVFoaDfw64g8kgdAPAN7wdeh/ZcwsWbxso4x9e5Gs&#10;/KQ0pdC/ZPlmGfPmApm/ZL28PPp9Qj/QUmaPfp3bDySB0A8A3vB16J8wZbHMXLBG3pn5scycvyal&#10;0P/enBXy9vSPZPrclVb4X0joB1rK7NGvXXyAJBD6AcAbvg79sxeusYL7Unu0fsykhSmF/lET58vs&#10;RZ/IpKlLZOqsjwn9QEuZPfr1ayAJhH4A8IavQ/+GTTvk9YnzZMUnn8qov8+X9Rt3JBX6V3xSav+c&#10;zucfOX6uLF1eQugHWsrs0a+j/kASCP0A4A1fh/7jJz6T0ZMWyJzFn8j0eatkyoyPkgr9b00rlGmz&#10;V9hTg16fOF+2W2Gf0A+0kNmjX+f3A0kg9AOAN3wd+rVl5wfLimXClA9k2eqtMvatRbJi7daEoX/p&#10;yhIZ/eZC+0TecW8vktmL1tKyE0gHs0e/dvIBkkDoBwBv+D70Hzpywj6h9/35q2XeB+tk3FsLZdX6&#10;T11D/4q1pXbHHg36egLvWCv8l5ZVEvoBAAAQaL4P/bo41/pN5fL6hHmysLBI5lrBf7QV7CdMXmwf&#10;AXhp1Pv21+MnL5LRk/Tk3bUy78P11vXnyMert7A4FwAAAAIvEKFfV+TVAK/z83XEX6fujJo4T/46&#10;crq8aJX+qyfufvjxJnvu/+sT5sripcWsyAsAAIBQCEzoP3nqC1mzfpuMfWuhPbd/+Osz6gO/1vBR&#10;M+zLdHrPx6tL7MvNIvQDAAAgqAIV+rVP//4Dx+SDj4rl1TGz6gO/hv9Xx8yURUuLZOfuQ3affg36&#10;RSUVsm5TOaEfAAAAgRa40O+07Ny2o1JmLVgjI0a/LzPnr5at2/fWt+x0Qv+GzRVWqCf0AwAAINgC&#10;G/qbWpFXg/76TTvlk+IdhH4AAAAEWqhDv47yrykqI/QDAAAg0EIR+jXUu9Xa4h2yesN218u0CP0A&#10;AAAIgtCE/g0lFfYcfp3Ss25juawtqgv8K9dtk4/XlMpHq7bYrT4/WLZRFi4tIvQDAAAgMEIT+rVL&#10;j4Z9ncOvU3pWra8L/MvXlsqy1VulcGWJ3cd/0UfFsqBwA6EfAAAAgRHq6T1O4He7TIvQDwAAgCAI&#10;9Ym8OqVn6cq6hbo4kRcAAABBFerQX7hisz2lh9APAACAIAt16P/g442y+KNiQj8AAAACLdShX7v0&#10;LLCCPKEfAAAAQRbq0G8WoR8AAABBFdrQv6+qWvZUHpWKvUekfNchQj8AAAACi9BP6AcAAEDAEfoJ&#10;/QAAAAg4Qj+hHwAAAAHnm9D/8drtWQ/9VYc+J/QDAADAd3wV+rWWa31SJiu01u2QlVrry2WV1oad&#10;slqrSIO6VcW7ZK3WRg3vu2Xdpj2yfvNeKdqyTzZu3S+bPq2Skm0HZWvZISndcVi27TwqZRXHpHx3&#10;jezcc1x2Wf/fPZWnZG9VrVQeOJ3W0J+Xl0dRFEVRFEVRKVVzEfqzGPoBAACAZBH6Cf0AAAAIOEJ/&#10;GkK/3olO6NevvQz9+nW2CwAAALmtJZmN0G+EfuWEfi1CPwAAAHJFSzIboT9B6NfyMvRb//G86v/f&#10;AAAAyGktyWyE/gSh30HoBwAAQLa1JLMR+uOEfgcj/QAAAMgFLclshP5I6NfuPUpDv3bvUV7P6bf+&#10;43nV/78BAACQ01qS2Qj9RujPVsvO+uCdhar/f8czr3/9dZqs/vMiP5SjyoZLpwZ/Y5kM76R/e3/J&#10;yb/cvu87yfCyyPd+EHm+ePpUcHuOxv4Bqfxd2bgNpniPu59ug/WK6q+PQ6fh1qvMkPW/CwD8Td9D&#10;m8s3of/gkS+zHvr1byD0J6hc3pM7t6PB35jLoT8SmnwV+uv+5k4e/sHz+keee67V8HEtG96p0bbG&#10;vL8NDSV+3P1xG5zXlVWxod+S3G0AALjR99bm8lXoz4UKbej3+9Ccn26HHpGof2z8E/rtAO4S8jKm&#10;/gNp7H3kBGer3D7kJXgOeH4bTEk97jl+GywNPoi5/h1N3wYAgDt9b20uQn+KRej3KZ/cjrpR0Ojj&#10;4pvQHwms6bt7neAef0S4LlzGu3/cf77u/o3zM2m/DclL5XHP1dtgi7zOOg0fXnf/x/nwkfA2AADi&#10;0vfY5iL0p1iE/tQ0GPWzyv41kWBiTj9wQo/r/6Y+SDROCI3DklbDoBf7N2jV/a7403vcfm/8/39d&#10;eGn8M6lNYWjw89YdkVyobTo41f/eeI+h8xjbAc2YmpGoYsJc3d/qFrB1u9vfGB2Nd5+G0lTob+ry&#10;eI9t5Odc7ov034bkpPa4q9y7DTbnSIX9d0V+b9wjDvFvAwAgPn2/bi5Cf4pF6E9W/PDYf3g6Qn9T&#10;4TQacOqCUMOq+11uwbCJ3xsTYur+7k7SKe7PxAuljdm/y/j9icOfE9YShUOHc133v6Xh/6ep+zVS&#10;5v3QIOzFcJ4/ce7j+EEz8d/cpAR/k1swzsxtSE5qj3udXLsN1v8gJuTHft+Y620AACSk79nNRehP&#10;sUIb+pushjvv6Ohiw+11O/q6MoNGqqG//ve7hArn/9EgyDi3o8H/wAk90b8x+vfFhBEnUMX8jujt&#10;jA1OTmhtfqCq+1uSCfVNc25X4/u36XDWJJfHx1R/n0b+5/X3meuD7WhJ6Hd+1v2+c32upeU2NOMD&#10;k4tkHvdcuw2N/+amn1eutwEAkJC+bzYXoT/FIvTHKzOcJQ5dTvgww0nCANAozDjBJE4wcgs/zu1w&#10;DTjO357477b+yEjwj95W9+BUx7ksXghrSjLhL2nO3x4Twlr6Nyrn8Ywf3pz71fr/dIrcX43CfPQ6&#10;iaupDwHR3xP373F5fqTnNngX+nPpNri/diP/r0S31e11CgBISN83m4vQn2KFNvTHTxKNxQmY9Vx2&#10;9qmF/hjO3xhTDa7vejtiQn+i6RERsYGsRX93E5IKf0lz+6AU+6FHpR76kvo7zSMlVjW+v9IQ+o3n&#10;QcL73OVxTs9tSI+U/pZs34a4z/EkQr/LbQAAJKbvuc1F6E+xCP1JaGpnHrncDAqph+emQ2KD67ve&#10;jjCF/ujfWv/3JLxPmqj6MOf2YcKN8XsTBcF6zuObIOQb6u6rukrw8NVxHueM34bmSSm8Z/k2mPd7&#10;4nJ5HBvdBgBAU/Q9tbkI/SkWoT8JTe3MI5cnG/obhVUzuLiFCbewTei3NBx9TdfvT+b3OPdTfTX5&#10;fEo29DfxXHDj8jhn5jY0T1KPS47chrr/ZzKVIPRn6H4EgCDS99TmIvSnWIT+ZCQedWwc4t23OZxg&#10;UX9ZE2Gh0fVVMqG/PmjGCU7O/9cIMM7f7fqn5Fzoj943TgeldIyyJrwPVIP7LXqEJvFTKpnQbwT+&#10;xL+sIZfnQmZuQ/Mk9bjn+G2of/wSPb+a9d4CAOGm75vNRehPsQj9yXECSGxoi26PE8pjru+E1AbX&#10;rw8vjYOR6/WV6+2IDf3mz8f+7mhISjpoRf6fuRT66++HSKUlbyW8nS7hMs5j3ZDzc/GvU/9cSvFG&#10;uD5mGbkNzZPM457rt6H+/5cg9Cd87QAAXOn7ZnMR+lOs0Ib+pKpheDADuFn9+7uFk2goia1O1vU1&#10;5Eevb07paFz1nUnMNFH/QSFyHft3NQ79Tf3u2BCTvdDv3F+pfigwb1+6wl7kb3G5E5znQOx9UB/Y&#10;m32kIf7zpWE1vo3u92s2boO7xI97nVy/DfV/S4Lfm8ztBAA0pO/ZzUXoT7EI/YmqccCqDxWRsvNI&#10;3DDcOHDb148E9obXdwt9ToBwLmsYKJzgY1fdL3YJ/REut9slS9XfPrfL4t/O5CQORe63MRn1j4nr&#10;H908dX9rnA9PrsGvqcubkPTzMvaxbSoYe3gb4mg6DOf+baj/G+P+zvi3AQAQn75fNxehP8UKXejP&#10;hBaGYbRM06GyGVw/mOUg+7kX57ZzG7yT6DYAAOJqSWYj9KdYhP40IPRnjzPNKa2junXsDxMZ+L3p&#10;ExnVTjC6zG3wQtO3AQDgriWZjdCfYhH604DQ7zFjCoddmRphrZuykauPa920JpepXA1wGzItudsA&#10;AHDTksxG6E+xMhn6s1meIvR7rm5KT11ldIA18tjm3CBuKn8XtyFzcvXvAgCf0PfQ5iL0p1iEfgAA&#10;AGRDSzIboT/FykToBwAAAJpC6PewCP0AAADIBkK/h0XoBwAAQDYQ+j0sQj8AAACygdDvYRH6AQAA&#10;kA2Efg+L0A8AAIBsIPR7WIR+AAAAZAOh38Mi9AMAACAbCP0eFqEfAAAA2UDo97AI/QAAAMgGQr+H&#10;RegHAABANhD6PSxCPwAAALKB0O9hEfoBAACQDYR+D4vQDwAAgGwg9HtYhH4AAABkA6HfwyL0AwAA&#10;IBsI/R4WoR8AAADZQOj3sAj9AAAAyAZCv4dF6AcAAEA2EPo9LEI/AAAAsoHQ72ER+gEAAJANhH4P&#10;i9APAACAbCD0e1iEfgAAAGQDod/DIvQDAAAgGwj9HhahHwAAANlA6PewCP0AAADIBkK/h0XoBwAA&#10;QDYQ+j0sQj8AAACygdDvYRH6AQAAkA2Efg+L0A8AAIBsIPR7WIR+AAAAZAOh38Mi9AMAACAbCP0e&#10;FqEfAAAA2UDo97AI/QAAAMgGQr+Hlc7QT1EURVEURVGpVHMR+lOsdIV+AAAAwCuE/hSL0A8AAAC/&#10;IfSnWIR+AAAA+A2hP8Ui9AMAAMBvCP0pFqEfAAAAfkPoT7EI/QAAAPAbQn+KRegHAACA3xD6UyxC&#10;PwAAAPyG0J9iEfoBAADgN4T+FIvQDwAAAL8h9KdYhH4AAAD4DaE/xSL0AwAAwG8I/SkWoR8AAAB+&#10;Q+hPsQj9AAAA8BtCf4pF6AcAAIDfEPpTLEI/AAAA/IbQn2KZoV/vPIqiKIqiKIryQxH6Uygn9AMA&#10;AAB+Q+hPspzQT1EURVEURVF+LEJ/EqV3EkVRFEVRFEX5udwCezrKLcdrJR36a2pqKIqiKIqiKIrK&#10;4XLL8VppCf16Ui1FURRFUblVym07Fczi8fZXKbdc3dJyy/FaaQv9btspiqIoispeKfbR4Skeb3+V&#10;ctve0nLL8VqEfoqiKIoKaCn20eEpHm9/lXLb3tJyy/FahH6KoiiKCmgp9tHhKR5vf5Vy297Scsvx&#10;WoR+iqIoigpoKfbR4Skeb3+Vctve0nLL8VqEfoqiKIoKaKn4++ip0i8vT/Jiqv0zG1yuG682yDPt&#10;86Tf1BrZ8Ez7FH+WSnclfryjNbVfqo+zWXWPuT5X9HF3vw6VTCm37c0t5/e55XgtQj9FURRFBbRU&#10;4tDfT6aa2zY8I+1jtyWsaOh3v5zyshI/3pGa2q8ZH+7McnneUM0q5ba9OaWcx94tx2sR+imKoigq&#10;oGUGgcblFt40xLeXZzbUfa8jwvVHAdo/Ixsi16vf3r6f9HMZ6Xf9OQ2b/azrN/p90ZFju/pNtX8H&#10;lXolfry1rMfcut+nxj0q09RjYR4dIvi3tJTb9lRL6eNO6KcoiqKokJYTBtwuiz/SXxf6NcRHQ5/x&#10;YUDDuxPY7es3DP0Jf67+/1cXLu0jBPaHAfP6HDlobiV+vKOPRdypWEk9Foz0p6uU2/ZUSjmB33ns&#10;3XK8FqGfoiiKogJaTiBwu6zhqG20GoTBSKh3LtMAqKP40SAYDYYNgqTLzzUMlMbvMa7rPvpMJVuJ&#10;Hm/z8Ykb+pN6LAj96Srltj3ZUk7YNx93txyvReinKIqiqICWEwrcLmsU3uyR+OjUHnvEPmZKTzKh&#10;P97PxQ39ke+17J91PiQY26nkKtHjrY+T8yGsvozHI7biPxaE/nSVctueTCkn7DuPudJ/3XK8FqGf&#10;oiiKogJaKv4+2iW82cG/bpuG8vrRXmMaj32dBNN7Ev6cS+i3w2XM9vijzFSiSvx4R8t5rNy2N/1Y&#10;EPrTVcpte1OlnLDvPN7ONv3aLcdrEfopiqIoKqBlBoHG5R7eNOjZI/5To1M9NOQ/YwTAuuvodpcT&#10;eY0pIg1+Lu5If93RAvv6kZ9xjhJQqVXixzta8UJ//MfCfK7E+5pKtZTb9kSl9DF2Knabfu+W47UI&#10;/RRFURQV0HLCgNtlVPCKx9tfpdy2xyvlhHvncXbb5pbjtQj9FEVRFBXQcgKB22VU8IrH21+l3La7&#10;lXKCvfMYu23TcsvxWoR+iqIoigpoOaHA7TIqeMXj7a9SbttjSznB3nl8423Tf91yvBahn6IoiqIC&#10;Wop9dHiKx9tfpdy2m6WcYO88tom26dduOV4rLaEfAAAAQGrccrVTKl64j7dNv3fL8VppCf0URVEU&#10;RVEURaWnzCDvFu4TbXPL8VqEfoqiKIqiKIrKkXIL8slu03LL8VpJh36KoiiKoiiKovxZhH6KoiiK&#10;oiiKCngR+imKoiiKoigq4EXopyiKoiiKoqiAF6GfoiiKoiiKogJehH6KoiiKoiiKCng1Cv0URVEU&#10;RVEURQWv6kM/RVEURVEURVFBrWvl/wdO3JfY0giwewAAAABJRU5ErkJgglBLAQItABQABgAIAAAA&#10;IQCcDKSICwEAABMCAAATAAAAAAAAAAAAAAAAAAAAAABbQ29udGVudF9UeXBlc10ueG1sUEsBAi0A&#10;FAAGAAgAAAAhADj9If/WAAAAlAEAAAsAAAAAAAAAAAAAAAAAPAEAAF9yZWxzLy5yZWxzUEsBAi0A&#10;FAAGAAgAAAAhALD7bN/pBAAAkBAAAA4AAAAAAAAAAAAAAAAAOwIAAGRycy9lMm9Eb2MueG1sUEsB&#10;Ai0AFAAGAAgAAAAhAP86M5i6AAAAIQEAABkAAAAAAAAAAAAAAAAAUAcAAGRycy9fcmVscy9lMm9E&#10;b2MueG1sLnJlbHNQSwECLQAUAAYACAAAACEAs7bxxuAAAAAJAQAADwAAAAAAAAAAAAAAAABBCAAA&#10;ZHJzL2Rvd25yZXYueG1sUEsBAi0ACgAAAAAAAAAhAJqD231ZGgEAWRoBABQAAAAAAAAAAAAAAAAA&#10;TgkAAGRycy9tZWRpYS9pbWFnZTEudG1wUEsFBgAAAAAGAAYAfAEAANkjAQAAAA==&#10;">
                <v:shape id="Picture 101" o:spid="_x0000_s1145" type="#_x0000_t75" style="position:absolute;left:1159;width:16091;height:144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qDZwQAAAN0AAAAPAAAAZHJzL2Rvd25yZXYueG1sRE9LbsIw&#10;EN0jcQdrkNiBQ6EFpRhEiUrZAj3AKB6SlHgc2QZSTo+RkNjN0/vOfNmaWlzI+cqygtEwAUGcW11x&#10;oeD38D2YgfABWWNtmRT8k4flotuZY6rtlXd02YdCxBD2KSooQ2hSKX1ekkE/tA1x5I7WGQwRukJq&#10;h9cYbmr5liQf0mDFsaHEhtYl5af92SjY2Wn24/6ySaCJPh022+xmvjKl+r129QkiUBte4qd7q+P8&#10;6fsYHt/EE+TiDgAA//8DAFBLAQItABQABgAIAAAAIQDb4fbL7gAAAIUBAAATAAAAAAAAAAAAAAAA&#10;AAAAAABbQ29udGVudF9UeXBlc10ueG1sUEsBAi0AFAAGAAgAAAAhAFr0LFu/AAAAFQEAAAsAAAAA&#10;AAAAAAAAAAAAHwEAAF9yZWxzLy5yZWxzUEsBAi0AFAAGAAgAAAAhABt+oNnBAAAA3QAAAA8AAAAA&#10;AAAAAAAAAAAABwIAAGRycy9kb3ducmV2LnhtbFBLBQYAAAAAAwADALcAAAD1AgAAAAA=&#10;">
                  <v:imagedata r:id="rId720" o:title="" croptop="19870f" cropbottom="16685f" cropleft="21238f" cropright="12169f"/>
                </v:shape>
                <v:group id="Group 106" o:spid="_x0000_s1146" style="position:absolute;left:-206;top:5099;width:17628;height:2814" coordorigin="-206,4970" coordsize="17632,2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I0YxAAAAN0AAAAPAAAAZHJzL2Rvd25yZXYueG1sRE9Na8JA&#10;EL0L/Q/LFHrTTdraSuoqIlU8iGAUxNuQHZNgdjZkt0n8911B8DaP9znTeW8q0VLjSssK4lEEgjiz&#10;uuRcwfGwGk5AOI+ssbJMCm7kYD57GUwx0bbjPbWpz0UIYZeggsL7OpHSZQUZdCNbEwfuYhuDPsAm&#10;l7rBLoSbSr5H0Zc0WHJoKLCmZUHZNf0zCtYddouP+LfdXi/L2/kw3p22MSn19tovfkB46v1T/HBv&#10;dJj/Pf6E+zfhBDn7BwAA//8DAFBLAQItABQABgAIAAAAIQDb4fbL7gAAAIUBAAATAAAAAAAAAAAA&#10;AAAAAAAAAABbQ29udGVudF9UeXBlc10ueG1sUEsBAi0AFAAGAAgAAAAhAFr0LFu/AAAAFQEAAAsA&#10;AAAAAAAAAAAAAAAAHwEAAF9yZWxzLy5yZWxzUEsBAi0AFAAGAAgAAAAhAMO4jRjEAAAA3QAAAA8A&#10;AAAAAAAAAAAAAAAABwIAAGRycy9kb3ducmV2LnhtbFBLBQYAAAAAAwADALcAAAD4AgAAAAA=&#10;">
                  <v:shape id="Text Box 112" o:spid="_x0000_s1147" type="#_x0000_t202" style="position:absolute;left:8306;top:5022;width:3239;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RdWxQAAAN0AAAAPAAAAZHJzL2Rvd25yZXYueG1sRE9La8JA&#10;EL4X+h+WKfRWNw3ESnQVCQRL0YOPS2/T7JgEs7Npdk3S/vquUPA2H99zFqvRNKKnztWWFbxOIhDE&#10;hdU1lwpOx/xlBsJ5ZI2NZVLwQw5Wy8eHBabaDryn/uBLEULYpaig8r5NpXRFRQbdxLbEgTvbzqAP&#10;sCul7nAI4aaRcRRNpcGaQ0OFLWUVFZfD1Sj4yPId7r9iM/ttss32vG6/T5+JUs9P43oOwtPo7+J/&#10;97sO89+SBG7fhBPk8g8AAP//AwBQSwECLQAUAAYACAAAACEA2+H2y+4AAACFAQAAEwAAAAAAAAAA&#10;AAAAAAAAAAAAW0NvbnRlbnRfVHlwZXNdLnhtbFBLAQItABQABgAIAAAAIQBa9CxbvwAAABUBAAAL&#10;AAAAAAAAAAAAAAAAAB8BAABfcmVscy8ucmVsc1BLAQItABQABgAIAAAAIQAYJRdWxQAAAN0AAAAP&#10;AAAAAAAAAAAAAAAAAAcCAABkcnMvZG93bnJldi54bWxQSwUGAAAAAAMAAwC3AAAA+QIAAAAA&#10;" filled="f" stroked="f" strokeweight=".5pt">
                    <v:textbox>
                      <w:txbxContent>
                        <w:p w14:paraId="5945D51A" w14:textId="77777777" w:rsidR="00603A9F" w:rsidRDefault="00A20E52">
                          <w:pPr>
                            <w:rPr>
                              <w:sz w:val="20"/>
                            </w:rPr>
                          </w:pPr>
                          <w:r>
                            <w:rPr>
                              <w:sz w:val="20"/>
                            </w:rPr>
                            <w:t>1</w:t>
                          </w:r>
                        </w:p>
                      </w:txbxContent>
                    </v:textbox>
                  </v:shape>
                  <v:shape id="Text Box 145" o:spid="_x0000_s1148" type="#_x0000_t202" style="position:absolute;left:-206;top:4970;width:3475;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4khwwAAAN0AAAAPAAAAZHJzL2Rvd25yZXYueG1sRE9Li8Iw&#10;EL4v+B/CCHtbUwVdqUaRgiiLHnxcvI3N2BabSW2iVn+9ERa8zcf3nPG0MaW4Ue0Kywq6nQgEcWp1&#10;wZmC/W7+MwThPLLG0jIpeJCD6aT1NcZY2ztv6Lb1mQgh7GJUkHtfxVK6NCeDrmMr4sCdbG3QB1hn&#10;Utd4D+GmlL0oGkiDBYeGHCtKckrP26tR8JfM17g59szwWSaL1WlWXfaHvlLf7WY2AuGp8R/xv3up&#10;w/zf/gDe34QT5OQFAAD//wMAUEsBAi0AFAAGAAgAAAAhANvh9svuAAAAhQEAABMAAAAAAAAAAAAA&#10;AAAAAAAAAFtDb250ZW50X1R5cGVzXS54bWxQSwECLQAUAAYACAAAACEAWvQsW78AAAAVAQAACwAA&#10;AAAAAAAAAAAAAAAfAQAAX3JlbHMvLnJlbHNQSwECLQAUAAYACAAAACEA6PeJIcMAAADdAAAADwAA&#10;AAAAAAAAAAAAAAAHAgAAZHJzL2Rvd25yZXYueG1sUEsFBgAAAAADAAMAtwAAAPcCAAAAAA==&#10;" filled="f" stroked="f" strokeweight=".5pt">
                    <v:textbox>
                      <w:txbxContent>
                        <w:p w14:paraId="7E8257D8" w14:textId="77777777" w:rsidR="00603A9F" w:rsidRDefault="00A20E52">
                          <w:pPr>
                            <w:rPr>
                              <w:sz w:val="20"/>
                            </w:rPr>
                          </w:pPr>
                          <w:r>
                            <w:rPr>
                              <w:sz w:val="20"/>
                            </w:rPr>
                            <w:t>–2</w:t>
                          </w:r>
                        </w:p>
                      </w:txbxContent>
                    </v:textbox>
                  </v:shape>
                  <v:shape id="Text Box 146" o:spid="_x0000_s1149" type="#_x0000_t202" style="position:absolute;left:14187;top:5022;width:3238;height:2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yy6xAAAAN0AAAAPAAAAZHJzL2Rvd25yZXYueG1sRE9Ni8Iw&#10;EL0L+x/CLHjTVMG1VKNIQVZED7pe9jY2Y1tsJt0mat1fbwTB2zze50znranElRpXWlYw6EcgiDOr&#10;S84VHH6WvRiE88gaK8uk4E4O5rOPzhQTbW+8o+ve5yKEsEtQQeF9nUjpsoIMur6tiQN3so1BH2CT&#10;S93gLYSbSg6j6EsaLDk0FFhTWlB23l+MgnW63OLuODTxf5V+b06L+u/wO1Kq+9kuJiA8tf4tfrlX&#10;Oswfj8bw/CacIGcPAAAA//8DAFBLAQItABQABgAIAAAAIQDb4fbL7gAAAIUBAAATAAAAAAAAAAAA&#10;AAAAAAAAAABbQ29udGVudF9UeXBlc10ueG1sUEsBAi0AFAAGAAgAAAAhAFr0LFu/AAAAFQEAAAsA&#10;AAAAAAAAAAAAAAAAHwEAAF9yZWxzLy5yZWxzUEsBAi0AFAAGAAgAAAAhAIe7LLrEAAAA3QAAAA8A&#10;AAAAAAAAAAAAAAAABwIAAGRycy9kb3ducmV2LnhtbFBLBQYAAAAAAwADALcAAAD4AgAAAAA=&#10;" filled="f" stroked="f" strokeweight=".5pt">
                    <v:textbox>
                      <w:txbxContent>
                        <w:p w14:paraId="2AABF553" w14:textId="77777777" w:rsidR="00603A9F" w:rsidRDefault="00A20E52">
                          <w:pPr>
                            <w:rPr>
                              <w:sz w:val="20"/>
                            </w:rPr>
                          </w:pPr>
                          <w:r>
                            <w:rPr>
                              <w:sz w:val="20"/>
                            </w:rPr>
                            <w:t>4</w:t>
                          </w:r>
                        </w:p>
                      </w:txbxContent>
                    </v:textbox>
                  </v:shape>
                </v:group>
              </v:group>
            </w:pict>
          </mc:Fallback>
        </mc:AlternateContent>
      </w:r>
      <w:r>
        <w:rPr>
          <w:noProof/>
          <w:lang w:eastAsia="en-GB"/>
        </w:rPr>
        <mc:AlternateContent>
          <mc:Choice Requires="wpg">
            <w:drawing>
              <wp:anchor distT="0" distB="0" distL="114300" distR="114300" simplePos="0" relativeHeight="251754496" behindDoc="0" locked="0" layoutInCell="1" allowOverlap="1" wp14:anchorId="2D1F2F50" wp14:editId="2066E974">
                <wp:simplePos x="0" y="0"/>
                <wp:positionH relativeFrom="column">
                  <wp:posOffset>401320</wp:posOffset>
                </wp:positionH>
                <wp:positionV relativeFrom="paragraph">
                  <wp:posOffset>40005</wp:posOffset>
                </wp:positionV>
                <wp:extent cx="1430655" cy="1294130"/>
                <wp:effectExtent l="0" t="0" r="0" b="1270"/>
                <wp:wrapNone/>
                <wp:docPr id="1748" name="Group 147" title="Graph"/>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30655" cy="1294130"/>
                          <a:chOff x="-12412" y="0"/>
                          <a:chExt cx="1430966" cy="1294130"/>
                        </a:xfrm>
                      </wpg:grpSpPr>
                      <pic:pic xmlns:pic="http://schemas.openxmlformats.org/drawingml/2006/picture">
                        <pic:nvPicPr>
                          <pic:cNvPr id="1749" name="Picture 148" title="Graph"/>
                          <pic:cNvPicPr>
                            <a:picLocks noChangeAspect="1"/>
                          </pic:cNvPicPr>
                        </pic:nvPicPr>
                        <pic:blipFill rotWithShape="1">
                          <a:blip r:embed="rId715">
                            <a:extLst>
                              <a:ext uri="{28A0092B-C50C-407E-A947-70E740481C1C}">
                                <a14:useLocalDpi xmlns:a14="http://schemas.microsoft.com/office/drawing/2010/main" val="0"/>
                              </a:ext>
                            </a:extLst>
                          </a:blip>
                          <a:srcRect l="26922" t="29648" r="13750" b="36349"/>
                          <a:stretch/>
                        </pic:blipFill>
                        <pic:spPr bwMode="auto">
                          <a:xfrm flipV="1">
                            <a:off x="25758" y="0"/>
                            <a:ext cx="1343025" cy="1294130"/>
                          </a:xfrm>
                          <a:prstGeom prst="rect">
                            <a:avLst/>
                          </a:prstGeom>
                          <a:ln>
                            <a:noFill/>
                          </a:ln>
                          <a:extLst>
                            <a:ext uri="{53640926-AAD7-44D8-BBD7-CCE9431645EC}">
                              <a14:shadowObscured xmlns:a14="http://schemas.microsoft.com/office/drawing/2010/main"/>
                            </a:ext>
                          </a:extLst>
                        </pic:spPr>
                      </pic:pic>
                      <wps:wsp>
                        <wps:cNvPr id="1750" name="Text Box 149"/>
                        <wps:cNvSpPr txBox="1"/>
                        <wps:spPr>
                          <a:xfrm>
                            <a:off x="1094704" y="463639"/>
                            <a:ext cx="323850" cy="276225"/>
                          </a:xfrm>
                          <a:prstGeom prst="rect">
                            <a:avLst/>
                          </a:prstGeom>
                          <a:noFill/>
                          <a:ln w="6350">
                            <a:noFill/>
                          </a:ln>
                        </wps:spPr>
                        <wps:txbx>
                          <w:txbxContent>
                            <w:p w14:paraId="7111C6FD" w14:textId="77777777" w:rsidR="00603A9F" w:rsidRDefault="00A20E52">
                              <w:pPr>
                                <w:rPr>
                                  <w:sz w:val="20"/>
                                </w:rPr>
                              </w:pPr>
                              <w:r>
                                <w:rPr>
                                  <w:sz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1" name="Text Box 150"/>
                        <wps:cNvSpPr txBox="1"/>
                        <wps:spPr>
                          <a:xfrm>
                            <a:off x="-12412" y="463639"/>
                            <a:ext cx="368233" cy="276225"/>
                          </a:xfrm>
                          <a:prstGeom prst="rect">
                            <a:avLst/>
                          </a:prstGeom>
                          <a:noFill/>
                          <a:ln w="6350">
                            <a:noFill/>
                          </a:ln>
                        </wps:spPr>
                        <wps:txbx>
                          <w:txbxContent>
                            <w:p w14:paraId="2C013BC3" w14:textId="77777777" w:rsidR="00603A9F" w:rsidRDefault="00A20E52">
                              <w:pPr>
                                <w:rPr>
                                  <w:sz w:val="20"/>
                                </w:rPr>
                              </w:pPr>
                              <w:r>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2D1F2F50" id="Group 147" o:spid="_x0000_s1150" alt="Title: Graph" style="position:absolute;margin-left:31.6pt;margin-top:3.15pt;width:112.65pt;height:101.9pt;z-index:251754496" coordorigin="-124" coordsize="14309,12941" o:gfxdata="UEsDBBQABgAIAAAAIQCcDKSICwEAABMCAAATAAAAW0NvbnRlbnRfVHlwZXNdLnhtbJSRwU7DMAyG&#10;70i8Q5QratPtgBBquwPdjoDQeIAocduIxoniULa3J+02CSaGtGNif78/J+VqZwc2QiDjsOKLvOAM&#10;UDltsKv4+3aTPXBGUaKWg0Oo+B6Ir+rbm3K790As0UgV72P0j0KQ6sFKyp0HTJXWBStjOoZOeKk+&#10;ZAdiWRT3QjmMgDGLUwavywZa+TlEtt6l64NJtJ6zp0PfNKrixk68x46LP4kAA50h0vvBKBnTbmJE&#10;feaVHZ3yRM491BtPd0n8woSp8tvp54Aj95IeMxgN7FWG+CxtMhc6kICla5zK/8+YJC1lrm2NgrwJ&#10;tJ6pk9OlbO2+MMB4bXiTsDcYT+li/tL6G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kCkQ14EEAADEDAAADgAAAGRycy9lMm9Eb2MueG1s7FfLbuM2FN0X6D8I&#10;2jvWy5ItxBk4TjIYIDMJmrRZ07RkCSOJLEnHTov+e8+lJNtxXDSdokUXXUTh+z7OOZf0+YdtXTnP&#10;mdKlaKauf+a5TtZwsSyb1dT98fFmMHYdbVizZJVosqn7kmn3w8X3351vZJoFohDVMlMODml0upFT&#10;tzBGpsOh5kVWM30mZNZgMheqZgZdtRouFdvg9LoaBp4XDzdCLaUSPNMao1ftpHthz8/zjJu7PNeZ&#10;caqpC9+M/Sr7XdB3eHHO0pVisih55wb7Bi9qVjYwujvqihnmrFX55qi65EpokZszLuqhyPOSZzYG&#10;RON7R9F8VGItbSyrdLOSuzQhtUd5+uZj+Zfne+WUS2CXRMCqYTVQsoYdP0qQsdJUdgQpomxt5CrF&#10;po9KPsh71YaM5q3gXzWmh8fz1F/tF29zVdMmRO5sLQwvOxiyrXE4Bv0o9OLRyHU45vxgEvlhBxQv&#10;gCbtG/hB5Aeus9/Mi+uD7ZM4frN9yNLWuvVx55MseYq/LrlovUnun5MQu8xaZW53SP2uM2qmvq7l&#10;ADyQzJSLsirNi+U0ECenmuf7klOKqfMKp0mPExaQXSAF6I6R6re1hzAK0qLkNGJesGaVzbSEPpBi&#10;wnX4erntvvJgUZXypqwqRwnzVJrioWASxPDhLUtpsgse4joi54n8tcS/EnxdZ41playyCnkQjS5K&#10;qV1HpVm9yEBM9WnZGgE/brUhc8QUq65fg/HM8ybB5WA+8uaDyEuuB7NJlAwS7zqJvGjsz/35b+Si&#10;H6VrnSEBrLqSZecrRt94e1JKXdFpRWrF7jwzW1Ioddah/r91EUOUEvJVK/4D0kwFKIgnAUiLlAeT&#10;mCBDrvwwGaEwoRiFcRhN2oKkjcoML3pY+tS3VNDQnbPYfBZLpJ+tjbAIELWdHDZ/6jHpJBaMkhFM&#10;7ZWyk1kInQVvZbbTCSijtPmYidqhBpBAHNYYe0aUbeT9Egq1aujbCKJJO9uOnAJuFMYRgIsHs9lV&#10;Moiiq/Hg8hKt+fx6EoV+HI2ud8Dpgi3F5m6hOci+/PvY/QFmpABKbicGdKnc4V7SPbfRex9f6FY6&#10;VdGtaJBCOvZQ0kSBtvQ+EjyXYgtNWzJ0K6nYOmaLiU6vNN4625e1XVH1PSjAiyzmUQxadazqgQ+D&#10;cEwGqbwGSRyAA21G+uLcY/pO2HeAEwOczdSNQxx/igqovL3X1DLbxdbePYmt7zS0EMsXRIoaYy8H&#10;LflNCe7dMm3umcLVDL/x3DB3+OSVgDHRtVynEOqXU+O0HrBh1nU2uOqnrv55zahcV58aADrxowjH&#10;GtuJRkmAjjqcWRzONOt6LiBmHw8byW2T1puqb+ZK1E/Af0ZWMcUaDttT1/TNuUEPE3jV8Gw2s+32&#10;FrhtHiTujrbcEQqP2yemZIeDAYBfRE8hlh6psF3bpn2GspCXVqL7rILX1AGd/z1eI0vHvAY3QDfy&#10;BAr4K7w+uPRP0joeB2H4n6K1vVn3APxPa1wP/yit7dMOT2V7GXfPenqLH/atDPY/Pi5+BwAA//8D&#10;AFBLAwQUAAYACAAAACEA/zozmLoAAAAhAQAAGQAAAGRycy9fcmVscy9lMm9Eb2MueG1sLnJlbHOE&#10;j8sKwjAQRfeC/xBmb9O6EJGm3YjQrdQPGJJpG2weJFHs3xtwY0FwOfdyz2Hq9mVm9qQQtbMCqqIE&#10;RlY6pe0o4NZfdkdgMaFVODtLAhaK0DbbTX2lGVMexUn7yDLFRgFTSv7EeZQTGYyF82RzM7hgMOUz&#10;jNyjvONIfF+WBx6+GdCsmKxTAkKnKmD94rP5P9sNg5Z0dvJhyKYfCq5NdmcghpGSAENK4yesimQ8&#10;8Kbmq8eaNwAAAP//AwBQSwMEFAAGAAgAAAAhAIHH6E/eAAAACAEAAA8AAABkcnMvZG93bnJldi54&#10;bWxMj0FrwkAQhe8F/8Myhd7qJhElpNmIiO1JClWh9LZmxySYnQ3ZNYn/vuOpPc0M7/Hme/l6sq0Y&#10;sPeNIwXxPAKBVDrTUKXgdHx/TUH4oMno1hEquKOHdTF7ynVm3EhfOBxCJTiEfKYV1CF0mZS+rNFq&#10;P3cdEmsX11sd+OwraXo9crhtZRJFK2l1Q/yh1h1uayyvh5tV8DHqcbOId8P+etnef47Lz+99jEq9&#10;PE+bNxABp/Bnhgc+o0PBTGd3I+NFq2C1SNj5mCBYTtJ0CeLMSxzFIItc/i9Q/AIAAP//AwBQSwME&#10;CgAAAAAAAAAhAHWWjJ0kDwEAJA8BABQAAABkcnMvbWVkaWEvaW1hZ2UxLnRtcIlQTkcNChoKAAAA&#10;DUlIRFIAAAL9AAAC9wgGAAAAGV36cgAAAAFzUkdCAK7OHOkAAAAEZ0FNQQAAsY8L/GEFAAAACXBI&#10;WXMAAA7DAAAOwwHHb6hkAAD/pUlEQVR4XuydBXwcRfvHF3de5OUFXnhfeOGPe40KbYFiBYoWhxpQ&#10;d3d3d/c2dU819aaxxqVxaaxp0qapK+T3n2fu5rK3Nye5SNvcPJ/PN7c79szOzs3+djK7pzGDngYN&#10;GigUCoVCoVAoFIobGKPGZxSJ/S+++AITJk5CSEQ8Mo4WKBQKhUKhUCgUihuIpNRMbNi4ket6g/g3&#10;Cf5GjRojKPQw9oYmKRQKhUKhUCgUihuY+KR0ru91wl/jdwJc8IclKxQKhUKhUCgUigoACX/S+Vz0&#10;k/ofPnw09rEIhUKhUCgUCoVCUXFYsWK1abaf/tAa/v3hKQqFQqFQKBQKhaICkXvibJHop539EakK&#10;hUKhUCgUCoWiAmEj+g+wQIVCoVAoFAqFQlFxsBH9vpFpCoVCoVAoFAqFogJhI/oPRh1RKBQKhUKh&#10;UCgUFQgb0e8Xne6UTj364fz58yD766+/cPXqVZw+exYnCgqQefQYDickIywmHr4hUdiyPwhrfXwx&#10;Z54X9vpHS8tTKBQKhUKhUNy4+PjHYuqCLRgyfkW5Qf7Ir6qDdR3s4Zbo79i9L86cOYPCwkIu+IXw&#10;/4tx+dIlXLl8GX///TdYAn5jQH8TD/hi83ofaXkKhUKhUCgUihuXMdPXY+fBKEQmZZcb5I/8qjpY&#10;18EeNqLfPybDKR179LOIfiH4aea/4ORJ5OXlcU6y7bNnz+LKlSs4w+L3zpqNrRt2SctTKBQKhUKh&#10;UNy40IxzeEIWdgcnlhvkj/yqOljXwR42oj/gcKZTOvfszwU92bFjxxCVkIAUJvSPFRTg6NGjHAon&#10;8U83B+nHj8Orc2ds994rLU+hUCgUCoVCceMydMJKRCZmY09IUrlB/sjvjVCH3SFMoDOK9s1xwRJ4&#10;HEvLt8WnOY8uDe0TxjrYw0b0B8ZmOYVE/4ULF5CdnY3ZCxeiH8u79csvkXXwILJPnEB2VhaPI/F/&#10;Mj8fhw4fxqSvvsbO7b7S8gTzBzREvQHbpHHXP9vQ5Yv2GLVfFlccqBzWDpayxL6gNHyUAmtG2NaF&#10;h1EdR2C+Pq1CoVAoFIoKDRe7yTnYG5ZSbpA/8lvcOgwbPw/fft/cKZROll+P3TqEJjOSzJ96mGBn&#10;n8PGzzX4mou9ISx8nHXdeB1Y+j0sTuTnZYh99mmsgz1sRH9QXLZTuvUZjLy841i1cSN6fPABAl5/&#10;DWcefxxXP62PY6mpyCHhz0Q/cfz4cazdvh3jq72NnT5+0vI4Bxbi1xYj0KVFe4w+IImXsp0LbdfT&#10;lyWlVRcqZwQWWO0Xlbt5envUa7EQmy3x5U04Rrdgwn4gO1fS4zXWX6FQKBQKRUVn2MRViGbi80BE&#10;WrlB/shvcetAYpqWpzuD0sny67FXh33shqCIVMv2fvM2la032h9uvhnRG+0XlSPHWAd72Ij+4Pij&#10;TunZbwhCo6LQ888/saPOO9g0fSkmjZiOpM8a4IqfL06cPYvc3Fzk5OQgh31Omz4dy597Hrt3BUrL&#10;I7bOaI9fZ4RbPmVpbNmOrkx4jjkgiytvSqsuVM5ILLTa15d7vRyzvXoY669QKBQKhaKiw8VuyjH4&#10;MiFcXsQwf+TXqg5MAPtGHHEICWmZyDdC6WT59cSYBbe+DjGpx7Cf1W9/OP0SrvkznD7ZjYKZ4RPm&#10;8/LpxTcC2T6l47+oK/Ky8kyksn1TOPnT18EeNqI/JDHHKd36DMKSVasw5LVXEd+3D2asO4A+szdj&#10;dKueuLBmJU7n5SH/1CnkMcGfmJ6OMZ06YedLL2Pb/hBpeSGJ4RjTsgPGHGTbBxfh15aLsM0St4OJ&#10;SHOc1T596pa9DNxhiqf8uvCu60Q+67hfZy7SlWsqs+vADixuJBaxtIsGFpVhKVv4XqcvJ9yFuOJA&#10;5ZjqULQvO37TvryeDLvHah0njteSz2WM9dKHu1umQqFQKBSKGxEudlOcC+7SJNosdq3qwMIORqY7&#10;RC/6aduIPk6WX4+48bCtA6ujDto3haVbwkZMXMB90EtvjFA4xZvSFuUpKqcIIfpFHexhI/pDk445&#10;pVPvARjRowe2vvgC5g6dgpELt2L0vC3oO2QK4np2x3l/fz7bTw/y+kZEYvwHH2Dfp59h84EwaXmh&#10;fouZ0F+M7Xw/EmPZDcBYPxFvEpfyfVkcE/rrzftUrlXaorjtM0ngW8f9OjPSlM8Koz8mlEVdJeVb&#10;4taPYuWPwmKrslyBytHn0/s319vSVnps62n/WIvKo3rKj9sZhnKswt05boVCoVAoFDcqwyatxuG0&#10;PPhFZzpk5MSFFnHtCEony6+H/JHf4taByqcVKQRtuxonw24doug1mRmcg/TKTNpn8G0K5/sZ7DhN&#10;wl/4FH4p3JSW8pjK0aMPM9bBHjaiPyw51yktu/bC4Nq1kfntNxi3cDvGzNuMsXM3YdCs9ZhY4yP8&#10;NXQI8k6dxomTJ7F4wwYsf+UVhIwejS2+4dLydszqgF9nRVnt1xvkY973QTcSlwEivX7fEBdAIpwJ&#10;TnM5xOJBDdFtgzmOieUdljgH5RAbSLSL2XD76Szl28RJyiR4HUW51nU1Qfn04bQv0kvyyOrp6Fit&#10;/JuxtLUZp3Uk7ByfTf0VCoVCoVBUdEh0xh5xTXC7Yi4JbuaP/OrrQGH+LM4RVHZGRgaHto3o42T5&#10;9QjBbVUHFuYfY3pjjn9MlhnaNu0H0CeLGzXJdAMk/OmhcIoPOMzy0tt3qDxzPg7fNpVrrIM9bER/&#10;eEqeQyjTV42aYeJDD+Ly5MmYsNoXExduw4QFWzFx2V60+q418iq9gYsxh5F+7jwGd++BuEqVEL5n&#10;L7Yy0W9b5k6DqC0Sm0st8R0wLkCfXuwb4gKW4DdLPhNLSZRvNMe1WoIdljhXy4nGuFZ20vE4c/k2&#10;ccZ9V6F8+mNwUI69ejo6VkkbuYe9ehnrr1AoFAqFoqIz3Cy4/ZgIdQSJ2eTkZKdQOll+PXSTQX71&#10;daCwIqEtpzh1kOXXQ8esr4MQ/YGx2Qhg0KceU1gWE/SLbOoh2x81eZFNGUaE6Bd1sIeN6I9IPe6Q&#10;A+FJ+LT+59j94IM4ON8L41fux+TFOzBx0Xb26YM+M9di77P/h7++/hqLfXZh9AsvAIMHISgqBtt8&#10;w2zL3Dga9ZhA9bEKj8F4Jqa7bzRuMyg9E5vjA2l/J7pbtsW+Lm0gCdzRWCqJ85ltWvIiLUdfJ16G&#10;Pl1D/DY7xpTOpnxjXfT7rkL5RJli3045Tupp/1h1x+A29uplrL9CoVAoFIqKDgnf+PQTUlGqh4Rs&#10;XFycUyidLL8e8kd+r8c6BMXnMI4iKO4oDvFPts84xMIJYx1of/QU042AMfwQ5WVl0OchKo/ByzWX&#10;Z6yDPWxEf2TaCYds94vAr3XeR8zzL2HSjLWYuuoApnntxtRljCU+mLIpGOO7jMTV++9H1AMPIPuT&#10;T4DLlxHCRP/2g+E25XkNZgJ0ToxN+M45HVFv8C7TPhf65v8ADB7NRGVHJjaL8pvCzWkDlzLxaw7T&#10;pTOW89ucpbpydlmVGZlmutHgaVsxf62s03UfzOpmLqf7RpHHWIZx31Uo32h4We3bK8dePRl2j5Vh&#10;1UYM0XYuofMpaLUUOy3xxvorFAqFQqGo6IyYvMYsuI86hGauScg6wzTDLS9DQP7I7/VYh+CEYwZy&#10;zBzDIcaYKYutfI1m+xRnDKd9Ss/LiNeXV4SxDvawEf1RR/IdEhyfjdZffIO4n5tg9NI9mLRkB8bO&#10;24ThM9dg0MQl6DVmPrpPWgjvTp2x7r9PYd6AgRg7azY6d+uBNT4B0jKvCUFeTPiOwTJZnF12c/E8&#10;IUgWV1qQj+LWywluHau7lEH9FQqFQqFQXNeQ6EzMPMlEaG65Qf7I7/VYh5DEXB15hn0ToTbhtG8O&#10;SzLth/Jt8yeDPkWYyGesgz1sRH90+kmH7AiIwvff/oBGnzbAlz81xXeN/sQvTVuiaYv2aNWpB/oM&#10;Ho2hY6di/FwvzFy+EUvX78B6Hz/4sHyhycekZV4LltF/CFp5Ybckzj570INE/yFZXGlBPmgGvfT8&#10;uHesbuA9xjz7z0S/LF6hUCgUCkWFZOSUtUjKPoWw5OPlBvkjv9djHUJJqCcdN0PbArafnIcwEc7K&#10;EGHW6QhjXmtEGcY62MNG9MdkFDiEXvnjtXkPdh+KRWTqcV6ILN31RxwmtiZBKhiD5dJ0jtjLRf/E&#10;YFnc9URpHKtCoVAoFAqFa0yetwX+4SlIO3a23CB/5FfVwboO9rAR/YczTikUCoVCoVAoFC4TdPgo&#10;Js3dwmecywvyR35VHazrYA8b0R+beVqhUCgUCoVCoVBUIGxFfxaLUCgUCoVCoVAoFBUGG9Efl3VG&#10;oVAoFAqFQqFQVCAsov/zzz93KPpzT1xRGMjLV+g5flKh50SBQk/+KYWek6evF65eFxScUeg5dVah&#10;5/Q5hZ4z5xV6zl5Q6JHpeIJ0Pul9JfrdQCZ8PRmZ8PVkZMLXk5EJX09GLsCvBXIRXt7IhK8nIxO+&#10;noxM+HoyMuHryciErycj0/GEEv0lQCZ8PRmZ8PVkZMLXk5EJX09GLsCvBXIRXt7IhK8nIxO+noxM&#10;+HoyMuHryciErycj0/GEEv0lQCZ8PRmZ8PVkZMLXk5EJX09GLsCvBXIRXt7IhK8nIxO+noxM+Hoy&#10;MuHryciErycj0/GEEv0lQCZ8PRmZ8PVkZMLXk5EJX09GLsCvBXIRXt7IhK8nIxO+noxM+HoyMuHr&#10;yciErycj0/FEiUX/woWbObK4io5M+HoyMuHryciErycjE76ejFyAXwvkIry8kQlfT0YmfD0ZmfD1&#10;ZGTC15ORCV9PRqbjiVIT/WSy+IqMTPh6MjLh68nIhK8nIxO+noxcgF8L5CK8vJEJX09GJnw9GZnw&#10;9WRkwteTkQlfT0am44kSi35CmCyuIiMTvp6MTPh6MjLh68nIhK8nIxfg1wK5CC9vZMLXk5EJX09G&#10;Jnw9GZnw9WRkwvd6QdM0KbK0pYVMxxOlIvqLxyb8ZjjwKkNjkXtoHKpoNTDkkEgjtssK23r8tsJe&#10;OnNdrOooF77usrwxa4dhsdbhK/+A1ngT8kLMfkN0cdeETWhk1WbWdZIJ32vNCtau1IayuLJGJnxN&#10;GNtRQ9XhsZJ01wrb+jVaJUtXPGTC14qwcajK+tSwMElcebOaffd0x191RKwufhMa26tnMY5BLsBL&#10;j1VNNDReow8z1Xt4uC5sDTvOJt44GW6q9/BwuSC3j7e5TFlc8ZAJ3+LhjSbmurgWrseVNOWLTPh6&#10;MjLh68nIhK8nIxO+1wv6a4keWVoj9tI6K0Om44kSi/7ir+l3RdCXl+h3xYe9dCSMrEVviRACXxdG&#10;NwKNVurSXHOsjzloWA1oVcchyBwvE77XlFAmZKr+gUZVa2BoqCS+jJEJXxOmdhzKhGHRPvsCN9mk&#10;SyPDmK+sKBs/tsLXgXi+lnDBr69XLIZV0wv/0ql3kRgXSER5SeCCflPRPhf2puMQYaEjarD9OLYt&#10;F+LOUaK/rJAJX09GJnw9GZnw9WRkwvd6wZ5oN4bZwyjwjfsyZDqeKDXR7/ryHiX6pfDZ/D+w3BJG&#10;5ev3rweMx2y9LxO+15Kg4UzQDI+1fMrSlCUy4WtCIqr5DPEfWGGVzogkX5lQNn5she/1KPpNAr/x&#10;akO4+fys5Ps3iOgnkV9tHELN+yTwG49gYZYbgVgMr1ZSwa5Ef1khE76ejEz4ejIy4evJyITvtUaI&#10;cyMizpjeEbIyHCHT8USJRT8hTBZni30RXRRuSMOX1YiDZULYKp+7OBD9On9Vho6T1Is+ixrfOEPv&#10;HrEYUlU3s281828Q2/wGQfg33RhY/1dAkr5U6mgo17DPl9Lo2sQigGnG3Rxedfg4k6AUM++6ODqW&#10;FSJPiYnFUDHDz2f8xyHIEm5aTsPTrWLtLOKkdTGlF8dFy1xsfcmRCV8TMlFt8iOW0axoUuTT9B8A&#10;ymMMk6XTl+kusvqZ4eLX5M9yLnk6Yx7rfWM9TcJZFqYT0zpfRJEQN6cbQTPypjjr5TclwErc66Gb&#10;AVE3s//Vuraw918Aq2PQl0uCW4TTMhzb9rAS8G4hRL1+m/z8gVU8XmyT6NaLd/O2Vfvq/hsQrj/u&#10;cbp81nFE4zWmcNNSI3Ma440C5WniLRW+xcNF0W9VR3b8NmnM22t0xzkyzlxW+SETvp6MTPh6MjLh&#10;68nIhO+1RoyDRkScMb0z9PmdIdPxRKmI/uJhEMwM01p6vQi3t81Y8YfpGQCbcouLsR7iZsIULtb3&#10;Bw6tweLk9SJRUySASw4tlxHr+u2LeINfdnPA8+hvEiiMCV5Rlr7ckmHt2/7yHrPg48KetovEMs26&#10;U3sWxYltBhPgpTYjbyP0dX64XxL14lOESepCNwX6G5hiYCWWrTD7sghkwlr0y9PK8gkcxRUXKsv6&#10;u2H6D4QpXNTxkDiX0rrZ1sdWFBsEsk2cTuhz8WwdZ7pRYPt8OY5MqLsB+ak2DiE2cfr/AJj9i3Q2&#10;dbNzfKyeppuDouVC1iLdlL7UZvoZRev6WdnmWf9VTcw+LMt/jEKctql9vU1xlI61b9HNQZGAp/8e&#10;UB/Q57OI+3BTu/A48eyAubyq7AZE3EiIJUYy4Vs8SKyLPmvEVA+bGwCqCxf0RtHP8rD2CqM0uuOw&#10;9Vl2yISvJyMTvp6MTPh6MjLhe62hsUcWJjDGOUKfz5W8Mh1PlFj0l96afmtBbdm2muU302iTIa87&#10;2KkH+WNiMVCaznqbRE1pin4+I89FNM3668vW+bKa5TdDYt+Sl24YWNqV9soqCSbRV+TbevkRF8iW&#10;OCb4SEBbiW/CLAZFnFV5DDcFthHjkh5+s6Ev21xXy8y9vbqYw925GRFi1xZbQWwS/bowY1vycEk+&#10;abqSIqsfg8QtO5eHpOmMeQz7hnpKRbF+nwtpayG/kgSsRXTbyadL7xYSvyYkM/06f9K68bLEMZuh&#10;GxWzD9Nsux5T3tIU/RZhLz5ZmElkx1o+uRC3Ef1i27AfzurObx7sxFluDkxYZvh1+fhNB82i8/04&#10;yxIjmfAtHgZBLwvndTSck6b0Xwaj6LcuZ1VTDU3YcViXW7bIhK8nIxO+noxM+HoyMuF7raHxxZUw&#10;Z4ixyt6+DJmOJ0pN9JfZ8h4u+ktrSY8eO/W4lqJfCHSLYBfhOl9c9FuLbau8ISytReyzdLqbAev0&#10;7uDgmJkfuuAXLYlhgs8l0S/ylCbkQ3dRt6DzJRX99uti+g+FLr0LWMSyDeY2YMLQEmYWgnxGXb9t&#10;dTNgyGc3XUmR1I8gf+xcFlv0m+tpEtKOxLNRMF8D0W81o6/Dqj5Gf8b/Atg/Bn1Z5SL6w5kvJq5X&#10;0Xr+NbqwJuN0S38M4r0sRL9F3LP0FrHP0urKkwnf4uGq6Gd+reINaWzKoboq0X+tkQlfT0YmfD0Z&#10;mfAtDaw1RBGytEZk6VzNK7Dnz164QKbjiRKLfkKYLM4WO2Lbgbim5Tals6RHj6N6XJvlPQRfMkPH&#10;a7UcR++LtiWv92TwZTxM+OmX9TRqbF7+Y0jrHg6OmZYXCXHPBTQTfHypjKm+QizbLu9xbxbdISTo&#10;rW40iKLlMya/JPDFpwhzXBfjfw+cYSWYrSBfRoFsqhvfN9efi2suEEVaQz676UqKsX768KJ6Wi/v&#10;KWpfnpbfVJnjzPV0vBTGuE/bOvFtJaAd5SsFbJYLmepivW5ft2+3bsZ8gvJb3mNay08XB325pnqZ&#10;luzQvkG8OxL9fFsIeVeW9xTdBPD/LDDhr1/W07gJLXky7cuEb/FwQfTzbdb2Nmv0HaQRx2GVvuyR&#10;CV9PRiZ8PRmZ8PVkZMK3NBDi2ogsrRFZPkKWtrSR6XiiVER/8XAktosEtVUa4xKfUlveoyuTYbmx&#10;WEEXfREme5DXVAatu+fpaHmNUQS7C5/JZz6shLVJhFnCeJqielv8G/NKyyoJhnpYYRJ9vD7G12Ry&#10;AWiKc/wgL6MUlvfQA8UycW5a4jOO11PE8zCrmxVDXXR1t/pPgQtYC2Y9JvFcVK5RYEva0hxveSC2&#10;CT20az9dyTDWz9RePE52LoVPfVsxMVcUp6tntT/Q2DLTb5q9N6V39iCvI5Fv3C8FDO/pt575N/lr&#10;3IQErzHe0TEw+HGKdEXhYhaeZsZFOmvx7j5cmPPZ9KIw7sfiQwh2vXgX25J9WipkrrfjB3n1ZYg4&#10;Y9qifZnwLR6uiH6GVR0Zdpb3NGladH7Le5afkAlfT0YmfD0ZmfD1ZGTC15OR6XiixKK/+Gv6Kw62&#10;wtezkQlfG8psSc/1h7WQroiYbgJNwt45RaK5IkNiXrKkR4IQ4Nceswi/xsiE77XB3s1D+SITvp6M&#10;TPh6MjLh68nIhK8nI9PxRKmJfleX91hmVwzI0pYlsjoQsrT2kAlfd5HVRSBLfy2Q1U1A8TLha4S/&#10;1tNm6U3pIqufHlmeskAmfAlZnfTI8pQnsjoRtmkrnuiXHbcRWT4L9B+CarK3/9giF+Clh6zu9pCJ&#10;8PJGJnyLg+y4jMjy2aJE//WITPh6MjLh68nIhK8nI9PxRIlFPyFMFleRMYpiT0cmfI3vuS/uEpkb&#10;GZnwrViomX4LlmU8ri8zkgn1a4NchJc3MuF7bVCi/3pEJnw9GZnw9WRkwteTkel4olREv6ciE76e&#10;jEz4ejIy4evJyISvJyMX4NcCuQgvb2TC15ORCV9PRiZ8PRmZ8PVkZMLXk5HpeEKJ/hIgE76ejEz4&#10;ejIy4evJyISvJyMX4NcCuQgvb2TC15ORCV9PRiZ8PRmZ8PVkZMLXk5HpeEKJ/hIgE76ejEz4ejIy&#10;4evJyISvJyMX4NcCuQgvb2TC15ORCV9PRiZ8PRmZ8PVkZMLXk5HpeEKJ/hIgE76ejEz4ejIy4evJ&#10;yISvJyMX4NcCuQgvb2TC15ORCV9PRiZ8PRmZ8PVkZMLXk5HpeEKJ/hIgE76ejEz4ejIy4evJyISv&#10;JyMX4NcCuQgvb2TC15ORCV9PRiZ8PRmZ8PVkZMLXk5HpeEKJ/hIgE76ejEz4ejIy4evJyISvJyMX&#10;4NcCuQgvb2TC15ORCV9PRiZ8PRmZ8PVkZMLXk5HpeMJt0X/lyt8KhUKhUCgUCoWiDPE9lOgypS76&#10;L1/+S6FQFIM3B2y8Jsjq4onI2qY8kNVFoXAVWZ8qD2R1UbiHrH3LA1ldFDc2MoFvD5mOJ9wS/Zcu&#10;XVUoFMWABuHcC3+VK+RTVhdPRLW/4kZE9dsbH3UOFaXFQSbmXUWm4wm3RP/Fi1cVCkUxoEE4+9zV&#10;coV8yuriiaj2V9yIqH5746POoaK0OBic5DIyHU+4JfovXCxi4cLNHH2Y4sZl9+4wDB2+HD/+Mhzf&#10;/jAEvzUZjWnT1yMuPssqXbUabaz2Kyon8s8gPCKZk5hk3QbFgQbhjDNXyhXyKauLJ6La3xatuYbQ&#10;1EhpXHD0AXQf1xDvdPw3nmpzDx5vdRseb3Erqnd4BA06/B8WLeqL47nZ0ryK0qMk/fZQ/BE0bdEO&#10;larWwLPPvYxXX6+CNyu9jY8+/Rqb9vpJ8xCeMm4c8I/B8nX7HbJywwEUnD4nze8qauy5Pjh77hLW&#10;bj6ISXM3YsX6A4iKy0BqxnFp2usVPybmXUWm4wm3RP/5C0UI0U+mDxdog2OhDWHQ58AYaAMY/aOg&#10;9Y2E1ofRKxxazzBo3UOhdQ2B1uUQtE6BeKCbn7Q8V/EUv9T2svDiEhaejG+/G4zPvx+O5kO3o/ui&#10;BHRckIBmE4PxVdtlqFG7I7r0mMPTkuAnjGXoqVy5uQXv516E97PPM/4P3v97Bpuffgqbn/oPNv/3&#10;39j85KPY/MQ/seXxh7Dl0X9gy7/uw9ZH7sbWh+/A1odux9YHb7UqS+aLKK12II6fOIMlS3fi64aD&#10;Ue3t1qj7cV+882FvvPNeZ3z0cU+sXn1Amk+PsT40CKeeumwFHY8xzFVmapo0XA/51NfBUfs5Inim&#10;5hKyvKV5XozQeeo/YD5q1mzDj+2nn4by80aDuzGtrP3LGn37O2oH0bfLCplPgkQ/EXEkxhK2yXcV&#10;Xu78L9zV+ha8OvYxNPB+A81D6qJtVD20i/4A3+6ognrLXsQDHe/Aw61uReeh9XE875hVuY5w1h+c&#10;1VnGkXg/bJ/xHVb0eRpr+90Dr55PY59XO5w7d1GaXo+r9SltZL4IV8YNV+jQsx9ee6MaPvzwVzRq&#10;1B/t209Bx47T0Lz5KDRo0BKVqryL+l98jZjsfJu8xnHDVdz5ruceP41tu0OxgolrR2zbFYLcvNPS&#10;Mtzh5KlzWO19ENHxmTicmM3IsmEfuynY7Rshze8IZ+ewefOZZYLeh6tjj6dw9txlrNvshylzNmHR&#10;yt1c8CemHuPnX5b+esUvJJmjseu/2JbtEzIdT7gl+s+dv2yFMGM4QeK3OFZIsD8PdDmIf3TylZbp&#10;Cp7il77QsnAje8fdZIOI27IlENWZiK9SpYXlovTeJ73wfdc1aL4kG42XncC3szNQr9l8k+DvuIN/&#10;6ss3QmVoM/6CNu0qzg8cjQv9huFi7/642L0HLnXqgCvtmuNKy9/w1+/f4u/f6qPwx7rAt9WAL14F&#10;6j8LfPgE8N4/gTr3QWvDbpZahvEyZb4IV9tBlJF/8qxN3JmzFzFvwXa8w25w3vt6DGo3W4U6Hfej&#10;Zrt9qNZqNyr9uRNv/sBugN7rhb79F9nk12OsDw3CiScvWUF1MYYRJOhl4QKKF8jiBeRTXwdH7ecI&#10;EvTAFcZFxjlGAeMEI4d13kz2mcbTyPK6el6KS8Gp8/juu4H8mIy0aDGWx+vTy9q/uDRrOUHqT0Dx&#10;+vT69nfUDpR3ZnAhph/6GxMD/sKYA1cwdPdF9N1+Ht02n0G7dQX4Y8UJ/Lw4F9/MPYr60zNRd8IR&#10;VBuVgteGJuH5AfH4T6/D+Fe3aPyjYwTuahOGW1qG4uYWwbxsmU+CBP+n61/in/6Jh/DZ8Fq4v/3t&#10;+GLz6+ib8SkG5XyBwce+xNC8rzH8xLcYkd8Qowq+x5jTP2LsmZ/YTcBH+G//B/Dv1ndg207H3weB&#10;s/4g2lIWJ+OQ9wjsnFwJxw79gr+TvsKZwJexqu8jyE6JkKY34kp9li/fbcFrmYmljMVeu7GIsXDp&#10;bsxfugvzluzC3CW7MXvxLsxatAszFu3GtIW7MZUxZcFuTJq/CxPm73Z4fK6MG874vtHvbDyvj2bN&#10;hmHs2G1sfE/EoUNZmDs3FLNmhWDy5APsJmAa3n//J7xR6W1EHS2wym8cN1zFne/6VibmDx6KQ0JK&#10;DoLCkuAbFMuEWAYiYtMRFpOGkMgUHApPxo594di6M1hahjtEsrJ37ItAXPJRxCUdRWxSNkcv+tcy&#10;kXgk67g0vyOcnUMS6Bs2ZJYau3ef4mXqfbg69ngKe3wjMXWuN2Ys3ML7F533kKhUbC7FPlUe+DMx&#10;T5DIJ+ztEzIdT7gl+umuyVW0QYeZKHDNhAD+629wAbw/rRD3t9srLdcZ9vzSgGu0svIr86W30vBL&#10;X2hZOHHmzAX+SQIf2GMDhYeEJqF69dZo3moS9u6LxOkzF3meyKg0JmwXovZ73dBgVBg+nZmNdyel&#10;o9roVLzW3Z+Lfr0vI3Ts2vSr0KZewameg3G6ez+c7tIDpzt0xNk2LXG+eROcb/Y9Lvz6BS7++CEu&#10;fVsLl7+ohCv1X8LVD/+Hv957HH/XfhiFNe6F1ioM2p+HeJkyX4SjdtBDZcjKORybia+/G4y6nw/G&#10;++224b2ufqjd8QAT/Hstgv/1ptvxSqMtePHHdahRtzsWLqJZZetyBMb60CAcd+KiFVQPY5he0Bvj&#10;9PHGbRnkU18HR+1H5cjCCS76Cy+w/nqWQYL/OCOHbWcyUtl2Ak8jy+vqeXFEcHAiAgLircLGT1jD&#10;j6dBg96IjjmCE/lnsZndvH74YRcePmPGJqv0svZ3xma/BGzcH8e323ebjQ8/Zt+Fr/rx8r//ZZjV&#10;Ngn+MdM3W+XXt7+jduD1PVSIaYFM9PtfxWi96Pc+g7ZM9P++nER/Hr6ak4OPp2WizsQ0VGWi/9Uh&#10;ifi//vF4kon+R7pG4R8dSPSH45YWIbipuUn0y3wSJPa7Jr6H+mbh/9r4x9At6UMm+Oujf9ZnGHi0&#10;ARf+Q3K/Qs/UT9HA+008P/JJPNrjATze4z78p+8/UHvBc3h18pO4t/WtmL60j9SPHmf9gerrqM56&#10;ovbOx8EF7+OvlN+BpAZIX/ZfLO/2ELKSI6TpZbhSHxL7NE4Tf5vHa+Iq4wrjMvEXcIlx8SpwgXGe&#10;cfZKIc4Qlwtx6hL75lwCTrJPR8fnyrjhiCETp6Ny1Q/Zje84rFkTg/T0U5zExHxWdjgX/YKePZeg&#10;Tp2f8NHnDa3KMI4bruLOd335+v2IZwIskon8+ct3YvyMdUxwZyM+5SgS044hJT2PC3C/4HieVlaG&#10;O2zaHohQJvri2c0G+eLinyHEf2BYIjbtOCTN6wxn51CIfplZNAGD+tYlBvUpU38CTl2mPgSwYpB7&#10;oRA5F8DGx0Jept6Hq2OPJxB5+AgT/JswafYGhLNrBZ1f6k+rNvrymwBZnusV/9AUDgl8YbJ9Qqbj&#10;CTdF/yUL1KFMnaooTI82KMZcFcdGnZ0GVIIG03+024fIHHAhfF/LXdKyHWHPLw24eitLv0Zfeist&#10;v47anrAI/r8mMWdTmeMZbH+WhZ5Nq2PmLOr48vybtwSgVt1OqDMyjomMVLxCIqODr1n0y/MQdOwk&#10;+LUpl/jx0QVRXAhp4DrBBq5jbNA6er4QGecKkXYGSDwFxDFNGXOyEJEnChF6vBCHcguZIDkErVmg&#10;+WIp9+esHQRURuPJCZayjuacMB1jnU54v8kifNAjgAn+gxbBX7XxOlT6Zhbe+G4xXv7VG8//5I1n&#10;v9+AZxosRm2Wh9b8G30QxvrQIBydd8EKqoN+X4h447Ys3lGYwDTwF9XBXvuJMghZvGmm/6wlTWHh&#10;UWiVZ1pAYYxZ9NvmdfW82CMlNRe1arXj6MM/+7wnP56DftFW4Xv3RfBwiteHy9rfEfsP56Am80nQ&#10;/shp3pZPKn9PVKbVtj6vQN/+jtqBypjBLtzTgv7GBD8m+vdfwWAm+vsw0d9l0xm0WVuAZstO4KdF&#10;uUz0H8VHTPTXHn8EVcyi/9n+cXiyZwz+2SUK9zHRf2ebULPoD+Fly3wSJPS7JLzLhf+fwTWZsP8Q&#10;vdI+Qp/0T9Av81Mu/HsfqY/qc57Fna3vxMO/PoXHP6yK/377Pf715bd464fqeK/FfXiiw128rFta&#10;3IQV3lOkvgTO+gPV11GdBWfOnMeq/s/jYmI7IPVXZLMbF5PgD7dKl5kUgoOrrPuCHlfqI0Q/H6/Z&#10;WEaCPzPrBAIPJSD/1HmT2GcqzSL4mTijcY5E2mk21tF4ZxL8JrHm6PhcGTfsEZKRj5derYwffuiN&#10;FSsicezYOaSmFiA6OhcHDqRj3rwwzsKFEVi0KIJvt2kzFa+98Q5W+By0lGMcN1zFne86Ld0hEUai&#10;f4FZ9JMIp/2g8CREMMF2hLU1/TeA0srKKC7pmcexfmsgX96RQDDhT5BfugEh8U8zwDHx6dL8znB2&#10;Dh2JfupjJPjpmkk3k5fYjhD81JeoH1EfyrvIBP95IJshRL/eh6tjT0UnLSMXE2etx7jpa7HbN4qf&#10;X/qcu3QH72ujp66W5rteCWBiXkDmaF+m4wm3RD8tgxBQhyLI9OECbUA0j3NkrI9bBlXq7HSHe3+b&#10;vcg6DYsQvrfZDmn59rDnlwZcYWXtV+9Lb6Xpl9peFk5YBP/l4YyRzNEY5nC89Q0Ag9I5ggR+lcHR&#10;eHlwIp7uE4cnWu3jYTKfAjp2bTITFhMv8MGLLobnzANXPhu48miWggn+zHPAESb4k9mxJzDBf/gk&#10;EJVfiDAm+IPzChFAop8Jfq2xHy9T5otw1A56qIxfxsfih9HRfPv9el1R690u+KD9dp3g34+3v5+L&#10;Ku90Q533uqFx86n45PP+eLtuDzz77Ro89c1aPPHFalR7ry+8NwdI/RjrQ4NwRO55K8i/2BaCWh+v&#10;D5PFC+zFkU99HWTtJ/Iat/WYRH++Jb4Q6azfJLM+HM+g/h7G0xjzEa6eF3t07zGL15s+9eFvv92K&#10;h9MyLX047VM4xevDZe3viNZdZvJy6FMf3qTFeB5O2226muqmj9ejb39H7UBl6JeQEKWxjGT8vF28&#10;bJlPgoR65/i6XPh3S3ofPVI+4MK/95GP+Wx/u+h38c/u/8DDP/0b9X7+A2/V+R6V6v6Ijxv3QO2f&#10;uuC5L9qhyve/o3PzJ/BDy4fwUJvb8I/Wt+JwUpTUH+GsP1B9HdVZkBK1GxFrvwLSWzPR/wv8J/4L&#10;8cHW/T0jMRirev0DK/r8zypcjyv1ofNhEfzmMfvHHwfzuMXsfFw0i34xw0/j3Bk2zgnBT2LfJPgL&#10;cdws+mW+CFfGDXtMWrIaVarWR69eS5GUlI/MzNOIjDyGpUsjMWdOKJYti8K6dbHYtCkB3t4JWL8+&#10;DnPn+qFevWb4+MsfLOUYxw1Xcee7TkL+cEIWX1u9YIWY6c/iM7C0fSAwFhlHT7LPwzytrIziss8v&#10;Cn7sJiIpLZdD/1Ew3QCYxD/dcKzx9sPJgnOWPHSTF3U4zSrMHs7OoT3RL2b4hSYQE2Xn+H+MTH0p&#10;/5KpD4kJs8xz7DppFv16H66OPRWZhOQsLu7pBm7qPG9MmLkeazb7Ycy0NRg1eRUX/JNmbZDmvV4J&#10;CEt1GZmOJ9wS/bQERI8wYzih9Ysyx9o3PqCKzs46+iXW0e9rtRvnWCfXC+F7ftsq9SHDnl8acIWV&#10;tV+9L72Vpl/6QsvCCRLsXPRf6MeuSgMZg5mzYXZuAKaztEX/ARCQuK/c2huvdPLFs2334YkWu/H4&#10;T2t4uMyngI5dm3QB2vhzCAkJKREk+LVf9/MyZb4IR+2gh8ogwf/t8Ah8OTgMH7Rcg4+67mOC3x/v&#10;djmId1pvQxUm5t//tC+2746wytu951y8/uEo/LvBajz66Qo8W3sEhg5dZpVGYKwPDcIhOawtdFBd&#10;6FOIaWO8Ps4YT4JNvy/LTz71dTC2nyjXWRgJ+kLksv6QxT6PsM8kRhyD9fXCUBYWxNPo8whcPS8y&#10;Dvod5nWmWf6k5GNWcZ99ZprpP+AbZRW+Z284D6d4fbis/e2xYrfphrBmrbbwic62ivvsy76oUbMt&#10;327U3HQDoI/Xo29/R+1AZZCwJNNPBphm+or+tX+aQeKRLvq5TEAePQ9+05zOSDlTiKTThYg/JW6c&#10;gQgGlS3zSVAf6hRXhwt/mu3vnlyPC3+a7e8U9z4e6HwvXm1SB69V+gSf/dYJ9X8diB/bz8a0gMuY&#10;FQJM9r+Mr2eFo2Hfoejd5nG0bvYwHm12C97v/bLUH+GsP1B9HdVZELZzBpJ8fmAH34qJ/p8Ru+pl&#10;+MxpZIlPT2CCv/8/kb9Fw8qud1jl1eNKfYToF8t60jNPWOr52We9LDP85xjTZ23GpGmbMG7SOowc&#10;uxrDRq3EwGFe6DtoCT9vNEPr6PhcGTfs0eD7X/H++79j3rwgFBRc5LP8a9fGYvbsEKxYEcPX9u/d&#10;mwY/vwzOvn1p2Lo1Cb/9NgSvvPG2pRzjuOEq7nzXScjTQ5W0pGfhil1c6M/1Ms3CkuDPOnYK2Qx6&#10;qJbSysooDsfzz2LVpoNc3Cen5yH5CBP+hBD/DJoJDghJQAYT+kFhCVi7xQ8r1u9HGksvK9OIs3Mo&#10;E/2se5kEP4NrAtbPLrBP6lNFgt/83TcL/iz2/c84WyT69T5cHXv0UJuXBrKyyxu6QZuzZDv/D1Fm&#10;TgF/PmTS7I1c6JPgHzttLabM3YiUI9bXleudQCbmXUWm4wm3RP+p0xdcht5a48gsAtjc2WltJA2i&#10;9zXfyeONQvjunzZJ/Rix55cGXLLy8Ct86a20/dIXWhZOWET/2a6s4B5MPfRm9GWjyQDJDcA4NupM&#10;ZJWbwkagaSzfTC7sHSHzKaBj1yYwcTr2DL8gkmgpYMdGy3pyL4ALFlrWk3qGSUgmVOILChGTX4gI&#10;sayHZvmPFeJgTiG03w5A+3kvL1Pmi3DUDnqoDCH4P+sfjI97B5kFvy9qNluHyjU6oGtfL2newKB4&#10;1KrXG/+qvwIPf+SFf9eeiMbNxkrTGutDg3Bg9lkrqC5CZBvj9BjjSawJ9OFGyKe+Dvr2E3718fbi&#10;TDP9WYw0RiITpvSwOvXzUNZXAtgFy5en0ZchcPW8GKEZte+/Nz2oO3HiOpv4yVPW8rj69Xuwm4NY&#10;HuazM4zvU/i4caut0svaX0ZA5ml82dDkt+/oNTbxJPjrfdSNb/9mFv2bQ9P5fssus6zS6tvfUTtQ&#10;Ga6K/uDoDKQdP28l+rccTEBg4nGL6N8fdwJ7Yk9YRL/MJ0H9p8Phd7jwF8t8SPjTbP/zIx/Hcy0q&#10;4buWfdBm+GLMDbqIeWHAoghgfvAFfNOyP6btycGc0L/x2/oCrN/dD0sm/g9ffX4b3vrmZmRnZkh9&#10;OusPVF9HdRYcWN4VGfu/N4v+n1i3/AixKx/DDib8Yw9tZIL/URQcegIFGzQs6/aotAzClfosX7a7&#10;aA0/Ox+jxqzk4R07TeOfB4MSLOdo4tQNGDthLUaMXYUhI5djwJCl6DNgEXr2XYA8Nu6RYHN0fK6M&#10;G/aoUqsePv20I1atikFISDYOHDjCZ/iXLInkM/u0HxaWg9jY44iLO46IiBwcPJiOtm0n46XX3raU&#10;Yxw3XMWd7zoJeZpZp7X1i1aaRL+AZt6P5p1hnMbug1E8rayM4hARnQqf/RH8VY0pBBPyJPrJP90A&#10;kM+VG305a7f4Yw+7AVi1yRfhLJ+sPBnOzqFR9LOvu2mWn/oXfecZJsFPS8QKcYr1K36zf6mQ3TTC&#10;tKyHXTtJ8Kexm30h+vU+XB17KiLZTORPnrOR96u8/HNIYzfp9DD41t0hmDhrA2fpmj08nSz/9Uxg&#10;eJrLyHQ84ZboL2DOBdShCH2YHq13uKlnM6O3xOjfEGOPC6yT3/uHD+5puh33NN6Gu3/bgrt/2Yy7&#10;f9yEu77fgDsbrpP60qP3qzcqn75kdGGlO2v6knHhzXyWtl/ypbey8Ouo7S2i/1QbphjaA2c6mW4A&#10;znZnI0ovyw1A4YVBKEjviETf7xHt8wWid3zJPr9ifIPonQ0Z3/GyZD7sQcdOgl8bfYrPVohZSjFo&#10;8WU9Z03LeuJPFeLwyUI+OxnOBH9IbiECmeD3Y4L/wFEm+n/aC+37nbxMmS/CUTvooTK+HBxqFvyB&#10;qNfdJPjf6bAfVZjg7zd0uTQfERN7BNXf6YyHPvTC/e8twaO1xnPRL0trrA8Nwn6ZZ6ygupC4NoY7&#10;Qoh947YM8qmvg2g/Ier1cUb08aaZ/lSLPyDCak1/YeFunkafX+DqeTGyxMv0lpOPPu6Go8dO2sTn&#10;nTiDX34ZwtMYadxkJHLzTlmll7W/jNFzfXgZ73/YDXuYkNbHffpFXx7365/j+H6XQUv4fo2abVC7&#10;bge+r0+vb39H7UBluCL6t+wy/Rdjt3+CRfQPHLESn3zai4f7JxxHWNZ51K7TAYMnbrKIfplPgs5l&#10;+5ha6Bhb22aZT70VL/L4FpNXMmEPLGb3eCtjgOVhF/Bq1bq4+ZZbMH5tCNax+7/xAZfRaesRFB6p&#10;Cu9ZT6Lucxq2Lx0n9emsP1B9HdWZiAv2xuZR/8bV1G/ZINLCJPqT6qMwribi1z+HyNUv4XTo80CI&#10;hpQZGrwnfiYth3ClPnRuTIK/kIv+uuxc//DjYCYcTTP+ffotMC3pYfAlPWyco7GOZmZP8OUYhex8&#10;mZZk0JJGR8fnyrhhjyq13sdHH7XDzJmHrB7YXclO3M6dKfxGgJb95OSc5ev9U1JOspuAo2jdeiIT&#10;/dUs5RjHDVdx57tOQp4erqQZdnqVIon9xav28M+la/ZyTXKMsfNAJE8rK6M4bNgawP+zQEIwJiET&#10;ew5Gc1EfcTid3wCERafx/yqQYKTZf7pBoNd2ysqyh7NzaBT9QhPw7zxpAt13/vTlQj5Zls/6D/Uj&#10;enA3m107xbJY+g+fEP16H66OPRWNrJyT2L4nFDMXbeUPatMsP70Vis7ptj1hmL5gM/b6RUnz3ggE&#10;MTHvKjIdT7gl+k+eOm+BOhRBpg8X0Dvp9dav3zw+6NGa28ys46YZFNbJqbOnpR/ncTTbzcYjBKb/&#10;hZ2JV7Eo4KQVd369VupLj9GvMCqff8l0fml5zQV2R13afsmXMOayTPxS28vCCS76ad1+fjN2cv4E&#10;CloW3QCc7siuUl34DcCFnPaI2voR9s59A7tG3+QSRzNSpT4FdOza6NPQRuZbLdVxB+373dC+3cHL&#10;lPkiHLWDHirj035Fgr9uZ1/Uar8f1dvscVg+sWt3GGrU68MF/921F+Kxt0eifaeZ0rTG+tAgvD/9&#10;tBXkT79PIsvZvithAvKprwP5E4JfH+4MLvoL4y2+2GWG7fuzz/2sV9NDjtt5GlleV8+LnuycfCZe&#10;uvH6rlnrK01DHMsrwNhxqyxpaZZ/xkxvnDh51iatrP2N+MTn4T0m9qmsCUv32cSTsK9WrRXmbQmz&#10;hL3/UVeTb3ZDoE9L6NvfUTtQfhKWfIxg0L4ek6As5EtF6n/WC7uY6D/GxCM9xDeAif5vvx/MhH9P&#10;+IRk4M920/AOE/2DmOgPP2ESmDKfBJ3LdtE1LbP9YpmPEP7vLn2Bp5kWmIOe0zZhwupDeL2aSfAP&#10;nL4au1MBn2RgY0IhOvucRkI0G2fSq2Dgj7dgVvdPpT6d9QdxzLI4Iu4QCf6ncCXlM5zxuQ8XQz5m&#10;ov9HLvoRVwOIeRmIfAIIuwcXd2vY1FXD4aAN0rIIV+pTJPqBdRtMzxYZOZp/jgt+Emj0sCWtvaYH&#10;Lq0Ev/k/nJRe5otwZdywxwdf/oDatX/HiBHbLIKflvasWXMYe/akISLiGF/nf/686Vf1s7PP8Id8&#10;v/yyJ16tVNNSjnHccBV3vusk5OnViSkZeUzsm0Q/LemhmXbaJhGed/Icf2UnpZWV4Sq0lIPezS/e&#10;zEPru2ltP/0AF83662f/aelPQGgiNm4LQt6J09Ly7OHsHOpFv/4mnyYCheCnWX76zhcw0c+fgaN+&#10;ZO4/tI4//Szr9nxJX9GDvHofro49FYkw1o/WbvbnN4h7/KIxe/E2eLEbRxL8O/aGY8EyH/iz8y3L&#10;e6MQFHHEZWQ6nnBL9OcXnLdCmDGc0LqHmmOLrGHDAXzge++9TkV3t1wAAz37zOMPQfG7XNbZC1hH&#10;J0FMy12EIL7jy9VSX3pkfumiSn7Fv2r1fslfafslX2T8Ys7+lIVf+kLLwgku+mktf97P7OrzK3Ci&#10;se0NwKl2OBr+HYJXVYfPxKdx5UhTVts9DjkV1xB7pr4u9SmgYyfBrw3LQ2TeX0XLehj0b8kj5gHL&#10;9LYedrxMoNDDu3xZTy4t6wGf5V8WfQFaQx9oX2/lZcp8EY7aQQ+V8VEvEvx+ZsG/D2+33oMqLXbi&#10;zd9NNxayfMSIkSvwYt1hXPDfXmMennl7AKbN2CRNa6wPDcJ70k5ZQb7EthDUhKN9kV6PvTjyqa8D&#10;+SPBrw9zBZPoj2Ydmd3QFh5i+LF9JvgLd3HBX1i4maeR5XX1vOgZY14+0bjxSGm8O8ja30jXocu5&#10;34a/DJfGFxd9+ztqB/JJS0gsM35MCfBX9bFxwnTxZ2MDGyPodY9Nfh+LnX7x/HuUyS78LdtP43zM&#10;RH+fYSt4WT83HcuhZXK0L/NJUJ9pG1WDz/bbW+ZTe/HzPN2T/70Jd952E266+WaMmLUawdnAoSzA&#10;LwPYmwaM9b8An6DxTPRXw7aRd2Fko+ekPp31B6qvvTrHBjHBP/p/uJL6Lc7sfBDnd96EwuDbcTGo&#10;Gv6KqccGk+psMHmJDSb/RoH3ndjZS8Ou+X9KyxK4Uh86NyT46b8uYknPVPa9nzJ9E5/lp/35i3fx&#10;13LScp6+AxahR5/56NpzLjp2nYW2HaejZdspOMrEWtY503VB5otwZdywR6/xM1GtZkO0bDndaqZ/&#10;9erD2M3u0GhpT1paAfLzL+DkyYv8VZ4rVhzEG29+jd/adrOUYxw3XMWd7zq9hpNmYunhXRLiS1bv&#10;Qc7xM1x8e63di43bg/hDvvQDXpRWVoar7GNCcMW6/XypUELyUR52OIGVvScUaVkn+Ox/aqZJ/JNP&#10;WvufkZVvU44znJ1DIfr1ukA8uKtfx0+z/PSdt6zjZ9956j8Z7HtPb7tLPl2IxFNFM/16H66OPXro&#10;Jqs0kJVd1vgHJ2D1Jl8u+GkpD63hp216IHyelw8X/3RDIMt7I3GIiXlXkel4wi3Rf4LdebuK1i2Y&#10;dW1ro45eq1ZbPvi1bTfZNOPNOMc6+Vl2cSPxywUwu7s9we4pctlgeZR18kwmEmk2/I7PV0l96bHn&#10;l3wK4V3WfskXGfmlNz+UhV/6QsvCCRL9F1O/wPGw95AT9C5yDr2PnOAPkBPyEaM+ckI/Q5rvhwj0&#10;ehM+U55BXmQLVrF+/N/ixN+HNFwN1HDZX8PFgxrO7b8JZ/behFO7b8Luaa9JfQro2LXhx6ENycW4&#10;gPMIzfmLL+uhQYuW9aSwASuBHjosKERkfiFf1kNv6wlkgp8v62GsYIK/06oMJvi3QWtgej2izBfh&#10;qB30UBnvd/NDnU5Fgr9y8514o9kOvNp4K178Re6HlpO8+35nPFRrKhf8N1edjSp1esBnV6hNWsJY&#10;HxqEfVIKrCA/9ClEu37b3r49ZPHkU18HR+3nCBL04oHdwsKDbHsf+9zJPrexT2/Gep5GltfV8yKI&#10;ik7j/wVs9dibOLhxtzSNO8jaX89yv0RUrWbyu5BdJGRpiou+/R21A52XZctNop+e9aF9Paf4xd/0&#10;qj4S/T5M9G8/mIAFq/3QpfcC/NZsLBP9vdB72Eq+rIcE/09NxiL4uKksmU9C37dcYcdkDbffcSfC&#10;Mi4gnpW9i4nIlh1no3mH2WgxcB02Ba/gM/0Bs+5B38/ukfp01h/EMRvDDwdtYoL/GVxJ+wVnfB7B&#10;hV03mcapqIdQePgpZCx8AJET/4GQ0Xfj4ODbsLzrwwjeMc2mHCOu1IfODY3baeblPB2Y8D9/xfRK&#10;zqMsTZ26HfDpZ734DH/v/gvRvfc8dO4xG+27zESbDtPQou1k/N5iAhv7CtmNmulGTOaLcGXcsMfK&#10;oAQ8+PC/UbduG4wcud0i+umtPfTArr9/Bp/Zp2U9RERENho27Iennn0Na0NTLeXo+6340R89+vrp&#10;Ke53ndjic4jP4pNoo4cu6S09/JdwmTAn0UZxtCxj/dYAeLO0sjJcJeJwGo7mnrIK8w2IhX9IAo5k&#10;5+MIE/gk/mmNPwlEWv6jT+sqzs6hRfSz7/pf7Et/lcEnAhn653fEd56eBTnGoP/sccFvvn6S4Kdn&#10;eITo1/twdezRIxPw7iArW8+qVatskKVzldiELP6g9RbzD72R4Kf38G9lN4pea/dh+oItmLN0O//1&#10;Z1l+GaVdx9LiUGS6y8h0PFFi0U8dylGn0jof4sJXGOvn+Iv1dnpXrljfP2rsKtO7jZkAPsU6eQHj&#10;BOvkeayTH2MdnARwFhPA6ayTpxUA2ofLpL702PNL/mhtphDeZemXfAm/JPjt+c3IPccf9nr3vU7Y&#10;sjumWH4dtT2J/sMbXofvrP/AZ8Lj0mU6gkNeNSyCvzBYw19BGq4EaLjkp+GCLwl+Daf33IQCdrHN&#10;23YT9s3/WupTQMeuDc2FNigHWr9MaH3SofVKZTdFyayN4qF1OAytXSS0VuFMUIRA+yMIWhM/aI18&#10;of28H9oPu6A13AHtGyb4v9gM7bONxbpY2oPKcBVKn8kuBvS5dNkuVGYi/7bqJsF/R+XJqPVOe+QY&#10;LiICY31oEN6adNIK8iEElT7c2b6r6Ad+QhxTcSFB7wqyvK6eF0Gr1hPx3TMfYBYTF/Pvvx/x3tul&#10;6YqLrP31/PzHeIvfOffdj/Ve3tJ0xcHVCy+dFxKW+nW9NONHAoD+xU9rxGm5CD0Ps3SNH8JTTmCr&#10;bzzmM9EfmHgCwydtwqwVfqb/mOUDy/fEw2t3PP+vmaNzXr36nWjU+hk0aPYKHvzoczxVswbnuXrv&#10;o3qTRqjFeKbOW/j3ixp2L9Cwa6qG+1jbRKblI5uNUQFROWjbeTYX/m0Gr2M3AUvYoFUVATPvLlXR&#10;bxL8z+HKkd9xZtcTuLBbJ/jjnkfq3HuwotPt2L20A4K3T0Z82E6r/I5wpT50bug/s+K/s7TcSvyH&#10;1vIOfvYpZmX5UgwGCTWanc3mb1ohwc+ah+HonLgybtjjqyatUKv2e6hWrQH/kbrhw03LfOh9/GvW&#10;xMLHJxkHD2YwkZjNPlPRpMloPP9SHbQeMM6qHOO44YrgJ4r7XSfSmcjesjOYL91xxGYm+CmtrIyS&#10;sHF7IH93O70WNJ2N9cTW3WF82Y8svSs4O4dC9Fu+7ww+y8/6l5jlF0vEjrP+o/89G5owo2U9ifTQ&#10;fgE9C1ck+vU+XB17rhWlKaY3bgvkr1ilG0Rx00iCn5aI0Rt8/NkNgCyfM0qzjqVFMBPzriLT8YRb&#10;oj/3ONs3Qx2KINOHC7SOgTyOxG/RjHch/3fWRu8APgDSMh8+gJLwZp38BOvkx1kHNwlvNmCaBfAR&#10;1slTThZCq+cl9aXHnl/yd+mq+Z3KYuAuI7/kS3+8Rr8nzlzFnAU78X69Lhg2ahVS2FWiuH6p7WXh&#10;BIn+sGX/h71TH0XAolqsRvLlOhyz4DfO7p8/oOHsPg2ndms4ufMmnNhxE6IW3IFYdiGW+RTQsWsD&#10;j0Lrn2ES/D1J8CfqBH8UtJYk+IOh/U7v4fc3Cf5f9jHBvxvad7Skhwn+L5ng/3wjtPrreJkyX4Sj&#10;digpKak5qF23E/7x9iTcVGU2tMqz8J9qA9G3/yJpesJYHxqEvRPzraDjKU2M5ZNPfR0ojX7fEXSj&#10;IQsvLsU5L95bgngd3337D6ypZxbgd96Fw+u8pemLg6z9BeNWmtZp16n2B+bVqcf9zrrzTqxdvEGa&#10;3lX07e+oHcg3vZOfZvkt63oZYllPPo0VTAQcY0KSBCR/TSdd/Gm2jy7+5td0kuCndfwhx8EEPxBo&#10;Fv0yn8THbz2Ibq2eQ4cWL+GRj1rivV+64qNG3Sx83qQbPv25Ne5/8GH860END96noU3nnnxihP4z&#10;mc8+6b+RcczfsuhLOBQ5kVWsKnxG3YqRvz0n9emsP1B99XWO9mfnbfSLuJLRBmf2PIULe242C/4H&#10;URj/MlLn34+VXe7g6fTluIor9aFzQ4KfZvf5ZA2N33RuaM01CX4mzsTrFI+zawj9Bsmx80Lw0383&#10;SbCxpuGizfE5cWXcMLLeNwaL36mNpx75F2JiDuOFF17D8y+8j1q1WqNp08kYPNiblRvOl/l4eR3C&#10;wIHLUa9eJ/zfC7XQsHlXm/KM4wZBgt8YZqQ43/XrAbqJoF9lJcFPD3zSp19wHLbuCkFO3mlpHldw&#10;dg6F6Lf6vusEv/71nPzGkb7zDLGOn5b1JDB9EMuXxhYt79H7cHXsuZaQmJaFF4fU9FwsWbWbP59B&#10;M/20DIyWhNFSMBL8a1m4LJ+rlEYdS5OQqAyXkel4wi3RT7ObeoQZwwmtvT+PE+LbMuPNOnpK+nH+&#10;r/x1mwL5ReQku6jRheQ46+C5bHDMYZAAzuACmHV41sGT85kIfm+J1Jceo9/wyBT0629af9mXfR4K&#10;S7EsrSkrv+RLf7z6Gf6d+2Lw1df90LL1JIQeznbbL32hZeEEif7gRf/FlhH34fTh1qaLpQNI8Btn&#10;98/s1VCwS0O+j4bj229C7tabsGPicziaky/1KaBj5zP8vY+YBX+STvBHQ2ttnuH/nWb4meD/jWb4&#10;SfDvKRL8X2xhHXMTF/zax2t4mTJfhKN2KCl/tpyE52oOsgj+2ypPRbXqbREaniRNTxjrQ4Pw+vgT&#10;5Qr51NfB2H4k7PX7+nB7ccXF1fOSnXMS337bn9dx8pT1PGxHk98tM/7JgWE2eYqDvfZfF5uH+l+Z&#10;/HYbvZaHLf6pKfc7+777scYn2CaPq+jb31E7kG/6ES6a8ROCn/+L/7LpzR30Bhh6HoYeBA1LPoF9&#10;4emmV92ysYKWyB1gqntzcDr8089h2Z4ELN0Vj8U74+F/zDQGyXwSU9vVQUF4LaYsvsdXy2LQacd5&#10;/v59wbIoYFMCsDmK9QnWHt/+3JTP8J9hYyYtTaBx7CgTIiT6F0VewLGUFsCRyvDqzNque32pT2f9&#10;geor6nw4bDe8R73MBH9nJvifLRL80UzwJ7yO1IUPMcF/JyL9TP3FHVypD50bGrsnTF6P0ePXYMTo&#10;lRg8fBkGDF7C/0PLl/N0n40OXWbw5Twtzct5mvwxDr81HY2ffxuB738axl+vSKLN0Tkp7rixzp+d&#10;77droGDKn4javQCvPvMcvvyyMx548HH878U3Ubn6d3jzzV9RrVoLzuuv/4Bnn6uLp557Az2mLJaW&#10;aRw3XMVRW/YYPNeCPpxehTlm6ipMnGn/HFIcpaG0+nB7ZbpKeEwafPaH8weHCXqrz5rN/jiSmSdN&#10;7yrOzqEQ/XwikH/n6Vd3TQ/u8pt89v2im3z6z95RdgNpWsdver01F/wMy7NwTB8I0a/34erYc6Oz&#10;1z+a/77DivUHsHrTQf5QNj0QTm/vWbZ2H9LYTYEs341KaHSmy8h0POGW6M9id8WuorU9aBLerHPz&#10;B1bYBY3+fZ3KBD+t6xeCn5bWmIQ3uwaxTp7DLiZZrHNnMGjGO5V18OR8dpE7AWh1F0t96TH6JcG/&#10;fqM/jhdcwNoN/vwBrLL2S4O7OF7TTBEQn5KLVm0m4Ysv+2Lr7qgS+6UvtCycINEfMOdR7J32LAoT&#10;P7QR+QKxnMc4u396D83uazixQ0PeNg3HttyE7E03Yc+cz6T+9NCxW2b4u5oE/+aY07hw4QJOnz6F&#10;/Px8HDt2DFlZWUhJTUF8fAKiY6IRHh4G/4AAjFywyyz410P7aC20D1bxMmW+CEftUBLGTmA3G7W6&#10;4uYq9HrKWZznavTDoCFLpOkFxvrQILwm9ni5Qj71ddC3nxD2hD6NLKwkuHpe5szbxuv32ee92EX3&#10;uCV8w8f1uQBfXaOWVfriYq/9e0/ZzP3Wq98TK6NyLOEL3vuE+51XtaZV+uKgb39H7UD+rUQ/Gyf4&#10;sh7zWn56Awxf08sEAL2pp1GzsUhm4jGRCf7tIRn4moXROv5NQRl8Lf+H9XvxN/j4HTMJTJlPYuPs&#10;AQiY/TCQ+w1m7pyOBiuOY2Zwkej3YqJ/YzywJ42NQawt/uzQk8/sn2R1IcF/ko2dNEnhm34VG6OT&#10;UXj0A/wV/ST61dewbek4qU9n/YHqK+q8dkQdXEppi/N+rzHBf4tpvKIZ/oRKSF38KFZ2vQvhvuts&#10;yigOrtSHzg39KurocasxbOQKDBrmhX4DF6NX/4Xo1msuOnWbhfadZ6BVu6lo3noSF/yNfx+LX5uM&#10;wo+/Dsd3Pw3FN98N5qKfXrHo6JwUZ9xYHZSCJW9XR/7EP4BzGcCa3tj5xQt49O5/oMv4eVjM4juN&#10;m4N63/6Gmh9/g7c/+BIfftcM/eauxqroY9IyCeO44SqO2pKEeWxSNv+k/SOZJ7B6oy8Gj/XiSzFE&#10;uAyK23MwCgNHL+F5KK8I15dZXKjMkMgUZOee5g/vrvE+yH8dWJa2ODg6hyTOheg3fd9Ngp9u8k+x&#10;PsbX8ZPgZ98x/npOpg9oWQ89uJvCoP/smQR/IaIY9Ls2QvQTsnPorI8LZOvz3UFWdlmxaXsQZi/Z&#10;jgXLd3LojT308K7Xmn28b8jy3MiEH852GZmOJ9wS/RnZ+RaoQxH6MD1aa18+0y6eUBcC+JP6PdCz&#10;9zycuVSoE96FyGUCuGvPechmFxO6wHABzCABnMg6ePzxQmi1F0p96RF+xUWEIMFPazKPMWf6cFco&#10;rl86Xsonjvc4u1LSswu0bp+W9OSevmo5Xprhd/d4HbU9iX7f6Q8jesPHQMRDNmKfEMt5jLP7tJzH&#10;NLuvIXerhpzNGhf8oXNvQfDOOVJ/eujYtV5p0Lqb1/B3jMHFS5e56Bcz/OM2JeLIkSNISkxCbGws&#10;IiMi2QAWAl9fX6zbzEQ/F/xruODX3je9WUXmi3DUDu4yY/ZmVKvZCbdVmWYR/PdVHos673bhb3+Q&#10;5REY60OD8IqYPCtk6+JLgrF88qmvg2g/IewdbZcWrpyX2IQM/u5zqt/6jX5WcSmHk7Hwsce5AA+c&#10;OssqrjjI2n9hUBpqMXFMfod7+VrFLfdLwOx/mfwuGTXDKs5V9O3vqB3IPz0zYvpvoEkU6hFrw8dM&#10;3cT36cFd/oN2jHFzd5oe3GWEsPGClvV8wQTm+KV+OGgW/TKfRGRwEKb9fjNTFTVxIbUuvlqegi4+&#10;RbP9SyKB9XHAzhST6G/Wricfl2icMk1SALFsfFoTdwlHkvuxiJoIn30Ten18OxISk6U+nfUHccy0&#10;vXbwM0DaTziz4wHTeEVr+JPeRurSJ7ngDzuw1iZ/cXGlPnRu6EeSzrCbMFp6QVjew8+uXbTumt6u&#10;wpf0MIqW9NCSDCbYWFuZBL9pptbROXFl3CCWh2ZgSfWayB3d1CL40boygl9+CMtad5bmcRXjuOEq&#10;jtqShDk9YEmfwRHJGDFxBeYu3c7fh09v7aFwWT6C4ugXewPDkjBl7iael8rQlynL5wx6WJdezZmd&#10;e4rVIQiBoQnSdMXF0TkkYT6T3VmXBVS27Bw66+MCmYB3B1nZZQXN8JPIFyxeuRvb2U1kKjuvsvQ3&#10;OpGxR11GpuMJt0Q/vdpKQB2KINOHC7QW+/kDK/oZ72++HYDWbSfzmXZaT5/PBkya8aa31ixbF4jm&#10;rSYjg13QaF07CeCU/EIksosNvTEiNo+J4FoLpL70GP3Skh6a4c/NP49V6/3Rq+8CK790EcummfZS&#10;9EuDOx3vqrUH8eFHXdFvwCKkMnVfmn6p7WXhBIl+n1F3Iy+ggY3Y1z+sa5zdF8t5TLP7Go56a8ja&#10;yMTg+puwc8LTSE7NkvrTQ8eudTcv6ekYy9fwX7x4ERcvXIT2xyFoTf0xcm0sUlJolj8OUdFRCA0N&#10;RWBgIPbt24d1m3bwJT3aByuZ4F8Bra4XL1Pmi3DUDu4wbORyVK3ZgT+wKwQ/X9ZTox02bg6U5tFj&#10;rA8Nwkujcq0goc5uDxlMRRSeRyGYigI78TjGtuk9zqksPIFtR6OwMIwRyPZ9Wbjp3fimN+esY6zi&#10;ZRnLJ5/6OvBzYhb2+nARZgwvDVw5L737mH67o3mLcdJ43zETufj2evFlabwryNq/Wde53G/DZuNs&#10;4ogFAydwv3Oee0ka7wx9+ztqB6rDYq/dljd30Ax/waVCvqzH9GN2hQhLMaWjmX56Padvwgn+g3bR&#10;J4FBEzaZ3tbDBP+sjeH4sH5P/var/QzKI/MpmNnrC8StvJd1uY8QeKgFPl9+DAP2XuKif344G7ti&#10;gEX7cvDMMx+g/pcdEHXMNC7R+BSVW4iNCZcRGL+F5f8Ef8X8GyO/ZedpTGupL8JZf6D6ijpvnfkL&#10;zoV8hL+j3kRh7AtM8NdB6rKnsbLb3QjZv8Ymrzu4Uh86N5aHds3/fRFrrmn9Pl96xc5RkeCn2Vk2&#10;nnOxz77FTPgns0/6xWTC0TlxZdxYGpqFxbVq4+iwRjaCf0mzlrbpi4lx3HAVR21JwjwoPIl/0uw+&#10;va2HZtnpzTn0ak4Kl+UjKI7SBjPoIU1ap91vxCJTeFSqw7z2iEvO5uvA6Ye/9h6Mxo69odJ07uDo&#10;HJIwL0tk59BZHxfIBLw7yMouC2h5OC3hWeNtWs8fwPoS/caCLG1FITr+mMvIdDzhluhPOZJnhTBj&#10;OKH9uZc/yHqZKWESwL3MF3ia8ZZBcYNGrDIJYPMSl6QTQMLxQi6ADzN3Ws35Ul96jH6Dw1Ms71Qm&#10;we8XnMKFd555aQ2tVc0UwruU/JKvH38agl9/G46w6Ax+g0P/Gi9Nv/SFloUTJPp3jH6QXYyrWgl+&#10;/cO6xtl9sZynaHZfQ+YGDenrNKSsugnbp9SV+jJCx651IcFPa/hjoLWOwNlz53D27FloTQL4Gv7h&#10;q2OQkJiIw4djEB4ejkNBQTh40A+7d+/G6vVbmOBfDa0eE/zvekGrbfr1U5kvwlE7FIfo2Aw0+3MC&#10;KtfsykW+EPy3Vp7GbgI6Y8q0TdJ8Roz1oUF4UcQxK0yi/4rlB7P0sB7BBH4yE/Tshkn367dGULiG&#10;pVnByzKWTz71deDnhAl7fZjAXnhJcXZedu2NRNWqLTh790dL0ySn5GDBI//iAjx03VZpGmcY23/s&#10;pnD+9jBi/OZIqzgLYdmY9U+T3/mLN8vTOEDf/o7agc7LIiYsxYN8tK+HhGRo8nGMmrzJ/HrOnpi1&#10;0g8zVvjxNb1C9Aex8aLf+E3oPGgFF/z7jprGIJlPQWiAP0b9cBvOhT/DhPvH2OnfHT+sPoauPucx&#10;7VAhlkYCc3bn4NlnP8InX3ZEALsXDclmt52pf7Ebgkvwjd2Ov45/x9Ttm9jUR8OArx5GzGF28ZX4&#10;Ipz1B3HMtB15aD+2DX8EWZsr4fiuqohfRIL/Hhzas9omn7u4Uh86NyT4e/czLefp3G022neajtbt&#10;5ct5vqflPOzmLE23Dpu/U53d09MDmI7OidNxIzgTi999H5mDfrYS/IeY4F/ctKV1Wjcxjhuu4qgt&#10;SZjT+9OHT1jBZ9j3BxzGXr9o/ou3c7128HhZPoLifIPisJcJ/u17w7hYnzrP21Kmo7z2CGA3Hbt9&#10;I/mvAdOv9CYm50jTuYPTc+gC1Eee+H09nqhset5IlsYRro49emQC3h1kZStKh8OJuS4j0/GEW6I/&#10;MTXXZbRmpncc06sqheB3xpLVAUjjS1xoxruQCWDTv5EPs4ta9LFCaNXnSn3p0fvlr1ljgzY9gEbl&#10;n7xQiBN8aY1ppt30TvxCZDCfpenXeFzu4MwvfaFl4QSJfr85LwHhpn+Py17FaZzdp+U81rP7Go6s&#10;JcGvIWQWK2/jaKkvI1R3rRMTrO2jTa/lbBGCM6fP4PTp06aHdn/Zh6ErIhAbG4+oqEgEhwTD398f&#10;B/YfgM/OHVixdpNZ8C+DVmcJtHcW8TJlvghH7eAq3ltD8M67HfF/1Qfg5sozmKg2Cf7bK09BFSb4&#10;Bw/zkuaTYawPDcLzwnKsMIl+1jHB7gRxhol3dteHXCbks8F6IiORbcewsHAG/SjWQfa5l336sLSb&#10;GesZqxnLeFnG8smnvg6O2q+scHZefmEiierVk4kpWbxg8y9NuPje3rK9NN4Zxvb//Mdh3G/jLnOs&#10;wo3M+a6xaba/aTtpvCP07e+oHageJCz5w7sM07IRNj5dZGPTOTY2sbGKv6qPjVEb9ydgDhP8a/cm&#10;YPpyP76mlx7eneTlx9/WQ8t65vnEc8G/l4lzV86598KxmNGMjQ0JL7Du9ykSo35Gb/ZdaLbpNHrs&#10;Oo9BGzLxScNBaNZjKZZGXcHcsEtYGn4ChxMmsMo2BI5Ugv84Db0+vg0HfbZIfQic9Qeqr77O/ruW&#10;Y1n/N+DV6U6sGPYOgv22W6UvKa7Uh84NvaWna8856Nh1Jtp2nIZWbafgz1YT0fSPcWjUdDR+aTQS&#10;P/wyDA1/GIKvGw7El9/0Nwn+M9aCP94s+mW+CIfjRkgWFtX7GEf6fG8j+Bc2aWHV90qCcdxwFUdt&#10;ScKc3p1On72GzseMBVv4jP3mncH8oUsKl+UjKI5+YZVeyUg/3jVy8kr0HDKfhweGJjrMa48de8P5&#10;O93pB7iiYjOkadzF4Tl0EeojD3Y/hAcrj+DbsjSOcHXsuRGYZf5lXeordM7o9xNo1pvetkQ/4kb7&#10;9B8j6h/0ew50Ttdu8ee/60A3lXTDSK/tpP8SUdws1t/GTluDQWOWovfQBVKf1yuxScct0JJLI/p4&#10;mY4n3BL98eyuWEAditCH6dGa7LQW3rQukg2gNONNP0RFM970ikw+480GRnpzDb2bnpa4JJHwZhe1&#10;OJrxZloomhGVw0RwtTlSX3rs+aUv0LXwW1bH66jtSfQnbXrdZnZfLOcxzu7Tch7j7H7aGg3JKzUk&#10;LtewdcQDOByXJvVlhNrZ9JaeCCb4Q/mSnjNnzqLgZAET/Puh/bgHw5aF87X8ERERCA4Ohp+fH1/a&#10;s2PHdixftcEs+Jcywb+Q/7eDypT5Ihy1gyuERqSges02eLDqWIvYJ+6uPAHVarTnz2PI8tnDWB8a&#10;hGeHHrXCJPovWS2vEbAewcR8HPtkbSiZ4S8s3MTE/1r2uZKxlJdlLJ986uvgqP3KCkfnZfmq/bxO&#10;deq25+0vSyPwm7WQi+9V79SVxjtD3/59F+7jfmvWbo8pvslWbWbDeJPf2W/Xkcc7QN/+jtqB6rJw&#10;6W7d23qY9jYvGcliY4ZpmQiJR5NwjC2gZT2FiMgH/xVrWtbDf9TuGP2oHbCfCf492YXYxXD1nC8e&#10;2QITf2FjwqEnufDH0XqIiWkHL99FGL0nHBPYxXPmwXBsCN6KmPgRuHS8GRP83wJJz2Fbfw19Pr0T&#10;W5fPlJatx9n3lOrrap1LA1fqQ+dGPGBpeQ8/nZ8LhabXctKNGYPesMLX8LNzRYKf1vDTch56+JK/&#10;ccV87hwdn6NxY9GnXyC5K2tzg+BfwAS/vt+VFOO44SqO2pKEuRD9voFxGDZhOQaMWsIfvJy+YDMP&#10;l+UjKI5+qGv6/M3oO2IRz0tl6MuU5XPEam8//qaXAHbTIIsvCY7OoatQH6m9kV372VhP27I0jnB1&#10;7LkRoGc/6Lca6Efa6CYvLuko0rPpdxVOIvlIHui5EBL29MvKJPbpLT4k/mnJzy7Wb+hGgW4KaJuW&#10;kk1j/WjUlFW8/5Hol/m8bkk5YYXMRJxMxxNuiX56qEZAHYog04cLtN92mAQwg2baT7EB0/IjWOcK&#10;cYwhfn3WJIALkXKSlriYBbBupp0EcDiJ4KpzpL70eIpfantZOEGi/3LIf+380Jb17D4t5zHO7qeu&#10;Ngn+hGUa4pZqWDv0f1I/9qDByvLDW00DEJuYitj4BASGROCgfzAOBR1iQv8gF/o7d+7E1q1bsWnT&#10;JqxevRrzF3lZZvi1GgugvW36L5HMD+GoHVxhq08oqtXuwgZZk9i/iQ22j1cdzG4E2mPJst3SPI4w&#10;1ocG4enB2VaYRD/rGDiLQtAsPy2VO8o4wvaT2GcsE/QR7JNm+f3Y9l7GTha3hX1uYNDSnuWMJbws&#10;Y/nkU18HR+1XVjg6LzVrmn6V2xXeffUnLr7H3X6vNF7Q4Is+oJ/QN/rSt//bZeC33md9MO1Qpt32&#10;d9QOlL8sRb/Mp4w1s4di6Fe3wG+Shr8TX+Tr9PlM/snvGN8DBT+xAe1XVsGvmKJ9FRlsjJj2q4ZB&#10;3z6GfTu2SMs04ux7qm/T0kTmi3ClPnRuTK9RND1jYbWGnwt+8dCu6Tylsk/6xVR6papJ8LMLsfm8&#10;0S+QF6c++n67rsrLrP3jdIL/Qcxr3MKqz5UGxnHDVRy1JQnzZev28U/aj4zN4LP2NGM/eIyXJVwG&#10;xdEDvJSW8lBeEa4v01VCotKwfN1+7NwfKY0vKY7OoatQH9GLflkaR7g69twIzF/mw27SDvIbP3q2&#10;IzH1GP9dBfoV5cS0YwiLTsO+gMP8PwG0vp/SbtgWyN8KRf8h8jsUz28O6aaAXu85ec5GDJ+4gj8X&#10;0mf4QqnP65XEtJMuI9PxhFuiPzo+ywphxnBC+2U7tJ+2QPvBG1rDTdC+3gDtq3XQGqyF9tkaaPVX&#10;Qft4Bf/VWfoRKnonPb2iUqvNxN47TOzVnM9E3zxo1RnV5jABbHpXusyXHk/xS19oWTjhPeSOUmXH&#10;/N+lfhxBA5agbdvO6NixMzp06MRp164jp23bDmjTpr2F1q3boXlzuTCT+SActYMr0L94P/yoJ56s&#10;1h8PVB6FSjW68nW5ew5ESdM7w1gfGoQnB2VZQUK9NDGWTz71dZC1pzP0+d3B0XmpV6+z1GdJINFP&#10;59LoS9/+77xX+n7fZ6J/UmCG3fZ31A6y8koTmU97+O7ZhYnt3sXQLzSs66EhceUtfCIA4XeiwEdD&#10;5noNOwZpmPIzze7fg6VjOyEsPE5algxn31NZ/UsDmS/ieq+Pvt8uaPwnDrf82CL45zRqbtXfSgvj&#10;uOEqjtqShLlAH77X7zBGTFqBMVPXWIXroThKQ2n14fbKdMY+/8P8B5yi4jKl8SXF0Tl0hqyv6JHl&#10;keHq2HMjsGjlLj5zv9cvhj+DQW9cotdX0hKfuOSjCI5I4a9fpTcw0Sw/PfNB53f7njD+7AgJfprt&#10;p/h5Xj6YMHM9ho5fxgU//edI5vN6JflIgQXZ8h59vEzHE26J/ojDGQpFhWPPgWi07TwTDb8fillz&#10;t0rTuAsNwhMCMssV8imriyei2r947NvpgyXjO2PUH5Ux5Men0eMDDb3q34lRTV/D1K6fYuPiaQgM&#10;jpLmVZQexn47r+HPWP6fxzCnaRur8NKkoo8bJAaDI1OlcWWBGnsUpUVqBv2mRBF6wS9MxMl0POGW&#10;6A+LTlcoFMWABuExfhnlCvmU1cUTUe2vuBFR/fbGR51DRWmRlnnGBr3g14fLdDzhlugPjkxTKBTF&#10;gAbhkb7p5Qr5lNXFE1Htr7gRUf32xkedQ0VpkZ59TgqZMUym4wm3RH9QeKpCoSgGNAhfC2R18URk&#10;bVMeyOqiULiKrE+VB7K6KNxD1r7lgawuihubzJzzLiPT8YRbop/wD01WKBQKhUKhUCgUZUz2sYsu&#10;I9PxhNuin9iyJ0yhUCgUCoVCoVCUETl5l1zm7IWrUh1PlEj0K+yTl69wleMnFa5yokDhKvmnFK5y&#10;8rTCVQrOKFzl1FmFq5w+p3CVM+ev2kBCV1GETMcTbov+K1f+VigUCoVCoVAo3Mb3UKLLKNHvGjId&#10;T7gl+i9f/ktRDsgezikPZHVRKBQKhUKhKAtkAt8eSvQ7R6bjCbdE/6VLVxXlAAnw3At/lSvkU1YX&#10;hUKhUCgUirLgIBPzrqJEv3NkOp5wS/RfvHhVUQ6QAM8+d7VcIZ+yuigUCoVCoVCUBQeDk1xGiX7n&#10;yHQ84Zbov3CxiIULN3P0YYrSgQR4xpkr5Qr5lNWlLGjefKY0/EakcuXmHFlcWaD/+e3iIitPYZ+Z&#10;rM0EsniFQuEay5bt5uNkm7aTpPEKW4zXlvK+1pQXfkzMu4oS/c6R6XjCLdF//kIRQvST6cMFooPS&#10;9po1BzBl6gZERKZa4mmfEPvlCdVbFi7Q1708MNaHBHjqqctWzJgRZBNGiLrK4oYO3S4N7917rU0Y&#10;+dTXQU9+/jkEHUrGipX+GDfOGz17LrX4pW0KozhKQ2llZQhI8MvCjdDxysLJZ5UqLaRx48fvkYZP&#10;nbpbGi5w1h8cIdpBFucujupD4v3tMSl4eXAi/ts7Fg93icTdbcNxc4sQXg97cZRPVl5xEMfqLrIy&#10;y4qzZ87B78+qyIvxlca7gl70y+KvBdm5Z6ThhKM4R1xv46HA0/yWNyUZ94rL6DEreZsOHrxYGu+M&#10;WWsO44OW3ri71lz+KUtTnhw4EIVBgxbhm2/78+OqWlV+TXKEK+0v+qLA1bgbCb+QZJdRot85Mh1P&#10;uCX6z52/bIUwYzghOiJtr16zn2/36TOP72/bHsz3O3SYYpWnvKAvmyxcoK97eWCsDwnwxJOXLJAA&#10;nj49CNOmB2LqtABMmeKPyZP9MGniQUtdx43bizFj92DU6N0YOdIHw4fvwLBh2zBkyFY2OG3GwIGb&#10;0L//BvTtux69+6xDr55rrHyQT30diNy8U9i+PQIjR23ApElbsHFTMEJCU5GeccLil7YpjOIoDaWl&#10;PJTXWB4JfmOYDEfHS4Pr22+3Yr72YwIxcT8mTtzL2MPCdrN07JMxZcoeLvanTduD6TP3YeaMvVJf&#10;hLP+INAqz+Tow0Q76MNKiqP6kHivNjoVLw1OYML+MB7qHIm72oZZRL+9OMonK684UPne6YXFpt6U&#10;jFJvI2cEdayL4D81LHn0ZiQu7ClN4wy96A/r9DLOnMiRpisPohOPo2HXLZi6PFwaT8xYHoKfu67H&#10;4cQ8abw9ijse5qdnwefXRph7772c3c3+QEFO8Xy6gqf5LW9cHfdc4YL/ThT++iquDmkijW/ffjJv&#10;07nztkrjHTFzTQzuqD7bMv4ax+DyJDEpG61bT7D0ET35J89a0iUlH7PKJ8PV9hfly+IqAv5MzLuK&#10;Ev3Okel4wi3Rf/bcZZcRHZW2c44VoE6dDnyftkn80/bq1ftt8pUH9GWThQv0dS8uQQMGY/att2Ln&#10;9z9I42UY60MCPO7ERStIABvDCFFXWdywoduk4b17r7EJI5/6OgSHpGLylK1YtGgfIiKPWMUR9tqI&#10;0lIeyktliHAS/Pp0zqDjlYWT4K9Zs400bsqUvdLwWbPk4QJn/YHQX3D04fbaoSQ4qg+Jd+GzOFA+&#10;WXnFgcohEd9vx3l033wG7dcXoPmqfPy29Di+W3AMn8/M5gK/1rg0VB6RjJcHJeDZfnG4u10Yzysr&#10;syxIWTMKmyrfhMJADYeaMjq/L03nCrNI8LfQ4N9Qw7JHb0Lc0HrSdGWJ975UPNdgIXxDs6TxevxC&#10;M/Bag+nsM10aL6M442FOVCyW/uc/vF30LHvueeSlZNjkLQme5tcegUmhOBAXgODkCGm84NSZCxi3&#10;fRJeHPA8tOYaXhv0CjaGbpWmJVwZ91yFBL/AGJd3/DQaNOjN23T79hCbeGd80HITH3d/6bML6/ek&#10;8k9ZurImMioN77/fmR8H6ZlJk9cjODjRJl1wSAq6dFmE1LQTNnF6XGl/fV+0F+cozY2Af2iKyyjR&#10;7xyZjifcFP2XLFCHNXXaojA9RR3RtN+nz1y+T0KfvjCEPn154qjehLHurpLuH4T5d92FgH9pmHf7&#10;7dI0Moz1IQEenXfBiqlTA23CCFFXWdxQJvpl4ST6jWEm0V9Uh3HjNiEgIMGyn5Scg63bwjB9+g70&#10;67fc4pe2KYziKI1IT3mpjD17YsyCv6hsV6DjlYWT4H/nnXbSuKlT6SbSNnzuXHm4wFl/EBSJftO+&#10;aAM9ItzRpzMc1YfEu19sjhQqXxZOmES/vExXofKFiC8urh57STmRHIlFD92M85s1ZE3RsLHagzh9&#10;6ow0rSvQLH/hPsZODafna9hdW8O6Z29G+pJu0vSljW9oJh6pMxvDZsm/DzJGzzqA/9Udxy6SdLMu&#10;T6PH1fHw5NFceD3zLBe962rUxLGYeGSFR2HV62/wsDVvv43TJ91vayOe5ldPbGYSGkxrgFta3oIH&#10;u96Lf3b/B+7vdDfubHsHvpz+NbsRIPFclD6f9fG3R76NJ/s/jNpL/osvV7+Bt6c+g/s63o1l/iut&#10;0gpcHfdcgWb4SfBf8POxiTvgG83bs1atdkhIpBtX63hn0JIeGnfX70nh++KzPDmacwIfftiFHwfN&#10;9GdmHZemCw5J5oI/JoZuCG3j9bj6vZPFlTW9pwSg9u/r8XnHrTicRDcvl5B17DQP9wvPtknvCEpP&#10;+Si/LD6AiXlXUaLfOTIdT7gl+s+cvWiBOixBpg8XiA4r9vcfiOL7Ysa/N7sJ0KcvT6jesnCBse6u&#10;suatt+Dz4M3Y85CGlS+8KE0jw1gfEuARueetmDrF3yaMEHWVxQ0dsk0a3rvXGpsw8qmvQ3JKDv88&#10;kn4ca9YEMHG/AouX7GfnMRaJSSaBSdA2hVEcpaG0lEeUQYJ/955oq7JdgY5XFk4Xjrp1O0jjZkw/&#10;IA2fP89XGi5w1h8EQvTrw0Q76MNKiqP6CNH/dyFw5W/g4l/AuavA6cuFvB724iifrLziII7VXWRl&#10;ljabazyMjLEazm/SuPg/nhQhTecqXPTvZuxgeDPWaDg2SMOGZzVsr3Qnjm0vu3Es4+gp/LPuLDxS&#10;17rPOSPzaAGerTMGlT6fzLdlafS4Oh7u+OlnLnZXvf46TuadtMQfT8vE0qee5nEHu/WwylsSPM2v&#10;ICAxGA92egBvTv0Pvtn+Ir7f9Qq+3PICPlrzLGoseBJPDr4fd7W9E/03DrLk8WLC/r/9H0ET/zfR&#10;NOBN/n3/cPWznDvb3GlVvsDVca+kTJ+xkbfnH3+MkcY7Qzbuljf0LAIdQ9Omo/gyHlma4OAkLvij&#10;Y9Kl8UbKq/2Ly8j5oZY2J2KSTNfzXky46/ddhW4e/vvpEmkcERCW6jJK9DtHpuMJt0T/6TMXrRBm&#10;DCfEwKkPq1+/hyV8//4oq7jyhL5ssnCBrO7OiFu9Dl7334voJzUsZZ+0L0snw1gfEuAhOeesmDz5&#10;oE0YIeoqi6P1/LLwXkz0G8PIp74OJNbDwtIwYcJmrF4dgJTUXKt4WRtRGkpLeSgvlUGz/2PHbsKh&#10;4GSrtM6g45WFk+B///1O0rgZMw9IwxcukpclcNYfBGIQ1IfJ2sEerqZzVB8h+q8yYX+ZiXo25uH0&#10;lUIUXAIv314c5ZOVV5EI7lYfAT8wYb5Hw6a3bkLyypHSdMWBi/7tjM2MdYwVjEWM2RpS/9Cw7GEN&#10;+2s/aFn7T8jKcYcuY/fj9sqT8ccAH2m8I9qy7/O/Kg/G2Jn7pPF6XBkPv3quPhe5c++5FxmhkTZp&#10;knfs5vFzbr8d2RExNvHu4Gl+iaPHj+PRrv/C27P/g5/2voZmgW+h0cE30NDnZdRf/xzqej2FqnP+&#10;jefHPox729+DwRuH83y/L2qOSjMfx3c7X+ZphOD/YvML/L8DRj+Eq+OePc4d3MFn968MaSKNF7Rq&#10;ZVoDP278ar5/6tQ5mzSOkI27enpNNonRLfvTpPElJT0jjz9LRpCgl6U5ZBb8UdFF8edC/K3SGClp&#10;+8s4WUBaYQa7TtZj18n6qFOnHr799kfsP+C4LnreYSKd2rP18P2WNs04ehr/qDMPr/2w0ia9Iyi/&#10;KEsWTwQyMe8qSvQ7R6bjCbdE/6nTF1yGvuSEPmzSpHU8jMS/Pry8oS+bLFwgq7sjCtid/5LHHoPf&#10;vzTsZSJg9WuvS9PZw1gfEuCB2WetoIdYjWGEqKssbvDgLdLwXj1X24SRT30dQtkXjES7f0CiJYwG&#10;tiVLD2Do0DUWv7RNYRQn0lEeyktl0L6fXzwmTd6C7KMnLWmcQccrCyfB/9FHXaVxs2f7SsOXLPaT&#10;hguc9QdCXHgEIly0gz5tSXFUHxLvwmdxoHyy8oqDrNziICuztEhZNxEbXrmJz8iHNtPg36KGNF1x&#10;4aKfZvjXM1YxljLmMaYzxmv4a4iGmE+LBD8hK6e4HMkqwO2VJuOOypMwxStUmsYRs7wC8VjlgXih&#10;zgikZzn+3rkyHnZ45GUucn9/oprNeRV0/OdLPE2ff/xXGi+oVukPfPHcp1JfeiitJ/kluq7sgacH&#10;P8rF+g+7X8Vvvq/j532v4ettL+Ljtf+H2kueQuVZ/8ZLE/6JJwbdxwT9XUjITMOTPZ/gcZSPwumm&#10;gP4zQDcAt7W6TerLlXHPEfp1/LJ4wvdgDGrWbMvbYYdPKAryT+Py+I7StPYwjrlGek725/Gb95uu&#10;N6XN4iU7ef3btJkojQ86ZBL8kVFHrMJRWePow/SUtP2NxBxOwFuVqqF2na/Y9XcUunadjQ4dpuG3&#10;3/qhUqV32GdT/l8KWV497zQziX59e05fGcXDqK31aZ3xc++dTs9NYHiayyjR7xyZjifcEv0F7AQJ&#10;qMMS+jA9YsAT+5nZ+WhnfoJ/6LClVmnLG0f1Jox1d0bI2AlY89C9iH9Kw+J770HS9l3SdPYw1ocE&#10;uF/mGQsTJxzgTJiwH+PHE/v423rGjt1rqevIkTsxYgS9tWc7X8s/ZMgW81t7vNGfldev33r07bMO&#10;vXutRU8m+rv3WGnlg3zq6zB+grdFvKek5WGp1wE+Y09v6YmMSrf4pW0KozhKQ2nFzQKVQftU3oKF&#10;e7Fla5iVD3vQsU6ayJjEjnuSLyZP9sWUKQcwdaovPmSCn24ap0/3xYwZvpg56wBmzfJlgv8A5sz1&#10;xbx5BzFvwUE+u794kR8bsP3htSwAy5cHSH0RzvqDI0Q7yOKMuJrOUX3ETL8MKl8WTlA+WXnFgco3&#10;vpnHFcTbe2Rllga5STFY+sitOLtIQ844DevfuB/5+aekaYsLF/1rGDTDT4J/PmMmY5KGdHZzsfox&#10;DT6v3W0l+mXlFJdBMwOY4J+MOytPxMY9idI0jtiyJxaPVx6AfzNme/lJ0whcHQ9JuJKAFftG6rz+&#10;C6befBsXwt8++7E0DUFCmtLs+v1PqT+BSO8pfnOO5+O+9veh+vwn8cm6/+MCnsQ+Le2pv/7/8N7y&#10;//G4N6Y9iufGPAxa5kPr/O9odTvuan87E/hPo87Sp/DyxEf4g7wPdGbxHe9FnVF1pP5KMu4RVwab&#10;1vGf9d0hjSdodp/aoFHjEcjJzMXl0a1Q+Nur0rT2INFIyOIIIfq9mbCUxZeU9h2m8mNYtXqfTRwJ&#10;/s5mwa8PP5WewQV/4fv/tArX4+r3zt6+nvTMY3jjjSr48cee8PI6hOjoXISF5bBrYwinf//lePe9&#10;H9h5+F2aX9Bq+H4+o0/t+dr3K/k+hX/WYYtNGx8IzeJpKJxuFCiOPkUeQpQl9mUEMTHvKkr0O0em&#10;4wm3RP/JU+ctUIclyPThAtFBaXvPvkjLfp067REbn2GTvjyhesvCBfq6OyMvOxeLHngAkU9q2PfP&#10;m7Ghek1pOkcY60MCfH/6aStI6BvDCFFXWRwJfll4jx6rbcLIp74OK1f588/k1Fwu4knY5+SessQb&#10;24jiKA2lpTwURmWsWm0qJyQshd2UrMfRY0VlOGLixP3ScBL89CaIlH0Hse7N17Gh8lvIikvicfPm&#10;+dqkz4w8jGXshsMYrsdZf3CEsR1KA0f1EaKffbdx5kohTl4uxPGLQA5NLLF62IujfLLyigOVTyLe&#10;3bf3yMosDba88yjSemu4uITddD98M45GHpSmcwcu+knsL2bQDD8T/DmdNGz4n4bNL96OjCVDpPlK&#10;yredvbngv6vyBKRmnpSmcURaZj4T/P3xROV+aNp5qTSNoDTHw6DR47jAXfjoo8hJTreJPxIcwZfM&#10;UJrDK9faxOvxNL8rAtbi0R4P8XX7NENfb+Uz+HD1M/yT9knwvzXjMbw4/p94evgD+Fffe3Bfl9tx&#10;S6ub8R92A/Dm9Mf4DcEjve/HgA1DsCfmICclO0vqz9F5L41rNJXx/fcDeVvOmLIaV4Y2YzcJr+Hv&#10;P2tI09uDRCMh9veHZDJxuc4sNteh1bD9fHvTvlS+TWGUhtIu2RLH94fNC7bkLy5iWTIJe314YFAi&#10;F/wRkWlW4cSZPVu56L/6SxWbOIEr1x3RFwX24v797zfx8ce/Y926SGRnn0FsbB527Urlgn/BgnDm&#10;K4IL/9deq479vgFW5egR7SqgfQoX4l2kS8sqsIQJxL7IQ+dAv2+PoIgjLqNEv3NkOp5wS/TnF5y3&#10;QpgxnBCdkbbTM09gwsS1nMNxGTZpyxv6ssnCBfq6O8O3Uxd4//NupD6jYcHddyNl70FpOkcY60MC&#10;fE/aKSvGjttrE0aIusri6N38svDuPVbZhJFPfR3oAV36XLJ0PzZsNIl5fbysjSgNpaU8tE9l9O27&#10;nA3+2Xx//ITNOOgXb5XHHvT+fVk4Cf6vvuqL1S88h5j/aAh78hYsf/JJHE1KZ4Obn1XaoBGj+TmZ&#10;e9fdyEnNsorT46w/OELWDvZwNZ2j+gjRf/YKcOpSIU4wjjFRn8W+jlS+vTjKZ0RWviOofHfe3kOz&#10;jnpkZbtLaM9vcPATDVijYctbGuLn97fElYZfLvpJ7M/ScKKvhm2vaFj39C1IndZemp4oDb/Pfz6f&#10;C/67K42XxrsCCf4nK/dFzc/HSOMFpTkenjhxButq1eYid22dujieW2CJy8s5gZWvvc7jtv3wk1U+&#10;GZ7mt+XiNkzI38vFe5XZ/+Yin24A3p73JN8nQU+C/38jHsBj/e/FA93vxK2tb8ZtbW5mYQ/y8H/2&#10;vgcPd3oYaTmm8dsRjs779Bne0vDTB7bz2f3LgxtL4/VQGdSO333WFWd6fmcS/C3roCDusDS9PYSo&#10;FPv0UCjt0yyz2CY27U3l0HYtJjRTM03ClKBtfZmucizPNLFGr4o+nn/WEh5Agr/zIoQzwa9PL7g4&#10;oj0X/fQpiydcve446495rA++8kpltG8/DTk5Z5GQcAJeXlGs/HB2ExCHbduSsH17MjZtiscPP7Dr&#10;59c/SMsh9gVnWmbvh80N5vvUdrRPbS3SURyFUdrwuFyOOBfU9pRmyeY4vv9TLx9LPhmHmJh3FSX6&#10;nSPT8YRbov/EyXMuIzqqLK4skIkaWTqCvmyycIGx7sn7/RE8YTKivVYi58hRS3hWfArmM0GZxAT/&#10;gUduhvf771viioOxPiTAfVIKrBgzZo/V/gr/ZPzSvOhHQmibwvRpBgzYZLUv6N59pU0Y+dTXgaCB&#10;bcyYjcjOOcX3SdRHHz6C1m0mWfzSNoVRHKWhtJSH8tL+wkV7sck7hG+vXReIpV6+fNsZEyfus9qP&#10;S8hE334LuOBv2HAA5j76GJJZu9PAeuiJW7Hq+eexYKaPJX3g0BFYcu/dSP8/DYvuvgMpB4OsytPj&#10;rD84QrSDLM5dHNWH+rXwWRzEd6J33tfoerSBw++HPWTlugIJX4tfti0r2x1SN87Fmqdvwt9LNET8&#10;osH31ypW8aXhlwRb2JcadlfVsOrxm5Aw9HtpOj2l4ZcLfsY9lcdJ413hP0zw/7dyHzxVuZc0XlDc&#10;8dAZGYcTseCf/+Rtt6Heh0gPj+GsrV6Dhy195hmrcdQenuQ3NCkGD3Q0iXlaj09LdF6d/C/OK5P+&#10;xcX+/41+CP8d+g+L4L+97S24rdUtuIN93t/1DtzT/jYu+PfF+Et9GHF03n/4cTBCwpJtwvXr+I1x&#10;eigvlfFetWY42uJjLvj/avMe8hPjpekdQcKRoO3F3rF8+9P2W/h+SsZJi9jcuCeFh5HIpP1XzeK1&#10;+0Q/S1nFJTY+k/cFmu0XYf6BCVzwh0WkWqUVnExIRGGte/i16VSA9XVMjyvXHUd9UcS9+upPeOqp&#10;t7BgAfN14gL27k3DnDmh2LAhHgcOpPNlPhERxxAQkMmu/bNQpWotaXkCEu369qRP2qdwkYban8Km&#10;LI+0hNG2Ph21uyvtfygy3WWU6HeOTMcTJRb91GEddVpHnbWsEMLGmaAp7kVu0YMPYultN2Hzv+7B&#10;/Ntvx6Z36yLeezt2NmqCnY/egaznTGv5k/e4JmiNGOtDAnxr0kkrRo/aZdle6peEWrXbW+opoLDl&#10;AamWdP36bbBs6+nWbaVNmEz0L168H+s3HrLsC3Fv9EthNDiKdJSH8tL2nr0xmDJ1G9/2DzTdRIh0&#10;jpg0ca9lmwT/9z8Msgh+upi0/LQ1ZrNzkcHangbX/f++Awufexm5R49bBH/m8xo2P3wHFr9Zzaps&#10;I64MvvYQbSCLM+JqOkf1ob5Ns/kyqHxZOCG+F71yv0LnLPbFd/IdKU1I+Fr8uimCjeQkxcPrkVtx&#10;ZoyG3IEa1jx3D/KO5lqlKalf/Tr9mE51pGlklMbxmgT/eNxbEtFfiQn+Sr3wdDmLfoJushf+61Eu&#10;evUsefI/SA+JkuYx4kl+q3Z7Evd0uJUv2aEHcUnc0xIe4qlhD+A/Q+7H4wNMYv+eDrfh3ra34cVe&#10;92P22jfRY+7TeKbdrfhoUGUkZRaNw85wdN7p+IcNW2oTTjP8JPhP7zeN6fagvB9Vb4q03+qg8LfX&#10;cbXjJ8hPlYtkZ5BwJGhbCEkhSImWw/ZZhdGNgFhqQjcEIp07BIcm8bag6w7tOxP8+ceO48qf7/Nr&#10;0uUu30rTCErre3eA9b3KlT/E0KEbLWv4ly6Nws6dKYiMPIYspuPoPwDx8cfRv/98lraGtByBK6Lf&#10;mEaWzlXRH8zEvKso0e8cmY4n3BL9ucfZvhnqsASZPlwgOqwszhEHfGPwxRe9rcJon8L1YfYgMSML&#10;10P1loULjHVPPngIS598EnufvAf5L2sIf0LD8n/cg7m33oosJiwPPaZh7dvVrMooDsb6kAD3Tsy3&#10;gh7UFdu/tTbNtH/72ygsPpjIoW0KoziRjh7eFdt6unVbbhNGPvV1IAYPWY2Q0FTLfocOU7iPps3G&#10;IDI6jUPbFEZxIh3loby0HR2TiT59l/Ht+MSj6N59iSWdIyYy0S+2BwxcyAV/r97z+M0FMXjIErT/&#10;sh3m3nmHRfjvYDdgy57+HxP8d/Hzsuuft2Jtpbewfk2gVdlGnPUHR9CxE7I4I66mc1QfIfpzTl1C&#10;ZsElpJ28iMQTlxCXZ3rVIMWdvATkXQCOni9E+jkg5YzpPf1E95wv0THzM5e+J6UFCV+LX7YtS1Nc&#10;ttd+Esl/sgvrVA1e/7wZRw5us0lTUr960S+Lt0dpHC/N8N9beSzuqzxGGu8KNMP/dOWe+F+lHtJ4&#10;QXHHQ1dJi4rH1u9/xJw778Lce+7B1h9/QWZ80XjiDE/yW6/zv3Bvm9txR7tbcHfH23BPJybsO9/O&#10;ubP9rXi4ExP7bW7Fox3vQIeZ/0HIvteAw4zoZ3BkwwNY1PlBHGU3vbKy7eHovNPx167dDl7L9kjj&#10;Zew/EI0ePWeheo3WqFO9BXZ8XY8L/itdGiAvxfX2N0LCkaDtbhMO8u31u5Is8bKwmk1NovTHHjss&#10;Ye4QFJzA2+LbbwfgoH88F/whoSnStPkhh3Dlt2r8WvT3B4/ieGy8NJ2gJNcdPdGH6cakLjp2nGMR&#10;/cuXR/MZ/7i44ygouIiLF68iLa0Af/45Eh9+xDSfpByBaDvRnvRJ+xRuL40snTgv9CnSyAiJynAZ&#10;JfqdI9PxhFuinx7W1CPMGE6IgVMW54gGTOBTPvqU7ZcG9GWThQtkdc9MzcbGOu9i/T/v5cL/9Ksa&#10;jjJheeIl0w1A5Kr1VumLg7E+JMDXx5+wIOpjZP6BBEsa2palcYTeB/nU14GQ5SHCI1MsaWhblsYR&#10;eh8y6KfO6S09n3zSnXXSXvjyy75s0O2PmNgMSxp6SKxFy/Ho+l0nzLnjdqQ9q+H86xoinriJC/4D&#10;j9yEWQ8/ggnDF2HylPWYMdPbyoceR/1BVv/SRObTUX1KKvq7ZDVAu/T6fFtWfllAwtfil23L0hSH&#10;kO4/YH8tdqM3Q8P2NzRET+wqTVdSv3rRL4u3R2kc79s/LOSC/36GLH43u9H/teMy/NZhGfYcTJCm&#10;oRn+Zyr3QP0fxkvjBc7GQ2dUqTIaL700DFu3x0jjSxNNa2+Fs/DSwNHxldaxh+5ehM7dHsKfM17H&#10;Mz3ux73tb0PlAQ+iyeQnMW7Zs1jn/RzSA58Hop4GIh5B75m34blet6L1qFuwoOM9OBy2W1quIxyd&#10;9+49ZvHxhP7DGjp3Dp/dvzSwkTStoBvP8ycqVzKNbQPe/xoXun6FY2np0vSuQsKRoO3Bs4L49sSl&#10;4Zb4H3ps52FrdybyffoUeYhd/mmWtMUlICieH8sPPwzjgv9QSJJVfF5MDArWLsKlVvWBqrdwwf/X&#10;R4/jeIjpxReOKOn3Tk+VKjXxxRc9MWPGIS76lyyJhI9PMsLDc5CefgpZWaexc2cE3njjA8yas0ha&#10;hqBmk7VW7UntR/sULtL8OXgPD6NPESbOg0gnzlXX8b6WNDJCozNdRol+5xg1vMAt0Z+VU+Ay9EUh&#10;ZHHOoIc1KS+9j50+aV+Wzl3oyyYLFziq+84WrbGCifzcFzWcYsI/+X8aljz2qDStqxjrQwJ8Texx&#10;C6I+RubuS7CkoW1ZGkfofZBPfR0IWR4iJDzZkoa2ZWkcofch48MPTYL/My74++DbhgPYxWcwog+n&#10;W9JEsxuANm0m8dep9f6lB+bcfhsX+yfZDVn80xpm33YbJgycjUlM8E+fuQmz52618qHHUX+Q1b80&#10;kfl0VB8h3t2CtU2HjE/RKu1Dvi1LI/NZHEjkyrD4lcQRsrJkJG5cjJWP34yrY5jY/07Dni9e4eGy&#10;MomS+iXBLwsXyMokSuq3WW9vLvgfqDwKgWFF/V7w1mcT8VilQXi80kBU+XS8TfyhsDQu+J+t3B0d&#10;e3vZxOtxNh46g0R2v5lheOCffdj3cTWS0/Kk6UoD8vXHyhwObTsLLw0cHZ+juOKybdYvWNTvYfxf&#10;n3vw5ZYX8drQ+3Aq5Ekm8h8Gwu4EQtiNLqMwWMP/ut7M38tfdfKjmO49VlqeMxyd9/0HY9C02Wg+&#10;RunX8cvSCmrWaGMR/ESdt/9AdmqmNG1xIOFI0PYOP9ODuq80XIHY5Fy+f39t01Ke1TsSeJr/1F/M&#10;98cvCeOfNZgI1Zdnj5zDCTi5aDLODmqJc32acLJafYNZ79VH+98nILZDU1z5/k0LhTXYOWEi3wIT&#10;/ef6NcPRZNvvqwxn3zvjNcK4L4hLSMd//vsUXnvtQ/z22xiL8F+3LpbP9gcHZ2PXrlgm+DqharXa&#10;NvmNUHvp25OgfULsU5wI+2PQHnzf3ST4CdHeIo2z9g8/nO0ySvQ7R6bjCbdEf0Z2vgXqsIQ+TI/o&#10;oLI4VxCCnz5l8SXBUb0JZ3Xf16sfvO6/G7kvaPB59E7s69FXms5VjPUhAb4iJs+KIYO3WrZ/ajmR&#10;1++rX0dh5t54Dm1TGMWJdL16rbZs6+ncaalNGPnU14EYNGgV/IMSLftt25mWFTVuMgrBoYkc2qYw&#10;ihPpKA/lpe3Q8DT07uPFt6Ni0tGt+xJLOkdMnLDbsk2/6/Dzz0MxcNBiVsYRXs6o0Su44J8+0xsH&#10;+g7E0nvuRA47H3nsZowe3l12313Y07ELz++9JcxSlgxn/cERdOyELM6Iq+lKUh8BCfg+ud/wteU9&#10;cr5E5+zP0Z4L0Y/wZ1I9NIqrix+ja+HrsGr47FAlfOD/Os8jK6s4kKAttl+WR1aWkSOH47H8X7ej&#10;oJuGE501rPrPnTiSksHjysoviX5ZuKCs/M5ZFYJ/MMH/QOWRWLUlyib+0cpM8FceaHkt59ot4Vbx&#10;67eEMtHfHf9XqRumz9tlFWekpP2NhO+S0NMY5p2NV+vOxLPPDsImSZ1LAyHuqw0M59vOwksDR8fn&#10;KM4dFi3piMd73YUG3s/jjRH3Y9k0DbFLTPhOuBneQ/+BeW3vwBMd7uTv5P980/OoNuJtbAneIy3P&#10;Ec7O+5Zth/Drb8MR9HUtLvjX9R+KkLAkm3QUNmbcKnz8TgvzeGia7e/adbpNWncQYlLs12i8xhJG&#10;0A0Afa7cHo8B002/zvv7INP147tu2/j+uMWhlvwyCqYNsczU64l57xV0bToGKXWesYkj/q77IC60&#10;+Ijnz4pNkJZtD1e+d+L6IjDG0W9FtLj/QXTv3AUvvvga63+18emnfdCp00KMGLEZEyduZ9szUbXq&#10;93jzzeoIj3JeR9G+1J4iTLRxTGKOJUy0rUDsU36Kp7S0T3lFHhmRsUddRol+58h0POGW6E/LPGGB&#10;OixBpg8XiE4qi3PG5w168by0xIM+aV+Wzl2o3rJwgSt139O1J1Y8cA/m3X47EiMSpGlcxVgfEuBL&#10;o3KtGDxos2V72u441HzH9kFeCqM4ka5Hz9WWbT2dOi2xCSOf+joQc+ftwYrVfpb9wJAEuw/yUpxI&#10;R3koL21v2R6OCRNNx7d7XwxGjFxvSeeISRN3W7bDolLxZ/OxfOapeYtxaNV6Itq1n4qevedgR9fe&#10;WMoEPi21OvxfDV733Y3Qf7OL5FMaFt1zF/YPHIbN28KtyjbirD84QrSBLM5dSlIfAQl4entMFyZC&#10;aW152/RP0DL1Q/yRXA9N4uvi55h30DCiOr4IqYKPA9/Aewdf4XlkZRUHErTF9svyyMoysuOdp5DQ&#10;UMOVQRqWP3Iz4restMSVlV8S/bJwQVke7yufTsVDlUdgwMRdNnET5u7HvysNQNVPx/LXcq72DrWK&#10;Hz5xC56t3A1v1u5rFS6jpP2NhO94nxwM2H0Kbb2OoH5ff9z1j15o224V4pJypHnchXx13JRnEffO&#10;wksDR8fnKM6dY98eegAP9bybC/rK057Avzvdg4lj62LzzEbYv24kDu1aisS4BLzQ/3n+Gs/3V/yP&#10;v+nnPz0fx8qD3tIy7eHKed+6IwQtWxW9Je677wdi6HAvLFjkgzXr/fg2hTWq/Qv8G76HAfW+Rp1q&#10;f6BLl2nYvitMWmZxEaJS7EfGH0XHMftRnYnLWWsisXxrHN/3DU1Hv2n+fJvS6NNSuMgv49jGlXzm&#10;/nzrz3By0kCcmDsefuMmoUPrGehf5xtM//Az5HnNQva+3RbSE1KlZbmKq987e9eY2OBobHjjRVw+&#10;7INu9avhqcdfwP/933N4661qePW1mnju+Wp47rmqeP6FN9CmXRfWH7NsypAxZlGIpT1FWLOBu/k5&#10;oPaWpaVzQFAaOi8i/uWGy3mYOB8youOPuYwS/c6R6XjCLdGfciTPCmHGcEJ0VFmcI2gNN+WjT9l+&#10;aUBfNlm4wNW67/ijJbw/+1waVxyM9SEBvijimBUDB3hb7U/eGYtvm42z1JW2KUyfpkf3lVb7go4d&#10;l9iEkU99HYhde6MxYsQ6xCUc5fsk7v2D4pnwHm/xS9s8jMVRGkpLeSgv7c+as5P/QBdtey3zxbwF&#10;e/i2MyYyoaPfD41IwajRK/kFqG27KXzZzvYuvSyCP/FpDXPuuAP7+g/F/Hvugf+jGsKY+F9w151Y&#10;1W2oVVlGnPUHR4h2kMUZERcvWZyektRHQALehpc1NI4zCVF7y3tkZRUHErQyLH4lcYSsLD3BPRpj&#10;z+saMFjDztc0hAywbnNZmURJ/ZLol4ULZGUSJfVLjJ19AA9XHo4f2i2TxhMrN4aCXssZEZNhFd6s&#10;3Vz8X6WuGDF+k1W4jJL2NxK+gzdlocOm4/jV6yjqT0/FGz2Cced/h+OtSiOledyFfLVel2sR987C&#10;SwNHx+cozp1j3xcegrs63MaFPPFgj7tQY3htm3T1J3zG3/BD7+5/YdzDeKD7XXhtwJs26Rzh6Lwf&#10;3baBz+6f7/8bgkISMXzkcr7kUox3en6v+zMuNKmKwkav48TAP5CSkiUt011cHTdLypGoOMv2rj1R&#10;fLZ81Ro/foxff9PPKm1p4Mr3TrSxMfxwYCRmPfooLsfuBDYOwcnPnsLAl19APBP2FB8cFoeN3jv5&#10;pzGvO3jvNT0n0bS/6brcYdQ+vN1oDWauirCk6TvV9Laeb7tstQnTpzNyODHXZZTod45MxxNuif7E&#10;1FyXEZ1VFueIrTtC+VpufRjtU7g+rCTQl00WLnC37u5irA8J8HlhOVb077/BJowQdZXFdeu2Qhre&#10;ocNimzDyqa9DUGgK/5w9dxeWrTjIRb0+XtZGlIbSUh7apzJ69fKC/6Ekvj9q9AZ2HiOs8thj4qSd&#10;0vC27SejY6dp2D96Ahf8OUzwpzyjYeE9d2Np9zE8TfD67Zh39z3Y97AG30c0zGU3A/6zF9uUJXDW&#10;HxwhawcZ4sJFyOL1lKQ+jiBR/1N0LXwbWZ1vy9KUBSRyLX7ZtiyNI2LWLcfyh2/Gle4aYj/X4FPv&#10;OWk6IyX1S5Dol4U7ojT8Cj5psgCPVB6Kvf6m75CRbkPWoVWPZVZhoVFH8H+Vu+K7xpOtwu1R0v5G&#10;wrfb6iNosiIHDeZkoNrgKDzy+TLc+ugAvP7GCGkedyFf+mU8zsJLA0fH5yjOnWOPSz6Km1vexF/d&#10;+Uifu/n2S31ftUm3eO863NX+Vvx74H14uNfduKnFTXii239s0jnC0XnXr+MXYTt2hfNlPH/8aZps&#10;oqW34/7siivN3maC/w2cGtsFCaz++nLcZd66KMsnjZl31Zxjk6as2LErkgv+fb6x8NkdwY/1m2/7&#10;S9OWBGffO3vXlij/CKx//UWd4P8v1r/2ImLDEmzSliZPfLKIQ9tLNh22XM/ebrQaL31rmtEnRs47&#10;ZMmzN9D0EPA37EZAhBmJTTpuQT8BJdDHGwU/IRO+noxMxxNuif745BwL1GEJfZge0WFlcdcaR/Um&#10;yrvuxvqQAJ8detSKvn3X2YQRoq6yuK5dl0nD27dbZBNGPvV1mL9wL/8MCknhYt5ruS+iYjMt8cY2&#10;ojhKQ2kpD4VRGQsWmcqhmf9Bg1cj8nCGJY8jSPTLwknwd+02C8uefQYJ/9OQwX98607sHzcVq9YE&#10;WdIFrd3Khb/Pgxq2P6BhwQMPWpWjx1l/cISxHRwhBkVZnJ6S1McRNIB+E/42GoRU4duyNGUBCV+L&#10;X7YtS+OIrVWeQFx9DSdZ3hWP3o64iDhpOiMl9UuQ6JeFO6I0/AqCI47gnYbT8Xv3lTZx3j6R+Krx&#10;DISwNPrwnoNX4pOGo1l4mlW4PUra30j4tlqciq/mZeC1Nntwz2tjccutHdG85XL+HwhZHnchX42W&#10;HbWIe2fhpYGj43MU5+6xvzGwMh7u+Age7PAQp8ks+fjy3+7/w9M9n8GTXf+Ll/u9ii5efaTp7OHo&#10;vJ/r9ysX/Jlb1knjicxtG/D371VR2PgNnBzfXZrGXb7uvAVz10byTxoz32m6VpqutAmNTEeXroux&#10;90AM31+z/iAf33/+ZZhN2pLizvcuwi/cJPjjigT/Oib4Y0JcGxNLwoi5prfxrN8Vz/cb9zP9CJoe&#10;CjPmo3N4f+25NuEWUk5YITMRp0S/c2Q6nnBL9B9OzLZAHZYg04cLhBgqbWS+igvVWxYukPktDWS+&#10;CGN9SIBPD8620LvPWvTubU2vXmvQkyHK7tFjFf+lXZrdp/fwd+m6HJ27eKFTZy907LiUsZjP8JPg&#10;b9duAdq2XWDlg3zq6zB85Dps3hbGRbx/cBJmzvbB0OFrsWTZAezaF2PxS9sURnGUhtJSHspLZdA+&#10;lTd1+nYsW3nQyoc9xk/cgYmTfTB56i6Wbzemz9yLWbP3Yvbcfey4ZqJ7z9lYUP97eN13FxbceTsW&#10;N+mIFasDsWptEBukg7FuYwg2eIdgzYTFmHPXXVh7t8bfnS3zRTjrD44Q7SCLMyIGRlmcnpLUxxEk&#10;9D8LroSPA9/k27I0ZQEJX4tfti1L44iY8MPweecZeP3jJkSuWChNI6OkfknwC2Tx9iipXyOBYamo&#10;23AqRs/YaQlbsjYQXQatQRCL06cdP2MbE/yjWHiKVbgjStrfSPj+siANTzZYilv+0QP/+99ArFgT&#10;Ik1bUsjXj4uyLOLeWXhp4Oj4HMVd75TkvGduWI6//zAJ/uPTBkrTlAS9kLz97VkYNidQmq4sCItO&#10;t2xPmrqej+/tOky1SlMaFLf9Q31Dse71F8yCf7Bphv/VlxAZfFiavixYuD4KPn6mazoRGH6EhxG0&#10;rU9rTGMvPjHtpMso0e8cmY4n3BL90fFZVggzhhNCDJU2Ml/Fhb5ssnCBzG9pIPNFGOtDAnxyUJYV&#10;9CYeYxghypbFdeq0VBpOgt8YRj71ddi2M5KL901bQy1hW3aEYfosH/Trv8Lil7YpjOJEOspDeakM&#10;2t+4ORgjR2/AofAUSxpnTJq8Uxrevecc9O47j28fmLkI++cstcStXhdk2RYErt2K+c8+j31T5trE&#10;CZz1B0eIdpDFGREXMVmcnpLUxxEk9D/wfw3v+Zoe2pWlKQtI+Fr8sm1ZGleI2LBWGm6PkvrVi35Z&#10;vD1K63iN9Bu9Gf1He0vjiEHsOzZ49HppnCNK2t9I+D754QLcfGtH/N7ci/+HQZauNCBfJOyFuHcW&#10;Xho4Oj5Hcdc7JTnvYoY/d8ZQaXxJqdVkDe6sMYd/Dp0dIE1THnz5VV8+vs+Zv10aXxKK2/67+gxA&#10;ttcoi+Bf98qLCA+Kkaa9kUg+UmCBrktG9PFK9DtHpuMJt0R/xOEMRTlAAnxCQGa5Qj71dSDRvmVH&#10;OIYNX4vZ83Zhv1+cVbwMSkNpKQ/lpTL2HozFkKFr+I2ALM+NjhD9sjg9+pkrQpamrDEOprI0ZQEJ&#10;Xz2yNGVBSf3qRb8s3h4l9Xuj8fqbI/Dc80OwdEWQNL40IZGtx1l4aeDo+Mrz2K8HMr1morBZJSb4&#10;30T2vPHSNBWJzdtD0KLlOIREpknjy5PQ4DisrfYmYms8xgV/aOBhabobjdSM01bor1HCRJwS/c6R&#10;6XjCLdFP//ZSlD0kwMf4ZZQr5FNWF4VCoVAoFIqyIC3zjA16wa8PV6LfOTIdT7gl+oPZ3a6i7CEB&#10;PtI3vVwhn7K6KBQKhUKhUJQF6dnnpJAZw5Tod45MxxNuif6g8FRFOUAC/Fogq4tCoVAoFApFWZCZ&#10;c95llOh3jkzHE26JfsI/NFmhUCgUCoVCoSgR2ccuuowS/c6R6XjCbdFPbNkTplAoFAqFQqFQuEVO&#10;3iWXOX3uihL9LiDT8USJRP+14NSpUwqFQqFQKBQKxQ3N1atXywSZjieU6FcoFAqFQqFQKMoZmWAv&#10;DWQ6nlCiX6FQKBQKhUKhKGeMYn3hwoWlgkzHE8UW/Zcv/4VLl67i4sWruHDxCs5fuIJz5y/j7Dni&#10;Es6cvYjTZy7i1OkLKGCcPHUe+QXnceLkOU7u8TPIyT2FrJwCZGTnIy3zBFKO5CExNRfxyTn855jp&#10;19noxxro3a30Kid6sru8RX+rRXsVDFnbCGQdzZOQtYlCoVAoFAqFKxgFv36/JMh0PFEs0X/lyt/X&#10;TPTT093lIfqF2FVmMpnwV6LXhGoDhUKhUCgU7iJEemkKfkKm44kbSvTTU96yRisN9GJfa7YLWtOd&#10;0JpIaLwD2m/bof26DdrPW/H3339XaMiE8NeLfdVGf1vaRPQhhUKhUCgU1z/0a7+ycCOupnMXIdJv&#10;CNG/cOFmjhD9Yl+IfrEvRL/YF6Jf7AvRL/bLW/TrZ/avXP2Li1mZFRYCfzGuMi3MmgLaj1ug/bCZ&#10;56mokFH76MXtxUtXit1GlKeiQW2hRL9CoVAoFDcOJOSLI/rLUvgLkX5DiX4yvegn04t+Mr3oJ9OL&#10;fjK96CcrL9EvBP/FK39Z0Jr48DC9MR2LypWbczF7mXGRKVvte2/sSrwM7dsNVvkrEmRipv/0uYsW&#10;RBtRmwijNhKCX9ZG+vwVAWoTJfoVCoVCobgxEAK+OKJf/+kMSidLay9ciPQbQvTT8h5hYnmPMLG8&#10;R5hY3iNMLO8RJpb3CCsP0S8E//lLf1mhNdrBw4WRmP2b/SGBSzqYJcGFq4DWcCPy2SFyUdtgjU05&#10;nMPjUd18si1UH48oWdprgajf797SeDJqp+Onzlsh2kiIftFGfIbfQRsZyzGxHo2s2qg6hobJ0pUn&#10;URharahOjVbbpqE+pES/QqFQKBTXP3Qtl207wt08xnz28gqRfsOI/ht1Tb8Q/Gcu/mUDrUcXphez&#10;JHCFmD3H7ne0rzfgKouziNr6K23LixmPanTCmdAPp/0Nf5o6ABPZNmnLFW80NXdER/Uho7bKZudN&#10;j2ijSpX+tGojmuF31kbGsrKPr8GvWjUMDDLt+w2tBq3qSPjZpCtHVoy01Cd7RVPWRk2xxJCG+pES&#10;/QqFQqFQXN8YRbc9EW6kJPn0yNIQQqTLRX8o5rVqhVYOmYdQm3xK9FshBP+pC39JoYdPybiYZXAx&#10;y4Qsif7z7PPclUKcYWhfrYPWYC20z1ZzMat9vALah8usy4suEv1h+v1m3tbprhVO6kNG7ZWWc8oK&#10;0UbUJvo2ovsEV9rIurzV+ImJ/v7+9vavNfL6UF9Sol+hUCgUiusfvfh2JMT1uJNHQOmd5REi3bWZ&#10;froJ0It8434RMh1PFFv0vzlg4zWhtES/EPz5567ahR4+JSFL69MJMXtNApfE7OkrQMFlIPv0VcTk&#10;XIJv0nlsjjrD0eottS4vahyq0omvNg4htL/uD94Jqo6KK4oTiDSMkFE1isLNNF5nKFOgy1dsRFlM&#10;9MviyajNEjLzrRBtVLlSc6s2unC10KU2si5vJX7QqqK3r3x/zi+6Y/1lpTkNw3cY3jKHvzVwmHUZ&#10;ujhNa4w5Io87UFmVh8HHEE79SYl+hUKhUChuDEgT6D+dUdz0ApP2KEKWhhAi/boW/bkX/kI2E4QZ&#10;Z64g9dRlJJ68hLgTFxGddwERuecRknMOgdln4Zd5BvvTT2NP2in4pBRga9JJeCfmY338CayJPY4V&#10;MXlYGpWLRRHHMC8sB7NDj2J6cDYmB2VhQkAmxvhlYKRveqmJfiH4j5+96hDt+8269emFXMzS7DWJ&#10;/tNMyJKYzb9UiOMXgWMXCpGUz0R6pknYau8tti4v0iDQiabe1mkI3c2A1TaLW9HUlK8RE/3Hz3qb&#10;1r+LMkT5sjJdwUl+Mmq36NTjVog2qlz5T6s2oiU9rrSRdXkr8B0T7D32mva39KsKrdJQbLFKY0xH&#10;2xq+m2+K43ms4orKi57fCG/2CzJtF5sg9KhU5EcP9Skl+hUKhUKhuHEQWkwWZ6Q4aQXGPI7KECLd&#10;JdGftQVDlOh3DSH4j5256hSt4Sab9ekLluzion/u4l3IZ0LWJGaBo+eBzHNA+tlCRBxjeesstC4v&#10;fByq0AmvNg6B+nBjvJkqI+OwzCzyf1tjShM40jTrz/fXmG4IbGCi3X65NTA4XBcnS2fMb4aM2i40&#10;8ZgVoo2oTUQb0T8GxAy/aKNt+w/z/wbQzcGsJXstbWRd3jJ8Y6kr8Rsm6+Pn/qaLq4IuO1nYzsF4&#10;/a3B2GBVhi7OqjzGD8uKyiOs0hj86Zj8gySvGepXSvQrFAqFQnFjQdd+WbgRV9MJhOZwNVyIdKei&#10;P3SeZA3/dSL6SQheT6JfCP6jp666hPbNBssafj0FlwttwvSknCmE9s4C6/LCikS/nz6csbSJqRNU&#10;GRGHo6tNYp62Rfivq03p/EaYRD/ti22ex1CeW4j6NfGWxpNR+wXEHrVCtFElJuhND+2KJT2FOHmp&#10;EHsCEsxivznW7YjgN0WprH1EG1mXtxRfMcHecbs+zMz2QXhN+xXj+b4fOr5lTkfhbw3CKktaXRlW&#10;edxnVa8q0L5fKo0jqG8p0a9QKBQKhcIdhEi3L/qzsGWI6aHdeaFXETqvFYZsyeJxWVuGoNWQLciy&#10;yXMNRD9xPYh+IfgzC666jPbluqLZaxKzl4F5i00z/bMX7eTLVY6eLzTP8IOJWSD5dCESTzFBW3Oe&#10;dXlMVFcmUV11HHz14QVxGFiVxH0NDAy7Ct/hJjFfeXic1XZROg2/rNKVp/2BxaKsVeN4GUVlFwNR&#10;HhP9sngyasP9UZlWiDaqVPlPSxuxrgDfkBTeThS+ctMhu21kXd5iNNAqo91mfZiZ6b9Ae3MgltH2&#10;5oF41ZKO8mhoMN2Ubln3yqxNrONe7e5bVE5x0fu1A/UvJfoVCoVCoVC4gxDpctFPM/lM8FsJ+6Kb&#10;gFathmBLlj59ETIdT5SZ6A8PT+Kf11L0C8GffvJqsdC+WGtZrnLGLGZp9pqOx7SkhwR/IZ+9TmMk&#10;nwYXs/EFTNBWn2tdXmiR6N+vDydWFS3VqVy1SOhT3MLGpnB93M9M9FuVaaEGBrA7QKuynRKHAeab&#10;CT0WH2bIqB13hqZbIdqIZvqpjQ5FHuHtQyxbH+C0jazLW4jPmGBvtUEfJtiPVq+b6/f6z/jsdV26&#10;yT9b6v1ylwHWZWwYgJfNcZxvFurKdIbOp47PJlunoz6mRL9CoVAoFAp3ECJdLvqzkGVH1DtDpuOJ&#10;MhP9ZJGRplnfayH6heBPZfUuLiRoheAvuEQPpAJ5F03LfUxr+EnM0uw1E7MMIWYPmwWtrMySsHeo&#10;SfT/tEIeX5aQUVtuCUq1QrQRtUklBn16rfXD0XN/udRGxvJKzNp+eFH7CYNkcWUE9TMl+hUKhUKh&#10;ULiDEOly0e8+Mh1PlKnoJ4uJSeP75Sn6heBPPn7FLUjQskPjD6TSDL94Aw0dR5b5oV0uZs3LVeLM&#10;Yjb6pEnQysp0n034kWaaq47Dbml82UJG7bneL9kK0UbUJpUr/Wn6rGzvs2hbtJGxvJLS7wvWRq/2&#10;xXRJXFlBfU2JfoVCoVAoFO4gRLp90a9fzmPGzjp+PTIdT5S56Cc7HGta+lEeol8I/oS8K26jfbZK&#10;98rJQna8tIa/6C09aUzwp1gEPxDLhGwMIzKfCdq350jLLB6b8INuWYlWZRx8pOnKHjJq05X7Eqwo&#10;aRsZyys+Pmj8iq6NtB/QS5qu7KD+pkS/QqFQKBQKdxAiXS76TYLf9OAubZvW8Dt6gFcg0/FEuYh+&#10;erVj1OEMHl6Wol8I/rhjV0qE9slKaB8th/aBly31lvL3zGt1FkF7ZyG0Wgug1ZjPhOxcaNXmQKs6&#10;W1rmjQoZteuSXXFWlLSNjOXdiFCfU6JfoVAoFAqFOwiRLhf9+ldyFol+R6/qFMh0PFHmop8E/6Wr&#10;ph9tCo02Cf/SFv0kSoXgj8m5oihFyKht522PURigvqdEv0KhUCgUCncQIt3RTD+9qvOGmOnXC/7T&#10;9EDsBSA45iiPd1f0C4GvJ+roFUUZI2t3hUKhUCgUCoV7CJEuF/0My6/wmm4Arrs1/QGp+VzU/2X+&#10;NdvzOsGfdw44ehbwjzIJf3dFv0yUKhQKhUKhUCgUNwIuiX43kel4osxEv17wnyTBfx7IYYI/8zSQ&#10;VgAciDzG07kr+qmBFAqFQqFQKBSKGwWyCif6HQn+5HwgNu9vzF0ZxNO6K/qtXmGkUCgUCoVCoVBc&#10;p2RmZhZP9IfO4/n4un7zNmF6o48hrQ6ZjifKTPSfIcF/ETiuE/yp+X+je/+l+PK7QTzNZ1/3R5OO&#10;s9Bl/EbMCspwS/QrU6ZMmTJlypQpU3a9W/FEP72lR7yxx7Sm3yT2r6O39wjRLwR/5smr2H4gAUdO&#10;ASkngXbd5uLP7nNL9CCvEv3KlClTpkyZMmXKbiRzW/RbHug1bNtBpuOJMhP9JPj3H0rD198NxLvv&#10;d0ZC3lUknADW703Cx5/3UaJfmTJlypQpU6ZMmceYu8t7ipb06Gf8JenNyHQ8UWaif9T49Xjv/S6Y&#10;6HUAvzQbg/mrgxCbxw40F2jwzQCMWR2gRL8yZcqUKVOmTJkyj7Bii343kel4osxE/x9tp2JHTDb2&#10;p5/GpOUH8f2voxDNBH94DjBmzj782mqSEv3KlClTpkyZMmXKPMIqnOgPzizA7LX+CMw+C7/MM1z0&#10;7045ifc/6grvgCwwTY/9SZfwTt32mHswRYl+ZcqUKVOmTJkyZRXeSrK8x5rrZE0//SJvSM45K9G/&#10;J+0Uuo9cia4DvBCYBTAtj1Y9F6Hj8JVK9CtTpkyZMmXKlCmr8Fb8B3nNr+u0iXOMTMcT5Sb6Vx1K&#10;R+26HbAn8RL2HwGW7snAex92w5LIHCX6lSlTpkyZMmXKlFVoK77odzyjbw+ZjifKTfT7pBSgUcvJ&#10;GD3vIPakgu0DX3w3DEOWHFCiX5kyZcqUKVOmTFmFtuIu78naMsTpm3pkyHQ8Ua6if9LqQCb0B2P6&#10;+lj82mIqatXugG4TNirRr0yZMmXKlClTpqxCmzvLe0xr+I1c52v6SfRvSTiBDz/tjU+/GYg+U7di&#10;cUimWtOvTJkyZcqUKVOmrMJbsR/kdROZjifKVfRvTTqJFSFHsD7+hPpxLmXKlClTpkyZMmUeYx4n&#10;+r0T85XoV6ZMmTJlypQpU+ZRVnrLewTyZT4yHU8o0a9MmTJlypQpU6ZMWRnbDTnTfy1Qol+ZMmXK&#10;lClTpkzZjWqlI/qdv8pTpuOJYov+y5f/wqVLV3Hx4lVcuHgF5y9cwbnzl3H2HHEJZ85exOkzF3Hq&#10;9AUUME6eOo/8gvM4cfIcJ/f4GeTknkJWTgEysvORlnkCKUfykJiai/jkHBxOzEZ0fBYiDmcgLDod&#10;wZFpCApPVaJfmTJlypQpU6ZM2Q1rxRP9WdgyRLakR8eQLciyyadEvzJlypQpU6ZMmTJl18yKv6Zf&#10;NqOvC8/KUqJfmTJlypQpU6ZMmbLryW64Nf1K9CtTpkyZMmXKlClTVjwrtugPnce17rzQom3C2a/0&#10;ynQ8UWLRr43IhzY4F9qALGi9jkDrlgit42FobSKg/RkMrak/tF/2Q/t+F7RvtinRr0yZMmXKlClT&#10;pszjrPjLe4ZgSxZtm9b3m8T+NXyQVxuaxwR/NrQ+TPB3T4LWKQ5a2yhozUOY4A+A9psvtB93M8G/&#10;A9oXm5XoV6ZMmbLryGbMmIGcnBzznjJlypQpKytzW/RnbcEQyzp+3bYdZDqeKLnoH3gUWt90p8t7&#10;tC+3QPtsgxL9ypQpU3ad2MWLF/HYY4+hY8eO5hBlypQpU1ZW5u7ynqIlPfoZf0l6MzIdT5Rc9PfL&#10;hNYzxbno/3wTtI/XKtGvTJkyZdeJTZgwAZqm4c4771Sz/cqUKVNWxnbDP8ir9UqD1i3JIvr5sp4m&#10;/tB+3Q/th11Fov+TddA+WKVEvzJlypRdByZm+Un0E2q2X5kyZcrK1m580c8EP63jt4j+ZgFM8B8w&#10;reP/dkeR6P9wNbT3lyvRr0yZMmXXgYlZfoGa7VemTJmysrUbX/R3jofWLrpI9Dc6CO2nPdC+28HX&#10;8VtE//sroNVZqkS/MmXKlF1jM87yC9RsvzJlypSVnd34or99DLRW4UWi/+d9TPDvhPb1Vr6O3yL6&#10;63pBq7VYiX5lypQpu8ZmnOUXqNl+ZcqUKSs7u/FFv/l9/E4f5H1nMbSaC5ToV6ZMmbJraPZm+QWO&#10;ZvuTJtY0pWu+1RxisK3NTfE1JyLJHKRMmTJlykxWPNFPr+w0vbnHPvJXd8p0PFFy0U8P7jYLdC76&#10;ay2A9vY8i+jXmtOFowgl+pVdExswAEylmFBLG5R5oAmx75ptRXOevjnbsrWtNJ5rNTFRKX5lypSV&#10;hq1fX3SNfuwxmrUwR9yYVnzRrxf19LpO8WNdsvgiZDqeKLno/z3IvI5/L7SGPqb38X+6EdpHayzr&#10;+LVai6BVnw+t6hwr0d8772t0PdpAiX5l18727i0aUO6884YfUJQpK64VT/QLYa/BdrLffEOgZvmV&#10;KVNWWvbVV0XX6AowMXfji/7Gftbr+D/bBO2TtdA+YIKf1vG/wwR/jQXQqs2FVnmmlejvlfsVOmcx&#10;50r0K7uW9uKLRYPKggXmQGXKPMOKK/qRNBE1KY9B3IulPzXVNL8yZcpKw+j5IhqbBGlp5ogb1254&#10;0X/+whWcO09Lexwv7zlx8hxHL/q753yJjpmfKdGv7NrahAlFg8qbb5oDlSnzDCu26GdSf2JNyqNf&#10;xiPC5Mt+lClTpqzY1rNn0bWZZvwrgBVP9Jt+fXdeqNgnka/7NV76td4hW5BllceETMcT11T0d8lq&#10;gHbp9ZXoV3ZtraDAtLRHDC7h4eYIZcoqvhVf9Etm9cUDvPYe8FWmTJmy4hgttaU1/DQ2EbS2vwJY&#10;8UQ/YRL6pHcJugEInSf29bP+1sh0PFEuop9EvYwOGZ+iVdqH0jhCiX5l5WYtWxYNLk2amAOVKav4&#10;5o7oN67fVw/wKlOmrFRt+fKia/LTT5sDb3wrvuh3D5mOJ8pN9PfJ/Yav4e+R8yU6Z3+O9lzwf4Q/&#10;k+qhUVxd/BhdC1+HVcNnhyrhA//XlehXVr5Gs/tigKFZf/WucmUeYu6Jft0DvRPla/yVKVOmzG17&#10;992iazK9Za+CmMeIfnpLTxcm9mkNf9v0T9Ay9UP8kVwPTeLr4ueYd9Awojq+CKmCjwPfwHsHX1Gi&#10;X1n5W/XqRYPMiBHmQGXKKra5K/otS3rMqJU9ypQpKxWLiyu6FlewSbjii37Tun7Tch4zdtbx65Hp&#10;eKLcRL+MxnEmwS+LI5ToV1aupv93Iq0lVKbMA8xt0W95eJdQD/AqU6aslIxezSmuxRXkAV5h7jzI&#10;a3lw10zWliFOhb9MxxPlIvrtPcj7U3QtfBtZnW+rB3mVXXOroA8OKVPmyNwX/UUP9KoHeJUpU1Yq&#10;Rtdh/Ys1AgLMERXDiif67b2S0/6rOgUyHU9cU9H/TfjbaBBSRYl+ZdePVeAZBmXKZFYS0a8e4FWm&#10;TFmpWgV/hbZHz/R/FlwJHwe+qUS/suvH6Mc/xIBDVIAfA1GmzJG5Lfrt/EiXMmXKlLlt9KYecf2t&#10;gD+W6RFr+u2J/g/8X8N7vqaHdpXoV3bdWAX72W9lyhxZ8US/fh0/oWb5lSlTVkpGS2ppLCJoqS0t&#10;9algVnzR7x4yHU9cU9GvR4l+ZdeNbdtWNPA88ECFHHiUKRNWPNFf9KpOQi3lV6ZMWanZjz8WXXsr&#10;6IRbsdf0S2f1afb/BlvTn5VTgIzsfKRlnkDKkTwl+pVdX/bii0WDz4wZ5kBlyiqeFVf0K1OmTFmp&#10;G72WU/8AL722swJasWf6s7ZgCC3pmRfK902/xmv/l3gFMh1PKNGvTJnMKvjDRMqUCVOiX5kyZdfc&#10;evYsuubSD3NVUHN7eU/oPK5554VK4iTIdDyhRL8yZTIzzjrQL/YqU1YBTYl+ZcqUXVPzoNdlF1/0&#10;0+s51Uy/Ev3Kyt6aNCkahGitoTJlFdCU6FemTNk1NXpLj7jWVvAfxiz2mn7p+/jVmn5lykrfaHZf&#10;DEQV7KfAlSkTpkS/MmXKrqnRElpxraWltRXY3F7eU0xkOp4osehfuHBzmaBEv7Lrwj75pGgwojWH&#10;ypRVMFOiX5kyZdfM6Bd3xTXWAybXbnjRr2b6lVVo84D3BivzbFOiX5kyZdfMPGwZrRL9SvQru97N&#10;Qx4wUuaZpkS/MmXKrol54AszlOhXol/Z9W4DBhQNShX4VWLKPNOU6FemTNk1sREjiq6tHvJqbCX6&#10;lehXdr2ben2nsgpsSvQrU6as3M2DXtOpNyX6lehXdiOY/ufBaQ2iMmUVxJToV6ZMWbmbhz4vZ0/0&#10;E6Up/GU6nlCiX5kyV0y9vlNZBTUl+pUpU1buVr160TW1gr+mU2+ORD9B2rY0kOl44pqL/nBvH8y+&#10;/XYs++9/Eey9S4l+Zdev6QcpWuevTFkFMCX6lSlTVq7mwZNozkR/aSHT8cQ1Ff2xe/2x6OGHkVH9&#10;MeR8VxML77sPQRt9lOhXdn2a/t+RTz9tDlSm7MY2JfqVKVNWrtayZdG11MN+7d5jRX9SeCwWP/xP&#10;JFf+F9DnF2BSN5xp9xUW/eM+BKzfoUS/suvT1Os7lVUwU6JfmTJl5WYe/mIMjxP9x3JOYM2wt7D2&#10;3acQ9cpDQO+fuODHrIHAyNbIb/Aqn/H3W7tNiX5l15/R2kMxWHnIK8aUlaNtbc66Vk1MTDLvyyxp&#10;Imqy/ifEutP0TkyJfmXKlJWbeeBrOvXmcaJ/1Yqe2DHuEWwe9hjy+3wATOxqEvyj2wLtPgG+fg7J&#10;/3cLvJ55Vol+Zdefqdd3Kisz24rmrE85FPH8pkAv+Iuo6abyF/mVKVOmrEzN+JrO5cvNEZ5jHif6&#10;n2xzO8a3fggx2z7H9nEv4uiY74Ax7YH2nwLfvAC8fTsC/3c31tZ5V4l+Zden6X82/KuvzIHKlJXA&#10;rGbv7Yl+cVOgoflWcxCZ5UagOUtRfFOiX5kyZeViHvqaTr15lOgnwV9t+NuoMbIG5rR9DBGbP8eO&#10;Mf+H1I5vAA1fAmrcgaCn78aKF19CaOBhJfqVXZ+mXt+prBQtaWJNLrqLkIt+SzorxW8yEefObL/w&#10;q0yZMmVlavSL9jTWEB70mk69eYzoJ8Ffe3Rt1BtfD43Wfo4hsT9jfvtHEbKyJnaMfBKHv7sLgWbB&#10;HxEcd80e5N23b59C4ZT8atUsg1f6zz9L0ygUzvBq+woX3JzPR2HU57T9Ctp62aZ1FLfPqy1eMZdh&#10;E6fD4stFZGUoFApFcQmZO9dyzfz79ttxcPNmabry4lqZR4h+EvwfTfgIDaY2QPON32FUfDMMi/0V&#10;A2K+w7Rm98J/7vPYOuRhLPvyEUSGxqtXdiq7/k39m1JZKRifoa85EWJ+fmtzEtuymf4kTKxJcfaW&#10;8JiX/ujKkplM2DtCmTJlykrFaCksjSmEB/+qfYUX/ST4G0xpgB9m/4AOWxphQmJrjIn/g4n+31Bj&#10;5vPQ2EVuaKNbsbr3Pdgy/Sf141zKbhyjd/WLQWzBAnOgMmXum33RL9bzOxH9bqzrVwJfmTJlZWrq&#10;BRgWq9CinwR/w5kN0XRhU/TwaYHpyV0wKbEtE/1/4p3ZL3HBL9izeSbik3OU6Fd245h6faeyUjb3&#10;Rb+z/wTYNyX6lSlTVqbWsWPRtfKTT8yBnmkVVvST4P9l7i9os6wNBuzpiLmpfTAjuSsT/e3w7pzX&#10;rAR/ypE8JKbmKtGv7MYy4+yF+rEuZSU0NdOvTJmyCmW09FVdJy1WIUU/Cf4mC5qg25puGHGgFxYf&#10;GYJ5qX2Z6O+GevPeshL8aZknlOhXduOafgZDvb5TWQmtrNf0y0yJfmXKlJWZzZhRdI188UVzoOda&#10;hRP9JPhbebXCgE0DMNF/CFZkjMGSI0OZ6O+HjxZUsRL8Gdn5SvQru7GNZvvFgEbExZkjlCkrvtkX&#10;/Y7jLO/5l7zO05kp0a9MmbIyM1r6Kq6PHvqaTr1VKNFPgr/9ivYYtX0UZgaPxbqsKViZMZaJ/mH4&#10;dFF1K8GflVOgRL+yimH6txLQzL8yZW6aI2Hv6F386j39ypQpu+5M/5Y7WuKj3nJXMUT/ibwcLvh7&#10;rOmOqXunYmH4NGw+Ogfrs6Yy0T8ODRa/YyX4c3JPKdGvrOJYQIAa2JSVijmczbes21e/yKtMmbIb&#10;wNSEmI1VCNEf47sI3bs8gF/n/oSV0Qvgc2wJthydy0T/NHy99F0rwZ97/IwS/f/f3p1ASVXfef/v&#10;8zyTxywziTN6jJk85zn+jWPIjCChA4IoEhAFl6BG4hIlqBEZcEGNEZwYTYziGhA1iOwigoIg+6Y2&#10;Iosi0A00IDTQgECDLN0sLeqM+fzv91K3u7r6Vu91q+6t9+ucr9BV3W1vdL3rV7+6F9HDQ5hoAjVH&#10;f+WKvt80ZJXfeG8PAE0m/sz1Npy53hWJ6J/114tVNOMXGvHqRXp4UR8t3PuaE/2j1OP1i6sE/4FD&#10;x4h+RFP84Ts5WRcaqLbod3n79yumltevBdEPoMn16VN5m8hBLiqEPvrLDu3XmHv+SV9uf0g6+pxe&#10;erWjBr73W10/6dJqwU/0I7Is8i32vV9yHL4TIUH0A2hSnIwrqdBH/9Sxj2vOcy3c4NfXw3S89E96&#10;avDZ+j93/K+K4D9YWk70I/oGDar8JcfJuhASRD+AJhV/W9i2bexCmFBHf9nhYzrp//xvvfVy14rg&#10;373m1/pgVDPd0+8f3OA/VFZO9CM7JK5u5OXFrgAyF9EPoMnwqHeNQh39S5cs1v/5hxz94z+epKnD&#10;f65pg36k0Xd+S/OGXa0NK6ar9PDnRD+yCyfrQsgQ/QCaTOLz21BFqKP/2cfu0v/+Xzn6B2e6nf9/&#10;9cnyKSorPazDR46rzAl+oh9Zh5N1IWSIfgBNxs66693+cSS7akId/W+++YaeH3SvSvbsqjgj75Gj&#10;x4l+ZDeOTYwQIfoBNAlOxlWr0D+RN/6MvEQ/4LC9/PG/+Dg+MTIY0Q+gSXTsWHnbx4KXL6Kf6EcU&#10;xZ+s65FHYhcCmYfoB9Bo8SfjYrErKaKf6EcUxT/MyZOZkMGIfgCNxsm46oToJ/oRVRy2DCFA9ANo&#10;FE7GVWdEP9GPqIo/dBkn60KGIvoBNAonpqwzop/oR1RxkhKEANEPoMG4nauXrIr+YSNn6/Jr/qz2&#10;He/XZVc/qptuH6z7fz9CQ4ZO07DhszV73krNWbCK6Ed0DBhQ+cuQ05EjAxH9ABos/hHtM86IXYhk&#10;sib6n3fC/tIbh2jaui81ac2XGvJuqR56c4d+80KBrnl4oS6/Z4q69RqmLtc+qQs7PaAbfvMM0Y/w&#10;Y68jMhzRD6DBLPS92zdOxlWrrIj+t6cv1c+7PuwE/xfKK5YWbpXmFUmzNkvTP5He2iC9UShNWCuN&#10;K5CeXfylbn7gDaIf0dCrV+UvRY5qgAxD9ANokMSj1HEyrlpFPvqXf7hRF3UZoHEflmnpTun97dJ7&#10;26QFTvjPdcJ/5ibn52ajNHm9NHGdNHLl17pi2Kdq0+4uoh/RwPGLkcGIfgANEn8+Gk7GVSeRjv5N&#10;RbvVodP9Gjp/lz7eLS13PtclO6RFTvi/44T//C3S7LjV/knr/q6bXt2rf+k1T5f+4o9EP6LDVvj5&#10;5YgMRPQDqDfOPN8gkY3+3XsO6XIn3B8ev1Zr9kqr9kgrdknLnM93sRP+3jYfb7X/7Y3SvW8f0vcf&#10;WKfvdx+te373CtGP6OBhUGQooh9AvbGQ1SCRjP7SsnLd1Otp9X1ynjbul9btkwqcO4ErnfD/0Al/&#10;b5vPu7HV/jmbpb++X65WTxbpH/5zlVp0e0rDR84h+hEt8Q+F8oQnZAiiH0C9xG9ZtSkujl2B2kQy&#10;+h96eIxuvH+8ig5Kmw5IGz5zPkEn/Fc74e9t8/kgttr/zlbptfwvdcXLO/Wtu/N10p2r1aZ9fy3M&#10;W0P0I1pY7UcGIvoB1Ev8Kj8Hp6iXyEX/y8Nn6apfP6PNB75Wcam0xQn/T/ZLhU74e9t8Poqt9i/e&#10;Ls3e9LV+M2GPTr6/QP/YP1//fNtCdbj4AY7Tj2ji8GbIMEQ/gDrjMNSNEqnonzdvhS696hGt3vWF&#10;dh+RdpZJ2w5Jm53w97b55MdW+z90Pu/F2/+ue9/+TD/8r0L98+/W6Lv3Feg/fvGsHv3La0Q/oin+&#10;RCacrhwZgOgHUGe2f9+7DeOEk/UWmehfuapIF3W+X4s3H9b+cmnvUWnXYWm7E/5bnfC3bT7rY6v9&#10;q2NP6n06r0zNB32i0wau1akPrtUPb5mhDj+/Xx8XbCX6EU2lpVVXSThlOdKM6AdQJ4mr/Nx+1Vsk&#10;on9b8WfqfMmDmrz8Ux3+Qjr0ufTZMWmPE/6fOuFv23xsf3/8k3pfW12uri8X64cPF+oH/7VO/9p/&#10;idpecI+mzfxI6z7ZRfQjuuJXSljtR5oR/QDqZNAgbrsaKfTRf6j0mK685hE9/1a+nIt07Eup7Lh0&#10;wAn/fU742zafHXGr/fak3ne3fqXb3tit/+9P6/X/Hlmv//tQgVp3eUhDXnhb6zfvJvoRbYmrJcuX&#10;x64Agkf0A6iVHXjCDkDh3W6xyt8goY/+J59+Q3/523x9/XfJuUqffyUdccK/1Pn5sG0+JXGr/fak&#10;3tV7vtaDsz/Tjwdt1I8e26AznPBv+cshur3v8/pkSwnRj+wQv9rP0Q+QRkQ/gFrFPx/NDkiBBgl1&#10;9JeWHdMllz2k+UVHVO4Ev630H3f+LHf+POqEv632W/R7T+rdcujvenrRQbV8bpOaPfmJzn5io/69&#10;92RdcvlDWrthJ9GP7LFxY+UvUBuOgIA0IfoB1KpZs8rbK44812Chjv7FH6zV1b8dqg9K/q4P9kor&#10;PnPaxfbul0rbnNAvcaL/wHHpoK36O3+fsbFcnV/epubPbtJ/PP2J/n3AB2p3YX+9/8E6bd62j+hH&#10;dok/1vH118cuBIJF9AOoEeeYaTKhjv7RY+ap52OztHyftMSJ/sUlUt4e6d3d0oJd0jznc5u903nZ&#10;uez93V+r6+jtyh1SpJZ/3azmg9aqXecH9drE97R1+2dEP7JP/FkNbY+/7fUHAkb0A6gRZ5NvMqGO&#10;/rt/N1yPvLVRH34mLXXC31b7Fznd8p4T+Qud8J/vhP8c5/ObuUN6Y9OX6jyyWK1fKHLDv901T2nA&#10;H8ao+NMDRD+yV/xqv+3zBwJG9ANIKn6V/+STWeVvpFBH/y+u/ZNGrjioj5zor2m1f/r2v+sPi0p1&#10;0Svb1PalLTrvjtd1zXV/0bYd+4h+ZDc7co/3C5XVfqQB0Q8gqfhVfhamGi3U0d+l20DNLf5KK/ar&#10;xtX+t7d/rT4zP9OFw53o/+MiXdjxPuWvLdbO3QeJfoBfqkgjoh+Ar7lzK2+bWJRqEqGO/mt+86zm&#10;b/9K7336P1q0+2st3vN3feD8TCSu9r+15X/0y4m7dOGQdTrfCf4581ZoV0kp0Q+Y+IdP+cWKgBH9&#10;AHyx/bTJhTr6e9w4SLc8PFn3jVutZ53KH55/TOPXH9ekT77Qm5u/1NQt/61p2/5Hw9d8rivGFeuC&#10;XzymZ/46WSX7yoh+IF78ar+d9RAICNEPoJr4A03YcFjpJhHq6N9TckBjx83TAwNG6oqr/qi27frp&#10;sl8N0jX3jFOPJ99Tn9c36Y95h3T/zF26uOcL6t1vqPbtP0L0A4niT3zCIdEQIKIfQDXxq/ycQLLJ&#10;hDr67Yy85Z9/pWPlX+rosS91qPSYli3fqPHjF+oPD4/SVdf+Sbm5vXXRz+/TE0++4cY+0Q/4SDzF&#10;OYdFQ0CIfgBVsMqfMpGK/qPHvtCRo8d1+MhxlR3+XKXOHCor18HSch04dMwdoh9IgtV+pAHRD6AK&#10;O1mkd1vEKn+TIvqJfuAEVvuRBkQ/gAp2IAk7oIR3O8Qqf5Mi+ol+oFL8av8ZZ8QuBFKH6AdQwY7S&#10;490Gscrf5Ih+oh+olLjab4fzBFKI6AfgSlzlt5NHokkR/UQ/UJUdstP7pWuH8gRSiOgH4Ipf5ee2&#10;JyVCH/1jx85KyRD9yFqJqy2s9iOFiH4A3O4Eg5V+VvqB6lhxQUCIfgDc5gSD6Cf6gepYdUFAiH4g&#10;y3F7Exiin+gH/MWvvHTtGrsQaFpEP5DlWOUPDNFP9AP+EldfOF4yUoDoB7IYq/yBIvqJfiC5+BUY&#10;jpmMFCD6gSz2yCOVtzGs8qcc0U/0A8klrsLk5cWuAJoG0Q9kKc4LE7jIRf/BQ0f1zDOT9NvfPqNX&#10;RszS3s9K1afPYOXm9tZFHe/VsJdnaMen+4l+oK7Yb4kUIvqBLBV/BnhuWwIRiehfunSdnnrqdc2b&#10;t0JTpryv3/zmSeeyQj344HBdcsnv1Lp1H5XsO6zNW/bq7nte1CVdf6cRo+Zq2459RD9QG/ZcIoWI&#10;fiALscqfFqGP/hkzP9Tllw/QqFGzddNNj6tDh3uc6B+kr7/++sQntq7YuXyQunUboFlzP1b5V9LK&#10;Ndt1x38O1qWX/l7TZy0n+oHasLcfKUL0A1kofpXf4h+BCH3033XX85o//2P3kzAzZixVly736957&#10;X9KuXfv1P077f/U/zuWzPtJllz2o2377jIp2HFSpcydz4fsb3PBfv/FToh+oCUfyQYoQ/UCWSVzl&#10;tzsACEToo/+vf52iAQNecS77yv1ETHn5F3rhhalq3/5OvfjSNB133s55dR08+pUeHDhC99z7Nx1y&#10;fuYOlEt/eHS8HvvLBKIfqI2t8Hu/pFntRxMh+oEsk7jKb3cCEIjQR//efYd02WW/1y+6/5dWrdrk&#10;fjLm73+Xtm/fp5tuHqRnnTsGtq3n6JfSrs+OqWPHe52IL9Z+J/q37Dmmzhffr8XL1hP9QE1sdZ/V&#10;fjQxoh/IIqzyp1Xoo//Ou4bqt7c/46722xF6Bg2a4K70f+1E/39/Le3YdVA/79Rfr01cpCNO9Jd9&#10;Ib30yhz1uvVZOf2vvUelYaPfUZ++Q4h+oDbs7UcTI/qBLMIqf1qFPvq7dXvAufy/3U9i06aduvnm&#10;J9S16wNauapIzqu623reW1yoNm36aNW6ne5e/n2H/1u/7PEn5W/apxIn+rft/0qdOt+vhe8VEP1A&#10;TdjbjyZG9ANZglX+tAt99P/85/21c+c+95PwTJu2RB079teW7fv0uRP9x76Snnluin7t3CE4cOxr&#10;dy//vmNOvzjBv/uI80U4LD330iw9OHAk0Q/UhtV+NCGiH8gSrPKnXeij/40383Txxfdr9Oi57mE6&#10;vW09Y8ct0DXX/FGfHfrc3ct/8Oh/6ze3PFWxl9+if48T/c671k4n+ldvKXXuQNyrNRt2Ev1ATRJX&#10;++fOjV0B1B/RD2SB0lJW+TNA6KPfTs61uWi3E+CD1eNXj2rnrv1yXk1f/I/0hz+O1V33vKQjX0hl&#10;zh1Kp/8rgj9+lX9HmVTs/Dxedc2jmrNgFdEP1Iaz9KKJEP1AFmCVPyNEIvqPlX+po8e+1Ogx83TV&#10;VQ/rYNnn7l7+svL/Vq9bn9bzL85w9/IfjEX/3oRV/u1O8G87JN39uxEaPnI20Q/UhrP0ookQ/UDE&#10;Je7l5/YibSIV/UePfaHHH39Nffs9r2NffC3nIu3ce0TvLN5QEfzJVvm3OtH/1Auz3UcHiH6gDuJX&#10;+7t2jV0I1A/RD0Rc/Co/jwynVeij/7P9h3XnXc+rbdv/dFf6yw6Xq3fvZ/X0s5PdvfyHv5C7yn/A&#10;if7P4lf5neDf6QS/t8pfdFB6ddoq3d77r0Q/UBccyQdNgOgHIoxV/owS+uifOClP/fu/pJJ9pbr0&#10;0t/r7beXak/JIV35i4f0xlvLqmzrqWmV36I/r2CvunZ7kOgH6oq9/Wgkoh+IsEGDuI3IIKGP/jff&#10;XKSBD41wj9izYdMude58v9as3aa167Y7f79PSz7eWnWV3wn++FV+L/g3HZA27pcu6niPPvjwE6If&#10;qAv29qORiH4goljlzzihj/7dew6oY8d7tbukVM7FmjJ1mS6/fKDy87fqzcmLdNPNg2pd5d/sRP8n&#10;TvRvcKL/1j7Pa8ToeUQ/UFes9qMRiH4gotjLn3Ei8UTel4fPdOL+cZUdc17+ygn/6cvdk3b9+td/&#10;0cCHx+kzJ/j3OsEfv8ofv63HW+Vf/5k07LWl+u3tfyX6gbpitR+NQPQDEcQqf0aKRPTb0Xv+679G&#10;67bfPq3Pyr5wn7y7veSInnj6DU2dvcp3lX+bE/1b4lf5neAv3CeNfPNjnXdeX6IfqA9W+9FARD8Q&#10;QazyZ6TIRP/hI8f1l8fH65fXPqr1W/bpkB2xp1xVVvn9nrzrrfKv2/u1Hhk0RZdc+ntNn72C6Afq&#10;g9V+NBDRD0QMtwcZKzLR7x2nf/xrC9Xx5/fopVfm6ON1u6qt8m9PXOV3gv+joiO6+dbn9JtbntKK&#10;/CKO3gM0RPxqP2dcRB0R/UDE8Mhvxopc9B85etw9es9D/zVKV1/zsHJze6vbZQP1q+v/oj53vqgB&#10;D7+qx56ZqpfHL9aCj3ZqxuKt6tzlAT0xaJI2bN6t9c4Q/UAD2OpO/B5Oe3gXqAXRD0QIq/wZLZLR&#10;b1t9yg5/rlJnDpWVa11hsZZ/uFFvT1+mseMW6Pmhb+n3A0fo8ise0oUd7tbktz7Q5m379MmWEqIf&#10;aIz4fZys9qMOiH4gQljlz2hZEf0HS8t14NAxd/btP6KSfWXaVVKqnbsPat3GHdq6/TOiH2gKiUds&#10;YLUftSD6gYhglT/jZX30F396gOgHmhKr/agHoh+IiOuvr/zd37Vr7EJkEqKf6AeaFqv9qAeiH4iA&#10;/PzK3/k29jIyDtFP9ANNL3G1v7Q0dgVQFdEPRMBVV1X+zre/IyMR/UQ/0PRstb9Zs8obAXtyF+CD&#10;6AdCjlX+0CD6iX4gNexJXN6NgD25y57kBSQg+oGQs/373u96VvkzGtFP9AOpY4ds824MWO2HD6If&#10;CLHExZ2NG2NXIBNFMvo3frJVvXv3089at9NZZ/27WrT4mX7aqo26deuuefPziH4gKKz2oxZEPxBi&#10;LOyESuSif+DAP+jclm3UpctN6tnzj7r77hecn8OXnDsBT+nKK/soN/ciXX5Fd23asovoB4LQsWPl&#10;jYId0g2IQ/QDIcWiTuhEKvp79bpN7dp10623Pq5nn52r2bM3a8WKXRo5cpWGD1+poUMXO3cCXlKn&#10;Tjeo5U9ba/PW3UQ/kGo8yQs1IPqBkIpf5X/kkdiFyGSRif4XXxym1q0v0R13PKcpUwq1Y0eZO5s3&#10;H3QCPd+Nfm8GDBivDh1uULfLrib6gSBwODckQfQDIcRJGEMpEtG//0CZmrfI1XXXPaRJk9Zo795j&#10;2ratVOvW7dPixTs0atRqd8aOLdC4cQXu3/v1e1HnnnuBZsx+h+gHUo3VfiRB9AMhwwkYQysS0f/m&#10;5Klq3aabBg58TUVFB51P6rDWrNmr115boxEjVun119dq6tQNmjFjk2bO3KRp0zZq5Mil6tz5Vl1x&#10;5bVEPxCE+FO028PCgIPoB0LGtvJ4v8tZ5Q+VSET/jb/uqU6dbtOoUR+ptPS4u8r/1lsb9MorKzVp&#10;UqG7tz8vr1hLl+50Z9GiYs2ZU6Sbb35MLVq0IfqBINiTvOzJXt6NhT0JDFmP6AdCJPH3+MSJsSsQ&#10;BpGI/g4XddFll/XXm28WauXK3Vq8eLu7wj9+/Bp3Zd9eXr26RBs27NfGjftVUFCiJUt26M47h+qc&#10;c4h+IDB2SDfvxuKMM1ghghv8RD8QEvG/w3nENnQiEv0X65JL7tLLL6+o8oTdN94o1MKFW907Arbt&#10;p6TkqLvff+vWQ86dgD3q23eIzmnemugHgsJeUCQg+oGQsBNv8WhtqEUi+nv86kZdeOFtGjRobkXw&#10;29aeKVPW6733ilVQsNfd519e/pX7drt3H3Gf5Nu9+wC1ym1H9ANB4qgPiEP0AyERfxS2rl1jFyJM&#10;IhH9I0aO1gUX9FCfPn+rstI/efJ6vfvuNndrT3FxqQ4e/FyHDh13D+U5adIStWx5te68+36iHwiS&#10;Rb5t7fFuPAYMiF2BbET0AyEwd27l72wbjsAWSpGI/m3Fn+rUU3+oiy7qpyefnFcR/XbUHnvC7rJl&#10;O92VfdvWY1NQsFvXXvuwzjqrufLXFRH9QNA4kyNiiH4gBOJPxMWZ1UMrEtHft99d6tChk84770p1&#10;6XK/nnjixDYfOx7/lCkbtGDBFi1ZslMff7zb+XObevV6Wj/5SQfl5vauMkQ/ECBuROAg+oEMxyJN&#10;ZIQ6+vdv3a6ZnTvqjNNOU2Hhev34x83VrFkntW/fV7fcMlR//vNMJ87z3W0+Eyas0KOPTlTnzvc6&#10;r9Ne/e58wA39xxcf1sPvlBL9QNCWL6+8IbHh4eKsRPQDGSxxO6YdvQehFeron9XhAh19qbfWvjtG&#10;zc/8N3Xvfp/+5ZR/1TnntHLC/1dq2fImtWlzhzstWlyns8++yAn+lho1eoJ2lZwI/T8sPKTfzT5A&#10;9APpwBPDsh7RD2Sw+AMvnHwyq/whF+roPzz0dunYTmnKQ1r4ix/r9O98T+PGTdCnu/Zq9JhXddPN&#10;tzh3BHro8suvUc+evTVl6gzt2Vuqkn1lFdF/36wD+s+p+4h+IB2KizkEXJYj+oEMlXgiLg6xHHqh&#10;jn4v+NU3V/nnnKIVDw3UkaPHdfjIcZUd/lylzhwqK9fB0nIdOHTMDfvE6eME/28m7vG9jugHAhB/&#10;spdmzTiEZ5Yh+oEMxe/myAl39McF/7J779HRY1/UGv2P5ZXpofmHdO/M/erz1j71dIK/x9hPdfkr&#10;29XphW06/7kt+umgTUQ/EBRWk7Ia0Q9koMTfyzwKGwnhjn4v+O+z4P+yTtE/cP5B9Z+xX72n7FXP&#10;1/fo2jFO8A/foZ87wd/u2SK1dIK/2Z82EP1AkDhhV9Yi+oEMFP98q44dYxci7EId/fnNT9Hy+/rr&#10;WLkFf92iP3Eue3m7fj50q+91RD8QEIt8e/jYu5F55JHYFYg6oh/IMHl5lb+LbTiyWmSEOvot+O04&#10;/XWNfpt9+49UeSKvBX/bZ4vcv/NEXiCNEo8FbU/yReQR/UCG4RwqkRXq6PdOztWY6D/vmSI1f/wT&#10;oh/IBPE3NvbwMiKP6AcyyMSJlb+DbfGFQ3RGStZHvwX/vz1yYg8/0Q+kGSfsyjpEP5AhbJulPafK&#10;+/07aFDsCkRF1kd//BD9QAawh5O9Gx1b+UekEf1AhhgwoPJ3r52FlwMqRE5WR//O3QdV/OkBbd3+&#10;mTZv20f0A5kg8VBxY8bErkAUEf1ABuBEiVmB6Cf6gcxjR+/xbnw4hGekEf1ABog/RCePsEYW0U/0&#10;A5kncW+pnRkSkUT0A2mW+FwqexmRRPQT/UBm4igSWYHoB9Is/qhpvXrFLkQUEf1EP5C52ratvDHi&#10;EJ6RRPQDaRR/NnQWVxqsaMj5sd9l52tIUezCCnPUO/Z77vzqVwaK6Cf6gcxlh+z0bpBs5s6NXYGo&#10;IPqBNLHAj99GaXcA0HBzesd+n/V2Mt9TpCHnZ0bwm0hG/8ZPtqp37376Wet2Ouusf1eLFj/TT1u1&#10;Ubdu3TVvfh7RD4RJnz6VN0rNmvGk3ogh+oE0sedKeb9bOWBCk5jT+8Tvs5zeJ7K/4hGA2MvpFrno&#10;HzjwDzq3ZRt16XKTevb8o+6++wXn5/ol507AU7ryyj7Kzb1Il1/RXZu27CL6gTBIPIQnq1GRQvQD&#10;aWCPonKIzhSI28pzvrflJ37lP70iFf29et2mdu266dZbH9ezz87V7NmbtWLFLo0cuUrDh6/U0KGL&#10;nTsBL6lTpxvU8qettXnrbqIfCIP4facnn8y+0wgh+oE06Nix8ndq166xC9Ekiobo/NjvNZsMWeR3&#10;RSb6X3xxmFq3vkR33PGcpkwp1I4dZe5s3nzQCfR8N/q9GTBgvDp0uEHdLrua6AfCwB525ggTkUT0&#10;AwGzEx56v0tttX/jxtgVaBqV+/hzzh/ivJQ5IhH9+w+UqXmLXF133UOaNGmN9u49pm3bSrVu3T4t&#10;XrxDo0atdmfs2AKNG1fg/r1fvxd17rkXaMbsd4h+IAzy8ipvqGzs4WmEHtEPBKi0lHOgpFjlkXxi&#10;k0FL/ZGI/jcnT1XrNt00cOBrKio66HxSh7VmzV699toajRixSq+/vlZTp27QjBmbNHPmJk2btlEj&#10;Ry5V58636oorryX6gbCwFX7vxoqzRkYC0Q8EKPHJu3YnAE2nYmuP7eOv3N+fKd0fiei/8dc91anT&#10;bRo16iPn5/e4u8r/1lsb9MorKzVpUqG7tz8vr1hLl+50Z9GiYs2ZU6Sbb35MLVq0IfqBsEh8Uu+w&#10;YbErEFZEPxCQxN+fdgJENCGfyPc9jGf6RCL6O1zURZdd1l9vvlmolSt3a/Hi7e4K//jxa9yVfXt5&#10;9eoSbdiwXxs37ldBQYmWLNmhO+8cqnPOIfqBUHnkkcobLZ7UG3pEPxAQO8Gh97uTR0qbnHe4zsTj&#10;8Vds98mA/f0Rif6Ldckld+nll1dUecLuG28UauHCre4dAdv2U1Jy1N3vv3XrIedOwB717TtE5zRv&#10;TfQDYWJP6j3jjMobL57UG2pEPxAAOySn9zvTZvny2BVovNqeuJs5T+yNRPT3+NWNuvDC2zRo0NyK&#10;4LetPVOmrNd77xWroGCvu8+/vPwr9+127z7iPsm3e/cBapXbjugHwsbOzBt/A8aTekOL6AdSzBZK&#10;4p+8ayc8RFaKRPSPGDlaF1zQw/k5/luVlf7Jk9fr3Xe3uVt7iotLdfDg5zp06Lh7KM9Jk5aoZcur&#10;defd9xP9QBhdf33ljRgPVYcW0Q+kGE/eRUwkon9b8ac69dQf6qKL+unJJ+dVRL8dtceesLts2U53&#10;Zd+29dgUFOzWtdc+rLPOaq78dUVEPxBGnKk31IqLizVt2jQ3+G3s7xs5XjjQtJx/Z1V+T9ox+pG1&#10;IhH9ffvdpQ4dOum8865Uly7364knTmzzsePxT5myQQsWbNGSJTv18ce7nT+3qVevp/WTn3TQY48/&#10;x8m5gDAbNKjyxsxu2HhSb8Yb40THN53vlRf7iWPXDbLvK4DGs7PtOv+u3OER0awX6ujfv3W7Znbu&#10;qDNOO02Fhev14x83V7NmndS+fV/dcstQ/fnPM504z3e3+UyYsEKPPjpRnTvf67xOe/W78wHt3H2Q&#10;6AfCLPFMvexVzVglzh2yrk6AeHF/8sknq2PHjhUv29/tMu/ltm3bsvIPNEb8mXdteO5T1gt19M/q&#10;cIGOvtRba98do+Zn/pu6d79P/3LKv+qcc1o54f8rpwVuUps2d7jTosV1Ovvsi5zgb6lRoydoV0kp&#10;0Q9EQeKTeu3MvcgoFu9e0Nufttrv8SLfM9f5fp5++unuZbbqn0+oAPXHmXfhI9TRf3jo7dKxndKU&#10;h7TwFz/W6d/5nsaNm6BPd+3V6DGv6qabb3HuCPTQ5Zdfo549e2vK1Bnas7dUJfvKiH4gShKf1GuP&#10;ACAjHHe+F7ZqbxFvq/m24h8vMfpNqRMsV111lXt5S+f7ae8DQD0kPnmXf0NwhDr6veBX31zln3OK&#10;Vjw0UEeOHtfhI8dVdvhzlTpzqKxcB0vLdeDQMeXm9q7XEP1ASFhI2om6vBs59oRnjEceecSNd1u9&#10;Twx+4xf9xkL/jDPOcK8bMGBA7FIAtbJHx+zflDf2aCjgCHf0xwX/snvv0dFjX9Qa/Y/llemh+Yd0&#10;78z96vPWPvWcuEc9xn6qy1/Zrk4vbNP5z23RTwdtIvqBsBk2rPJGzp7Ua0etQFrZEXq8qLdtO36S&#10;Rb/Jy8uruN7eF4Ba2Ip+/POc7Cy8yDjp+n0W7uj3gv8+C/4v6xT9A+cfVP8Z+9V7yl71fH2Prh3j&#10;BP/wHfq5E/ztni1SSyf4m/1pA9EPhFHbtpU3dh07xi5EukycONENdnsCbzI1Rb+5/vrr3evjnwcA&#10;IAk7dLH9e7KxxQ+eDJ+R7FFM28IY9HOWQh39+c1P0fL7+utYuQV/3aK/PkP0AyGT+LA2oZhW/fv3&#10;d74NOe4Wn2Rqi/7BTsTY9fa+ANTAts9Z6Nu/Jxu2OWYsb+uiTZDxH+rot+C34/TXNfpt9u0/ktFP&#10;5PV+CBiGadgMdsb5izslzpzsjN/rMQzDRGmmOeP8xZ18Z77pjN/rMemf+Oj3Joj4D3X0eyfnIvoZ&#10;hvHGbuiKnXFecGeYM36vxzAME5Xp5Yzzl4pp6Yzf6zGZMX7R702fPn2cxk3N0ZaIfg7ZCUSPHavf&#10;+eVZMRy7Py169erl3ojZFp1kvBu6ZLznBdgqGAAfHJM/dPyi345wZr8rU3mIYqKf6AeiKf7Y/c4v&#10;WOeXRuwKBMXbj2/xn4x3g5eM97yAmu44AFnNzkRu/4ZsLP7tTgAyWnz0BxH7HqKf6AeiKfHY/TU8&#10;mRSp4R1y027U7IRbfrwbPj92I9isWTP3entfABIkPqo5bVrsCmQyi/4gY99D9BP9QHTZ0Xu8G0M7&#10;qkXAh0fLdvHRnmy1v6bot72tdp29jyBvGIFQsH8T9iim/fuxsUc3EQq2bTEdv9OIfqIfiLb4Y/fb&#10;SWuIx0DZ0Si+6dzhsni3G7pEyaLfe5TA3nb58uWxSwFUsEcv7d+OjW3r8TnjNRCP6Cf6gWizMx9y&#10;7Oq0GuR8zb24HzBgQJUVLr/ot9f37ijUdIx/IGvZSbfif69xThLUAdFP9APRZ6Hv3TjaDWWaToGe&#10;zSz2vcC37Tq2l9Vbzbexv9tlbdu2rbgs8Q4CAIf9m7BHLZ1/I+5w9nHUUeijf+zYWSkZoh+IkMQb&#10;Sdvyg8DZNh1vj39NY6/Dlh4gifhtPbaIYav+QB2w0s9KP5Ad7Em8bPNJO1u5HzNmjPsk3fhV/ZbO&#10;nTK7bNiwYe7rAPDB7zE0AtFP9APZI3GFjG0+aedFP4A6sK083u8wHrFEPRH9RD+QPRK3+XTtGrsC&#10;6UL0A3WUuGjBIYhRT0Q/0Q9kF7uh9G44bTjqRVoR/UAdJB6th6NaoQGIfqIfyD4DBlTeeLLNJ62I&#10;fqAO4s83Yn/neS9oAKKf6Aeyj91gNmtWeSPKIe/ShugHapF4yGGO1oMGIvqJfiA72SEh4x8uHzYs&#10;dgWCRPQDNUjc1sPRetAIoY/+3Nze7hD9AOqN412nHdEPJJF44AG29aCRsib6c/otUc5t7xH9ACr5&#10;3agiUEQ/kATbetDEsif6b39POTfNJ/oBVMXJbtKK6Ad8JG4/5PcSmkD2RH/PBcrpMZPoB1AdK2pp&#10;Q/QDCTjQAFIk0tGfc/cy5dzxvnJ+4wT/dbOU032qci6dpJyOryqn3SiiH0Cl+EPi2ZYf9s4GgugH&#10;EiQeUrikJHYF0DjRjv47FjvBv1A5189WzlXTlNP1DeX8fLxy2o9WTpsRRD+ASolHyeDkN4Eg+oE4&#10;eXmVv4NsOKoYmlD2bO/pZsH/Gtt7ACQ3eHDVG1y7AUZKEf1ATGmpdPrplb9/rroqdgXQNCIX/Tm9&#10;c/yjv9ME5Vwwxjf67W2IfgCurl0rb3TPOOPEDTFShugHYq6/vvJ3j8U/23rQxCIZ/TbVov/Cccpp&#10;O7Ja9HuvT/QDcNkN7cknV974stqWUkQ/4Jg4sfJ3js20abErgKYTyei/sfAC98/46Pc7OZe9ztWr&#10;2xD9AKqyG9z4G+AxY2JXoKkR/ch6ttAQv62nV6/YFUDTCnX0W6z7zQ2F7dW3+FL378mi3667raiT&#10;fpl/XpW3jR+iH8hidsPr3Qjbyn9xcewKNCWiH1nPDsnp/a6xLYUcOQwpEvro/87Yk3TaxO/p7Ok/&#10;UOuFP9Ily8/VdWvbq8+2Lnpw71Xu6yRGv132wJ4rdfuWzrq2oK06L22uVgvO1I+mfV+nvv5P+tbo&#10;bxD9QLazvfx2A+zdGHOs7JQg+pHV4g8eYEcPs5NyASkS+uj/9hiL/u/qrOmnK3fhmbp4WQv1WNtO&#10;d2y9WL8v6a6/lF3vvp4X/fZ3u8yus9ex17W3sbe192Hvy94n0Q+As2KmHtGPrMXZwBGw0Ee/rcrb&#10;6ryt0ttqva3a2+q9reLbar69jt9Kvz0KYI8G2KMC9uiAPUpgjxbYowb26AHRD8Blx+v3bpRZiWty&#10;RD+yUuJZd+3kgECKRXJPv+3Tt/369vea9vTbvn/b/x//tvFD9ANwxZ+tl8N4NimiH1mpT5/K3ym2&#10;mMBzhhCAUEd/sqP3eEfkqcvRe7wj/XD0HgBJ2dl6OYxnShD9yDocHQxpEsnot0k8Tr9f9HOcfgB1&#10;xg11ShD9yCq2oh+/gGAn5AICEsno9zsjb7Lo54y8AOos8SF5ewQAjUL0I6uwVRBpFLnoP3L0eL2j&#10;f+v2z4h+ALXze/Idx9RuFKIfWaN//8rfHRwUAGlA9BP9AOrDVvfjD7NnN+RoMKIfWSEvr/J3hs2w&#10;YbErgOBEJvqbeoh+AEnZfv74G3Db748GIfoReYn7+DnRH9KE6E8yRD+AGnXtWnkjbjfoHHKvQYh+&#10;RJpt/2MfPzJE6KO//POvdKzctvawvQdAgOyG227AvRvzli3Z398ARD8ibcCAyt8R7ONHmhH9RD+A&#10;hrIb8Pj9/b16xa5AXRH9iKzEw/wOHhy7AkgPop/oB9AY9oS8+Bv2iRNjV6AuiH5EEvv4kYGIfqIf&#10;QGPZGXq9G3db+c/Pj12B2hD9iJzEQ/uyjx8Zgugn+gE0lt2gcyPfIEQ/Ise2+Xm/C1gEQAYh+ol+&#10;AE0h8fj9nF6/Toh+REridj87vC+QIYh+oh9AU0l84t6gQbErkAzRj8jgif3IcEQ/0Q+gKcWfat9m&#10;7tzYFfBD9CMSSkqqHsLXtvtxCF9kmNBHv3cyLaIfQEZIPBnP6adz4q4aEP0IPfs3b0fn8f7Nc7I+&#10;ZCiin+gH0NQ4cVedEf0IvT59Kv+t2+Tlxa4AMgvRT/QDSIXE/b12WE9UQ/Qj1OyJut6/cZtHHold&#10;AWQeop/oB5AqiUHAGTmrIfoRWtyxR8hEOvpzfvexcu5erpz/XKycW99Vzk3zlPOrmcrpPk053d4g&#10;+gGkHk/srRHRj1CyLXz2fB3v3zVP3EUIRDv6+3+onL5LlHN7nnJ6LlDOdbOVc83byrl8snK6TCT6&#10;AaSe35P87Jj+cBH9CJ3EJ+vzxF2EBNt7iH4AqZb4xF7O2FuB6Efo2DYe79+yDU/cRUhELvpzeufU&#10;O/rtbYh+ACllp+K3FUEvFGylkO0AzpeC6EeI2An3vH/DNjxPByESqei3eG9o9NsQ/QBSyvbzxweD&#10;HeovyxH9CI3EM27b83WAEIlM9Fu0X726TYOj/8bCC9w/iX4AKWUrg/HhkOUrhUQ/QsEeqYs/Uo89&#10;T4dH6hAykYh+i/Xbijrpl/nnuX/3Gy/6/a6zuaGwvfoWX+r+negHkFKJJ/OxFcQsRfQj49mTdBOP&#10;1MNzchBCoY9+i/QH9lyp27d01rUFbdV5aXO1WnCmfjTt+zr19X/St0Z/w32d+Oj/ztiTdNrE7+ns&#10;6T9Q64U/0iXLz9V1a9urz7YuenDvVe7rEP0AUibx6B+2gmgriVmI6EdGs7i3M2p7/1Y5+hZCLNTR&#10;b3H+l7Lr9fuS7rpj68XqsbadLl7WQrkLz9RZ0093wv67+vaYk6pFv11m19nr2Ova29jb2vuw92Xv&#10;016P6AeQMiUl1Y/ok4WH/SP6kdG6dq38N2p3zu2EXEBIRWKl31bnbZXeVutt1d5W720V31bzbVU/&#10;Mfpt9d8eBbBHA+xRAXt0wB4lsEcL7FEDex1W+gGknK0Yxh/RJwu3DRD9yFiJ2/AmToxdAYRTZPb0&#10;235825dvf/eb+Oj3G3s+gD0vwP7Onn4AgbFjfMc/QdBWFrPoCYJEPzJS4qE5H3kkdgUQXpGIfi/8&#10;vSPwNOToPd6Rfzh6D4DAJR4K8PrrY1dEH9GPjDNmTNV/j716xa4Awi0y0c9x+gGEWuKhPAcMiF0R&#10;bUQ/Mort2efQnIioSEU/Z+QFEGqJe4iHDYtdEV1EPzJG4lmz7ag9HJoTERK56D9y9Hi9o3/r9s+I&#10;fgCZwbb2eNFhY1sNIozoR0awI2dxNC1EHNFP9APIJLaVIPEwgfZk34gi+pF2tppvR87y/s3Zaj/B&#10;jwiKTPQ39RD9ANLG74RAET15F9GPtEr8t2Z3sufOjV0JRAvRn2SIfgBplbjdIKKrj0Q/0ibxUTUb&#10;jsWPCAt99Jd//pWOldvWHrb3AIgYi/zTT68MkgjuMyb6kRZ+wR/x588ARD/RDyCTJR5RJGJn7SX6&#10;kRZXXVX5b8omC46UBRD9RD+ATJd41t4IHUqQ6Efg7GRb3r8lG862iyxB9BP9AMLAnlyYGP4ROGkQ&#10;0Y9AJQZ///6xK4DoI/qJfgBhYXuO44PF9iSHPPyJfgQm8eR3dgcAyCJEP9EPIEwiFv5EPwJhW3ji&#10;/90Q/MhCRD/RDyBsIhT+RD9SLjH4I/AIGdAQkY7+nN7OjUnCEP0AIiEi4U/0I6UIfqBC6KPfO5lW&#10;suj/1uhv6NtjTtJ3xp5E9AOIlkGDQh80RD9ShuAHqoh89J/6+j/ptInfdeZ7RD+A6Al5+BP9SAmC&#10;H6gm8tH/o2nf11nTT9fZ039A9AOIpsGDqwdOSI7jT/SjySUepcdOxEXwA9GP/lYLzlTuwjPVeuGP&#10;iH4A0ZUY/iE5gRfRjyaVeBx+jtIDVIhc9FvYx0/npc118bIWumT5udWuI/oBRErik3tDEP5EP5qE&#10;reRff33Vn3+CH6gikiv9FvRXr26jX+afp2sL2qrH2na6bm173VDYXjcWXuBez0o/gEhKDP8zzpA2&#10;boxdmXmIfjSaBb9taYv/uSf4gWoiu73Hwv62ok66fUtn3bH1YvXZ1kV9iy91L2d7D4BISwz/k0+W&#10;8vNjV2YWoh+NYo9kJQa/7ekHUE3k9/Q/sOdK/b6kux7ce5X7cuKe/px+S5Rz23tEP4BomTZN+uY3&#10;K0PIwn/u3NiVmYPoR4MVF5/Ywub9jNvYUXsA+Ip09NsZeS30/1J2vfun3xl5c25/Tzk3zSf6AUSP&#10;re5b7HtBZHcC7M5ABiH60SC2Zc22rnk/2zbDhsWuBOAn8tF/qKy8Ivh9o7/nAuX0mEn0A4gmC/8M&#10;jiOiH/Xmd2fWtrQBqFFWRP/B0vIq0Z9z9zLl3PG+cn7jBP91s5TTfapyLp2knI6vKqfdKKIfQLTY&#10;NojE8B8wIHZlehH9qBfbopYY/Bm4bQ3IRNkZ/XcsdoJ/oXKun62cq6Ypp+sbyvn5eOW0H62cNiOI&#10;fgDRY0947NixMpZs7BCHaT5pEdGPOrPV/MTnqWToE9SBTMT2nm4W/K+xvQdA9Fng29lJvWiyadtW&#10;KimJvULwiH7UiT0yFf9za49cEfxAvfBE3k4TlHPBGKIfQPawQxomBlSajuVP9KNGfsfgtyP2pPGO&#10;KhBWkY5+C307VKcdstMO3WkvV4v+C8cpp+1Ioh9Adhk0qGpI2VaJvLzYlcEh+pGUhb09EhX/c5oB&#10;W9KAsIps9Fvg28m47KRcdnIuO0mXnazLLo+Pfk7OBSBr+T0pMuAj+xD98GV3QE8/vfJn0yZDnnwO&#10;hFUko9/C/sbCC3RDYXtdt7a9eqxtp2sL2uqX+efp6tVt3OuJfgBw+B3S07b/BLSaSvSjmokTqz5h&#10;14Zj8AONFrnot6CPn0uWn6uLl7VQ56XNq11H9AOAw47sk7iNwo70Y5enGNGPCnZHM/H5JvZI1PLl&#10;sVcA0BiR39PfeuGPlLvwTLVacKb7cuKefqIfABwWXL16VQ0uewQgxcFF9MNl+/cTDylrT9i1c0wA&#10;aBKRj/6zp/9AZ00/XT+a9n2iHwBqM3hw1fCysctShOiHe8cycf8+T9gFmlxkot9vLPJPm/g9Z76r&#10;U1//J/dlv9fzG6IfQNayCIt/gq8XYSnY7kP0Zzm7Q5m4f/+RR2JXAmhKkY/+74w9Sd8ec5K+Nfob&#10;RD8A1JXfdosUHM+f6M9Sdgcy8fj7dkfTjigFICVCH/3ln3+lY+W2tcd/e0/isL0HAOrItlf07181&#10;zGxVtgm3+xD9WchvO489kZz9+0BKRTr67Yy8h8rKdbC03D0br98ZeYl+AKhF4vH8bWyVtgm2+xD9&#10;Wca27sT/HNnY8ffZvw+kHNFP9ANA7WwVNvGwnrZa28jtGER/lrBtYSn4+QFQd0Q/0Q8AdWOrsbYq&#10;Gx9uNnZs9Qau+hP9WcBOrJX4ZF17pMieNwIgMEQ/0Q8A9WOrs4l7su3lBhzTn+iPMIv6xCfrWvwP&#10;GhR7BQBBIvqJfgCoP1vZTzyZl00992cT/RE1Zkz154HYybaa+OhPAOqO6Cf6AaDh/OLODu1Zx73a&#10;RH/EWNQnHurVhifrAmmXFdFvh+ok+gEgRfy2cdjU4YReRH9EWNDbkXkS9+43a9agbV8Aml7oo987&#10;mVay6Lfg/0vZ9RXhT/QDQIpMnFh9r789ClDDHm6iPwIs6i3u47/vNra6DyBjRDr6LfQf3HuVfl/S&#10;XQ/suZKTcwFAqiXb62/7ufPyYq9UiegPMXuE56qrqn+v7dCc+fmxVwKQKSIb/Rb4fYsvVZ9tXXTH&#10;1ot1+5bOuq2ok3s50Q8AKWZ7+v1Wf+0OQdyhGon+ELKtPPboTeJWHntUxw7PCSAjRTL6LexvLLxA&#10;NxS213Vr26vH2na6tqCtfpl/nq5e3ca9nugHgBTz4jDxib4Wi7b/u7TUeZHoDxV74rbfnTlb8ee4&#10;+0BGi1z0W9DHzyXLz9XFy1qo89Lm1a4j+gEgAMm2gTh3Bvo7fxL9IWBbsxLPqGtj27Z4oi4QCpHf&#10;09964Y+Uu/BMtVpwpvsye/oBIE0sDi0SE8Kx2P6cNi32Ssgo9j1LcodNgwfHXglAGEQ++s+e/gOd&#10;Nf10/Wja94l+AMgEFviJR/mxsTsExH9msCfi+sW+bc3q37/WQ7ECyDyRj/7TJn7Pme/q1Nf/iegH&#10;gEwR2+9fmhiVNraNhPhPD9vG43fOBRt7EnZxcewVAYRN5KP/O2NP0rfHnKRvjf4G0Q8AGeZkJyYf&#10;taBMfLKvjZ3Z17aQcCbX1LOjLfmdSdfGVvztTLsAQi3y0Z84RD8AZI6Ko/fYdhHbNpJ4GEgbu0Ng&#10;17HK3LTszlSyo/HYWOzzNQciI9LRb2fkPVRWroOl5e7ZeL0z8ub87mPl3L1cOf+5WDm3vqucm+Yp&#10;51czldN9mnK6vUH0A0BAqh2y0+LfDufpt/Jvc/31vif5Qj1YyNtWnWRfY7uOlX0gcrIz+vt/qJy+&#10;S5Rze55yei5QznWzlXPN28q5fLJyukwk+gEgINWi3+OtQtsWn/gg9cYut3MAcGz4ups4Mfl+fe/R&#10;FL6eQGSxvYftPQCQNkmjP549qTdZrNrYNhQLWvb+V2d79fv0Sb6qb1t77Cy6fO2AyIt89NsTeO2J&#10;vPaEXqIfADJLnaLfY1tObDU6WcDa8wFs+489QpDNh5S0Y+vb18nvsKjesE0KyDqRj347VKcdstMO&#10;3Un0A0BmqVf0e7ytP37HkY8fu95WsaP+ZFT7etgjHbaiX1Po26q+HQ2JLTxAVop89NtJuezkXHaS&#10;LqIfADJLg6I/ngWs7e33OdNvlbHgHTDgxFahKGxlsdV8+7yTHWbTG7sTYHcG7GRbALJa5KO/1YIz&#10;lbvwTLVe+COiHwAyTKOjP56t6FsIJzsEZfzYCcDsKDX2iEGmPxJg25rszood1cgi3++wpvFjT3K2&#10;0Gf7DoA4kYt+C/v46by0uS5e1kKXLD+32nVEPwCkV5NGfzwLedvaY08Ari2Sbex1LKgtlm0LjAVz&#10;OrbB2P/X7ohY4NvHXtN2nfixOzr2NqzoA0gikiv9FvRXr26jX+afp2sL2qrH2na6bm173VDYXjcW&#10;XuBez0o/AKRfyqI/kR3Fxrb32Ap/fCzXZSyo7Q6BPUfAwtrGHlGwQI+fxEcM7OXE17Hx3oeNvd/a&#10;tuj4jX1MdgfFHgHI5ictA6izyG7vsbC/raiTbt/SWXdsvVh9tnVR3+JL3cvZ3gMAmSGw6I9nkezF&#10;d31W09M13qMQ3nMSiHwADRCZ6PcbC/wH9lyp35d014N7r3Jf9ns9vyH6ASD10hL9fmxV3h4NsDsC&#10;ttffIjsddwbs/2uH07SPwwKfI+0AaCKRjn4bC/2/lF1fr+C3IfoBIPUyJvprYk+ktUcG7DkC3rYc&#10;21rjbc2p79iKvb0P27vvbfkBgBQLffSXf/6VjpXb1p7qR+8pdeZQWbkb/AcOHXOHo/cAQOYIRfQD&#10;QARkRfQfLC0n+gEgAxH9ABAMop/oB4C0IfoBIBhEP9EPAGlD9ANAMIh+oh8A0oboB4BgEP1EPwCk&#10;DdEPAMEg+ol+AEgboh8AgkH0x0X/4JenEf0Astec3k6An68hRbGX/RQN0fmxUD8xtbx+LYh+AAhG&#10;6KP/r8OmutPY6Lfgf3P6B+6fRD+A7DNHvWuLePdOQXzwV875DSx/7+0BAKmVldFvYR8f/fbyjPkf&#10;aersZRXhT/QDyBpVVu+TRb93pyBHvefELjIVdwR6O69Rf0Q/AAQja6PfxqLf/lywqEBz3l2p6fM+&#10;0luzlumNtxe7lxP9AKKuaMj5FeF9Yvyjv+L1qhT/Cd51DVnt9/6/AIDUytro/3D1ZvfPDz7aoLyl&#10;67Tg/QLNfmel3p77oXs5K/0Aoq5K8DsxP6d38uiv6bqKRwp87hDEq/h/1XEAAE0na6N/1bptTtBv&#10;1fJVm7X4ww16b8lazctb7V6Xzj39ixYtYhiGCWQm3PkfyvmPOzUh9vJTV1hs/4funJD4uhN053/Y&#10;dVfoqSqXe/OUrrBQj3tffuMX9jWN3/tgGIYJ+6RL1kb/2o07lV+43Q3/ZSs3adHy9e7lHL0HQPgU&#10;acj5/uFcZc4f4rxmcslX8739/Mn27dd2fXLexwYASK2sjf4NRbvd8F+9rrhiqw/H6QcQTumOfu//&#10;T/QDQKbK2ujfuGWPE/efKr/QifrVRe7eflb6AWQzVvoBILqyLvrtdS3uaxqiH0A2Sh79ta3kx6K/&#10;lkcS/BD9ABCMrIp+73Vt/M7Iy/YeANmspiP01HRdXY/e44foB4BgZE30xwe/3xl5iX4A2a6msK/p&#10;WPwcpx8AMl+kot9vq0782OvZnv7E6B85Yb6GvzqX6AeQ1Wpcza/Yt88ZeQEgjCK30m9xb0/KtSfn&#10;2pN07cm69qRdu9x7Im9i9L8yfq6GjZ1N9APIajVHf+WKvt80ZJXfeG8PAEitSG7vscC3w3Da4Tjt&#10;sJx2eM6aov9lJ/hfGjWT6AeQ1WqLfpe3f79iann9WhD9ABCMSK7024m27IRbduItOwGXhX9i9I96&#10;fYFGjJ+nl8fN0UujZ+mFEdM1ZPg0PTfsLT3z4hSiHwACQPQDQDAit6d/Xt5qvbdkrRZ/uEHLV212&#10;w3/Vum3Vot8L/r9Z8I+c4QT/2+77efalKXr6hclEPwAEgOgHgGBEJvot6t+e+6Fmv7NSC94vUN7S&#10;dRUn3PLOuJtse48X/GzvAYBgEf0AEIxIRL8F/RtvL9Zbs5Zp+ryPNOddJ/wXFbiX2yE77c+aot9b&#10;4Sf6ASBYRD8ABCNSK/1vTv9AU2cv04z5H7kvxx+nv6bof/Zvto9/MtEPAAEj+gEgGJGJ/vjwtz/9&#10;zsibLPo5ORcApAfRDwDBiFT0e+GfeFlDhugHgNQj+gEgGJGL/qYaoh8AUo/oB4BghD76yz//SsfK&#10;7Rj9lSfnOnzkONt7ACAEiH4ACAbRT/QDQNoQ/QAQDKKf6AeAtCH6ASAYRD/RDwBpQ/QDQDCIfqIf&#10;ANKG6AeAYBD9RD8ApA3RDwDBIPqJfgBIG6IfAIJB9BP9AJA2RD8ABCP00e+dTKu+0W9n7q1piH4A&#10;SD2iHwCCkbXRbyv9FvcffLRBH60uUn5hsdZ98qk2btlD9ANAQIh+AAhGVke/be+xwP9w9WYn8Iu1&#10;duNObSjaTfQDQECIfgAIRtav9C9avl7LVm5y4n6r8gu3u+FP9ANAMIh+AAhGVu/pn5e3Wu8tWavF&#10;H27Q8lWb3fBftW4b0Q8AASH6ASAYWRn9FvVvz/1Qs99ZqQXvFyhv6Tp3b79dblt9iH4ACAbRDwDB&#10;yLrot6B/4+3FemvWMk2f95HmvOuE/6IC93I7ZKf9SfQDQDCIfgAIRtau9L85/QNNnb1MM+Z/5L4c&#10;f5x+oh8AgkH0A0Awsi76vdf3wt/+5ORcAJAeRD8ABCMrot/CPj74bbyj93BGXgBIH6IfAIIR+eiP&#10;X9H3Xjf+OP1EPwCkD9EPAMGIVPRb2MdHv71se/Zt774X/okn5yL6ASB9iH4ACEbkot/Got/+tKPy&#10;2NF57Cg9drQeO2qPXU70A0BmIPoBIBiRi37vOPt23H07/r4dh9+Ox2/H5bfLWekHgMxB9ANAMCIX&#10;/XZGXTuzrp1h1860a2fctTPv2nXeITst+sdMWqhRry/QyNfmafirczVs7Gy9NHqmXhgxQ0OGv030&#10;A0AAiH4ACEbkon/txp3KL9zuhv+ylZu0aPn6iuCPj/7RbvDP1yvj5+plN/hn6cWRM/T8K2+7r0/0&#10;A0DqEf0AEIzIRf+Got1u+K9eV1yx1Sfx5Fxs7wGAzED0A0AwIhf9G7fscaL9U+UXOrG+usjd2++3&#10;0k/0A0D6Ef0AEIzIRL+NxX1NQ/QDQGYh+gEgGJGKfhu/M/KyvQcAMhPRDwDBiFz0N9UQ/QCQekQ/&#10;AASD6E8yRD8ApB7RDwDBCH30l3/+lY6Vf+k+kffosS/Y3gMAIUL0A0AwiH6iHwDShugHgGAQ/UQ/&#10;AKQN0Q8AwSD6iX4ASBuiHwCCQfQT/QCQNkQ/AASD6Cf6ASBtiH4ACEboo3/s2FkpGaIfAFKP6AeA&#10;YLDSz0o/AKQN0Q8AwSD6iX4ASBuiHwCCQfQT/QCQNkQ/AASD6Cf6ASBtiH4ACAbRT/QDQNoQ/QAQ&#10;DKKf6AeAtCH6ASAYkYz+jZ9sVe/e/fSz1u101ln/rhYtfqaftmqjbt26a978PKIfADIE0Q8AwYhc&#10;9A8c+Aed27KNunS5ST17/lF33/2C+vd/ybkT8JSuvLKPcnMv0uVXdNemLbuIfgBIM6IfAIIRqejv&#10;1es2tWvXTbfe+riefXauZs/erBUrdmnkyFUaPnylhg5d7NwJeEmdOt2glj9trc1bdxP9AJBGRD8A&#10;BCMy0f/ii8PUuvUluuOO5zRlSqF27ChzZ/Pmg06g57vR782AAePVocMN6nbZ1UQ/AKQR0Q8AwYhE&#10;9O8/UKbmLXJ13XUPadKkNdq795i2bSvVunX7tHjxDo0atdqdsWMLNG5cgfv3fv1e1LnnXqAZs98h&#10;+gEgTYh+AAhGJKL/zclT1bpNNw0c+JqKig46n9RhrVmzV6+9tkYjRqzS66+v1dSpGzRjxibNnLlJ&#10;06Zt1MiRS9W586264spriX4ASBOiHwCCEYnov/HXPdWp020aNeojlZYed1f533prg155ZaUmTSp0&#10;9/bn5RVr6dKd7ixaVKw5c4p0882PqUWLNkQ/AKQJ0Q8AwYhE9He4qIsuu6y/3nyzUCtX7tbixdvd&#10;Ff7x49e4K/v28urVJdqwYb82btyvgoISLVmyQ3feOVTnnEP0A0C6EP0AEIyIRP/FuuSSu/Tyyyuq&#10;PGH3jTcKtXDhVveOgG37KSk56u7337r1kHMnYI/69h2ic5q3JvoBIE2IfgAIRiSiv8evbtSFF96m&#10;QYPmVgS/be2ZMmW93nuvWAUFe919/uXlX7lvt3v3EfdJvt27D1Cr3HZEPwCkCdEPAMGIRPSPGDla&#10;F1zQQ336/K3KSr93Y2JTXFxa5eVJk5aoZcurq1xm0R//MtEPAKnl/b4FAKRWJKJ/W/GnOvXUH+qi&#10;i/rpySfnVYl+e8LusmU73ZV929ZjU1CwW9de+7DOOqu58tcV+a70E/0AkHpEPwAEIxLR37ffXerQ&#10;oZPOO+9Kdelyv5544sQ2H7shmTJlgxYs2KIlS3bq4493O39uU69eT+snP+mgxx5/LunJuYh+AEg9&#10;oh8AghHq6N+/dbtmdu6oM047TYWF6/XjHzdXs2ad1L59X91yy1D9+c8znTjP1+TJ6zVhwgo9+uhE&#10;de58r/M67XVS7vP6Vu5gzsgLAGlE9ANAMEId/bM6XKCjL/XW2nfHqPmZ/6bu3e/Tv5zyrzrnnFZO&#10;+P9KLVvepDZt7nCnRYvrdPbZFznB31KjRk9wgn+IvtMq+Uo/0Q8AqUf0A0AwQh39h4feLh3bKU15&#10;SAt/8WOd/p3vady4Cfp0116NHvOqe0PSvXsPXX75NerZs7emTJ2hPXtLVbKvTN/OHax/yn2G7T0A&#10;kEZEPwAEI9TR7wW/+uYq/5xTtOKhgTpy9LgOHzmussOfuzckh8rKdbC0XAcOHdM3cl/USa2ed4P/&#10;H3Of0/dyn9Y/5w7SqbmP6/ut/kT0A0DAiH4ACEa4oz8u+Jfde4+OHvuixug/KXeovhnb1vPdVs/o&#10;5FZP6pTcJ3Ra7mP6QatHiX4ACBjRDwDBCHf0e8F/nwX/l7VGv82+/Ufc7T3fy31K/+IEP9t7ACB9&#10;iH4ACEaooz+/+Slafl9/HSu34K8e/aXOJIv+f8590t3WwxN5ASB9iH4ACEaoo9+C347T35DoP6XV&#10;4zot989EPwCkEdEPAMEIdfR7J+dKFv12Q5Is+neVlGrn7oNs7wGANCL6ASAYRD/RDwBpQ/QDQDAi&#10;H/3eWPDHv+xFf/xlFv3xLxP9AJBa3u9bAEBqRTr6a9rTX9tKP3v6ASD1iH4ACAbRT/QDQNoQ/QAQ&#10;DKKf6AeAtCH6ASAYRD/RDwBpQ/QDQDCIfqIfANKG6AeAYBD9RD8ApA3RDwDBiGT0b/xkq3r37qef&#10;tW6ns876d7Vo8TP9tFUbdevWXfPm5xH9AJAhiH4ACEbkon/gwD/o3JZt1KXLTerZ84+6++4X1L//&#10;S86dgKd05ZV9lJt7kS6/ors2bdlF9ANAmhH9ABCMSEV/r163qV27brr11sf17LNzNXv2Zq1YsUsj&#10;R67S8OErNXToYudOwEvq1OkGtfxpa23eupvoB4A0IvoBIBiRif4XXxym1q0v0R13PKcpUwq1Y0eZ&#10;O5s3H3QCPd+Nfm8GDBivDh1uULfLrib6ASCNiH4ACEYkon//gTI1b5Gr6657SJMmrdHevce0bVup&#10;1q3bp8WLd2jUqNXujB1boHHjCty/9+v3os499wLNmP0O0Q8AaUL0A0AwIhH9b06eqtZtumngwNdU&#10;VHTQ+aQOa82avXrttTUaMWKVXn99raZO3aAZMzZp5sxNmjZto0aOXKrOnW/VFVdeS/QDQJoQ/QAQ&#10;jEhE/42/7qlOnW7TqFEfqbT0uLvK/9ZbG/TKKys1aVKhu7c/L69YS5fudGfRomLNmVOkm29+TC1a&#10;tCH6ASBNiH4ACEYkor/DRV102WX99eabhVq5crcWL97urvCPH7/GXdm3l1evLtGGDfu1ceN+FRSU&#10;aMmSHbrzzqE65xyiHwDShegHgGBEJPov1iWX3KWXX15R5Qm7b7xRqIULt7p3BGzbT0nJUXe//9at&#10;h5w7AXvUt+8QndO8NdEPAGlC9ANAMCIR/T1+daMuvPA2DRo0tyL4bWvPlCnr9d57xSoo2Ovu8y8v&#10;/8p9u927j7hP8u3efYBa5bYj+gEgTYh+AAhGJKJ/xMjRuuCCHurT529VVvq9GxOb4uLSKi9PmrRE&#10;LVteXeUyi/74l4l+AEgt7/ctACC1IhH924o/1amn/lAXXdRPTz45r0r02xN2ly3b6a7s27Yem4KC&#10;3br22od11lnNlb+uyHeln+gHgNQj+gEgGJGI/r797lKHDp103nlXqkuX+/XEEye2+dgNyZQpG7Rg&#10;wRYtWbJTH3+82/lzm3r1elo/+UkHPfb4c0lPzkX0A0DqEf0AEIxQR//+rds1s3NHnXHaaSosXK8f&#10;/7i5mjXrpPbt++qWW4bqz3+e6cR5viZPXq8JE1bo0UcnqnPne53Xaa9+dz6gnbsPckZeAEgjoh8A&#10;ghHq6J/V4QIdfam31r47Rs3P/Dd1736f/uWUf9U557Rywv9XatnyJrVpc4c7LVpcp7PPvsgJ/pYa&#10;NXqCdpWUEv0AkGZEPwAEI9TRf3jo7dKxndKUh7TwFz/W6d/5nsaNm6BPd+3V6DGvujck3bv30OWX&#10;X6OePXtrytQZ2rO3VCX7ymqNfntboh8AUovoB4BghDr6veBX31zln3OKVjw0UEeOHtfhI8dVdvhz&#10;94bkUFm5DpaW68ChY/pG7os6qdXz+nbuYP1j7nP6Xu7T+ufcQTo193F9v9WfiH4ACBjRDwDBCHf0&#10;xwX/snvv0dFjX9QY/SflDtU3c4foO62e03dbPaOTWz2pU3Kf0Gm5j+kHrR4l+gEgYEQ/AAQj3NHv&#10;Bf99Fvxf1hr9Nvv2H2F7DwBkCKIfAIIR6ujPb36Klt/XX8fKLfirR3+pMw2Nfp7ICwCpR/QDQDBC&#10;Hf0W/HacfqIfAMKJ6AeAYIQ6+r2TcyWLfrshYXsPAGQuoh8AgkH0E/0AkDZEPwAEI/LR740Ff/zL&#10;XvTHX2bRH/8y0Q8AqeX9vgUApFako589/QCQ2Yh+AAgG0U/0A0DaEP0AEAyin+gHgLQh+gEgGEQ/&#10;0Q8AaUP0A0AwiH6iHwDShugHgGCEPvrHjp2VkiH6ASD1iH4ACAYr/az0A0DaEP0AEAyin+gHgLQh&#10;+gEgGEQ/0Q8AaUP0A0AwiH6iHwDShugHgGAQ/UQ/AKQN0Q8AwSD6iX4ASBuiHwCCEerof+bFKVq2&#10;cpOefP4Nbd66p17Rn7+u2H2795evd98P0Q8AwSP6ASAYoY7+F0bO0MLFazTq9QVa9vHGekX/e0vW&#10;aeRr8zT3vVV6fsTbRD8ApAHRDwDBCHX0j520UNPnfaQ3pn+g6XM/qlf0vzVrqV6f+r6mzl7mxP98&#10;oh8A0oDoB4BghDr6Z87/yAn3Re5q/cjx8+sV/cPHzdXMBR9r/OT3NHnGB0Q/AKQB0Q8AwQh19K9e&#10;u0Uvj5ujpR9/ouGvztWqNVvqFP1LP97ovp3t5x82ZrYWLSkk+gEgDYh+AAhGqKP/8JHPNWL8PM1a&#10;+LGmzlmuSdPer1P0T5iSpykzl7pbg14eN1ebndgn+gEgeEQ/AAQj1NFvh+x8Z3GBxk56R4s/3KBR&#10;ExZo6YoNNUb/omWFGvHafPeJvKNfX6CZC1ZwyE4ASBOiHwCCEfro/+zAEfcJvW/P/VBz3lmp0RPm&#10;a/mqT3yjf+mKje4Reyz07Qm8o5z431i0m+gHAABApIU++u3kXKvWbtXLY+dofl6+ZjvhP8IJ+7ET&#10;F7qPAAwZ/rb79zETF2jEeHvy7grNeXeV8/qz9MGH6zk5FwAAACIvEtFvZ+S1gLf9+bbib1t3ho+b&#10;o78Om6rnnLE/7Ym7736w1t37//LY2Vq4qIAz8gIAACArRCb6jx77Uh+t2qRRE+a7e/sHvzytIvht&#10;Bg+f5l5n23s++LDQvT5+iH4AAABEVaSi347Tv2fvIb3zfoFeHDmjIvgt/l8cOV0LFuVr247P3OP0&#10;W+jnFxZr5dqtRD8AAAAiLXLR7x2yc9OW3Zox7yMNHfG2ps/9UBs2f1pxyE4v+levK3ainugHAABA&#10;tEU2+ms7I6+F/qq12/RxwRaiHwAAAJGW1dFvq/wf5RcR/QAAAIi0rIh+i3q/WVGwRR+u3ux7nQ3R&#10;DwAAgCjImuhfXVjs7uG3LT0r12zVivwTwb9s5SZ98NFGvb98vXuoz3cWr9H8RflEPwAAACIja6Lf&#10;jtJjsW97+G1Lz/JVJ4J/yYqNWvzhBuUtK3SP47/g/QKES3yIAAAPCElEQVTNy1tN9AMAACAysnp7&#10;jxf8ftfZEP0AAACIgqx+Iq9t6Vm07MSJungiLwAAAKIqq6M/b+k6d0sP0Q8AAIAoy+rof+eDNVr4&#10;fgHRDwAAgEjL6ui3o/TMc0Ke6AcAAECUZXX0xw/RDwAAgKjK2ujfVVKqnbsPqvjTA9q6/TOiHwAA&#10;AJFF9BP9AAAAiDiin+gHAABAxBH9RD8AAAAiLjTR/8GKzWmP/pLPviD6AQAAEDqhin6bJTYfF2mp&#10;zcotWmazaquW26zepg9t8i3UnSnYrhU2ayzed2jl2p1ate5T5a/fpTUb9mjtJyUq3LRPG4o+08Yt&#10;+7Vp20EVFR/S1h1l2rbzsLY7/9+du4/p05Jy7d57vEmjPycnh2EYhmEYhmHqNQ1F9Kcx+gEAAIC6&#10;IvqJfgAAAEQc0d8E0W9fRC/67e9BRr/9Pd0DAACAzNaYZiP646LfeNFvQ/QDAAAgUzSm2Yj+GqLf&#10;Jsjod/4T+FT8vwEAAJDRGtNsRH8N0e8h+gEAAJBujWk2oj9J9HtY6QcAAEAmaEyzEf2x6Lej9xiL&#10;fjt6jwl6T7/zn8Cn4v8NAACAjNaYZiP646I/XYfsrAjvNEzF/zuZOb0rXqfW6T0n9kYZqmiw2lX5&#10;GIs0uJ197L2VkR+5+7Vvp8FFsZfDIPbzEuiPgt/PaOIHUJ+PKx2fQxVz1Ns+h3aDnZ/QOGn/uAAA&#10;6Wa3Aw0Vmujfd+CrtEe/fQxEfw2TyTXifR5VPsZMjv5Y+IUq+k98zO0C/IDn9I797PlO1e9r0eB2&#10;1S6rLvjPoSrvZ9KZxOh31O1zAABEld0+NFSooj8TJmujP+zLi2H6POwRiYrvTXii3w1wn1BNmYo7&#10;pIlfI+8OkzN+d/Jq+BkI/HNIUOVOjO/HUfvnAACILrt9aCiiv55D9IdUSD6PEyu5ld+X0ER/7I5K&#10;0315vXBPvqp9IpCTfX383/7E1zfJ2zT551BPsZ/RdoMHn/jYk9z5qPFzAABEmt1ONBTRX88h+usn&#10;cfuF+25icRW/hcKLXd//TUUMVa+c6pFsUzX0Ej8GmxPvK/n2Hr/3m/z/fyLAqr9N/bZhVHl75wtR&#10;t6itPf4q3m+y76H3PXYjM257SU2TEKQnPla/wLbL/T7GytV4/600tUV/bdcn+97G3s7na9H0n0M9&#10;eI/uuB9X7P0mfcQh+ecAAIg2u81pKKK/nkP011XyeOw9uCmiv7Y4rYy0+kV/Le83IcROfNzt1C7p&#10;2ySL0urc9xX3/psq+itf1/9jqfr/qe3rGpv4r0OVYE3g/fwk+Ronj+WaP+Za1fAx+cV9aj6HukqM&#10;/MSXq/P9HAAAkWe3Ow1F9Ndzsjb6a52qAVK5Qlr18vgAb0z0V7x/nzDy/h9VYsz7PKr8D6pHf+XH&#10;lxBUXhQmvI/KzzMx/rxobXgUnvhY6hL1tfM+r+pf39oDs1Y+3594FV/T2P+84mvm+832NCb6vbf1&#10;/9r5/qw1yefQgDtMjurf59q/J76fAwAg8ux3f0MR/fUcoj/ZxMdZzdHlBVR8YNUYMdWCzIurJEHs&#10;F3De5+Ebad7HXvPH7XyQsfCv/FxrCljvumQhWZvqMdgI3seeEJKN/RiN9/1MHqDe19X5/7SLfb2q&#10;xXzl69Q8td0JqHw/ST8en5+Ppvkc6h/9/j/3sf9XTXfE/H7GAQCRZ7/7G4ror+dkbfQnr6HqkgRm&#10;BZ9gqV/0J/A+xoSp8vq+n0dC9Ne0xSMmMcQb9XHXokmjv+JzjX9/iXd6TP3DtU4fZ/wjJc5U/3o1&#10;QfTH/RzU+DX3+T43zedQT0l/PuoQ/XX4WQUARI/dbjQU0V/PIfrroLYgiV0fHzv1j+faI7HK6/t+&#10;HtkU/ZUfa8XHU+PXpJapCFK/OxN+4t5vTTFbwfv+1hD5cU58rU5MDd++E7zvc8o/h5rFf8w1j8/X&#10;oNrnAADIBna70FBEfz2H6K+D2oKkntFfLVbj48sviPxim+h3VF1Bbqr3X5f3432dKqbWn6e6Rn8t&#10;Pwt+fL7Pqfkcanbi/1mXqSH6G/kxAADCxW4XGoror+cQ/XVR88pp9Yj3v8zjxVHFdbUET7XXN3WJ&#10;/orQTBJ/3v83LsLCFf2VXxvvCEpNsVJc49fAVPm6VT5CU/OPVF2iPy74a35nVfn8LKTmc2io2Puv&#10;6XvToH+XAICws9/9DUX013OI/rrxIiox2iovTxLlCa8fvxpaLfp9gtj39Y3v55EY/fFvn/i+K0Ov&#10;zrEY+39mUvRXfB1i0yTNWOPn6RPISb7XVdUe/RU/S/X8JHy/Zyn5HBqq9uiv8ecOABBZ9ru/oYj+&#10;ek7WRn+dJnmwx0/v3n6BFRfVCdPOeX2L/MrXj9/SUX0qjq4SX0QVdxRir+O+r+rRX9v7Tgyx9EW/&#10;9/Wq752C+M+vqYI19rH4fBG8n4HEr0FFsDf4kYbkPy9Vp/rn6P91TcfnkEzsY6nh/db8swEAiCq7&#10;3Wkoor+eQ/TXNNUDqyKMYuM2VdIYrh7c7uvHgr3q6/tFnxdB3nVVo8iLN3dOvGOf6I/x+bx9ejCE&#10;0R/3PfH9oBvmxMea5M6Tb7zWdn0t6vxzmfi9rS3uA/wckqot+pN/DgCAaLPbnIYi+us5WRf9qdDI&#10;GEbjpGSV2PeOWQZyf/aSfO5R+BwAAJHWmGYj+us5RH8TIPrTx9vm1KQr0ye4dyZS8H6bTmxlvoYV&#10;8ih8DgCA6GpMsxH99RyivwkQ/QGL24biTqpWiU9sO8nU7+uJbU0+W7mqiMLnAACIqsY0G9Ffz0ll&#10;9KdzAkX0B+7Elp4Tk9JF4tj3NuMWouvzcUXhcwAARJLdDjQU0V/PIfoBAACQDo1pNqK/npOK6AcA&#10;AABqQ/QHOEQ/AAAA0oHoD3CIfgAAAKQD0R/gEP0AAABIB6I/wCH6AQAAkA5Ef4BD9AMAACAdiP4A&#10;h+gHAABAOhD9AQ7RDwAAgHQg+gMcoh8AAADpQPQHOEQ/AAAA0oHoD3CIfgAAAKQD0R/gEP0AAABI&#10;B6I/wCH6AQAAkA5Ef4BD9AMAACAdiP4Ah+gHAABAOhD9AQ7RDwAAgHQg+gMcoh8AAADpQPQHOEQ/&#10;AAAA0oHoD3CIfgAAAKQD0R/gEP0AAABIB6I/wCH6AQAAkA5Ef4BD9AMAACAdiP4Ah+gHAABAOhD9&#10;AQ7RDwAAgHQg+gMcoh8AAADpQPQHOEQ/AAAA0oHoD3CIfgAAAKQD0R/gEP0AAABIB6I/wCH6AQAA&#10;kA5Ef4BD9AMAACAdiP4Ah+gHAABAOhD9AQ7RDwAAgHQg+gMcoh8AAADpQPQHOEQ/AAAA0oHoD3Ca&#10;MvoZhmEYhmEYpj7TUER/Paepoh8AAAAICtFfzyH6AQAAEDZEfz2H6AcAAEDYEP31HKIfAAAAYUP0&#10;13OIfgAAAIQN0V/PIfoBAAAQNkR/PYfoBwAAQNgQ/fUcoh8AAABhQ/TXc4h+AAAAhA3RX88h+gEA&#10;ABA2RH89h+gHAABA2BD99RyiHwAAAGFD9NdziH4AAACEDdFfzyH6AQAAEDZEfz2H6AcAAEDYEP31&#10;HKIfAAAAYUP013Pio9++eAzDMAzDMAwThiH66zFe9AMAAABhQ/TXcbzoZxiGYRiGYZgwDtFfh7Ev&#10;EsMwDMMwDMOEefyCvSnGr+Nt6hz9ZWVlDMMwDMMwDMNk8Ph1vE2TRL89qZZhGIZhmMwa43c5E83h&#10;+x2uMX5d3djx63ibJot+v8sZhmEYhknfGG6js2f4fodrjN/ljR2/jrch+hmGYRgmomO4jc6e4fsd&#10;rjF+lzd2/DrehuhnGIZhmIiO4TY6e4bvd7jG+F3e2PHreBuin2EYhmEiOobb6OwZvt/hGuN3eWPH&#10;r+NtiH6GYRiGieiY5LfRk9UrJ0c5CdP6idU+r5tsVuuJ1jnqNblMq59oXc+3ZZp6av5+V87kXvX9&#10;PsfPie+5/azY993/dZi6jPG7vKHjvT+/jrch+hmGYRgmomNqjv5emhx/2eon1DrxshqnMvr9r2eC&#10;nJq/37GZ3KsBd+7ix+fnhmnQGL/LGzLG+977dbwN0c8wDMMwEZ34EKg+fvFmEd9aT6w+8bKtCFc8&#10;CtD6Ca2OvV7F5a17qZfPSr/v21ls9nJev9r7q1w5dqfXZPd9MPWfmr/fNs733Pm6T076qExt34v4&#10;R4cI/8aO8bu8vmPs+070MwzDMEyWjhcDftclX+k/Ef0W8ZXRF3dnwOLdC3b39atGf41vV/H/OxGX&#10;7iME7p2B+NfnkYOGTs3f78rvRdKtWHX6XrDS31Rj/C6vzxgv+L3vvV/H2xD9DMMwDBPR8YLA77qq&#10;q7aVUyUGY1HvXWcBaKv4lSFYGYZVQtLn7aoGZdz7iXtd/9Vnpq5T0/c7/vuTNPrr9L0g+ptqjN/l&#10;dR3jxX78992v422IfoZhGIaJ6HhR4HddtXhzV+Irt/a4K/YJW3rqEv3J3i5p9MdetnHf1ruTEHc5&#10;U7ep6ftt3yfvTljFxH0/Eif594Lob6oxfpfXZYwX+9733Niffh1vQ/QzDMMwTETHJL+N9ok3N/xP&#10;XGZRXrHaG7eNx32dGrb31Ph2PtHvxmXC5clXmZmapubvd+V43yu/y2v/XhD9TTXG7/Laxnix732/&#10;vcvs734db0P0MwzDMExEJz4Eqo9/vFnouSv+kyu3eljkPxEXgCdexy73eSJv3BaRKm+XdKX/xKMF&#10;7uvH3sZ7lICp39T8/a6cZNGf/HsR/7OS7O9Mfcf4XV7TGPsee5N4mb3s1/E2RD/DMAzDRHS8GPC7&#10;jone8P0O1xi/y5ON8eLe+z77XebX8TZEP8MwDMNEdLwg8LuOid7w/Q7XGL/L/cZ4Ye99j/0us/Hr&#10;eBuin2EYhmEiOl4U+F3HRG/4fodrjN/liWO8sPe+v8kusz/9Ot6G6GcYhmGYiI7hNjp7hu93uMb4&#10;XR4/xgt773tb02X2d7+Ot2mS6AcAAABQP35d7Y1JFvfJLrOX/Trepkmin2EYhmEYhmGYppn4kPeL&#10;+5ou8+t4G6KfYRiGYRiGYTJk/EK+rpfZ+HW8TZ2jn2EYhmEYhmGYcA7RzzAMwzAMwzARH6KfYRiG&#10;YRiGYSI+RD/DMAzDMAzDRHyIfoZhGIZhGIaJ+BD9DMMwDMMwDBPxqRb9DMMwDMMwDMNEbyqin2EY&#10;hmEYhmGYqM4V+v8BsAmA4v9BzsYAAAAASUVORK5CYIJQSwECLQAUAAYACAAAACEAnAykiAsBAAAT&#10;AgAAEwAAAAAAAAAAAAAAAAAAAAAAW0NvbnRlbnRfVHlwZXNdLnhtbFBLAQItABQABgAIAAAAIQA4&#10;/SH/1gAAAJQBAAALAAAAAAAAAAAAAAAAADwBAABfcmVscy8ucmVsc1BLAQItABQABgAIAAAAIQCQ&#10;KRDXgQQAAMQMAAAOAAAAAAAAAAAAAAAAADsCAABkcnMvZTJvRG9jLnhtbFBLAQItABQABgAIAAAA&#10;IQD/OjOYugAAACEBAAAZAAAAAAAAAAAAAAAAAOgGAABkcnMvX3JlbHMvZTJvRG9jLnhtbC5yZWxz&#10;UEsBAi0AFAAGAAgAAAAhAIHH6E/eAAAACAEAAA8AAAAAAAAAAAAAAAAA2QcAAGRycy9kb3ducmV2&#10;LnhtbFBLAQItAAoAAAAAAAAAIQB1loydJA8BACQPAQAUAAAAAAAAAAAAAAAAAOQIAABkcnMvbWVk&#10;aWEvaW1hZ2UxLnRtcFBLBQYAAAAABgAGAHwBAAA6GAEAAAA=&#10;">
                <v:shape id="Picture 148" o:spid="_x0000_s1151" type="#_x0000_t75" style="position:absolute;left:257;width:13430;height:12941;flip:y;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RAKwgAAAN0AAAAPAAAAZHJzL2Rvd25yZXYueG1sRE9NTwIx&#10;EL2b8B+aIfEmXdSorBRCNAY4Al64Tdphu3E73bQjrP56a2LibV7e58yXQ+jUmVJuIxuYTipQxDa6&#10;lhsD74e3mydQWZAddpHJwBdlWC5GV3OsXbzwjs57aVQJ4VyjAS/S11pn6ylgnsSeuHCnmAJKganR&#10;LuGlhIdO31bVgw7Ycmnw2NOLJ/ux/wwGxIZd0q/feXNYn+7s1m9l3R6NuR4Pq2dQQoP8i//cG1fm&#10;P97P4PebcoJe/AAAAP//AwBQSwECLQAUAAYACAAAACEA2+H2y+4AAACFAQAAEwAAAAAAAAAAAAAA&#10;AAAAAAAAW0NvbnRlbnRfVHlwZXNdLnhtbFBLAQItABQABgAIAAAAIQBa9CxbvwAAABUBAAALAAAA&#10;AAAAAAAAAAAAAB8BAABfcmVscy8ucmVsc1BLAQItABQABgAIAAAAIQAyrRAKwgAAAN0AAAAPAAAA&#10;AAAAAAAAAAAAAAcCAABkcnMvZG93bnJldi54bWxQSwUGAAAAAAMAAwC3AAAA9gIAAAAA&#10;">
                  <v:imagedata r:id="rId716" o:title="" croptop="19430f" cropbottom="23822f" cropleft="17644f" cropright="9011f"/>
                </v:shape>
                <v:shape id="Text Box 149" o:spid="_x0000_s1152" type="#_x0000_t202" style="position:absolute;left:10947;top:4636;width:3238;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rTOyAAAAN0AAAAPAAAAZHJzL2Rvd25yZXYueG1sRI9Pa8JA&#10;EMXvBb/DMkJvdVPBVlI3IgGpFD1ovfQ2zU7+0Oxsml019tM7h4K3Gd6b936zWA6uVWfqQ+PZwPMk&#10;AUVceNtwZeD4uX6agwoR2WLrmQxcKcAyGz0sMLX+wns6H2KlJIRDigbqGLtU61DU5DBMfEcsWul7&#10;h1HWvtK2x4uEu1ZPk+RFO2xYGmrsKK+p+DmcnIGPfL3D/ffUzf/a/H1brrrf49fMmMfxsHoDFWmI&#10;d/P/9cYK/utM+OUbGUFnNwAAAP//AwBQSwECLQAUAAYACAAAACEA2+H2y+4AAACFAQAAEwAAAAAA&#10;AAAAAAAAAAAAAAAAW0NvbnRlbnRfVHlwZXNdLnhtbFBLAQItABQABgAIAAAAIQBa9CxbvwAAABUB&#10;AAALAAAAAAAAAAAAAAAAAB8BAABfcmVscy8ucmVsc1BLAQItABQABgAIAAAAIQAIUrTOyAAAAN0A&#10;AAAPAAAAAAAAAAAAAAAAAAcCAABkcnMvZG93bnJldi54bWxQSwUGAAAAAAMAAwC3AAAA/AIAAAAA&#10;" filled="f" stroked="f" strokeweight=".5pt">
                  <v:textbox>
                    <w:txbxContent>
                      <w:p w14:paraId="7111C6FD" w14:textId="77777777" w:rsidR="00603A9F" w:rsidRDefault="00A20E52">
                        <w:pPr>
                          <w:rPr>
                            <w:sz w:val="20"/>
                          </w:rPr>
                        </w:pPr>
                        <w:r>
                          <w:rPr>
                            <w:sz w:val="20"/>
                          </w:rPr>
                          <w:t>3</w:t>
                        </w:r>
                      </w:p>
                    </w:txbxContent>
                  </v:textbox>
                </v:shape>
                <v:shape id="Text Box 150" o:spid="_x0000_s1153" type="#_x0000_t202" style="position:absolute;left:-124;top:4636;width:3682;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HhFVxQAAAN0AAAAPAAAAZHJzL2Rvd25yZXYueG1sRE9Na8JA&#10;EL0X+h+WEbw1G4VUia4iAamU9qDNpbcxOybB7Gya3cbUX+8WBG/zeJ+zXA+mET11rrasYBLFIIgL&#10;q2suFeRf25c5COeRNTaWScEfOVivnp+WmGp74T31B1+KEMIuRQWV920qpSsqMugi2xIH7mQ7gz7A&#10;rpS6w0sIN42cxvGrNFhzaKiwpayi4nz4NQres+0n7o9TM7822dvHadP+5N+JUuPRsFmA8DT4h/ju&#10;3ukwf5ZM4P+bcIJc3QAAAP//AwBQSwECLQAUAAYACAAAACEA2+H2y+4AAACFAQAAEwAAAAAAAAAA&#10;AAAAAAAAAAAAW0NvbnRlbnRfVHlwZXNdLnhtbFBLAQItABQABgAIAAAAIQBa9CxbvwAAABUBAAAL&#10;AAAAAAAAAAAAAAAAAB8BAABfcmVscy8ucmVsc1BLAQItABQABgAIAAAAIQBnHhFVxQAAAN0AAAAP&#10;AAAAAAAAAAAAAAAAAAcCAABkcnMvZG93bnJldi54bWxQSwUGAAAAAAMAAwC3AAAA+QIAAAAA&#10;" filled="f" stroked="f" strokeweight=".5pt">
                  <v:textbox>
                    <w:txbxContent>
                      <w:p w14:paraId="2C013BC3" w14:textId="77777777" w:rsidR="00603A9F" w:rsidRDefault="00A20E52">
                        <w:pPr>
                          <w:rPr>
                            <w:sz w:val="20"/>
                          </w:rPr>
                        </w:pPr>
                        <w:r>
                          <w:rPr>
                            <w:sz w:val="20"/>
                          </w:rPr>
                          <w:t>–2</w:t>
                        </w:r>
                      </w:p>
                    </w:txbxContent>
                  </v:textbox>
                </v:shape>
              </v:group>
            </w:pict>
          </mc:Fallback>
        </mc:AlternateContent>
      </w:r>
      <w:r>
        <w:rPr>
          <w:rFonts w:cs="Arial"/>
          <w:b/>
        </w:rPr>
        <w:t>9</w:t>
      </w:r>
      <w:r>
        <w:rPr>
          <w:b/>
        </w:rPr>
        <w:tab/>
      </w:r>
      <w:r>
        <w:rPr>
          <w:b/>
        </w:rPr>
        <w:tab/>
      </w:r>
      <w:r>
        <w:rPr>
          <w:b/>
        </w:rPr>
        <w:tab/>
      </w:r>
      <w:r>
        <w:rPr>
          <w:b/>
        </w:rPr>
        <w:tab/>
      </w:r>
      <w:r>
        <w:rPr>
          <w:b/>
        </w:rPr>
        <w:tab/>
      </w:r>
      <w:r>
        <w:rPr>
          <w:b/>
        </w:rPr>
        <w:tab/>
      </w:r>
      <w:r>
        <w:rPr>
          <w:rFonts w:cs="Arial"/>
          <w:b/>
        </w:rPr>
        <w:t>10</w:t>
      </w:r>
    </w:p>
    <w:p w14:paraId="43493B3C" w14:textId="77777777" w:rsidR="00603A9F" w:rsidRDefault="00603A9F">
      <w:pPr>
        <w:rPr>
          <w:rFonts w:cs="Arial"/>
          <w:b/>
        </w:rPr>
      </w:pPr>
    </w:p>
    <w:p w14:paraId="6B723F11" w14:textId="77777777" w:rsidR="00603A9F" w:rsidRDefault="00603A9F">
      <w:pPr>
        <w:rPr>
          <w:rFonts w:cs="Arial"/>
          <w:b/>
        </w:rPr>
      </w:pPr>
    </w:p>
    <w:p w14:paraId="18EA59F4" w14:textId="77777777" w:rsidR="00603A9F" w:rsidRDefault="00603A9F">
      <w:pPr>
        <w:rPr>
          <w:rFonts w:cs="Arial"/>
          <w:b/>
        </w:rPr>
      </w:pPr>
    </w:p>
    <w:p w14:paraId="718992F8" w14:textId="77777777" w:rsidR="00603A9F" w:rsidRDefault="00603A9F">
      <w:pPr>
        <w:rPr>
          <w:rFonts w:cs="Arial"/>
          <w:b/>
        </w:rPr>
      </w:pPr>
    </w:p>
    <w:p w14:paraId="45D8302D" w14:textId="77777777" w:rsidR="00603A9F" w:rsidRDefault="00603A9F">
      <w:pPr>
        <w:rPr>
          <w:b/>
        </w:rPr>
      </w:pPr>
    </w:p>
    <w:p w14:paraId="11BD0066" w14:textId="77777777" w:rsidR="00603A9F" w:rsidRDefault="00603A9F">
      <w:pPr>
        <w:rPr>
          <w:b/>
        </w:rPr>
      </w:pPr>
    </w:p>
    <w:p w14:paraId="1AC4F890" w14:textId="77777777" w:rsidR="00603A9F" w:rsidRDefault="00A20E52">
      <w:pPr>
        <w:rPr>
          <w:rFonts w:cs="Arial"/>
          <w:b/>
        </w:rPr>
      </w:pPr>
      <w:r>
        <w:rPr>
          <w:noProof/>
          <w:lang w:eastAsia="en-GB"/>
        </w:rPr>
        <w:drawing>
          <wp:anchor distT="0" distB="0" distL="114300" distR="114300" simplePos="0" relativeHeight="251731968" behindDoc="1" locked="0" layoutInCell="1" allowOverlap="1" wp14:anchorId="2716D55E" wp14:editId="320442E7">
            <wp:simplePos x="0" y="0"/>
            <wp:positionH relativeFrom="column">
              <wp:posOffset>452755</wp:posOffset>
            </wp:positionH>
            <wp:positionV relativeFrom="paragraph">
              <wp:posOffset>171450</wp:posOffset>
            </wp:positionV>
            <wp:extent cx="2428875" cy="1511300"/>
            <wp:effectExtent l="0" t="0" r="9525" b="0"/>
            <wp:wrapTight wrapText="bothSides">
              <wp:wrapPolygon edited="0">
                <wp:start x="0" y="0"/>
                <wp:lineTo x="0" y="21237"/>
                <wp:lineTo x="21515" y="21237"/>
                <wp:lineTo x="21515" y="0"/>
                <wp:lineTo x="0" y="0"/>
              </wp:wrapPolygon>
            </wp:wrapTight>
            <wp:docPr id="308" name="Picture 1721"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721">
                      <a:extLst>
                        <a:ext uri="{28A0092B-C50C-407E-A947-70E740481C1C}">
                          <a14:useLocalDpi xmlns:a14="http://schemas.microsoft.com/office/drawing/2010/main" val="0"/>
                        </a:ext>
                      </a:extLst>
                    </a:blip>
                    <a:srcRect l="21603" t="28308" r="21062" b="42712"/>
                    <a:stretch>
                      <a:fillRect/>
                    </a:stretch>
                  </pic:blipFill>
                  <pic:spPr bwMode="auto">
                    <a:xfrm>
                      <a:off x="0" y="0"/>
                      <a:ext cx="2428875" cy="1511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b/>
        </w:rPr>
        <w:t>11</w:t>
      </w:r>
    </w:p>
    <w:p w14:paraId="118065EF" w14:textId="77777777" w:rsidR="00603A9F" w:rsidRDefault="00A20E52">
      <w:pPr>
        <w:rPr>
          <w:vertAlign w:val="superscript"/>
        </w:rPr>
      </w:pPr>
      <w:r>
        <w:rPr>
          <w:b/>
        </w:rPr>
        <w:tab/>
      </w:r>
      <w:r>
        <w:rPr>
          <w:rFonts w:cs="Arial"/>
          <w:i/>
          <w:color w:val="FF0000"/>
        </w:rPr>
        <w:t>red:</w:t>
      </w:r>
      <w:r>
        <w:rPr>
          <w:i/>
        </w:rPr>
        <w:t xml:space="preserve"> </w:t>
      </w:r>
      <w:r>
        <w:rPr>
          <w:rFonts w:ascii="Times New Roman" w:hAnsi="Times New Roman"/>
          <w:i/>
          <w:sz w:val="24"/>
        </w:rPr>
        <w:t>y = x</w:t>
      </w:r>
      <w:r>
        <w:rPr>
          <w:rFonts w:ascii="Times New Roman" w:hAnsi="Times New Roman"/>
          <w:sz w:val="24"/>
          <w:vertAlign w:val="superscript"/>
        </w:rPr>
        <w:t>2</w:t>
      </w:r>
    </w:p>
    <w:p w14:paraId="05D34F74" w14:textId="77777777" w:rsidR="00603A9F" w:rsidRDefault="00A20E52">
      <w:pPr>
        <w:rPr>
          <w:rFonts w:ascii="Times New Roman" w:hAnsi="Times New Roman"/>
          <w:sz w:val="24"/>
          <w:vertAlign w:val="superscript"/>
        </w:rPr>
      </w:pPr>
      <w:r>
        <w:rPr>
          <w:vertAlign w:val="superscript"/>
        </w:rPr>
        <w:tab/>
      </w:r>
      <w:r>
        <w:rPr>
          <w:rFonts w:cs="Arial"/>
          <w:i/>
          <w:color w:val="0070C0"/>
        </w:rPr>
        <w:t>blue:</w:t>
      </w:r>
      <w:r>
        <w:rPr>
          <w:i/>
        </w:rPr>
        <w:t xml:space="preserve"> </w:t>
      </w:r>
      <w:r>
        <w:rPr>
          <w:rFonts w:ascii="Times New Roman" w:hAnsi="Times New Roman"/>
          <w:i/>
          <w:sz w:val="24"/>
        </w:rPr>
        <w:t xml:space="preserve">y = </w:t>
      </w:r>
      <w:r>
        <w:rPr>
          <w:rFonts w:ascii="Times New Roman" w:hAnsi="Times New Roman"/>
          <w:sz w:val="24"/>
        </w:rPr>
        <w:t>2</w:t>
      </w:r>
      <w:r>
        <w:rPr>
          <w:rFonts w:ascii="Times New Roman" w:hAnsi="Times New Roman"/>
          <w:i/>
          <w:sz w:val="24"/>
        </w:rPr>
        <w:t>x</w:t>
      </w:r>
      <w:r>
        <w:rPr>
          <w:rFonts w:ascii="Times New Roman" w:hAnsi="Times New Roman"/>
          <w:sz w:val="24"/>
          <w:vertAlign w:val="superscript"/>
        </w:rPr>
        <w:t>2</w:t>
      </w:r>
    </w:p>
    <w:p w14:paraId="169BCF83" w14:textId="77777777" w:rsidR="00603A9F" w:rsidRDefault="00A20E52">
      <w:pPr>
        <w:rPr>
          <w:rFonts w:ascii="Times New Roman" w:hAnsi="Times New Roman"/>
          <w:sz w:val="24"/>
        </w:rPr>
      </w:pPr>
      <w:r>
        <w:rPr>
          <w:rFonts w:ascii="Times New Roman" w:hAnsi="Times New Roman"/>
          <w:sz w:val="24"/>
          <w:vertAlign w:val="superscript"/>
        </w:rPr>
        <w:tab/>
      </w:r>
      <w:r>
        <w:rPr>
          <w:rFonts w:cs="Arial"/>
          <w:i/>
          <w:color w:val="7030A0"/>
        </w:rPr>
        <w:t>purple:</w:t>
      </w:r>
      <w:r>
        <w:rPr>
          <w:i/>
        </w:rPr>
        <w:t xml:space="preserve"> </w:t>
      </w:r>
      <w:r>
        <w:rPr>
          <w:rFonts w:ascii="Times New Roman" w:hAnsi="Times New Roman"/>
          <w:i/>
          <w:sz w:val="24"/>
          <w:szCs w:val="24"/>
        </w:rPr>
        <w:t>y = x</w:t>
      </w:r>
      <w:r>
        <w:rPr>
          <w:rFonts w:ascii="Times New Roman" w:hAnsi="Times New Roman"/>
          <w:sz w:val="24"/>
          <w:szCs w:val="24"/>
          <w:vertAlign w:val="superscript"/>
        </w:rPr>
        <w:t>2</w:t>
      </w:r>
      <w:r>
        <w:rPr>
          <w:rFonts w:ascii="Times New Roman" w:hAnsi="Times New Roman"/>
          <w:sz w:val="24"/>
          <w:szCs w:val="24"/>
        </w:rPr>
        <w:t xml:space="preserve"> + 1</w:t>
      </w:r>
    </w:p>
    <w:p w14:paraId="72749B2B" w14:textId="77777777" w:rsidR="00603A9F" w:rsidRDefault="00603A9F">
      <w:pPr>
        <w:rPr>
          <w:rFonts w:cs="Arial"/>
          <w:b/>
        </w:rPr>
      </w:pPr>
    </w:p>
    <w:p w14:paraId="7E71C4DE" w14:textId="77777777" w:rsidR="00603A9F" w:rsidRDefault="00603A9F">
      <w:pPr>
        <w:rPr>
          <w:rFonts w:cs="Arial"/>
          <w:b/>
        </w:rPr>
      </w:pPr>
    </w:p>
    <w:p w14:paraId="6D9A696A" w14:textId="77777777" w:rsidR="00603A9F" w:rsidRDefault="00A20E52">
      <w:pPr>
        <w:rPr>
          <w:rFonts w:cs="Arial"/>
          <w:b/>
        </w:rPr>
      </w:pPr>
      <w:r>
        <w:rPr>
          <w:noProof/>
          <w:lang w:eastAsia="en-GB"/>
        </w:rPr>
        <w:drawing>
          <wp:anchor distT="0" distB="0" distL="114300" distR="114300" simplePos="0" relativeHeight="251732992" behindDoc="0" locked="0" layoutInCell="1" allowOverlap="1" wp14:anchorId="688763E5" wp14:editId="2D102913">
            <wp:simplePos x="0" y="0"/>
            <wp:positionH relativeFrom="column">
              <wp:posOffset>509905</wp:posOffset>
            </wp:positionH>
            <wp:positionV relativeFrom="paragraph">
              <wp:posOffset>173355</wp:posOffset>
            </wp:positionV>
            <wp:extent cx="1914525" cy="1458595"/>
            <wp:effectExtent l="0" t="0" r="9525" b="8255"/>
            <wp:wrapNone/>
            <wp:docPr id="306" name="Picture 1722"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722">
                      <a:extLst>
                        <a:ext uri="{28A0092B-C50C-407E-A947-70E740481C1C}">
                          <a14:useLocalDpi xmlns:a14="http://schemas.microsoft.com/office/drawing/2010/main" val="0"/>
                        </a:ext>
                      </a:extLst>
                    </a:blip>
                    <a:srcRect l="44373" t="26299" r="14413" b="42044"/>
                    <a:stretch>
                      <a:fillRect/>
                    </a:stretch>
                  </pic:blipFill>
                  <pic:spPr bwMode="auto">
                    <a:xfrm>
                      <a:off x="0" y="0"/>
                      <a:ext cx="1914525" cy="14585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b/>
        </w:rPr>
        <w:t>12</w:t>
      </w:r>
    </w:p>
    <w:p w14:paraId="57CAEF95" w14:textId="77777777" w:rsidR="00603A9F" w:rsidRDefault="00A20E52">
      <w:pPr>
        <w:tabs>
          <w:tab w:val="left" w:pos="4395"/>
          <w:tab w:val="left" w:pos="5387"/>
        </w:tabs>
        <w:ind w:firstLine="720"/>
        <w:rPr>
          <w:vertAlign w:val="superscript"/>
        </w:rPr>
      </w:pPr>
      <w:r>
        <w:rPr>
          <w:rFonts w:cs="Arial"/>
          <w:i/>
          <w:color w:val="FF0000"/>
        </w:rPr>
        <w:tab/>
      </w:r>
      <w:r>
        <w:rPr>
          <w:rFonts w:cs="Arial"/>
          <w:i/>
          <w:color w:val="FF0000"/>
        </w:rPr>
        <w:tab/>
        <w:t>red:</w:t>
      </w:r>
      <w:r>
        <w:rPr>
          <w:i/>
        </w:rPr>
        <w:t xml:space="preserve"> </w:t>
      </w:r>
      <w:r>
        <w:rPr>
          <w:rFonts w:ascii="Times New Roman" w:hAnsi="Times New Roman"/>
          <w:i/>
          <w:sz w:val="24"/>
        </w:rPr>
        <w:t xml:space="preserve">y = </w:t>
      </w:r>
      <w:r>
        <w:rPr>
          <w:rFonts w:ascii="Times New Roman" w:hAnsi="Times New Roman"/>
          <w:sz w:val="24"/>
        </w:rPr>
        <w:sym w:font="Symbol" w:char="F0D6"/>
      </w:r>
      <w:r>
        <w:rPr>
          <w:rFonts w:ascii="Times New Roman" w:hAnsi="Times New Roman"/>
          <w:i/>
          <w:sz w:val="24"/>
        </w:rPr>
        <w:t>x</w:t>
      </w:r>
    </w:p>
    <w:p w14:paraId="1F560C82" w14:textId="77777777" w:rsidR="00603A9F" w:rsidRDefault="00A20E52">
      <w:pPr>
        <w:tabs>
          <w:tab w:val="left" w:pos="4678"/>
          <w:tab w:val="left" w:pos="5387"/>
        </w:tabs>
      </w:pPr>
      <w:r>
        <w:rPr>
          <w:vertAlign w:val="superscript"/>
        </w:rPr>
        <w:tab/>
      </w:r>
      <w:r>
        <w:rPr>
          <w:vertAlign w:val="superscript"/>
        </w:rPr>
        <w:tab/>
      </w:r>
      <w:r>
        <w:rPr>
          <w:rFonts w:cs="Arial"/>
          <w:i/>
          <w:color w:val="0070C0"/>
        </w:rPr>
        <w:t>blue:</w:t>
      </w:r>
      <w:r>
        <w:rPr>
          <w:i/>
        </w:rPr>
        <w:t xml:space="preserve"> </w:t>
      </w:r>
      <w:r>
        <w:rPr>
          <w:rFonts w:ascii="Times New Roman" w:hAnsi="Times New Roman"/>
          <w:i/>
          <w:sz w:val="24"/>
        </w:rPr>
        <w:t xml:space="preserve">y = </w:t>
      </w:r>
      <w:r>
        <w:rPr>
          <w:rFonts w:ascii="Times New Roman" w:hAnsi="Times New Roman"/>
          <w:sz w:val="24"/>
        </w:rPr>
        <w:t>2</w:t>
      </w:r>
      <w:r>
        <w:rPr>
          <w:rFonts w:ascii="Times New Roman" w:hAnsi="Times New Roman"/>
          <w:sz w:val="24"/>
        </w:rPr>
        <w:sym w:font="Symbol" w:char="F0D6"/>
      </w:r>
      <w:r>
        <w:rPr>
          <w:rFonts w:ascii="Times New Roman" w:hAnsi="Times New Roman"/>
          <w:i/>
          <w:sz w:val="24"/>
        </w:rPr>
        <w:t>x</w:t>
      </w:r>
    </w:p>
    <w:p w14:paraId="432AA7D9" w14:textId="77777777" w:rsidR="00603A9F" w:rsidRDefault="00603A9F">
      <w:pPr>
        <w:rPr>
          <w:b/>
        </w:rPr>
      </w:pPr>
    </w:p>
    <w:p w14:paraId="56761AC1" w14:textId="77777777" w:rsidR="00603A9F" w:rsidRDefault="00603A9F">
      <w:pPr>
        <w:rPr>
          <w:rFonts w:cs="Arial"/>
          <w:b/>
        </w:rPr>
      </w:pPr>
    </w:p>
    <w:p w14:paraId="0BED3FAC" w14:textId="77777777" w:rsidR="00603A9F" w:rsidRDefault="00A20E52">
      <w:pPr>
        <w:rPr>
          <w:vertAlign w:val="superscript"/>
        </w:rPr>
      </w:pPr>
      <w:r>
        <w:rPr>
          <w:noProof/>
          <w:lang w:eastAsia="en-GB"/>
        </w:rPr>
        <w:drawing>
          <wp:anchor distT="0" distB="0" distL="114300" distR="114300" simplePos="0" relativeHeight="251734016" behindDoc="0" locked="0" layoutInCell="1" allowOverlap="1" wp14:anchorId="6004926B" wp14:editId="2A720EE1">
            <wp:simplePos x="0" y="0"/>
            <wp:positionH relativeFrom="column">
              <wp:posOffset>542925</wp:posOffset>
            </wp:positionH>
            <wp:positionV relativeFrom="paragraph">
              <wp:posOffset>90170</wp:posOffset>
            </wp:positionV>
            <wp:extent cx="1847850" cy="1625600"/>
            <wp:effectExtent l="0" t="0" r="0" b="0"/>
            <wp:wrapSquare wrapText="bothSides"/>
            <wp:docPr id="305" name="Picture 1723"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723">
                      <a:extLst>
                        <a:ext uri="{28A0092B-C50C-407E-A947-70E740481C1C}">
                          <a14:useLocalDpi xmlns:a14="http://schemas.microsoft.com/office/drawing/2010/main" val="0"/>
                        </a:ext>
                      </a:extLst>
                    </a:blip>
                    <a:srcRect l="28917" t="30988" r="30867" b="33333"/>
                    <a:stretch>
                      <a:fillRect/>
                    </a:stretch>
                  </pic:blipFill>
                  <pic:spPr bwMode="auto">
                    <a:xfrm>
                      <a:off x="0" y="0"/>
                      <a:ext cx="1847850" cy="16256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b/>
        </w:rPr>
        <w:t>13</w:t>
      </w:r>
      <w:r>
        <w:rPr>
          <w:rFonts w:cs="Arial"/>
          <w:b/>
        </w:rPr>
        <w:tab/>
      </w:r>
      <w:r>
        <w:rPr>
          <w:b/>
        </w:rPr>
        <w:tab/>
      </w:r>
      <w:r>
        <w:rPr>
          <w:rFonts w:cs="Arial"/>
          <w:i/>
          <w:color w:val="FF0000"/>
        </w:rPr>
        <w:t>red:</w:t>
      </w:r>
      <w:r>
        <w:rPr>
          <w:i/>
        </w:rPr>
        <w:t xml:space="preserve"> </w:t>
      </w:r>
      <w:r>
        <w:rPr>
          <w:i/>
          <w:noProof/>
          <w:position w:val="-24"/>
        </w:rPr>
        <w:object w:dxaOrig="620" w:dyaOrig="620" w14:anchorId="74B198D0">
          <v:shape id="_x0000_i1364" type="#_x0000_t75" style="width:30pt;height:30pt" o:ole="">
            <v:imagedata r:id="rId724" o:title=""/>
          </v:shape>
          <o:OLEObject Type="Embed" ProgID="Equation.DSMT4" ShapeID="_x0000_i1364" DrawAspect="Content" ObjectID="_1650009340" r:id="rId725"/>
        </w:object>
      </w:r>
    </w:p>
    <w:p w14:paraId="27B06FFE" w14:textId="77777777" w:rsidR="00603A9F" w:rsidRDefault="00A20E52">
      <w:pPr>
        <w:rPr>
          <w:i/>
          <w:noProof/>
        </w:rPr>
      </w:pPr>
      <w:r>
        <w:rPr>
          <w:vertAlign w:val="superscript"/>
        </w:rPr>
        <w:tab/>
      </w:r>
      <w:r>
        <w:rPr>
          <w:vertAlign w:val="superscript"/>
        </w:rPr>
        <w:tab/>
      </w:r>
      <w:r>
        <w:rPr>
          <w:rFonts w:cs="Arial"/>
          <w:i/>
          <w:color w:val="0070C0"/>
        </w:rPr>
        <w:t>blue:</w:t>
      </w:r>
      <w:r>
        <w:rPr>
          <w:i/>
        </w:rPr>
        <w:t xml:space="preserve"> </w:t>
      </w:r>
      <w:r>
        <w:rPr>
          <w:i/>
          <w:noProof/>
          <w:position w:val="-24"/>
        </w:rPr>
        <w:object w:dxaOrig="900" w:dyaOrig="620" w14:anchorId="5C4063EA">
          <v:shape id="_x0000_i1365" type="#_x0000_t75" style="width:48pt;height:30pt" o:ole="">
            <v:imagedata r:id="rId726" o:title=""/>
          </v:shape>
          <o:OLEObject Type="Embed" ProgID="Equation.DSMT4" ShapeID="_x0000_i1365" DrawAspect="Content" ObjectID="_1650009341" r:id="rId727"/>
        </w:object>
      </w:r>
    </w:p>
    <w:p w14:paraId="36C53A31" w14:textId="77777777" w:rsidR="00603A9F" w:rsidRDefault="00A20E52">
      <w:pPr>
        <w:tabs>
          <w:tab w:val="left" w:pos="4678"/>
          <w:tab w:val="left" w:pos="5387"/>
        </w:tabs>
        <w:ind w:left="5387"/>
        <w:rPr>
          <w:i/>
        </w:rPr>
      </w:pPr>
      <w:r>
        <w:rPr>
          <w:rFonts w:cs="Arial"/>
          <w:i/>
          <w:noProof/>
          <w:color w:val="0070C0"/>
        </w:rPr>
        <w:t>blue dotted:</w:t>
      </w:r>
      <w:r>
        <w:rPr>
          <w:i/>
          <w:noProof/>
          <w:color w:val="0070C0"/>
        </w:rPr>
        <w:t xml:space="preserve"> </w:t>
      </w:r>
      <w:r>
        <w:rPr>
          <w:rFonts w:ascii="Times New Roman" w:hAnsi="Times New Roman"/>
          <w:i/>
          <w:noProof/>
          <w:sz w:val="24"/>
        </w:rPr>
        <w:t xml:space="preserve">y = </w:t>
      </w:r>
      <w:r>
        <w:rPr>
          <w:rFonts w:ascii="Times New Roman" w:hAnsi="Times New Roman"/>
          <w:noProof/>
          <w:sz w:val="24"/>
        </w:rPr>
        <w:t>1</w:t>
      </w:r>
      <w:r>
        <w:rPr>
          <w:i/>
          <w:noProof/>
          <w:sz w:val="24"/>
        </w:rPr>
        <w:t xml:space="preserve"> </w:t>
      </w:r>
      <w:r>
        <w:rPr>
          <w:rFonts w:cs="Arial"/>
          <w:i/>
          <w:noProof/>
        </w:rPr>
        <w:t>[horizontal asymptote]</w:t>
      </w:r>
    </w:p>
    <w:p w14:paraId="47563840" w14:textId="77777777" w:rsidR="00603A9F" w:rsidRDefault="00603A9F">
      <w:pPr>
        <w:rPr>
          <w:b/>
        </w:rPr>
      </w:pPr>
    </w:p>
    <w:p w14:paraId="51B8CFE8" w14:textId="77777777" w:rsidR="00603A9F" w:rsidRDefault="00603A9F">
      <w:pPr>
        <w:rPr>
          <w:b/>
        </w:rPr>
      </w:pPr>
    </w:p>
    <w:p w14:paraId="3A0CDD42" w14:textId="77777777" w:rsidR="00603A9F" w:rsidRDefault="00A20E52">
      <w:pPr>
        <w:rPr>
          <w:vertAlign w:val="superscript"/>
        </w:rPr>
      </w:pPr>
      <w:r>
        <w:rPr>
          <w:noProof/>
          <w:lang w:eastAsia="en-GB"/>
        </w:rPr>
        <w:lastRenderedPageBreak/>
        <w:drawing>
          <wp:anchor distT="0" distB="0" distL="114300" distR="114300" simplePos="0" relativeHeight="251735040" behindDoc="0" locked="0" layoutInCell="1" allowOverlap="1" wp14:anchorId="2D45E7B1" wp14:editId="6DD6496A">
            <wp:simplePos x="0" y="0"/>
            <wp:positionH relativeFrom="column">
              <wp:posOffset>457200</wp:posOffset>
            </wp:positionH>
            <wp:positionV relativeFrom="paragraph">
              <wp:posOffset>0</wp:posOffset>
            </wp:positionV>
            <wp:extent cx="2362200" cy="1628775"/>
            <wp:effectExtent l="0" t="0" r="0" b="9525"/>
            <wp:wrapSquare wrapText="bothSides"/>
            <wp:docPr id="304" name="Picture 1724"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728">
                      <a:extLst>
                        <a:ext uri="{28A0092B-C50C-407E-A947-70E740481C1C}">
                          <a14:useLocalDpi xmlns:a14="http://schemas.microsoft.com/office/drawing/2010/main" val="0"/>
                        </a:ext>
                      </a:extLst>
                    </a:blip>
                    <a:srcRect l="29581" t="29816" r="29204" b="41541"/>
                    <a:stretch>
                      <a:fillRect/>
                    </a:stretch>
                  </pic:blipFill>
                  <pic:spPr bwMode="auto">
                    <a:xfrm>
                      <a:off x="0" y="0"/>
                      <a:ext cx="2362200"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b/>
        </w:rPr>
        <w:t>14</w:t>
      </w:r>
      <w:r>
        <w:rPr>
          <w:b/>
        </w:rPr>
        <w:tab/>
      </w:r>
      <w:r>
        <w:rPr>
          <w:rFonts w:cs="Arial"/>
          <w:i/>
          <w:color w:val="FF0000"/>
        </w:rPr>
        <w:t>red:</w:t>
      </w:r>
      <w:r>
        <w:rPr>
          <w:i/>
        </w:rPr>
        <w:t xml:space="preserve"> </w:t>
      </w:r>
      <w:r>
        <w:rPr>
          <w:i/>
          <w:noProof/>
          <w:position w:val="-24"/>
        </w:rPr>
        <w:object w:dxaOrig="720" w:dyaOrig="620" w14:anchorId="50CB58B9">
          <v:shape id="_x0000_i1366" type="#_x0000_t75" style="width:36pt;height:30pt" o:ole="">
            <v:imagedata r:id="rId729" o:title=""/>
          </v:shape>
          <o:OLEObject Type="Embed" ProgID="Equation.DSMT4" ShapeID="_x0000_i1366" DrawAspect="Content" ObjectID="_1650009342" r:id="rId730"/>
        </w:object>
      </w:r>
    </w:p>
    <w:p w14:paraId="1A910EFC" w14:textId="77777777" w:rsidR="00603A9F" w:rsidRDefault="00A20E52">
      <w:r>
        <w:rPr>
          <w:vertAlign w:val="superscript"/>
        </w:rPr>
        <w:tab/>
      </w:r>
      <w:r>
        <w:rPr>
          <w:rFonts w:cs="Arial"/>
          <w:i/>
          <w:color w:val="0070C0"/>
        </w:rPr>
        <w:t>blue:</w:t>
      </w:r>
      <w:r>
        <w:rPr>
          <w:i/>
        </w:rPr>
        <w:t xml:space="preserve"> </w:t>
      </w:r>
      <w:r>
        <w:rPr>
          <w:i/>
          <w:noProof/>
          <w:position w:val="-24"/>
        </w:rPr>
        <w:object w:dxaOrig="720" w:dyaOrig="620" w14:anchorId="24179CBB">
          <v:shape id="_x0000_i1367" type="#_x0000_t75" style="width:36pt;height:30pt" o:ole="">
            <v:imagedata r:id="rId731" o:title=""/>
          </v:shape>
          <o:OLEObject Type="Embed" ProgID="Equation.DSMT4" ShapeID="_x0000_i1367" DrawAspect="Content" ObjectID="_1650009343" r:id="rId732"/>
        </w:object>
      </w:r>
    </w:p>
    <w:p w14:paraId="49F8A380" w14:textId="77777777" w:rsidR="00603A9F" w:rsidRDefault="00603A9F">
      <w:pPr>
        <w:rPr>
          <w:b/>
        </w:rPr>
      </w:pPr>
    </w:p>
    <w:p w14:paraId="62A54A0D" w14:textId="77777777" w:rsidR="00603A9F" w:rsidRDefault="00603A9F">
      <w:pPr>
        <w:rPr>
          <w:b/>
        </w:rPr>
      </w:pPr>
    </w:p>
    <w:p w14:paraId="7A16CBC8" w14:textId="77777777" w:rsidR="00603A9F" w:rsidRDefault="00603A9F">
      <w:pPr>
        <w:rPr>
          <w:b/>
        </w:rPr>
      </w:pPr>
    </w:p>
    <w:p w14:paraId="5794A98C" w14:textId="77777777" w:rsidR="00603A9F" w:rsidRDefault="00603A9F">
      <w:pPr>
        <w:ind w:left="720" w:hanging="720"/>
      </w:pPr>
    </w:p>
    <w:sectPr w:rsidR="00603A9F">
      <w:headerReference w:type="even" r:id="rId733"/>
      <w:headerReference w:type="first" r:id="rId734"/>
      <w:pgSz w:w="11906" w:h="16838"/>
      <w:pgMar w:top="1702"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61ACDE6" w14:textId="77777777" w:rsidR="00853BEB" w:rsidRDefault="00853BEB">
      <w:r>
        <w:separator/>
      </w:r>
    </w:p>
  </w:endnote>
  <w:endnote w:type="continuationSeparator" w:id="0">
    <w:p w14:paraId="6B73B6CE" w14:textId="77777777" w:rsidR="00853BEB" w:rsidRDefault="00853B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F5B35E" w14:textId="77777777" w:rsidR="00603A9F" w:rsidRDefault="00A20E52">
    <w:pPr>
      <w:pStyle w:val="Footer"/>
    </w:pPr>
    <w:r>
      <w:rPr>
        <w:sz w:val="16"/>
        <w:szCs w:val="16"/>
      </w:rPr>
      <w:t>Version 1</w:t>
    </w:r>
    <w:r>
      <w:rPr>
        <w:sz w:val="16"/>
        <w:szCs w:val="16"/>
      </w:rPr>
      <w:tab/>
    </w:r>
    <w:r>
      <w:rPr>
        <w:sz w:val="16"/>
        <w:szCs w:val="16"/>
      </w:rPr>
      <w:fldChar w:fldCharType="begin"/>
    </w:r>
    <w:r>
      <w:rPr>
        <w:sz w:val="16"/>
        <w:szCs w:val="16"/>
      </w:rPr>
      <w:instrText xml:space="preserve"> PAGE   \* MERGEFORMAT </w:instrText>
    </w:r>
    <w:r>
      <w:rPr>
        <w:sz w:val="16"/>
        <w:szCs w:val="16"/>
      </w:rPr>
      <w:fldChar w:fldCharType="separate"/>
    </w:r>
    <w:r>
      <w:rPr>
        <w:noProof/>
        <w:sz w:val="16"/>
        <w:szCs w:val="16"/>
      </w:rPr>
      <w:t>30</w:t>
    </w:r>
    <w:r>
      <w:rPr>
        <w:noProof/>
        <w:sz w:val="16"/>
        <w:szCs w:val="16"/>
      </w:rPr>
      <w:fldChar w:fldCharType="end"/>
    </w:r>
    <w:r>
      <w:rPr>
        <w:noProof/>
        <w:sz w:val="16"/>
        <w:szCs w:val="16"/>
      </w:rPr>
      <w:tab/>
      <w:t>© OCR 201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7750A4" w14:textId="77777777" w:rsidR="00853BEB" w:rsidRDefault="00853BEB">
      <w:r>
        <w:separator/>
      </w:r>
    </w:p>
  </w:footnote>
  <w:footnote w:type="continuationSeparator" w:id="0">
    <w:p w14:paraId="0C24A433" w14:textId="77777777" w:rsidR="00853BEB" w:rsidRDefault="00853BE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50D9BB" w14:textId="77777777" w:rsidR="00603A9F" w:rsidRDefault="00603A9F">
    <w:pPr>
      <w:pStyle w:val="Header"/>
    </w:pPr>
  </w:p>
  <w:p w14:paraId="49BDC435" w14:textId="77777777" w:rsidR="00603A9F" w:rsidRDefault="00603A9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A0DFD0" w14:textId="77777777" w:rsidR="00603A9F" w:rsidRDefault="00603A9F">
    <w:pPr>
      <w:pStyle w:val="Header"/>
    </w:pPr>
  </w:p>
  <w:p w14:paraId="6AB6FD3C" w14:textId="77777777" w:rsidR="00603A9F" w:rsidRDefault="00603A9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9B8F09" w14:textId="77777777" w:rsidR="00603A9F" w:rsidRDefault="00603A9F">
    <w:pPr>
      <w:pStyle w:val="Header"/>
    </w:pPr>
  </w:p>
  <w:p w14:paraId="3FCB2F66" w14:textId="77777777" w:rsidR="00603A9F" w:rsidRDefault="00603A9F">
    <w:pPr>
      <w:pStyle w:val="Header"/>
    </w:pPr>
  </w:p>
  <w:p w14:paraId="70E641CE" w14:textId="77777777" w:rsidR="00603A9F" w:rsidRDefault="00603A9F">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419F38" w14:textId="77777777" w:rsidR="00603A9F" w:rsidRDefault="00A20E52">
    <w:pPr>
      <w:pStyle w:val="Header"/>
      <w:rPr>
        <w:i/>
        <w:sz w:val="20"/>
      </w:rPr>
    </w:pPr>
    <w:r>
      <w:rPr>
        <w:i/>
        <w:sz w:val="20"/>
      </w:rPr>
      <w:t>2.1.3: Equation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958B8A" w14:textId="77777777" w:rsidR="00603A9F" w:rsidRDefault="00603A9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083673"/>
    <w:multiLevelType w:val="hybridMultilevel"/>
    <w:tmpl w:val="24BE122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3AA303D"/>
    <w:multiLevelType w:val="hybridMultilevel"/>
    <w:tmpl w:val="9C2A9C3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6B87EC1"/>
    <w:multiLevelType w:val="hybridMultilevel"/>
    <w:tmpl w:val="BFF0CC36"/>
    <w:lvl w:ilvl="0" w:tplc="08090001">
      <w:start w:val="1"/>
      <w:numFmt w:val="bullet"/>
      <w:lvlText w:val=""/>
      <w:lvlJc w:val="left"/>
      <w:pPr>
        <w:ind w:left="960" w:hanging="360"/>
      </w:pPr>
      <w:rPr>
        <w:rFonts w:ascii="Symbol" w:hAnsi="Symbol" w:hint="default"/>
      </w:rPr>
    </w:lvl>
    <w:lvl w:ilvl="1" w:tplc="08090003" w:tentative="1">
      <w:start w:val="1"/>
      <w:numFmt w:val="bullet"/>
      <w:lvlText w:val="o"/>
      <w:lvlJc w:val="left"/>
      <w:pPr>
        <w:ind w:left="1680" w:hanging="360"/>
      </w:pPr>
      <w:rPr>
        <w:rFonts w:ascii="Courier New" w:hAnsi="Courier New" w:cs="Courier New" w:hint="default"/>
      </w:rPr>
    </w:lvl>
    <w:lvl w:ilvl="2" w:tplc="08090005" w:tentative="1">
      <w:start w:val="1"/>
      <w:numFmt w:val="bullet"/>
      <w:lvlText w:val=""/>
      <w:lvlJc w:val="left"/>
      <w:pPr>
        <w:ind w:left="2400" w:hanging="360"/>
      </w:pPr>
      <w:rPr>
        <w:rFonts w:ascii="Wingdings" w:hAnsi="Wingdings" w:hint="default"/>
      </w:rPr>
    </w:lvl>
    <w:lvl w:ilvl="3" w:tplc="08090001" w:tentative="1">
      <w:start w:val="1"/>
      <w:numFmt w:val="bullet"/>
      <w:lvlText w:val=""/>
      <w:lvlJc w:val="left"/>
      <w:pPr>
        <w:ind w:left="3120" w:hanging="360"/>
      </w:pPr>
      <w:rPr>
        <w:rFonts w:ascii="Symbol" w:hAnsi="Symbol" w:hint="default"/>
      </w:rPr>
    </w:lvl>
    <w:lvl w:ilvl="4" w:tplc="08090003" w:tentative="1">
      <w:start w:val="1"/>
      <w:numFmt w:val="bullet"/>
      <w:lvlText w:val="o"/>
      <w:lvlJc w:val="left"/>
      <w:pPr>
        <w:ind w:left="3840" w:hanging="360"/>
      </w:pPr>
      <w:rPr>
        <w:rFonts w:ascii="Courier New" w:hAnsi="Courier New" w:cs="Courier New" w:hint="default"/>
      </w:rPr>
    </w:lvl>
    <w:lvl w:ilvl="5" w:tplc="08090005" w:tentative="1">
      <w:start w:val="1"/>
      <w:numFmt w:val="bullet"/>
      <w:lvlText w:val=""/>
      <w:lvlJc w:val="left"/>
      <w:pPr>
        <w:ind w:left="4560" w:hanging="360"/>
      </w:pPr>
      <w:rPr>
        <w:rFonts w:ascii="Wingdings" w:hAnsi="Wingdings" w:hint="default"/>
      </w:rPr>
    </w:lvl>
    <w:lvl w:ilvl="6" w:tplc="08090001" w:tentative="1">
      <w:start w:val="1"/>
      <w:numFmt w:val="bullet"/>
      <w:lvlText w:val=""/>
      <w:lvlJc w:val="left"/>
      <w:pPr>
        <w:ind w:left="5280" w:hanging="360"/>
      </w:pPr>
      <w:rPr>
        <w:rFonts w:ascii="Symbol" w:hAnsi="Symbol" w:hint="default"/>
      </w:rPr>
    </w:lvl>
    <w:lvl w:ilvl="7" w:tplc="08090003" w:tentative="1">
      <w:start w:val="1"/>
      <w:numFmt w:val="bullet"/>
      <w:lvlText w:val="o"/>
      <w:lvlJc w:val="left"/>
      <w:pPr>
        <w:ind w:left="6000" w:hanging="360"/>
      </w:pPr>
      <w:rPr>
        <w:rFonts w:ascii="Courier New" w:hAnsi="Courier New" w:cs="Courier New" w:hint="default"/>
      </w:rPr>
    </w:lvl>
    <w:lvl w:ilvl="8" w:tplc="08090005" w:tentative="1">
      <w:start w:val="1"/>
      <w:numFmt w:val="bullet"/>
      <w:lvlText w:val=""/>
      <w:lvlJc w:val="left"/>
      <w:pPr>
        <w:ind w:left="6720" w:hanging="360"/>
      </w:pPr>
      <w:rPr>
        <w:rFonts w:ascii="Wingdings" w:hAnsi="Wingdings" w:hint="default"/>
      </w:rPr>
    </w:lvl>
  </w:abstractNum>
  <w:abstractNum w:abstractNumId="3" w15:restartNumberingAfterBreak="0">
    <w:nsid w:val="0B59755C"/>
    <w:multiLevelType w:val="hybridMultilevel"/>
    <w:tmpl w:val="3054792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CCF12C7"/>
    <w:multiLevelType w:val="hybridMultilevel"/>
    <w:tmpl w:val="1BAC11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0E25516C"/>
    <w:multiLevelType w:val="multilevel"/>
    <w:tmpl w:val="A56006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04135E8"/>
    <w:multiLevelType w:val="hybridMultilevel"/>
    <w:tmpl w:val="969C65BA"/>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083248C"/>
    <w:multiLevelType w:val="hybridMultilevel"/>
    <w:tmpl w:val="6A641EF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6F9005F"/>
    <w:multiLevelType w:val="hybridMultilevel"/>
    <w:tmpl w:val="EA2E8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18715CB9"/>
    <w:multiLevelType w:val="hybridMultilevel"/>
    <w:tmpl w:val="C4C2E9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1CDF5BB4"/>
    <w:multiLevelType w:val="hybridMultilevel"/>
    <w:tmpl w:val="88220F70"/>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2" w15:restartNumberingAfterBreak="0">
    <w:nsid w:val="20C02EDE"/>
    <w:multiLevelType w:val="hybridMultilevel"/>
    <w:tmpl w:val="7B0ABD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91D04C0"/>
    <w:multiLevelType w:val="hybridMultilevel"/>
    <w:tmpl w:val="EA2E8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1717242"/>
    <w:multiLevelType w:val="multilevel"/>
    <w:tmpl w:val="55EA80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4950237"/>
    <w:multiLevelType w:val="hybridMultilevel"/>
    <w:tmpl w:val="63B2315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39B64D87"/>
    <w:multiLevelType w:val="hybridMultilevel"/>
    <w:tmpl w:val="F8268CC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539C5C5B"/>
    <w:multiLevelType w:val="hybridMultilevel"/>
    <w:tmpl w:val="D09EC0A4"/>
    <w:lvl w:ilvl="0" w:tplc="E8801FD4">
      <w:start w:val="1"/>
      <w:numFmt w:val="decimal"/>
      <w:lvlText w:val="%1."/>
      <w:lvlJc w:val="left"/>
      <w:pPr>
        <w:ind w:left="720" w:hanging="360"/>
      </w:pPr>
      <w:rPr>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53EA0B69"/>
    <w:multiLevelType w:val="hybridMultilevel"/>
    <w:tmpl w:val="C34A7B62"/>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57BE61C6"/>
    <w:multiLevelType w:val="hybridMultilevel"/>
    <w:tmpl w:val="7E68F22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15:restartNumberingAfterBreak="0">
    <w:nsid w:val="68BC5384"/>
    <w:multiLevelType w:val="hybridMultilevel"/>
    <w:tmpl w:val="4E486FC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9DA2385"/>
    <w:multiLevelType w:val="hybridMultilevel"/>
    <w:tmpl w:val="E0CC892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6C3B5F52"/>
    <w:multiLevelType w:val="hybridMultilevel"/>
    <w:tmpl w:val="ED7C33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723D4DA4"/>
    <w:multiLevelType w:val="hybridMultilevel"/>
    <w:tmpl w:val="B8A8A3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754163E"/>
    <w:multiLevelType w:val="multilevel"/>
    <w:tmpl w:val="D6E4A1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77A82C2E"/>
    <w:multiLevelType w:val="hybridMultilevel"/>
    <w:tmpl w:val="3058070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78A10DA5"/>
    <w:multiLevelType w:val="hybridMultilevel"/>
    <w:tmpl w:val="3AD215D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4"/>
  </w:num>
  <w:num w:numId="3">
    <w:abstractNumId w:val="13"/>
  </w:num>
  <w:num w:numId="4">
    <w:abstractNumId w:val="9"/>
  </w:num>
  <w:num w:numId="5">
    <w:abstractNumId w:val="18"/>
  </w:num>
  <w:num w:numId="6">
    <w:abstractNumId w:val="11"/>
  </w:num>
  <w:num w:numId="7">
    <w:abstractNumId w:val="26"/>
  </w:num>
  <w:num w:numId="8">
    <w:abstractNumId w:val="16"/>
  </w:num>
  <w:num w:numId="9">
    <w:abstractNumId w:val="0"/>
  </w:num>
  <w:num w:numId="10">
    <w:abstractNumId w:val="5"/>
  </w:num>
  <w:num w:numId="11">
    <w:abstractNumId w:val="22"/>
  </w:num>
  <w:num w:numId="12">
    <w:abstractNumId w:val="23"/>
  </w:num>
  <w:num w:numId="13">
    <w:abstractNumId w:val="8"/>
  </w:num>
  <w:num w:numId="14">
    <w:abstractNumId w:val="19"/>
  </w:num>
  <w:num w:numId="15">
    <w:abstractNumId w:val="27"/>
  </w:num>
  <w:num w:numId="16">
    <w:abstractNumId w:val="1"/>
  </w:num>
  <w:num w:numId="17">
    <w:abstractNumId w:val="21"/>
  </w:num>
  <w:num w:numId="18">
    <w:abstractNumId w:val="17"/>
  </w:num>
  <w:num w:numId="19">
    <w:abstractNumId w:val="25"/>
  </w:num>
  <w:num w:numId="20">
    <w:abstractNumId w:val="10"/>
  </w:num>
  <w:num w:numId="21">
    <w:abstractNumId w:val="14"/>
  </w:num>
  <w:num w:numId="22">
    <w:abstractNumId w:val="6"/>
  </w:num>
  <w:num w:numId="23">
    <w:abstractNumId w:val="12"/>
  </w:num>
  <w:num w:numId="24">
    <w:abstractNumId w:val="3"/>
  </w:num>
  <w:num w:numId="25">
    <w:abstractNumId w:val="7"/>
  </w:num>
  <w:num w:numId="26">
    <w:abstractNumId w:val="24"/>
  </w:num>
  <w:num w:numId="27">
    <w:abstractNumId w:val="20"/>
  </w:num>
  <w:num w:numId="2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hideSpellingErrors/>
  <w:hideGrammaticalErrors/>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03A9F"/>
    <w:rsid w:val="00195F85"/>
    <w:rsid w:val="00395C26"/>
    <w:rsid w:val="004939BF"/>
    <w:rsid w:val="00603A9F"/>
    <w:rsid w:val="00853BEB"/>
    <w:rsid w:val="00A20E5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26E64DE1"/>
  <w15:docId w15:val="{1AB38402-B5AB-4F2A-9F44-2E3DEBA741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pPr>
      <w:keepNext/>
      <w:keepLines/>
      <w:spacing w:before="48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pPr>
      <w:tabs>
        <w:tab w:val="center" w:pos="4513"/>
        <w:tab w:val="right" w:pos="9026"/>
      </w:tabs>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pPr>
      <w:tabs>
        <w:tab w:val="center" w:pos="4513"/>
        <w:tab w:val="right" w:pos="9026"/>
      </w:tabs>
      <w:spacing w:after="0" w:line="240" w:lineRule="auto"/>
    </w:pPr>
  </w:style>
  <w:style w:type="character" w:customStyle="1" w:styleId="FooterChar">
    <w:name w:val="Footer Char"/>
    <w:basedOn w:val="DefaultParagraphFont"/>
    <w:link w:val="Footer"/>
    <w:uiPriority w:val="99"/>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character" w:customStyle="1" w:styleId="BalloonTextChar">
    <w:name w:val="Balloon Text Char"/>
    <w:link w:val="BalloonText"/>
    <w:uiPriority w:val="99"/>
    <w:semiHidden/>
    <w:rPr>
      <w:rFonts w:ascii="Tahoma" w:hAnsi="Tahoma" w:cs="Tahoma"/>
      <w:sz w:val="16"/>
      <w:szCs w:val="16"/>
    </w:rPr>
  </w:style>
  <w:style w:type="paragraph" w:customStyle="1" w:styleId="body">
    <w:name w:val="body"/>
    <w:basedOn w:val="Normal"/>
    <w:uiPriority w:val="99"/>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style>
  <w:style w:type="character" w:customStyle="1" w:styleId="Heading1Char">
    <w:name w:val="Heading 1 Char"/>
    <w:link w:val="Heading1"/>
    <w:uiPriority w:val="9"/>
    <w:rPr>
      <w:rFonts w:ascii="Arial" w:eastAsia="Times New Roman" w:hAnsi="Arial"/>
      <w:b/>
      <w:bCs/>
      <w:color w:val="530010"/>
      <w:sz w:val="40"/>
      <w:szCs w:val="28"/>
      <w:lang w:eastAsia="en-US"/>
    </w:rPr>
  </w:style>
  <w:style w:type="character" w:customStyle="1" w:styleId="Heading2Char">
    <w:name w:val="Heading 2 Char"/>
    <w:link w:val="Heading2"/>
    <w:uiPriority w:val="9"/>
    <w:rPr>
      <w:rFonts w:ascii="Arial" w:eastAsia="Times New Roman" w:hAnsi="Arial" w:cs="Times New Roman"/>
      <w:b/>
      <w:bCs/>
      <w:i/>
      <w:color w:val="000000"/>
      <w:sz w:val="40"/>
      <w:szCs w:val="26"/>
    </w:rPr>
  </w:style>
  <w:style w:type="paragraph" w:styleId="ListParagraph">
    <w:name w:val="List Paragraph"/>
    <w:basedOn w:val="Normal"/>
    <w:uiPriority w:val="34"/>
    <w:qFormat/>
    <w:pPr>
      <w:ind w:left="720"/>
      <w:contextualSpacing/>
    </w:pPr>
  </w:style>
  <w:style w:type="paragraph" w:styleId="NoSpacing">
    <w:name w:val="No Spacing"/>
    <w:aliases w:val="Body bullets"/>
    <w:basedOn w:val="ListParagraph"/>
    <w:uiPriority w:val="1"/>
    <w:qFormat/>
    <w:pPr>
      <w:numPr>
        <w:numId w:val="2"/>
      </w:numPr>
      <w:spacing w:line="360" w:lineRule="auto"/>
      <w:ind w:left="714" w:hanging="357"/>
    </w:pPr>
  </w:style>
  <w:style w:type="table" w:styleId="TableGrid">
    <w:name w:val="Table Grid"/>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Pr>
      <w:rFonts w:ascii="Arial" w:eastAsia="Times New Roman" w:hAnsi="Arial"/>
      <w:b/>
      <w:bCs/>
      <w:color w:val="530010"/>
      <w:sz w:val="28"/>
      <w:szCs w:val="22"/>
      <w:lang w:eastAsia="en-US"/>
    </w:rPr>
  </w:style>
  <w:style w:type="character" w:styleId="Hyperlink">
    <w:name w:val="Hyperlink"/>
    <w:uiPriority w:val="99"/>
    <w:unhideWhenUsed/>
    <w:rPr>
      <w:color w:val="0000FF"/>
      <w:u w:val="single"/>
    </w:rPr>
  </w:style>
  <w:style w:type="paragraph" w:customStyle="1" w:styleId="smallprint">
    <w:name w:val="small print"/>
    <w:basedOn w:val="Normal"/>
    <w:link w:val="smallprintChar"/>
    <w:qFormat/>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Pr>
      <w:rFonts w:ascii="Arial" w:eastAsia="Times New Roman" w:hAnsi="Arial" w:cs="Arial"/>
      <w:iCs/>
      <w:color w:val="000000"/>
      <w:sz w:val="12"/>
      <w:szCs w:val="12"/>
    </w:rPr>
  </w:style>
  <w:style w:type="character" w:styleId="CommentReference">
    <w:name w:val="annotation reference"/>
    <w:uiPriority w:val="99"/>
    <w:semiHidden/>
    <w:unhideWhenUsed/>
    <w:rPr>
      <w:sz w:val="16"/>
      <w:szCs w:val="16"/>
    </w:rPr>
  </w:style>
  <w:style w:type="paragraph" w:styleId="CommentText">
    <w:name w:val="annotation text"/>
    <w:basedOn w:val="Normal"/>
    <w:link w:val="CommentTextChar"/>
    <w:uiPriority w:val="99"/>
    <w:semiHidden/>
    <w:unhideWhenUsed/>
    <w:pPr>
      <w:spacing w:after="200" w:line="240" w:lineRule="auto"/>
    </w:pPr>
    <w:rPr>
      <w:sz w:val="20"/>
      <w:szCs w:val="20"/>
    </w:rPr>
  </w:style>
  <w:style w:type="character" w:customStyle="1" w:styleId="CommentTextChar">
    <w:name w:val="Comment Text Char"/>
    <w:link w:val="CommentText"/>
    <w:uiPriority w:val="99"/>
    <w:semiHidden/>
    <w:rPr>
      <w:rFonts w:ascii="Arial" w:hAnsi="Arial"/>
      <w:lang w:eastAsia="en-US"/>
    </w:rPr>
  </w:style>
  <w:style w:type="character" w:styleId="FollowedHyperlink">
    <w:name w:val="FollowedHyperlink"/>
    <w:uiPriority w:val="99"/>
    <w:semiHidden/>
    <w:unhideWhenUsed/>
    <w:rPr>
      <w:color w:val="800080"/>
      <w:u w:val="single"/>
    </w:rPr>
  </w:style>
  <w:style w:type="table" w:customStyle="1" w:styleId="TableGrid1">
    <w:name w:val="Table Grid1"/>
    <w:basedOn w:val="TableNormal"/>
    <w:next w:val="TableGrid"/>
    <w:uiPriority w:val="59"/>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pPr>
      <w:spacing w:after="0" w:line="240" w:lineRule="auto"/>
      <w:jc w:val="both"/>
    </w:pPr>
    <w:rPr>
      <w:rFonts w:ascii="Times New Roman" w:eastAsia="Times New Roman" w:hAnsi="Times New Roman"/>
      <w:sz w:val="24"/>
      <w:szCs w:val="20"/>
    </w:rPr>
  </w:style>
  <w:style w:type="character" w:customStyle="1" w:styleId="BodyTextChar">
    <w:name w:val="Body Text Char"/>
    <w:basedOn w:val="DefaultParagraphFont"/>
    <w:link w:val="BodyText"/>
    <w:rPr>
      <w:rFonts w:ascii="Times New Roman" w:eastAsia="Times New Roman" w:hAnsi="Times New Roman"/>
      <w:sz w:val="24"/>
      <w:lang w:eastAsia="en-US"/>
    </w:rPr>
  </w:style>
  <w:style w:type="paragraph" w:styleId="CommentSubject">
    <w:name w:val="annotation subject"/>
    <w:basedOn w:val="CommentText"/>
    <w:next w:val="CommentText"/>
    <w:link w:val="CommentSubjectChar"/>
    <w:uiPriority w:val="99"/>
    <w:semiHidden/>
    <w:unhideWhenUsed/>
    <w:pPr>
      <w:spacing w:after="0"/>
    </w:pPr>
    <w:rPr>
      <w:rFonts w:ascii="Times New Roman" w:hAnsi="Times New Roman"/>
      <w:b/>
      <w:bCs/>
    </w:rPr>
  </w:style>
  <w:style w:type="character" w:customStyle="1" w:styleId="CommentSubjectChar">
    <w:name w:val="Comment Subject Char"/>
    <w:basedOn w:val="CommentTextChar"/>
    <w:link w:val="CommentSubject"/>
    <w:uiPriority w:val="99"/>
    <w:semiHidden/>
    <w:rPr>
      <w:rFonts w:ascii="Times New Roman" w:hAnsi="Times New Roman"/>
      <w:b/>
      <w:bCs/>
      <w:lang w:eastAsia="en-US"/>
    </w:rPr>
  </w:style>
  <w:style w:type="paragraph" w:styleId="TOCHeading">
    <w:name w:val="TOC Heading"/>
    <w:basedOn w:val="Heading1"/>
    <w:next w:val="Normal"/>
    <w:uiPriority w:val="39"/>
    <w:unhideWhenUsed/>
    <w:qFormat/>
    <w:pPr>
      <w:outlineLvl w:val="9"/>
    </w:pPr>
    <w:rPr>
      <w:rFonts w:asciiTheme="majorHAnsi" w:eastAsiaTheme="majorEastAsia" w:hAnsiTheme="majorHAnsi" w:cstheme="majorBidi"/>
      <w:color w:val="365F91" w:themeColor="accent1" w:themeShade="BF"/>
      <w:sz w:val="28"/>
      <w:lang w:val="en-US" w:eastAsia="ja-JP"/>
    </w:rPr>
  </w:style>
  <w:style w:type="paragraph" w:styleId="TOC1">
    <w:name w:val="toc 1"/>
    <w:basedOn w:val="Normal"/>
    <w:next w:val="Normal"/>
    <w:autoRedefine/>
    <w:uiPriority w:val="39"/>
    <w:unhideWhenUsed/>
    <w:pPr>
      <w:spacing w:after="100"/>
    </w:pPr>
  </w:style>
  <w:style w:type="paragraph" w:styleId="TOC2">
    <w:name w:val="toc 2"/>
    <w:basedOn w:val="Normal"/>
    <w:next w:val="Normal"/>
    <w:autoRedefine/>
    <w:uiPriority w:val="39"/>
    <w:unhideWhenUsed/>
    <w:pPr>
      <w:spacing w:after="100"/>
      <w:ind w:left="220"/>
    </w:pPr>
  </w:style>
  <w:style w:type="paragraph" w:styleId="TOC3">
    <w:name w:val="toc 3"/>
    <w:basedOn w:val="Normal"/>
    <w:next w:val="Normal"/>
    <w:autoRedefine/>
    <w:uiPriority w:val="39"/>
    <w:unhideWhenUsed/>
    <w:pPr>
      <w:spacing w:after="100"/>
      <w:ind w:left="440"/>
    </w:pPr>
  </w:style>
  <w:style w:type="paragraph" w:customStyle="1" w:styleId="Default">
    <w:name w:val="Default"/>
    <w:pPr>
      <w:autoSpaceDE w:val="0"/>
      <w:autoSpaceDN w:val="0"/>
      <w:adjustRightInd w:val="0"/>
    </w:pPr>
    <w:rPr>
      <w:rFonts w:cs="Calibri"/>
      <w:color w:val="000000"/>
      <w:sz w:val="24"/>
      <w:szCs w:val="24"/>
    </w:rPr>
  </w:style>
  <w:style w:type="character" w:styleId="PlaceholderText">
    <w:name w:val="Placeholder Text"/>
    <w:basedOn w:val="DefaultParagraphFont"/>
    <w:uiPriority w:val="99"/>
    <w:semiHidden/>
    <w:rPr>
      <w:color w:val="808080"/>
    </w:rPr>
  </w:style>
  <w:style w:type="paragraph" w:styleId="NormalWeb">
    <w:name w:val="Normal (Web)"/>
    <w:basedOn w:val="Normal"/>
    <w:uiPriority w:val="99"/>
    <w:semiHidden/>
    <w:unhideWhenUsed/>
    <w:pPr>
      <w:spacing w:before="100" w:beforeAutospacing="1" w:after="100" w:afterAutospacing="1" w:line="240" w:lineRule="auto"/>
    </w:pPr>
    <w:rPr>
      <w:rFonts w:ascii="Times New Roman" w:eastAsiaTheme="minorEastAsia" w:hAnsi="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oleObject" Target="embeddings/oleObject324.bin"/><Relationship Id="rId21" Type="http://schemas.openxmlformats.org/officeDocument/2006/relationships/image" Target="media/image6.wmf"/><Relationship Id="rId324" Type="http://schemas.openxmlformats.org/officeDocument/2006/relationships/oleObject" Target="embeddings/oleObject159.bin"/><Relationship Id="rId531" Type="http://schemas.openxmlformats.org/officeDocument/2006/relationships/image" Target="media/image264.wmf"/><Relationship Id="rId629" Type="http://schemas.openxmlformats.org/officeDocument/2006/relationships/image" Target="media/image313.wmf"/><Relationship Id="rId170" Type="http://schemas.openxmlformats.org/officeDocument/2006/relationships/image" Target="media/image78.wmf"/><Relationship Id="rId268" Type="http://schemas.openxmlformats.org/officeDocument/2006/relationships/oleObject" Target="embeddings/oleObject130.bin"/><Relationship Id="rId475" Type="http://schemas.openxmlformats.org/officeDocument/2006/relationships/oleObject" Target="embeddings/oleObject238.bin"/><Relationship Id="rId682" Type="http://schemas.openxmlformats.org/officeDocument/2006/relationships/image" Target="media/image339.wmf"/><Relationship Id="rId32" Type="http://schemas.openxmlformats.org/officeDocument/2006/relationships/oleObject" Target="embeddings/oleObject10.bin"/><Relationship Id="rId128" Type="http://schemas.openxmlformats.org/officeDocument/2006/relationships/image" Target="media/image58.wmf"/><Relationship Id="rId335" Type="http://schemas.openxmlformats.org/officeDocument/2006/relationships/image" Target="media/image159.wmf"/><Relationship Id="rId542" Type="http://schemas.openxmlformats.org/officeDocument/2006/relationships/oleObject" Target="embeddings/oleObject259.bin"/><Relationship Id="rId181" Type="http://schemas.openxmlformats.org/officeDocument/2006/relationships/oleObject" Target="embeddings/oleObject86.bin"/><Relationship Id="rId402" Type="http://schemas.openxmlformats.org/officeDocument/2006/relationships/oleObject" Target="embeddings/oleObject201.bin"/><Relationship Id="rId279" Type="http://schemas.openxmlformats.org/officeDocument/2006/relationships/image" Target="media/image131.wmf"/><Relationship Id="rId486" Type="http://schemas.openxmlformats.org/officeDocument/2006/relationships/image" Target="media/image232.png"/><Relationship Id="rId693" Type="http://schemas.openxmlformats.org/officeDocument/2006/relationships/oleObject" Target="embeddings/oleObject335.bin"/><Relationship Id="rId707" Type="http://schemas.openxmlformats.org/officeDocument/2006/relationships/image" Target="media/image354.png"/><Relationship Id="rId43" Type="http://schemas.openxmlformats.org/officeDocument/2006/relationships/oleObject" Target="embeddings/oleObject15.bin"/><Relationship Id="rId139" Type="http://schemas.openxmlformats.org/officeDocument/2006/relationships/oleObject" Target="embeddings/oleObject64.bin"/><Relationship Id="rId346" Type="http://schemas.openxmlformats.org/officeDocument/2006/relationships/oleObject" Target="embeddings/oleObject170.bin"/><Relationship Id="rId553" Type="http://schemas.openxmlformats.org/officeDocument/2006/relationships/image" Target="media/image275.wmf"/><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image" Target="media/image194.wmf"/><Relationship Id="rId497" Type="http://schemas.openxmlformats.org/officeDocument/2006/relationships/oleObject" Target="embeddings/oleObject243.bin"/><Relationship Id="rId620" Type="http://schemas.openxmlformats.org/officeDocument/2006/relationships/oleObject" Target="embeddings/oleObject298.bin"/><Relationship Id="rId718" Type="http://schemas.openxmlformats.org/officeDocument/2006/relationships/image" Target="media/image365.png"/><Relationship Id="rId357" Type="http://schemas.openxmlformats.org/officeDocument/2006/relationships/image" Target="media/image170.wmf"/><Relationship Id="rId54" Type="http://schemas.openxmlformats.org/officeDocument/2006/relationships/image" Target="media/image22.wmf"/><Relationship Id="rId217" Type="http://schemas.openxmlformats.org/officeDocument/2006/relationships/oleObject" Target="embeddings/oleObject104.bin"/><Relationship Id="rId564" Type="http://schemas.openxmlformats.org/officeDocument/2006/relationships/oleObject" Target="embeddings/oleObject270.bin"/><Relationship Id="rId424" Type="http://schemas.openxmlformats.org/officeDocument/2006/relationships/oleObject" Target="embeddings/oleObject213.bin"/><Relationship Id="rId631" Type="http://schemas.openxmlformats.org/officeDocument/2006/relationships/image" Target="media/image314.wmf"/><Relationship Id="rId729" Type="http://schemas.openxmlformats.org/officeDocument/2006/relationships/image" Target="media/image374.wmf"/><Relationship Id="rId270" Type="http://schemas.openxmlformats.org/officeDocument/2006/relationships/oleObject" Target="embeddings/oleObject131.bin"/><Relationship Id="rId65" Type="http://schemas.openxmlformats.org/officeDocument/2006/relationships/oleObject" Target="embeddings/oleObject26.bin"/><Relationship Id="rId130" Type="http://schemas.openxmlformats.org/officeDocument/2006/relationships/image" Target="media/image59.wmf"/><Relationship Id="rId368" Type="http://schemas.openxmlformats.org/officeDocument/2006/relationships/oleObject" Target="embeddings/oleObject181.bin"/><Relationship Id="rId575" Type="http://schemas.openxmlformats.org/officeDocument/2006/relationships/image" Target="media/image286.wmf"/><Relationship Id="rId228" Type="http://schemas.openxmlformats.org/officeDocument/2006/relationships/oleObject" Target="embeddings/oleObject110.bin"/><Relationship Id="rId435" Type="http://schemas.openxmlformats.org/officeDocument/2006/relationships/image" Target="media/image205.wmf"/><Relationship Id="rId642" Type="http://schemas.openxmlformats.org/officeDocument/2006/relationships/oleObject" Target="embeddings/oleObject309.bin"/><Relationship Id="rId281" Type="http://schemas.openxmlformats.org/officeDocument/2006/relationships/image" Target="media/image132.wmf"/><Relationship Id="rId502" Type="http://schemas.openxmlformats.org/officeDocument/2006/relationships/image" Target="media/image246.png"/><Relationship Id="rId76" Type="http://schemas.openxmlformats.org/officeDocument/2006/relationships/image" Target="media/image33.wmf"/><Relationship Id="rId141" Type="http://schemas.openxmlformats.org/officeDocument/2006/relationships/oleObject" Target="embeddings/oleObject65.bin"/><Relationship Id="rId379" Type="http://schemas.openxmlformats.org/officeDocument/2006/relationships/oleObject" Target="embeddings/oleObject186.bin"/><Relationship Id="rId586" Type="http://schemas.openxmlformats.org/officeDocument/2006/relationships/oleObject" Target="embeddings/oleObject281.bin"/><Relationship Id="rId7" Type="http://schemas.openxmlformats.org/officeDocument/2006/relationships/settings" Target="settings.xml"/><Relationship Id="rId239" Type="http://schemas.openxmlformats.org/officeDocument/2006/relationships/image" Target="media/image112.wmf"/><Relationship Id="rId446" Type="http://schemas.openxmlformats.org/officeDocument/2006/relationships/oleObject" Target="embeddings/oleObject224.bin"/><Relationship Id="rId653" Type="http://schemas.openxmlformats.org/officeDocument/2006/relationships/image" Target="media/image325.wmf"/><Relationship Id="rId292" Type="http://schemas.openxmlformats.org/officeDocument/2006/relationships/oleObject" Target="embeddings/oleObject143.bin"/><Relationship Id="rId306" Type="http://schemas.openxmlformats.org/officeDocument/2006/relationships/oleObject" Target="embeddings/oleObject150.bin"/><Relationship Id="rId87" Type="http://schemas.openxmlformats.org/officeDocument/2006/relationships/oleObject" Target="embeddings/oleObject37.bin"/><Relationship Id="rId513" Type="http://schemas.openxmlformats.org/officeDocument/2006/relationships/image" Target="media/image253.png"/><Relationship Id="rId597" Type="http://schemas.openxmlformats.org/officeDocument/2006/relationships/image" Target="media/image297.wmf"/><Relationship Id="rId720" Type="http://schemas.openxmlformats.org/officeDocument/2006/relationships/image" Target="media/image367.png"/><Relationship Id="rId152" Type="http://schemas.openxmlformats.org/officeDocument/2006/relationships/image" Target="media/image70.wmf"/><Relationship Id="rId457" Type="http://schemas.openxmlformats.org/officeDocument/2006/relationships/image" Target="media/image216.wmf"/><Relationship Id="rId664" Type="http://schemas.openxmlformats.org/officeDocument/2006/relationships/image" Target="media/image330.wmf"/><Relationship Id="rId14" Type="http://schemas.openxmlformats.org/officeDocument/2006/relationships/oleObject" Target="embeddings/oleObject1.bin"/><Relationship Id="rId317" Type="http://schemas.openxmlformats.org/officeDocument/2006/relationships/image" Target="media/image150.wmf"/><Relationship Id="rId524" Type="http://schemas.openxmlformats.org/officeDocument/2006/relationships/oleObject" Target="embeddings/oleObject250.bin"/><Relationship Id="rId731" Type="http://schemas.openxmlformats.org/officeDocument/2006/relationships/image" Target="media/image375.wmf"/><Relationship Id="rId98" Type="http://schemas.openxmlformats.org/officeDocument/2006/relationships/image" Target="media/image44.wmf"/><Relationship Id="rId163" Type="http://schemas.openxmlformats.org/officeDocument/2006/relationships/oleObject" Target="embeddings/oleObject77.bin"/><Relationship Id="rId370" Type="http://schemas.openxmlformats.org/officeDocument/2006/relationships/oleObject" Target="embeddings/oleObject182.bin"/><Relationship Id="rId230" Type="http://schemas.openxmlformats.org/officeDocument/2006/relationships/oleObject" Target="embeddings/oleObject111.bin"/><Relationship Id="rId468" Type="http://schemas.openxmlformats.org/officeDocument/2006/relationships/oleObject" Target="embeddings/oleObject235.bin"/><Relationship Id="rId675" Type="http://schemas.openxmlformats.org/officeDocument/2006/relationships/oleObject" Target="embeddings/oleObject326.bin"/><Relationship Id="rId25" Type="http://schemas.openxmlformats.org/officeDocument/2006/relationships/image" Target="media/image8.wmf"/><Relationship Id="rId328" Type="http://schemas.openxmlformats.org/officeDocument/2006/relationships/oleObject" Target="embeddings/oleObject161.bin"/><Relationship Id="rId535" Type="http://schemas.openxmlformats.org/officeDocument/2006/relationships/image" Target="media/image266.wmf"/><Relationship Id="rId174" Type="http://schemas.openxmlformats.org/officeDocument/2006/relationships/image" Target="media/image80.wmf"/><Relationship Id="rId381" Type="http://schemas.openxmlformats.org/officeDocument/2006/relationships/oleObject" Target="embeddings/oleObject187.bin"/><Relationship Id="rId602" Type="http://schemas.openxmlformats.org/officeDocument/2006/relationships/oleObject" Target="embeddings/oleObject289.bin"/><Relationship Id="rId241" Type="http://schemas.openxmlformats.org/officeDocument/2006/relationships/image" Target="media/image113.wmf"/><Relationship Id="rId479" Type="http://schemas.openxmlformats.org/officeDocument/2006/relationships/oleObject" Target="embeddings/oleObject240.bin"/><Relationship Id="rId686" Type="http://schemas.openxmlformats.org/officeDocument/2006/relationships/image" Target="media/image341.wmf"/><Relationship Id="rId36" Type="http://schemas.openxmlformats.org/officeDocument/2006/relationships/oleObject" Target="embeddings/oleObject12.bin"/><Relationship Id="rId339" Type="http://schemas.openxmlformats.org/officeDocument/2006/relationships/image" Target="media/image161.wmf"/><Relationship Id="rId546" Type="http://schemas.openxmlformats.org/officeDocument/2006/relationships/oleObject" Target="embeddings/oleObject261.bin"/><Relationship Id="rId101" Type="http://schemas.openxmlformats.org/officeDocument/2006/relationships/oleObject" Target="embeddings/oleObject44.bin"/><Relationship Id="rId185" Type="http://schemas.openxmlformats.org/officeDocument/2006/relationships/oleObject" Target="embeddings/oleObject88.bin"/><Relationship Id="rId406" Type="http://schemas.openxmlformats.org/officeDocument/2006/relationships/oleObject" Target="embeddings/oleObject204.bin"/><Relationship Id="rId392" Type="http://schemas.openxmlformats.org/officeDocument/2006/relationships/oleObject" Target="embeddings/oleObject194.bin"/><Relationship Id="rId613" Type="http://schemas.openxmlformats.org/officeDocument/2006/relationships/image" Target="media/image305.wmf"/><Relationship Id="rId697" Type="http://schemas.openxmlformats.org/officeDocument/2006/relationships/oleObject" Target="embeddings/oleObject337.bin"/><Relationship Id="rId252" Type="http://schemas.openxmlformats.org/officeDocument/2006/relationships/oleObject" Target="embeddings/oleObject122.bin"/><Relationship Id="rId47" Type="http://schemas.openxmlformats.org/officeDocument/2006/relationships/oleObject" Target="embeddings/oleObject17.bin"/><Relationship Id="rId112" Type="http://schemas.openxmlformats.org/officeDocument/2006/relationships/image" Target="media/image51.wmf"/><Relationship Id="rId557" Type="http://schemas.openxmlformats.org/officeDocument/2006/relationships/image" Target="media/image277.wmf"/><Relationship Id="rId196" Type="http://schemas.openxmlformats.org/officeDocument/2006/relationships/image" Target="media/image91.wmf"/><Relationship Id="rId417" Type="http://schemas.openxmlformats.org/officeDocument/2006/relationships/image" Target="media/image196.wmf"/><Relationship Id="rId624" Type="http://schemas.openxmlformats.org/officeDocument/2006/relationships/oleObject" Target="embeddings/oleObject300.bin"/><Relationship Id="rId263" Type="http://schemas.openxmlformats.org/officeDocument/2006/relationships/image" Target="media/image124.wmf"/><Relationship Id="rId470" Type="http://schemas.openxmlformats.org/officeDocument/2006/relationships/image" Target="media/image222.wmf"/><Relationship Id="rId58" Type="http://schemas.openxmlformats.org/officeDocument/2006/relationships/image" Target="media/image24.wmf"/><Relationship Id="rId123" Type="http://schemas.openxmlformats.org/officeDocument/2006/relationships/oleObject" Target="embeddings/oleObject56.bin"/><Relationship Id="rId330" Type="http://schemas.openxmlformats.org/officeDocument/2006/relationships/oleObject" Target="embeddings/oleObject162.bin"/><Relationship Id="rId568" Type="http://schemas.openxmlformats.org/officeDocument/2006/relationships/oleObject" Target="embeddings/oleObject272.bin"/><Relationship Id="rId428" Type="http://schemas.openxmlformats.org/officeDocument/2006/relationships/oleObject" Target="embeddings/oleObject215.bin"/><Relationship Id="rId635" Type="http://schemas.openxmlformats.org/officeDocument/2006/relationships/image" Target="media/image316.wmf"/><Relationship Id="rId274" Type="http://schemas.openxmlformats.org/officeDocument/2006/relationships/image" Target="media/image129.wmf"/><Relationship Id="rId481" Type="http://schemas.openxmlformats.org/officeDocument/2006/relationships/oleObject" Target="embeddings/oleObject241.bin"/><Relationship Id="rId702" Type="http://schemas.openxmlformats.org/officeDocument/2006/relationships/image" Target="media/image349.png"/><Relationship Id="rId69" Type="http://schemas.openxmlformats.org/officeDocument/2006/relationships/oleObject" Target="embeddings/oleObject28.bin"/><Relationship Id="rId134" Type="http://schemas.openxmlformats.org/officeDocument/2006/relationships/image" Target="media/image61.wmf"/><Relationship Id="rId579" Type="http://schemas.openxmlformats.org/officeDocument/2006/relationships/image" Target="media/image288.wmf"/><Relationship Id="rId341" Type="http://schemas.openxmlformats.org/officeDocument/2006/relationships/image" Target="media/image162.wmf"/><Relationship Id="rId439" Type="http://schemas.openxmlformats.org/officeDocument/2006/relationships/image" Target="media/image207.wmf"/><Relationship Id="rId646" Type="http://schemas.openxmlformats.org/officeDocument/2006/relationships/oleObject" Target="embeddings/oleObject311.bin"/><Relationship Id="rId201" Type="http://schemas.openxmlformats.org/officeDocument/2006/relationships/oleObject" Target="embeddings/oleObject96.bin"/><Relationship Id="rId285" Type="http://schemas.openxmlformats.org/officeDocument/2006/relationships/image" Target="media/image134.wmf"/><Relationship Id="rId506" Type="http://schemas.openxmlformats.org/officeDocument/2006/relationships/image" Target="media/image249.wmf"/><Relationship Id="rId492" Type="http://schemas.openxmlformats.org/officeDocument/2006/relationships/image" Target="media/image238.png"/><Relationship Id="rId713" Type="http://schemas.openxmlformats.org/officeDocument/2006/relationships/image" Target="media/image360.png"/><Relationship Id="rId145" Type="http://schemas.openxmlformats.org/officeDocument/2006/relationships/oleObject" Target="embeddings/oleObject67.bin"/><Relationship Id="rId352" Type="http://schemas.openxmlformats.org/officeDocument/2006/relationships/oleObject" Target="embeddings/oleObject173.bin"/><Relationship Id="rId212" Type="http://schemas.openxmlformats.org/officeDocument/2006/relationships/image" Target="media/image99.wmf"/><Relationship Id="rId657" Type="http://schemas.openxmlformats.org/officeDocument/2006/relationships/image" Target="media/image327.wmf"/><Relationship Id="rId296" Type="http://schemas.openxmlformats.org/officeDocument/2006/relationships/oleObject" Target="embeddings/oleObject145.bin"/><Relationship Id="rId517" Type="http://schemas.openxmlformats.org/officeDocument/2006/relationships/image" Target="media/image256.png"/><Relationship Id="rId724" Type="http://schemas.openxmlformats.org/officeDocument/2006/relationships/image" Target="media/image371.wmf"/><Relationship Id="rId60" Type="http://schemas.openxmlformats.org/officeDocument/2006/relationships/image" Target="media/image25.wmf"/><Relationship Id="rId156" Type="http://schemas.openxmlformats.org/officeDocument/2006/relationships/image" Target="media/image71.wmf"/><Relationship Id="rId363" Type="http://schemas.openxmlformats.org/officeDocument/2006/relationships/image" Target="media/image173.wmf"/><Relationship Id="rId570" Type="http://schemas.openxmlformats.org/officeDocument/2006/relationships/oleObject" Target="embeddings/oleObject273.bin"/><Relationship Id="rId223" Type="http://schemas.openxmlformats.org/officeDocument/2006/relationships/oleObject" Target="embeddings/oleObject107.bin"/><Relationship Id="rId430" Type="http://schemas.openxmlformats.org/officeDocument/2006/relationships/oleObject" Target="embeddings/oleObject216.bin"/><Relationship Id="rId668" Type="http://schemas.openxmlformats.org/officeDocument/2006/relationships/image" Target="media/image332.wmf"/><Relationship Id="rId18" Type="http://schemas.openxmlformats.org/officeDocument/2006/relationships/oleObject" Target="embeddings/oleObject3.bin"/><Relationship Id="rId528" Type="http://schemas.openxmlformats.org/officeDocument/2006/relationships/oleObject" Target="embeddings/oleObject252.bin"/><Relationship Id="rId735" Type="http://schemas.openxmlformats.org/officeDocument/2006/relationships/fontTable" Target="fontTable.xml"/><Relationship Id="rId167" Type="http://schemas.openxmlformats.org/officeDocument/2006/relationships/oleObject" Target="embeddings/oleObject79.bin"/><Relationship Id="rId374" Type="http://schemas.openxmlformats.org/officeDocument/2006/relationships/image" Target="media/image179.wmf"/><Relationship Id="rId581" Type="http://schemas.openxmlformats.org/officeDocument/2006/relationships/image" Target="media/image289.wmf"/><Relationship Id="rId71" Type="http://schemas.openxmlformats.org/officeDocument/2006/relationships/oleObject" Target="embeddings/oleObject29.bin"/><Relationship Id="rId234" Type="http://schemas.openxmlformats.org/officeDocument/2006/relationships/oleObject" Target="embeddings/oleObject113.bin"/><Relationship Id="rId679" Type="http://schemas.openxmlformats.org/officeDocument/2006/relationships/oleObject" Target="embeddings/oleObject328.bin"/><Relationship Id="rId2" Type="http://schemas.openxmlformats.org/officeDocument/2006/relationships/customXml" Target="../customXml/item2.xml"/><Relationship Id="rId29" Type="http://schemas.openxmlformats.org/officeDocument/2006/relationships/image" Target="media/image10.wmf"/><Relationship Id="rId441" Type="http://schemas.openxmlformats.org/officeDocument/2006/relationships/image" Target="media/image208.wmf"/><Relationship Id="rId539" Type="http://schemas.openxmlformats.org/officeDocument/2006/relationships/image" Target="media/image268.wmf"/><Relationship Id="rId178" Type="http://schemas.openxmlformats.org/officeDocument/2006/relationships/image" Target="media/image82.wmf"/><Relationship Id="rId301" Type="http://schemas.openxmlformats.org/officeDocument/2006/relationships/image" Target="media/image142.wmf"/><Relationship Id="rId82" Type="http://schemas.openxmlformats.org/officeDocument/2006/relationships/image" Target="media/image36.wmf"/><Relationship Id="rId385" Type="http://schemas.openxmlformats.org/officeDocument/2006/relationships/oleObject" Target="embeddings/oleObject189.bin"/><Relationship Id="rId592" Type="http://schemas.openxmlformats.org/officeDocument/2006/relationships/oleObject" Target="embeddings/oleObject284.bin"/><Relationship Id="rId606" Type="http://schemas.openxmlformats.org/officeDocument/2006/relationships/oleObject" Target="embeddings/oleObject291.bin"/><Relationship Id="rId245" Type="http://schemas.openxmlformats.org/officeDocument/2006/relationships/image" Target="media/image115.wmf"/><Relationship Id="rId452" Type="http://schemas.openxmlformats.org/officeDocument/2006/relationships/oleObject" Target="embeddings/oleObject227.bin"/><Relationship Id="rId105" Type="http://schemas.openxmlformats.org/officeDocument/2006/relationships/oleObject" Target="embeddings/oleObject46.bin"/><Relationship Id="rId312" Type="http://schemas.openxmlformats.org/officeDocument/2006/relationships/oleObject" Target="embeddings/oleObject153.bin"/><Relationship Id="rId51" Type="http://schemas.openxmlformats.org/officeDocument/2006/relationships/oleObject" Target="embeddings/oleObject19.bin"/><Relationship Id="rId93" Type="http://schemas.openxmlformats.org/officeDocument/2006/relationships/oleObject" Target="embeddings/oleObject40.bin"/><Relationship Id="rId189" Type="http://schemas.openxmlformats.org/officeDocument/2006/relationships/oleObject" Target="embeddings/oleObject90.bin"/><Relationship Id="rId396" Type="http://schemas.openxmlformats.org/officeDocument/2006/relationships/oleObject" Target="embeddings/oleObject196.bin"/><Relationship Id="rId561" Type="http://schemas.openxmlformats.org/officeDocument/2006/relationships/image" Target="media/image279.wmf"/><Relationship Id="rId617" Type="http://schemas.openxmlformats.org/officeDocument/2006/relationships/image" Target="media/image307.wmf"/><Relationship Id="rId659" Type="http://schemas.openxmlformats.org/officeDocument/2006/relationships/oleObject" Target="embeddings/oleObject318.bin"/><Relationship Id="rId214" Type="http://schemas.openxmlformats.org/officeDocument/2006/relationships/image" Target="media/image100.wmf"/><Relationship Id="rId256" Type="http://schemas.openxmlformats.org/officeDocument/2006/relationships/oleObject" Target="embeddings/oleObject124.bin"/><Relationship Id="rId298" Type="http://schemas.openxmlformats.org/officeDocument/2006/relationships/oleObject" Target="embeddings/oleObject146.bin"/><Relationship Id="rId421" Type="http://schemas.openxmlformats.org/officeDocument/2006/relationships/image" Target="media/image198.wmf"/><Relationship Id="rId463" Type="http://schemas.openxmlformats.org/officeDocument/2006/relationships/image" Target="media/image219.wmf"/><Relationship Id="rId519" Type="http://schemas.openxmlformats.org/officeDocument/2006/relationships/image" Target="media/image258.wmf"/><Relationship Id="rId670" Type="http://schemas.openxmlformats.org/officeDocument/2006/relationships/image" Target="media/image333.wmf"/><Relationship Id="rId116" Type="http://schemas.openxmlformats.org/officeDocument/2006/relationships/image" Target="media/image53.wmf"/><Relationship Id="rId158" Type="http://schemas.openxmlformats.org/officeDocument/2006/relationships/image" Target="media/image72.wmf"/><Relationship Id="rId323" Type="http://schemas.openxmlformats.org/officeDocument/2006/relationships/image" Target="media/image153.wmf"/><Relationship Id="rId530" Type="http://schemas.openxmlformats.org/officeDocument/2006/relationships/oleObject" Target="embeddings/oleObject253.bin"/><Relationship Id="rId726" Type="http://schemas.openxmlformats.org/officeDocument/2006/relationships/image" Target="media/image372.wmf"/><Relationship Id="rId20" Type="http://schemas.openxmlformats.org/officeDocument/2006/relationships/oleObject" Target="embeddings/oleObject4.bin"/><Relationship Id="rId62" Type="http://schemas.openxmlformats.org/officeDocument/2006/relationships/image" Target="media/image26.wmf"/><Relationship Id="rId365" Type="http://schemas.openxmlformats.org/officeDocument/2006/relationships/image" Target="media/image174.wmf"/><Relationship Id="rId572" Type="http://schemas.openxmlformats.org/officeDocument/2006/relationships/oleObject" Target="embeddings/oleObject274.bin"/><Relationship Id="rId628" Type="http://schemas.openxmlformats.org/officeDocument/2006/relationships/oleObject" Target="embeddings/oleObject302.bin"/><Relationship Id="rId225" Type="http://schemas.openxmlformats.org/officeDocument/2006/relationships/oleObject" Target="embeddings/oleObject108.bin"/><Relationship Id="rId267" Type="http://schemas.openxmlformats.org/officeDocument/2006/relationships/image" Target="media/image126.wmf"/><Relationship Id="rId432" Type="http://schemas.openxmlformats.org/officeDocument/2006/relationships/oleObject" Target="embeddings/oleObject217.bin"/><Relationship Id="rId474" Type="http://schemas.openxmlformats.org/officeDocument/2006/relationships/image" Target="media/image224.wmf"/><Relationship Id="rId127" Type="http://schemas.openxmlformats.org/officeDocument/2006/relationships/oleObject" Target="embeddings/oleObject58.bin"/><Relationship Id="rId681" Type="http://schemas.openxmlformats.org/officeDocument/2006/relationships/oleObject" Target="embeddings/oleObject329.bin"/><Relationship Id="rId31" Type="http://schemas.openxmlformats.org/officeDocument/2006/relationships/image" Target="media/image11.wmf"/><Relationship Id="rId73" Type="http://schemas.openxmlformats.org/officeDocument/2006/relationships/oleObject" Target="embeddings/oleObject30.bin"/><Relationship Id="rId169" Type="http://schemas.openxmlformats.org/officeDocument/2006/relationships/oleObject" Target="embeddings/oleObject80.bin"/><Relationship Id="rId334" Type="http://schemas.openxmlformats.org/officeDocument/2006/relationships/oleObject" Target="embeddings/oleObject164.bin"/><Relationship Id="rId376" Type="http://schemas.openxmlformats.org/officeDocument/2006/relationships/image" Target="media/image180.wmf"/><Relationship Id="rId541" Type="http://schemas.openxmlformats.org/officeDocument/2006/relationships/image" Target="media/image269.wmf"/><Relationship Id="rId583" Type="http://schemas.openxmlformats.org/officeDocument/2006/relationships/image" Target="media/image290.wmf"/><Relationship Id="rId639" Type="http://schemas.openxmlformats.org/officeDocument/2006/relationships/image" Target="media/image318.wmf"/><Relationship Id="rId4" Type="http://schemas.openxmlformats.org/officeDocument/2006/relationships/customXml" Target="../customXml/item4.xml"/><Relationship Id="rId180" Type="http://schemas.openxmlformats.org/officeDocument/2006/relationships/image" Target="media/image83.wmf"/><Relationship Id="rId236" Type="http://schemas.openxmlformats.org/officeDocument/2006/relationships/oleObject" Target="embeddings/oleObject114.bin"/><Relationship Id="rId278" Type="http://schemas.openxmlformats.org/officeDocument/2006/relationships/oleObject" Target="embeddings/oleObject136.bin"/><Relationship Id="rId401" Type="http://schemas.openxmlformats.org/officeDocument/2006/relationships/oleObject" Target="embeddings/oleObject200.bin"/><Relationship Id="rId443" Type="http://schemas.openxmlformats.org/officeDocument/2006/relationships/image" Target="media/image209.wmf"/><Relationship Id="rId650" Type="http://schemas.openxmlformats.org/officeDocument/2006/relationships/oleObject" Target="embeddings/oleObject313.bin"/><Relationship Id="rId303" Type="http://schemas.openxmlformats.org/officeDocument/2006/relationships/image" Target="media/image143.wmf"/><Relationship Id="rId485" Type="http://schemas.openxmlformats.org/officeDocument/2006/relationships/image" Target="media/image231.png"/><Relationship Id="rId692" Type="http://schemas.openxmlformats.org/officeDocument/2006/relationships/image" Target="media/image344.wmf"/><Relationship Id="rId706" Type="http://schemas.openxmlformats.org/officeDocument/2006/relationships/image" Target="media/image353.png"/><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3.wmf"/><Relationship Id="rId345" Type="http://schemas.openxmlformats.org/officeDocument/2006/relationships/image" Target="media/image164.wmf"/><Relationship Id="rId387" Type="http://schemas.openxmlformats.org/officeDocument/2006/relationships/oleObject" Target="embeddings/oleObject190.bin"/><Relationship Id="rId510" Type="http://schemas.openxmlformats.org/officeDocument/2006/relationships/footer" Target="footer1.xml"/><Relationship Id="rId552" Type="http://schemas.openxmlformats.org/officeDocument/2006/relationships/oleObject" Target="embeddings/oleObject264.bin"/><Relationship Id="rId594" Type="http://schemas.openxmlformats.org/officeDocument/2006/relationships/oleObject" Target="embeddings/oleObject285.bin"/><Relationship Id="rId608" Type="http://schemas.openxmlformats.org/officeDocument/2006/relationships/oleObject" Target="embeddings/oleObject292.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image" Target="media/image116.wmf"/><Relationship Id="rId412" Type="http://schemas.openxmlformats.org/officeDocument/2006/relationships/oleObject" Target="embeddings/oleObject207.bin"/><Relationship Id="rId107" Type="http://schemas.openxmlformats.org/officeDocument/2006/relationships/oleObject" Target="embeddings/oleObject47.bin"/><Relationship Id="rId289" Type="http://schemas.openxmlformats.org/officeDocument/2006/relationships/image" Target="media/image136.wmf"/><Relationship Id="rId454" Type="http://schemas.openxmlformats.org/officeDocument/2006/relationships/oleObject" Target="embeddings/oleObject228.bin"/><Relationship Id="rId496" Type="http://schemas.openxmlformats.org/officeDocument/2006/relationships/image" Target="media/image241.wmf"/><Relationship Id="rId661" Type="http://schemas.openxmlformats.org/officeDocument/2006/relationships/oleObject" Target="embeddings/oleObject319.bin"/><Relationship Id="rId717" Type="http://schemas.openxmlformats.org/officeDocument/2006/relationships/image" Target="media/image364.tmp"/><Relationship Id="rId11" Type="http://schemas.openxmlformats.org/officeDocument/2006/relationships/header" Target="header1.xml"/><Relationship Id="rId53" Type="http://schemas.openxmlformats.org/officeDocument/2006/relationships/oleObject" Target="embeddings/oleObject20.bin"/><Relationship Id="rId149" Type="http://schemas.openxmlformats.org/officeDocument/2006/relationships/oleObject" Target="embeddings/oleObject69.bin"/><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7.bin"/><Relationship Id="rId521" Type="http://schemas.openxmlformats.org/officeDocument/2006/relationships/image" Target="media/image259.wmf"/><Relationship Id="rId563" Type="http://schemas.openxmlformats.org/officeDocument/2006/relationships/image" Target="media/image280.wmf"/><Relationship Id="rId619" Type="http://schemas.openxmlformats.org/officeDocument/2006/relationships/image" Target="media/image308.wmf"/><Relationship Id="rId95" Type="http://schemas.openxmlformats.org/officeDocument/2006/relationships/oleObject" Target="embeddings/oleObject41.bin"/><Relationship Id="rId160" Type="http://schemas.openxmlformats.org/officeDocument/2006/relationships/image" Target="media/image73.wmf"/><Relationship Id="rId216" Type="http://schemas.openxmlformats.org/officeDocument/2006/relationships/image" Target="media/image101.wmf"/><Relationship Id="rId423" Type="http://schemas.openxmlformats.org/officeDocument/2006/relationships/image" Target="media/image199.wmf"/><Relationship Id="rId258" Type="http://schemas.openxmlformats.org/officeDocument/2006/relationships/oleObject" Target="embeddings/oleObject125.bin"/><Relationship Id="rId465" Type="http://schemas.openxmlformats.org/officeDocument/2006/relationships/image" Target="media/image220.wmf"/><Relationship Id="rId630" Type="http://schemas.openxmlformats.org/officeDocument/2006/relationships/oleObject" Target="embeddings/oleObject303.bin"/><Relationship Id="rId672" Type="http://schemas.openxmlformats.org/officeDocument/2006/relationships/image" Target="media/image334.wmf"/><Relationship Id="rId728" Type="http://schemas.openxmlformats.org/officeDocument/2006/relationships/image" Target="media/image373.png"/><Relationship Id="rId22" Type="http://schemas.openxmlformats.org/officeDocument/2006/relationships/oleObject" Target="embeddings/oleObject5.bin"/><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image" Target="media/image154.wmf"/><Relationship Id="rId367" Type="http://schemas.openxmlformats.org/officeDocument/2006/relationships/image" Target="media/image175.wmf"/><Relationship Id="rId532" Type="http://schemas.openxmlformats.org/officeDocument/2006/relationships/oleObject" Target="embeddings/oleObject254.bin"/><Relationship Id="rId574" Type="http://schemas.openxmlformats.org/officeDocument/2006/relationships/oleObject" Target="embeddings/oleObject275.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image" Target="media/image127.wmf"/><Relationship Id="rId434" Type="http://schemas.openxmlformats.org/officeDocument/2006/relationships/oleObject" Target="embeddings/oleObject218.bin"/><Relationship Id="rId476" Type="http://schemas.openxmlformats.org/officeDocument/2006/relationships/image" Target="media/image225.wmf"/><Relationship Id="rId641" Type="http://schemas.openxmlformats.org/officeDocument/2006/relationships/image" Target="media/image319.wmf"/><Relationship Id="rId683" Type="http://schemas.openxmlformats.org/officeDocument/2006/relationships/oleObject" Target="embeddings/oleObject330.bin"/><Relationship Id="rId33" Type="http://schemas.openxmlformats.org/officeDocument/2006/relationships/image" Target="media/image12.wmf"/><Relationship Id="rId129" Type="http://schemas.openxmlformats.org/officeDocument/2006/relationships/oleObject" Target="embeddings/oleObject59.bin"/><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image" Target="media/image245.png"/><Relationship Id="rId543" Type="http://schemas.openxmlformats.org/officeDocument/2006/relationships/image" Target="media/image270.wmf"/><Relationship Id="rId75" Type="http://schemas.openxmlformats.org/officeDocument/2006/relationships/oleObject" Target="embeddings/oleObject31.bin"/><Relationship Id="rId140" Type="http://schemas.openxmlformats.org/officeDocument/2006/relationships/image" Target="media/image64.wmf"/><Relationship Id="rId182" Type="http://schemas.openxmlformats.org/officeDocument/2006/relationships/image" Target="media/image84.wmf"/><Relationship Id="rId378" Type="http://schemas.openxmlformats.org/officeDocument/2006/relationships/image" Target="media/image181.wmf"/><Relationship Id="rId403" Type="http://schemas.openxmlformats.org/officeDocument/2006/relationships/oleObject" Target="embeddings/oleObject202.bin"/><Relationship Id="rId585" Type="http://schemas.openxmlformats.org/officeDocument/2006/relationships/image" Target="media/image291.wmf"/><Relationship Id="rId6" Type="http://schemas.openxmlformats.org/officeDocument/2006/relationships/styles" Target="styles.xml"/><Relationship Id="rId238" Type="http://schemas.openxmlformats.org/officeDocument/2006/relationships/oleObject" Target="embeddings/oleObject115.bin"/><Relationship Id="rId445" Type="http://schemas.openxmlformats.org/officeDocument/2006/relationships/image" Target="media/image210.wmf"/><Relationship Id="rId487" Type="http://schemas.openxmlformats.org/officeDocument/2006/relationships/image" Target="media/image233.png"/><Relationship Id="rId610" Type="http://schemas.openxmlformats.org/officeDocument/2006/relationships/oleObject" Target="embeddings/oleObject293.bin"/><Relationship Id="rId652" Type="http://schemas.openxmlformats.org/officeDocument/2006/relationships/oleObject" Target="embeddings/oleObject314.bin"/><Relationship Id="rId694" Type="http://schemas.openxmlformats.org/officeDocument/2006/relationships/image" Target="media/image345.wmf"/><Relationship Id="rId708" Type="http://schemas.openxmlformats.org/officeDocument/2006/relationships/image" Target="media/image355.png"/><Relationship Id="rId291" Type="http://schemas.openxmlformats.org/officeDocument/2006/relationships/image" Target="media/image137.wmf"/><Relationship Id="rId305" Type="http://schemas.openxmlformats.org/officeDocument/2006/relationships/image" Target="media/image144.wmf"/><Relationship Id="rId347" Type="http://schemas.openxmlformats.org/officeDocument/2006/relationships/image" Target="media/image165.wmf"/><Relationship Id="rId512" Type="http://schemas.openxmlformats.org/officeDocument/2006/relationships/image" Target="media/image252.png"/><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70.bin"/><Relationship Id="rId389" Type="http://schemas.openxmlformats.org/officeDocument/2006/relationships/oleObject" Target="embeddings/oleObject191.bin"/><Relationship Id="rId554" Type="http://schemas.openxmlformats.org/officeDocument/2006/relationships/oleObject" Target="embeddings/oleObject265.bin"/><Relationship Id="rId596" Type="http://schemas.openxmlformats.org/officeDocument/2006/relationships/oleObject" Target="embeddings/oleObject286.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image" Target="media/image117.wmf"/><Relationship Id="rId414" Type="http://schemas.openxmlformats.org/officeDocument/2006/relationships/oleObject" Target="embeddings/oleObject208.bin"/><Relationship Id="rId456" Type="http://schemas.openxmlformats.org/officeDocument/2006/relationships/oleObject" Target="embeddings/oleObject229.bin"/><Relationship Id="rId498" Type="http://schemas.openxmlformats.org/officeDocument/2006/relationships/image" Target="media/image242.png"/><Relationship Id="rId621" Type="http://schemas.openxmlformats.org/officeDocument/2006/relationships/image" Target="media/image309.wmf"/><Relationship Id="rId663" Type="http://schemas.openxmlformats.org/officeDocument/2006/relationships/oleObject" Target="embeddings/oleObject320.bin"/><Relationship Id="rId13" Type="http://schemas.openxmlformats.org/officeDocument/2006/relationships/image" Target="media/image2.wmf"/><Relationship Id="rId109" Type="http://schemas.openxmlformats.org/officeDocument/2006/relationships/oleObject" Target="embeddings/oleObject48.bin"/><Relationship Id="rId260" Type="http://schemas.openxmlformats.org/officeDocument/2006/relationships/oleObject" Target="embeddings/oleObject126.bin"/><Relationship Id="rId316" Type="http://schemas.openxmlformats.org/officeDocument/2006/relationships/oleObject" Target="embeddings/oleObject155.bin"/><Relationship Id="rId523" Type="http://schemas.openxmlformats.org/officeDocument/2006/relationships/image" Target="media/image260.wmf"/><Relationship Id="rId719" Type="http://schemas.openxmlformats.org/officeDocument/2006/relationships/image" Target="media/image366.tmp"/><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5.wmf"/><Relationship Id="rId358" Type="http://schemas.openxmlformats.org/officeDocument/2006/relationships/oleObject" Target="embeddings/oleObject176.bin"/><Relationship Id="rId565" Type="http://schemas.openxmlformats.org/officeDocument/2006/relationships/image" Target="media/image281.wmf"/><Relationship Id="rId730" Type="http://schemas.openxmlformats.org/officeDocument/2006/relationships/oleObject" Target="embeddings/oleObject342.bin"/><Relationship Id="rId162" Type="http://schemas.openxmlformats.org/officeDocument/2006/relationships/image" Target="media/image74.wmf"/><Relationship Id="rId218" Type="http://schemas.openxmlformats.org/officeDocument/2006/relationships/image" Target="media/image102.wmf"/><Relationship Id="rId425" Type="http://schemas.openxmlformats.org/officeDocument/2006/relationships/image" Target="media/image200.wmf"/><Relationship Id="rId467" Type="http://schemas.openxmlformats.org/officeDocument/2006/relationships/image" Target="media/image221.wmf"/><Relationship Id="rId632" Type="http://schemas.openxmlformats.org/officeDocument/2006/relationships/oleObject" Target="embeddings/oleObject304.bin"/><Relationship Id="rId271" Type="http://schemas.openxmlformats.org/officeDocument/2006/relationships/image" Target="media/image128.wmf"/><Relationship Id="rId674" Type="http://schemas.openxmlformats.org/officeDocument/2006/relationships/image" Target="media/image335.wmf"/><Relationship Id="rId24" Type="http://schemas.openxmlformats.org/officeDocument/2006/relationships/oleObject" Target="embeddings/oleObject6.bin"/><Relationship Id="rId66" Type="http://schemas.openxmlformats.org/officeDocument/2006/relationships/image" Target="media/image28.wmf"/><Relationship Id="rId131" Type="http://schemas.openxmlformats.org/officeDocument/2006/relationships/oleObject" Target="embeddings/oleObject60.bin"/><Relationship Id="rId327" Type="http://schemas.openxmlformats.org/officeDocument/2006/relationships/image" Target="media/image155.wmf"/><Relationship Id="rId369" Type="http://schemas.openxmlformats.org/officeDocument/2006/relationships/image" Target="media/image176.wmf"/><Relationship Id="rId534" Type="http://schemas.openxmlformats.org/officeDocument/2006/relationships/oleObject" Target="embeddings/oleObject255.bin"/><Relationship Id="rId576" Type="http://schemas.openxmlformats.org/officeDocument/2006/relationships/oleObject" Target="embeddings/oleObject276.bin"/><Relationship Id="rId173" Type="http://schemas.openxmlformats.org/officeDocument/2006/relationships/oleObject" Target="embeddings/oleObject82.bin"/><Relationship Id="rId229" Type="http://schemas.openxmlformats.org/officeDocument/2006/relationships/image" Target="media/image107.wmf"/><Relationship Id="rId380" Type="http://schemas.openxmlformats.org/officeDocument/2006/relationships/image" Target="media/image182.wmf"/><Relationship Id="rId436" Type="http://schemas.openxmlformats.org/officeDocument/2006/relationships/oleObject" Target="embeddings/oleObject219.bin"/><Relationship Id="rId601" Type="http://schemas.openxmlformats.org/officeDocument/2006/relationships/image" Target="media/image299.wmf"/><Relationship Id="rId643" Type="http://schemas.openxmlformats.org/officeDocument/2006/relationships/image" Target="media/image320.wmf"/><Relationship Id="rId240" Type="http://schemas.openxmlformats.org/officeDocument/2006/relationships/oleObject" Target="embeddings/oleObject116.bin"/><Relationship Id="rId478" Type="http://schemas.openxmlformats.org/officeDocument/2006/relationships/image" Target="media/image226.wmf"/><Relationship Id="rId685" Type="http://schemas.openxmlformats.org/officeDocument/2006/relationships/oleObject" Target="embeddings/oleObject331.bin"/><Relationship Id="rId35" Type="http://schemas.openxmlformats.org/officeDocument/2006/relationships/image" Target="media/image13.wmf"/><Relationship Id="rId77" Type="http://schemas.openxmlformats.org/officeDocument/2006/relationships/oleObject" Target="embeddings/oleObject32.bin"/><Relationship Id="rId100" Type="http://schemas.openxmlformats.org/officeDocument/2006/relationships/image" Target="media/image45.wmf"/><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image" Target="media/image247.png"/><Relationship Id="rId545" Type="http://schemas.openxmlformats.org/officeDocument/2006/relationships/image" Target="media/image271.wmf"/><Relationship Id="rId587" Type="http://schemas.openxmlformats.org/officeDocument/2006/relationships/image" Target="media/image292.wmf"/><Relationship Id="rId710" Type="http://schemas.openxmlformats.org/officeDocument/2006/relationships/image" Target="media/image357.png"/><Relationship Id="rId8" Type="http://schemas.openxmlformats.org/officeDocument/2006/relationships/webSettings" Target="webSettings.xml"/><Relationship Id="rId142" Type="http://schemas.openxmlformats.org/officeDocument/2006/relationships/image" Target="media/image65.wmf"/><Relationship Id="rId184" Type="http://schemas.openxmlformats.org/officeDocument/2006/relationships/image" Target="media/image85.wmf"/><Relationship Id="rId391" Type="http://schemas.openxmlformats.org/officeDocument/2006/relationships/oleObject" Target="embeddings/oleObject193.bin"/><Relationship Id="rId405" Type="http://schemas.openxmlformats.org/officeDocument/2006/relationships/image" Target="media/image190.wmf"/><Relationship Id="rId447" Type="http://schemas.openxmlformats.org/officeDocument/2006/relationships/image" Target="media/image211.wmf"/><Relationship Id="rId612" Type="http://schemas.openxmlformats.org/officeDocument/2006/relationships/oleObject" Target="embeddings/oleObject294.bin"/><Relationship Id="rId251" Type="http://schemas.openxmlformats.org/officeDocument/2006/relationships/image" Target="media/image118.wmf"/><Relationship Id="rId489" Type="http://schemas.openxmlformats.org/officeDocument/2006/relationships/image" Target="media/image235.png"/><Relationship Id="rId654" Type="http://schemas.openxmlformats.org/officeDocument/2006/relationships/oleObject" Target="embeddings/oleObject315.bin"/><Relationship Id="rId696" Type="http://schemas.openxmlformats.org/officeDocument/2006/relationships/image" Target="media/image346.wmf"/><Relationship Id="rId46" Type="http://schemas.openxmlformats.org/officeDocument/2006/relationships/image" Target="media/image18.wmf"/><Relationship Id="rId293" Type="http://schemas.openxmlformats.org/officeDocument/2006/relationships/image" Target="media/image138.wmf"/><Relationship Id="rId307" Type="http://schemas.openxmlformats.org/officeDocument/2006/relationships/image" Target="media/image145.wmf"/><Relationship Id="rId349" Type="http://schemas.openxmlformats.org/officeDocument/2006/relationships/image" Target="media/image166.wmf"/><Relationship Id="rId514" Type="http://schemas.openxmlformats.org/officeDocument/2006/relationships/image" Target="media/image254.png"/><Relationship Id="rId556" Type="http://schemas.openxmlformats.org/officeDocument/2006/relationships/oleObject" Target="embeddings/oleObject266.bin"/><Relationship Id="rId721" Type="http://schemas.openxmlformats.org/officeDocument/2006/relationships/image" Target="media/image368.png"/><Relationship Id="rId88" Type="http://schemas.openxmlformats.org/officeDocument/2006/relationships/image" Target="media/image39.wmf"/><Relationship Id="rId111" Type="http://schemas.openxmlformats.org/officeDocument/2006/relationships/oleObject" Target="embeddings/oleObject49.bin"/><Relationship Id="rId153" Type="http://schemas.openxmlformats.org/officeDocument/2006/relationships/oleObject" Target="embeddings/oleObject71.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oleObject" Target="embeddings/oleObject177.bin"/><Relationship Id="rId416" Type="http://schemas.openxmlformats.org/officeDocument/2006/relationships/oleObject" Target="embeddings/oleObject209.bin"/><Relationship Id="rId598" Type="http://schemas.openxmlformats.org/officeDocument/2006/relationships/oleObject" Target="embeddings/oleObject287.bin"/><Relationship Id="rId220" Type="http://schemas.openxmlformats.org/officeDocument/2006/relationships/image" Target="media/image103.wmf"/><Relationship Id="rId458" Type="http://schemas.openxmlformats.org/officeDocument/2006/relationships/oleObject" Target="embeddings/oleObject230.bin"/><Relationship Id="rId623" Type="http://schemas.openxmlformats.org/officeDocument/2006/relationships/image" Target="media/image310.wmf"/><Relationship Id="rId665" Type="http://schemas.openxmlformats.org/officeDocument/2006/relationships/oleObject" Target="embeddings/oleObject321.bin"/><Relationship Id="rId15" Type="http://schemas.openxmlformats.org/officeDocument/2006/relationships/image" Target="media/image3.wmf"/><Relationship Id="rId57" Type="http://schemas.openxmlformats.org/officeDocument/2006/relationships/oleObject" Target="embeddings/oleObject22.bin"/><Relationship Id="rId262" Type="http://schemas.openxmlformats.org/officeDocument/2006/relationships/oleObject" Target="embeddings/oleObject127.bin"/><Relationship Id="rId318" Type="http://schemas.openxmlformats.org/officeDocument/2006/relationships/oleObject" Target="embeddings/oleObject156.bin"/><Relationship Id="rId525" Type="http://schemas.openxmlformats.org/officeDocument/2006/relationships/image" Target="media/image261.wmf"/><Relationship Id="rId567" Type="http://schemas.openxmlformats.org/officeDocument/2006/relationships/image" Target="media/image282.wmf"/><Relationship Id="rId732" Type="http://schemas.openxmlformats.org/officeDocument/2006/relationships/oleObject" Target="embeddings/oleObject343.bin"/><Relationship Id="rId99" Type="http://schemas.openxmlformats.org/officeDocument/2006/relationships/oleObject" Target="embeddings/oleObject43.bin"/><Relationship Id="rId122" Type="http://schemas.openxmlformats.org/officeDocument/2006/relationships/oleObject" Target="embeddings/oleObject55.bin"/><Relationship Id="rId164" Type="http://schemas.openxmlformats.org/officeDocument/2006/relationships/image" Target="media/image75.wmf"/><Relationship Id="rId371" Type="http://schemas.openxmlformats.org/officeDocument/2006/relationships/image" Target="media/image177.wmf"/><Relationship Id="rId427" Type="http://schemas.openxmlformats.org/officeDocument/2006/relationships/image" Target="media/image201.wmf"/><Relationship Id="rId469" Type="http://schemas.openxmlformats.org/officeDocument/2006/relationships/header" Target="header3.xml"/><Relationship Id="rId634" Type="http://schemas.openxmlformats.org/officeDocument/2006/relationships/oleObject" Target="embeddings/oleObject305.bin"/><Relationship Id="rId676" Type="http://schemas.openxmlformats.org/officeDocument/2006/relationships/image" Target="media/image336.wmf"/><Relationship Id="rId26" Type="http://schemas.openxmlformats.org/officeDocument/2006/relationships/oleObject" Target="embeddings/oleObject7.bin"/><Relationship Id="rId231" Type="http://schemas.openxmlformats.org/officeDocument/2006/relationships/image" Target="media/image108.wmf"/><Relationship Id="rId273" Type="http://schemas.openxmlformats.org/officeDocument/2006/relationships/oleObject" Target="embeddings/oleObject133.bin"/><Relationship Id="rId329" Type="http://schemas.openxmlformats.org/officeDocument/2006/relationships/image" Target="media/image156.wmf"/><Relationship Id="rId480" Type="http://schemas.openxmlformats.org/officeDocument/2006/relationships/image" Target="media/image227.wmf"/><Relationship Id="rId536" Type="http://schemas.openxmlformats.org/officeDocument/2006/relationships/oleObject" Target="embeddings/oleObject256.bin"/><Relationship Id="rId701" Type="http://schemas.openxmlformats.org/officeDocument/2006/relationships/oleObject" Target="embeddings/oleObject339.bin"/><Relationship Id="rId68" Type="http://schemas.openxmlformats.org/officeDocument/2006/relationships/image" Target="media/image29.wmf"/><Relationship Id="rId133" Type="http://schemas.openxmlformats.org/officeDocument/2006/relationships/oleObject" Target="embeddings/oleObject61.bin"/><Relationship Id="rId175" Type="http://schemas.openxmlformats.org/officeDocument/2006/relationships/oleObject" Target="embeddings/oleObject83.bin"/><Relationship Id="rId340" Type="http://schemas.openxmlformats.org/officeDocument/2006/relationships/oleObject" Target="embeddings/oleObject167.bin"/><Relationship Id="rId578" Type="http://schemas.openxmlformats.org/officeDocument/2006/relationships/oleObject" Target="embeddings/oleObject277.bin"/><Relationship Id="rId200" Type="http://schemas.openxmlformats.org/officeDocument/2006/relationships/image" Target="media/image93.wmf"/><Relationship Id="rId382" Type="http://schemas.openxmlformats.org/officeDocument/2006/relationships/image" Target="media/image183.wmf"/><Relationship Id="rId438" Type="http://schemas.openxmlformats.org/officeDocument/2006/relationships/oleObject" Target="embeddings/oleObject220.bin"/><Relationship Id="rId603" Type="http://schemas.openxmlformats.org/officeDocument/2006/relationships/image" Target="media/image300.wmf"/><Relationship Id="rId645" Type="http://schemas.openxmlformats.org/officeDocument/2006/relationships/image" Target="media/image321.wmf"/><Relationship Id="rId687" Type="http://schemas.openxmlformats.org/officeDocument/2006/relationships/oleObject" Target="embeddings/oleObject332.bin"/><Relationship Id="rId242" Type="http://schemas.openxmlformats.org/officeDocument/2006/relationships/oleObject" Target="embeddings/oleObject117.bin"/><Relationship Id="rId284" Type="http://schemas.openxmlformats.org/officeDocument/2006/relationships/oleObject" Target="embeddings/oleObject139.bin"/><Relationship Id="rId491" Type="http://schemas.openxmlformats.org/officeDocument/2006/relationships/image" Target="media/image237.png"/><Relationship Id="rId505" Type="http://schemas.openxmlformats.org/officeDocument/2006/relationships/oleObject" Target="embeddings/oleObject244.bin"/><Relationship Id="rId712" Type="http://schemas.openxmlformats.org/officeDocument/2006/relationships/image" Target="media/image359.tmp"/><Relationship Id="rId37" Type="http://schemas.openxmlformats.org/officeDocument/2006/relationships/image" Target="media/image14.wmf"/><Relationship Id="rId79" Type="http://schemas.openxmlformats.org/officeDocument/2006/relationships/oleObject" Target="embeddings/oleObject33.bin"/><Relationship Id="rId102" Type="http://schemas.openxmlformats.org/officeDocument/2006/relationships/image" Target="media/image46.wmf"/><Relationship Id="rId144" Type="http://schemas.openxmlformats.org/officeDocument/2006/relationships/image" Target="media/image66.wmf"/><Relationship Id="rId547" Type="http://schemas.openxmlformats.org/officeDocument/2006/relationships/image" Target="media/image272.wmf"/><Relationship Id="rId589" Type="http://schemas.openxmlformats.org/officeDocument/2006/relationships/image" Target="media/image293.wmf"/><Relationship Id="rId90" Type="http://schemas.openxmlformats.org/officeDocument/2006/relationships/image" Target="media/image40.wmf"/><Relationship Id="rId186" Type="http://schemas.openxmlformats.org/officeDocument/2006/relationships/image" Target="media/image86.wmf"/><Relationship Id="rId351" Type="http://schemas.openxmlformats.org/officeDocument/2006/relationships/image" Target="media/image167.wmf"/><Relationship Id="rId393" Type="http://schemas.openxmlformats.org/officeDocument/2006/relationships/image" Target="media/image187.wmf"/><Relationship Id="rId407" Type="http://schemas.openxmlformats.org/officeDocument/2006/relationships/image" Target="media/image191.wmf"/><Relationship Id="rId449" Type="http://schemas.openxmlformats.org/officeDocument/2006/relationships/image" Target="media/image212.wmf"/><Relationship Id="rId614" Type="http://schemas.openxmlformats.org/officeDocument/2006/relationships/oleObject" Target="embeddings/oleObject295.bin"/><Relationship Id="rId656" Type="http://schemas.openxmlformats.org/officeDocument/2006/relationships/oleObject" Target="embeddings/oleObject316.bin"/><Relationship Id="rId211" Type="http://schemas.openxmlformats.org/officeDocument/2006/relationships/oleObject" Target="embeddings/oleObject101.bin"/><Relationship Id="rId253" Type="http://schemas.openxmlformats.org/officeDocument/2006/relationships/image" Target="media/image119.wmf"/><Relationship Id="rId295" Type="http://schemas.openxmlformats.org/officeDocument/2006/relationships/image" Target="media/image139.wmf"/><Relationship Id="rId309" Type="http://schemas.openxmlformats.org/officeDocument/2006/relationships/image" Target="media/image146.wmf"/><Relationship Id="rId460" Type="http://schemas.openxmlformats.org/officeDocument/2006/relationships/oleObject" Target="embeddings/oleObject231.bin"/><Relationship Id="rId516" Type="http://schemas.openxmlformats.org/officeDocument/2006/relationships/oleObject" Target="embeddings/oleObject247.bin"/><Relationship Id="rId698" Type="http://schemas.openxmlformats.org/officeDocument/2006/relationships/image" Target="media/image347.wmf"/><Relationship Id="rId48" Type="http://schemas.openxmlformats.org/officeDocument/2006/relationships/image" Target="media/image19.wmf"/><Relationship Id="rId113" Type="http://schemas.openxmlformats.org/officeDocument/2006/relationships/oleObject" Target="embeddings/oleObject50.bin"/><Relationship Id="rId320" Type="http://schemas.openxmlformats.org/officeDocument/2006/relationships/oleObject" Target="embeddings/oleObject157.bin"/><Relationship Id="rId558" Type="http://schemas.openxmlformats.org/officeDocument/2006/relationships/oleObject" Target="embeddings/oleObject267.bin"/><Relationship Id="rId723" Type="http://schemas.openxmlformats.org/officeDocument/2006/relationships/image" Target="media/image370.png"/><Relationship Id="rId155" Type="http://schemas.openxmlformats.org/officeDocument/2006/relationships/oleObject" Target="embeddings/oleObject73.bin"/><Relationship Id="rId197" Type="http://schemas.openxmlformats.org/officeDocument/2006/relationships/oleObject" Target="embeddings/oleObject94.bin"/><Relationship Id="rId362" Type="http://schemas.openxmlformats.org/officeDocument/2006/relationships/oleObject" Target="embeddings/oleObject178.bin"/><Relationship Id="rId418" Type="http://schemas.openxmlformats.org/officeDocument/2006/relationships/oleObject" Target="embeddings/oleObject210.bin"/><Relationship Id="rId625" Type="http://schemas.openxmlformats.org/officeDocument/2006/relationships/image" Target="media/image311.wmf"/><Relationship Id="rId222" Type="http://schemas.openxmlformats.org/officeDocument/2006/relationships/image" Target="media/image104.wmf"/><Relationship Id="rId264" Type="http://schemas.openxmlformats.org/officeDocument/2006/relationships/oleObject" Target="embeddings/oleObject128.bin"/><Relationship Id="rId471" Type="http://schemas.openxmlformats.org/officeDocument/2006/relationships/oleObject" Target="embeddings/oleObject236.bin"/><Relationship Id="rId667" Type="http://schemas.openxmlformats.org/officeDocument/2006/relationships/oleObject" Target="embeddings/oleObject322.bin"/><Relationship Id="rId17" Type="http://schemas.openxmlformats.org/officeDocument/2006/relationships/image" Target="media/image4.wmf"/><Relationship Id="rId59" Type="http://schemas.openxmlformats.org/officeDocument/2006/relationships/oleObject" Target="embeddings/oleObject23.bin"/><Relationship Id="rId124" Type="http://schemas.openxmlformats.org/officeDocument/2006/relationships/image" Target="media/image56.wmf"/><Relationship Id="rId527" Type="http://schemas.openxmlformats.org/officeDocument/2006/relationships/image" Target="media/image262.wmf"/><Relationship Id="rId569" Type="http://schemas.openxmlformats.org/officeDocument/2006/relationships/image" Target="media/image283.wmf"/><Relationship Id="rId734" Type="http://schemas.openxmlformats.org/officeDocument/2006/relationships/header" Target="header5.xml"/><Relationship Id="rId70" Type="http://schemas.openxmlformats.org/officeDocument/2006/relationships/image" Target="media/image30.wmf"/><Relationship Id="rId166" Type="http://schemas.openxmlformats.org/officeDocument/2006/relationships/image" Target="media/image76.wmf"/><Relationship Id="rId331" Type="http://schemas.openxmlformats.org/officeDocument/2006/relationships/image" Target="media/image157.wmf"/><Relationship Id="rId373" Type="http://schemas.openxmlformats.org/officeDocument/2006/relationships/image" Target="media/image178.wmf"/><Relationship Id="rId429" Type="http://schemas.openxmlformats.org/officeDocument/2006/relationships/image" Target="media/image202.wmf"/><Relationship Id="rId580" Type="http://schemas.openxmlformats.org/officeDocument/2006/relationships/oleObject" Target="embeddings/oleObject278.bin"/><Relationship Id="rId636" Type="http://schemas.openxmlformats.org/officeDocument/2006/relationships/oleObject" Target="embeddings/oleObject306.bin"/><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21.bin"/><Relationship Id="rId678" Type="http://schemas.openxmlformats.org/officeDocument/2006/relationships/image" Target="media/image337.wmf"/><Relationship Id="rId28" Type="http://schemas.openxmlformats.org/officeDocument/2006/relationships/oleObject" Target="embeddings/oleObject8.bin"/><Relationship Id="rId275" Type="http://schemas.openxmlformats.org/officeDocument/2006/relationships/oleObject" Target="embeddings/oleObject134.bin"/><Relationship Id="rId300" Type="http://schemas.openxmlformats.org/officeDocument/2006/relationships/oleObject" Target="embeddings/oleObject147.bin"/><Relationship Id="rId482" Type="http://schemas.openxmlformats.org/officeDocument/2006/relationships/image" Target="media/image228.png"/><Relationship Id="rId538" Type="http://schemas.openxmlformats.org/officeDocument/2006/relationships/oleObject" Target="embeddings/oleObject257.bin"/><Relationship Id="rId703" Type="http://schemas.openxmlformats.org/officeDocument/2006/relationships/image" Target="media/image350.png"/><Relationship Id="rId81" Type="http://schemas.openxmlformats.org/officeDocument/2006/relationships/oleObject" Target="embeddings/oleObject34.bin"/><Relationship Id="rId135" Type="http://schemas.openxmlformats.org/officeDocument/2006/relationships/oleObject" Target="embeddings/oleObject62.bin"/><Relationship Id="rId177" Type="http://schemas.openxmlformats.org/officeDocument/2006/relationships/oleObject" Target="embeddings/oleObject84.bin"/><Relationship Id="rId342" Type="http://schemas.openxmlformats.org/officeDocument/2006/relationships/oleObject" Target="embeddings/oleObject168.bin"/><Relationship Id="rId384" Type="http://schemas.openxmlformats.org/officeDocument/2006/relationships/image" Target="media/image184.wmf"/><Relationship Id="rId591" Type="http://schemas.openxmlformats.org/officeDocument/2006/relationships/image" Target="media/image294.wmf"/><Relationship Id="rId605" Type="http://schemas.openxmlformats.org/officeDocument/2006/relationships/image" Target="media/image301.wmf"/><Relationship Id="rId202" Type="http://schemas.openxmlformats.org/officeDocument/2006/relationships/image" Target="media/image94.wmf"/><Relationship Id="rId244" Type="http://schemas.openxmlformats.org/officeDocument/2006/relationships/oleObject" Target="embeddings/oleObject118.bin"/><Relationship Id="rId647" Type="http://schemas.openxmlformats.org/officeDocument/2006/relationships/image" Target="media/image322.wmf"/><Relationship Id="rId689" Type="http://schemas.openxmlformats.org/officeDocument/2006/relationships/oleObject" Target="embeddings/oleObject333.bin"/><Relationship Id="rId39" Type="http://schemas.openxmlformats.org/officeDocument/2006/relationships/header" Target="header2.xml"/><Relationship Id="rId286" Type="http://schemas.openxmlformats.org/officeDocument/2006/relationships/oleObject" Target="embeddings/oleObject140.bin"/><Relationship Id="rId451" Type="http://schemas.openxmlformats.org/officeDocument/2006/relationships/image" Target="media/image213.wmf"/><Relationship Id="rId493" Type="http://schemas.openxmlformats.org/officeDocument/2006/relationships/image" Target="media/image239.wmf"/><Relationship Id="rId507" Type="http://schemas.openxmlformats.org/officeDocument/2006/relationships/oleObject" Target="embeddings/oleObject245.bin"/><Relationship Id="rId549" Type="http://schemas.openxmlformats.org/officeDocument/2006/relationships/image" Target="media/image273.wmf"/><Relationship Id="rId714" Type="http://schemas.openxmlformats.org/officeDocument/2006/relationships/image" Target="media/image361.png"/><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image" Target="media/image67.wmf"/><Relationship Id="rId188" Type="http://schemas.openxmlformats.org/officeDocument/2006/relationships/image" Target="media/image87.wmf"/><Relationship Id="rId311" Type="http://schemas.openxmlformats.org/officeDocument/2006/relationships/image" Target="media/image147.wmf"/><Relationship Id="rId353" Type="http://schemas.openxmlformats.org/officeDocument/2006/relationships/image" Target="media/image168.wmf"/><Relationship Id="rId395" Type="http://schemas.openxmlformats.org/officeDocument/2006/relationships/image" Target="media/image188.wmf"/><Relationship Id="rId409" Type="http://schemas.openxmlformats.org/officeDocument/2006/relationships/image" Target="media/image192.wmf"/><Relationship Id="rId560" Type="http://schemas.openxmlformats.org/officeDocument/2006/relationships/oleObject" Target="embeddings/oleObject268.bin"/><Relationship Id="rId92" Type="http://schemas.openxmlformats.org/officeDocument/2006/relationships/image" Target="media/image41.wmf"/><Relationship Id="rId213" Type="http://schemas.openxmlformats.org/officeDocument/2006/relationships/oleObject" Target="embeddings/oleObject102.bin"/><Relationship Id="rId420" Type="http://schemas.openxmlformats.org/officeDocument/2006/relationships/oleObject" Target="embeddings/oleObject211.bin"/><Relationship Id="rId616" Type="http://schemas.openxmlformats.org/officeDocument/2006/relationships/oleObject" Target="embeddings/oleObject296.bin"/><Relationship Id="rId658" Type="http://schemas.openxmlformats.org/officeDocument/2006/relationships/oleObject" Target="embeddings/oleObject317.bin"/><Relationship Id="rId255" Type="http://schemas.openxmlformats.org/officeDocument/2006/relationships/image" Target="media/image120.wmf"/><Relationship Id="rId297" Type="http://schemas.openxmlformats.org/officeDocument/2006/relationships/image" Target="media/image140.wmf"/><Relationship Id="rId462" Type="http://schemas.openxmlformats.org/officeDocument/2006/relationships/oleObject" Target="embeddings/oleObject232.bin"/><Relationship Id="rId518" Type="http://schemas.openxmlformats.org/officeDocument/2006/relationships/image" Target="media/image257.png"/><Relationship Id="rId725" Type="http://schemas.openxmlformats.org/officeDocument/2006/relationships/oleObject" Target="embeddings/oleObject340.bin"/><Relationship Id="rId115" Type="http://schemas.openxmlformats.org/officeDocument/2006/relationships/oleObject" Target="embeddings/oleObject51.bin"/><Relationship Id="rId157" Type="http://schemas.openxmlformats.org/officeDocument/2006/relationships/oleObject" Target="embeddings/oleObject74.bin"/><Relationship Id="rId322" Type="http://schemas.openxmlformats.org/officeDocument/2006/relationships/oleObject" Target="embeddings/oleObject158.bin"/><Relationship Id="rId364" Type="http://schemas.openxmlformats.org/officeDocument/2006/relationships/oleObject" Target="embeddings/oleObject179.bin"/><Relationship Id="rId61" Type="http://schemas.openxmlformats.org/officeDocument/2006/relationships/oleObject" Target="embeddings/oleObject24.bin"/><Relationship Id="rId199" Type="http://schemas.openxmlformats.org/officeDocument/2006/relationships/oleObject" Target="embeddings/oleObject95.bin"/><Relationship Id="rId571" Type="http://schemas.openxmlformats.org/officeDocument/2006/relationships/image" Target="media/image284.wmf"/><Relationship Id="rId627" Type="http://schemas.openxmlformats.org/officeDocument/2006/relationships/image" Target="media/image312.wmf"/><Relationship Id="rId669" Type="http://schemas.openxmlformats.org/officeDocument/2006/relationships/oleObject" Target="embeddings/oleObject323.bin"/><Relationship Id="rId19" Type="http://schemas.openxmlformats.org/officeDocument/2006/relationships/image" Target="media/image5.wmf"/><Relationship Id="rId224" Type="http://schemas.openxmlformats.org/officeDocument/2006/relationships/image" Target="media/image105.wmf"/><Relationship Id="rId266" Type="http://schemas.openxmlformats.org/officeDocument/2006/relationships/oleObject" Target="embeddings/oleObject129.bin"/><Relationship Id="rId431" Type="http://schemas.openxmlformats.org/officeDocument/2006/relationships/image" Target="media/image203.wmf"/><Relationship Id="rId473" Type="http://schemas.openxmlformats.org/officeDocument/2006/relationships/oleObject" Target="embeddings/oleObject237.bin"/><Relationship Id="rId529" Type="http://schemas.openxmlformats.org/officeDocument/2006/relationships/image" Target="media/image263.wmf"/><Relationship Id="rId680" Type="http://schemas.openxmlformats.org/officeDocument/2006/relationships/image" Target="media/image338.wmf"/><Relationship Id="rId736" Type="http://schemas.openxmlformats.org/officeDocument/2006/relationships/theme" Target="theme/theme1.xml"/><Relationship Id="rId30" Type="http://schemas.openxmlformats.org/officeDocument/2006/relationships/oleObject" Target="embeddings/oleObject9.bin"/><Relationship Id="rId126" Type="http://schemas.openxmlformats.org/officeDocument/2006/relationships/image" Target="media/image57.wmf"/><Relationship Id="rId168" Type="http://schemas.openxmlformats.org/officeDocument/2006/relationships/image" Target="media/image77.wmf"/><Relationship Id="rId333" Type="http://schemas.openxmlformats.org/officeDocument/2006/relationships/image" Target="media/image158.wmf"/><Relationship Id="rId540" Type="http://schemas.openxmlformats.org/officeDocument/2006/relationships/oleObject" Target="embeddings/oleObject258.bin"/><Relationship Id="rId72" Type="http://schemas.openxmlformats.org/officeDocument/2006/relationships/image" Target="media/image31.wmf"/><Relationship Id="rId375" Type="http://schemas.openxmlformats.org/officeDocument/2006/relationships/oleObject" Target="embeddings/oleObject184.bin"/><Relationship Id="rId582" Type="http://schemas.openxmlformats.org/officeDocument/2006/relationships/oleObject" Target="embeddings/oleObject279.bin"/><Relationship Id="rId638" Type="http://schemas.openxmlformats.org/officeDocument/2006/relationships/oleObject" Target="embeddings/oleObject307.bin"/><Relationship Id="rId3" Type="http://schemas.openxmlformats.org/officeDocument/2006/relationships/customXml" Target="../customXml/item3.xml"/><Relationship Id="rId235" Type="http://schemas.openxmlformats.org/officeDocument/2006/relationships/image" Target="media/image110.wmf"/><Relationship Id="rId277" Type="http://schemas.openxmlformats.org/officeDocument/2006/relationships/image" Target="media/image130.wmf"/><Relationship Id="rId400" Type="http://schemas.openxmlformats.org/officeDocument/2006/relationships/oleObject" Target="embeddings/oleObject199.bin"/><Relationship Id="rId442" Type="http://schemas.openxmlformats.org/officeDocument/2006/relationships/oleObject" Target="embeddings/oleObject222.bin"/><Relationship Id="rId484" Type="http://schemas.openxmlformats.org/officeDocument/2006/relationships/image" Target="media/image230.png"/><Relationship Id="rId705" Type="http://schemas.openxmlformats.org/officeDocument/2006/relationships/image" Target="media/image352.png"/><Relationship Id="rId137" Type="http://schemas.openxmlformats.org/officeDocument/2006/relationships/oleObject" Target="embeddings/oleObject63.bin"/><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oleObject" Target="embeddings/oleObject334.bin"/><Relationship Id="rId41" Type="http://schemas.openxmlformats.org/officeDocument/2006/relationships/oleObject" Target="embeddings/oleObject14.bin"/><Relationship Id="rId83" Type="http://schemas.openxmlformats.org/officeDocument/2006/relationships/oleObject" Target="embeddings/oleObject35.bin"/><Relationship Id="rId179" Type="http://schemas.openxmlformats.org/officeDocument/2006/relationships/oleObject" Target="embeddings/oleObject85.bin"/><Relationship Id="rId386" Type="http://schemas.openxmlformats.org/officeDocument/2006/relationships/image" Target="media/image185.wmf"/><Relationship Id="rId551" Type="http://schemas.openxmlformats.org/officeDocument/2006/relationships/image" Target="media/image274.wmf"/><Relationship Id="rId593" Type="http://schemas.openxmlformats.org/officeDocument/2006/relationships/image" Target="media/image295.wmf"/><Relationship Id="rId607" Type="http://schemas.openxmlformats.org/officeDocument/2006/relationships/image" Target="media/image302.wmf"/><Relationship Id="rId649" Type="http://schemas.openxmlformats.org/officeDocument/2006/relationships/image" Target="media/image323.wmf"/><Relationship Id="rId190" Type="http://schemas.openxmlformats.org/officeDocument/2006/relationships/image" Target="media/image88.wmf"/><Relationship Id="rId204" Type="http://schemas.openxmlformats.org/officeDocument/2006/relationships/image" Target="media/image95.wmf"/><Relationship Id="rId246" Type="http://schemas.openxmlformats.org/officeDocument/2006/relationships/oleObject" Target="embeddings/oleObject119.bin"/><Relationship Id="rId288" Type="http://schemas.openxmlformats.org/officeDocument/2006/relationships/oleObject" Target="embeddings/oleObject141.bin"/><Relationship Id="rId411" Type="http://schemas.openxmlformats.org/officeDocument/2006/relationships/image" Target="media/image193.wmf"/><Relationship Id="rId453" Type="http://schemas.openxmlformats.org/officeDocument/2006/relationships/image" Target="media/image214.wmf"/><Relationship Id="rId509" Type="http://schemas.openxmlformats.org/officeDocument/2006/relationships/oleObject" Target="embeddings/oleObject246.bin"/><Relationship Id="rId660" Type="http://schemas.openxmlformats.org/officeDocument/2006/relationships/image" Target="media/image328.wmf"/><Relationship Id="rId106" Type="http://schemas.openxmlformats.org/officeDocument/2006/relationships/image" Target="media/image48.wmf"/><Relationship Id="rId313" Type="http://schemas.openxmlformats.org/officeDocument/2006/relationships/image" Target="media/image148.wmf"/><Relationship Id="rId495" Type="http://schemas.openxmlformats.org/officeDocument/2006/relationships/image" Target="media/image240.png"/><Relationship Id="rId716" Type="http://schemas.openxmlformats.org/officeDocument/2006/relationships/image" Target="media/image363.png"/><Relationship Id="rId10" Type="http://schemas.openxmlformats.org/officeDocument/2006/relationships/endnotes" Target="endnotes.xml"/><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image" Target="media/image68.wmf"/><Relationship Id="rId355" Type="http://schemas.openxmlformats.org/officeDocument/2006/relationships/image" Target="media/image169.wmf"/><Relationship Id="rId397" Type="http://schemas.openxmlformats.org/officeDocument/2006/relationships/image" Target="media/image189.wmf"/><Relationship Id="rId520" Type="http://schemas.openxmlformats.org/officeDocument/2006/relationships/oleObject" Target="embeddings/oleObject248.bin"/><Relationship Id="rId562" Type="http://schemas.openxmlformats.org/officeDocument/2006/relationships/oleObject" Target="embeddings/oleObject269.bin"/><Relationship Id="rId618" Type="http://schemas.openxmlformats.org/officeDocument/2006/relationships/oleObject" Target="embeddings/oleObject297.bin"/><Relationship Id="rId215" Type="http://schemas.openxmlformats.org/officeDocument/2006/relationships/oleObject" Target="embeddings/oleObject103.bin"/><Relationship Id="rId257" Type="http://schemas.openxmlformats.org/officeDocument/2006/relationships/image" Target="media/image121.wmf"/><Relationship Id="rId422" Type="http://schemas.openxmlformats.org/officeDocument/2006/relationships/oleObject" Target="embeddings/oleObject212.bin"/><Relationship Id="rId464" Type="http://schemas.openxmlformats.org/officeDocument/2006/relationships/oleObject" Target="embeddings/oleObject233.bin"/><Relationship Id="rId299" Type="http://schemas.openxmlformats.org/officeDocument/2006/relationships/image" Target="media/image141.wmf"/><Relationship Id="rId727" Type="http://schemas.openxmlformats.org/officeDocument/2006/relationships/oleObject" Target="embeddings/oleObject341.bin"/><Relationship Id="rId63" Type="http://schemas.openxmlformats.org/officeDocument/2006/relationships/oleObject" Target="embeddings/oleObject25.bin"/><Relationship Id="rId159" Type="http://schemas.openxmlformats.org/officeDocument/2006/relationships/oleObject" Target="embeddings/oleObject75.bin"/><Relationship Id="rId366" Type="http://schemas.openxmlformats.org/officeDocument/2006/relationships/oleObject" Target="embeddings/oleObject180.bin"/><Relationship Id="rId573" Type="http://schemas.openxmlformats.org/officeDocument/2006/relationships/image" Target="media/image285.wmf"/><Relationship Id="rId226" Type="http://schemas.openxmlformats.org/officeDocument/2006/relationships/image" Target="media/image106.wmf"/><Relationship Id="rId433" Type="http://schemas.openxmlformats.org/officeDocument/2006/relationships/image" Target="media/image204.wmf"/><Relationship Id="rId640" Type="http://schemas.openxmlformats.org/officeDocument/2006/relationships/oleObject" Target="embeddings/oleObject308.bin"/><Relationship Id="rId74" Type="http://schemas.openxmlformats.org/officeDocument/2006/relationships/image" Target="media/image32.wmf"/><Relationship Id="rId377" Type="http://schemas.openxmlformats.org/officeDocument/2006/relationships/oleObject" Target="embeddings/oleObject185.bin"/><Relationship Id="rId500" Type="http://schemas.openxmlformats.org/officeDocument/2006/relationships/image" Target="media/image244.png"/><Relationship Id="rId584" Type="http://schemas.openxmlformats.org/officeDocument/2006/relationships/oleObject" Target="embeddings/oleObject280.bin"/><Relationship Id="rId5" Type="http://schemas.openxmlformats.org/officeDocument/2006/relationships/numbering" Target="numbering.xml"/><Relationship Id="rId237" Type="http://schemas.openxmlformats.org/officeDocument/2006/relationships/image" Target="media/image111.wmf"/><Relationship Id="rId444" Type="http://schemas.openxmlformats.org/officeDocument/2006/relationships/oleObject" Target="embeddings/oleObject223.bin"/><Relationship Id="rId651" Type="http://schemas.openxmlformats.org/officeDocument/2006/relationships/image" Target="media/image324.wmf"/><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image" Target="media/image186.wmf"/><Relationship Id="rId511" Type="http://schemas.openxmlformats.org/officeDocument/2006/relationships/image" Target="media/image251.png"/><Relationship Id="rId609" Type="http://schemas.openxmlformats.org/officeDocument/2006/relationships/image" Target="media/image303.wmf"/><Relationship Id="rId85" Type="http://schemas.openxmlformats.org/officeDocument/2006/relationships/oleObject" Target="embeddings/oleObject36.bin"/><Relationship Id="rId150" Type="http://schemas.openxmlformats.org/officeDocument/2006/relationships/image" Target="media/image69.wmf"/><Relationship Id="rId595" Type="http://schemas.openxmlformats.org/officeDocument/2006/relationships/image" Target="media/image296.wmf"/><Relationship Id="rId248" Type="http://schemas.openxmlformats.org/officeDocument/2006/relationships/oleObject" Target="embeddings/oleObject120.bin"/><Relationship Id="rId455" Type="http://schemas.openxmlformats.org/officeDocument/2006/relationships/image" Target="media/image215.wmf"/><Relationship Id="rId662" Type="http://schemas.openxmlformats.org/officeDocument/2006/relationships/image" Target="media/image329.wmf"/><Relationship Id="rId12" Type="http://schemas.openxmlformats.org/officeDocument/2006/relationships/image" Target="media/image1.emf"/><Relationship Id="rId108" Type="http://schemas.openxmlformats.org/officeDocument/2006/relationships/image" Target="media/image49.wmf"/><Relationship Id="rId315" Type="http://schemas.openxmlformats.org/officeDocument/2006/relationships/image" Target="media/image149.wmf"/><Relationship Id="rId522" Type="http://schemas.openxmlformats.org/officeDocument/2006/relationships/oleObject" Target="embeddings/oleObject249.bin"/><Relationship Id="rId96" Type="http://schemas.openxmlformats.org/officeDocument/2006/relationships/image" Target="media/image43.wmf"/><Relationship Id="rId161" Type="http://schemas.openxmlformats.org/officeDocument/2006/relationships/oleObject" Target="embeddings/oleObject76.bin"/><Relationship Id="rId399" Type="http://schemas.openxmlformats.org/officeDocument/2006/relationships/oleObject" Target="embeddings/oleObject198.bin"/><Relationship Id="rId259" Type="http://schemas.openxmlformats.org/officeDocument/2006/relationships/image" Target="media/image122.wmf"/><Relationship Id="rId466" Type="http://schemas.openxmlformats.org/officeDocument/2006/relationships/oleObject" Target="embeddings/oleObject234.bin"/><Relationship Id="rId673" Type="http://schemas.openxmlformats.org/officeDocument/2006/relationships/oleObject" Target="embeddings/oleObject325.bin"/><Relationship Id="rId23" Type="http://schemas.openxmlformats.org/officeDocument/2006/relationships/image" Target="media/image7.wmf"/><Relationship Id="rId119" Type="http://schemas.openxmlformats.org/officeDocument/2006/relationships/oleObject" Target="embeddings/oleObject53.bin"/><Relationship Id="rId326" Type="http://schemas.openxmlformats.org/officeDocument/2006/relationships/oleObject" Target="embeddings/oleObject160.bin"/><Relationship Id="rId533" Type="http://schemas.openxmlformats.org/officeDocument/2006/relationships/image" Target="media/image265.wmf"/><Relationship Id="rId172" Type="http://schemas.openxmlformats.org/officeDocument/2006/relationships/image" Target="media/image79.wmf"/><Relationship Id="rId477" Type="http://schemas.openxmlformats.org/officeDocument/2006/relationships/oleObject" Target="embeddings/oleObject239.bin"/><Relationship Id="rId600" Type="http://schemas.openxmlformats.org/officeDocument/2006/relationships/oleObject" Target="embeddings/oleObject288.bin"/><Relationship Id="rId684" Type="http://schemas.openxmlformats.org/officeDocument/2006/relationships/image" Target="media/image340.wmf"/><Relationship Id="rId337" Type="http://schemas.openxmlformats.org/officeDocument/2006/relationships/image" Target="media/image160.wmf"/><Relationship Id="rId34" Type="http://schemas.openxmlformats.org/officeDocument/2006/relationships/oleObject" Target="embeddings/oleObject11.bin"/><Relationship Id="rId544" Type="http://schemas.openxmlformats.org/officeDocument/2006/relationships/oleObject" Target="embeddings/oleObject260.bin"/><Relationship Id="rId183" Type="http://schemas.openxmlformats.org/officeDocument/2006/relationships/oleObject" Target="embeddings/oleObject87.bin"/><Relationship Id="rId390" Type="http://schemas.openxmlformats.org/officeDocument/2006/relationships/oleObject" Target="embeddings/oleObject192.bin"/><Relationship Id="rId404" Type="http://schemas.openxmlformats.org/officeDocument/2006/relationships/oleObject" Target="embeddings/oleObject203.bin"/><Relationship Id="rId611" Type="http://schemas.openxmlformats.org/officeDocument/2006/relationships/image" Target="media/image304.wmf"/><Relationship Id="rId250" Type="http://schemas.openxmlformats.org/officeDocument/2006/relationships/oleObject" Target="embeddings/oleObject121.bin"/><Relationship Id="rId488" Type="http://schemas.openxmlformats.org/officeDocument/2006/relationships/image" Target="media/image234.png"/><Relationship Id="rId695" Type="http://schemas.openxmlformats.org/officeDocument/2006/relationships/oleObject" Target="embeddings/oleObject336.bin"/><Relationship Id="rId709" Type="http://schemas.openxmlformats.org/officeDocument/2006/relationships/image" Target="media/image356.png"/><Relationship Id="rId45" Type="http://schemas.openxmlformats.org/officeDocument/2006/relationships/oleObject" Target="embeddings/oleObject16.bin"/><Relationship Id="rId110" Type="http://schemas.openxmlformats.org/officeDocument/2006/relationships/image" Target="media/image50.wmf"/><Relationship Id="rId348" Type="http://schemas.openxmlformats.org/officeDocument/2006/relationships/oleObject" Target="embeddings/oleObject171.bin"/><Relationship Id="rId555" Type="http://schemas.openxmlformats.org/officeDocument/2006/relationships/image" Target="media/image276.wmf"/><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image" Target="media/image195.wmf"/><Relationship Id="rId622" Type="http://schemas.openxmlformats.org/officeDocument/2006/relationships/oleObject" Target="embeddings/oleObject299.bin"/><Relationship Id="rId261" Type="http://schemas.openxmlformats.org/officeDocument/2006/relationships/image" Target="media/image123.wmf"/><Relationship Id="rId499" Type="http://schemas.openxmlformats.org/officeDocument/2006/relationships/image" Target="media/image243.png"/><Relationship Id="rId56" Type="http://schemas.openxmlformats.org/officeDocument/2006/relationships/image" Target="media/image23.wmf"/><Relationship Id="rId359" Type="http://schemas.openxmlformats.org/officeDocument/2006/relationships/image" Target="media/image171.wmf"/><Relationship Id="rId566" Type="http://schemas.openxmlformats.org/officeDocument/2006/relationships/oleObject" Target="embeddings/oleObject271.bin"/><Relationship Id="rId121" Type="http://schemas.openxmlformats.org/officeDocument/2006/relationships/oleObject" Target="embeddings/oleObject54.bin"/><Relationship Id="rId219" Type="http://schemas.openxmlformats.org/officeDocument/2006/relationships/oleObject" Target="embeddings/oleObject105.bin"/><Relationship Id="rId426" Type="http://schemas.openxmlformats.org/officeDocument/2006/relationships/oleObject" Target="embeddings/oleObject214.bin"/><Relationship Id="rId633" Type="http://schemas.openxmlformats.org/officeDocument/2006/relationships/image" Target="media/image315.wmf"/><Relationship Id="rId67" Type="http://schemas.openxmlformats.org/officeDocument/2006/relationships/oleObject" Target="embeddings/oleObject27.bin"/><Relationship Id="rId272" Type="http://schemas.openxmlformats.org/officeDocument/2006/relationships/oleObject" Target="embeddings/oleObject132.bin"/><Relationship Id="rId577" Type="http://schemas.openxmlformats.org/officeDocument/2006/relationships/image" Target="media/image287.wmf"/><Relationship Id="rId700" Type="http://schemas.openxmlformats.org/officeDocument/2006/relationships/image" Target="media/image348.wmf"/><Relationship Id="rId132" Type="http://schemas.openxmlformats.org/officeDocument/2006/relationships/image" Target="media/image60.wmf"/><Relationship Id="rId437" Type="http://schemas.openxmlformats.org/officeDocument/2006/relationships/image" Target="media/image206.wmf"/><Relationship Id="rId644" Type="http://schemas.openxmlformats.org/officeDocument/2006/relationships/oleObject" Target="embeddings/oleObject310.bin"/><Relationship Id="rId283" Type="http://schemas.openxmlformats.org/officeDocument/2006/relationships/image" Target="media/image133.wmf"/><Relationship Id="rId490" Type="http://schemas.openxmlformats.org/officeDocument/2006/relationships/image" Target="media/image236.png"/><Relationship Id="rId504" Type="http://schemas.openxmlformats.org/officeDocument/2006/relationships/image" Target="media/image248.wmf"/><Relationship Id="rId711" Type="http://schemas.openxmlformats.org/officeDocument/2006/relationships/image" Target="media/image358.png"/><Relationship Id="rId78" Type="http://schemas.openxmlformats.org/officeDocument/2006/relationships/image" Target="media/image34.wmf"/><Relationship Id="rId143" Type="http://schemas.openxmlformats.org/officeDocument/2006/relationships/oleObject" Target="embeddings/oleObject66.bin"/><Relationship Id="rId350" Type="http://schemas.openxmlformats.org/officeDocument/2006/relationships/oleObject" Target="embeddings/oleObject172.bin"/><Relationship Id="rId588" Type="http://schemas.openxmlformats.org/officeDocument/2006/relationships/oleObject" Target="embeddings/oleObject282.bin"/><Relationship Id="rId9" Type="http://schemas.openxmlformats.org/officeDocument/2006/relationships/footnotes" Target="footnotes.xml"/><Relationship Id="rId210" Type="http://schemas.openxmlformats.org/officeDocument/2006/relationships/image" Target="media/image98.wmf"/><Relationship Id="rId448" Type="http://schemas.openxmlformats.org/officeDocument/2006/relationships/oleObject" Target="embeddings/oleObject225.bin"/><Relationship Id="rId655" Type="http://schemas.openxmlformats.org/officeDocument/2006/relationships/image" Target="media/image326.w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image" Target="media/image255.wmf"/><Relationship Id="rId722" Type="http://schemas.openxmlformats.org/officeDocument/2006/relationships/image" Target="media/image369.png"/><Relationship Id="rId89" Type="http://schemas.openxmlformats.org/officeDocument/2006/relationships/oleObject" Target="embeddings/oleObject38.bin"/><Relationship Id="rId154" Type="http://schemas.openxmlformats.org/officeDocument/2006/relationships/oleObject" Target="embeddings/oleObject72.bin"/><Relationship Id="rId361" Type="http://schemas.openxmlformats.org/officeDocument/2006/relationships/image" Target="media/image172.wmf"/><Relationship Id="rId599" Type="http://schemas.openxmlformats.org/officeDocument/2006/relationships/image" Target="media/image298.wmf"/><Relationship Id="rId459" Type="http://schemas.openxmlformats.org/officeDocument/2006/relationships/image" Target="media/image217.wmf"/><Relationship Id="rId666" Type="http://schemas.openxmlformats.org/officeDocument/2006/relationships/image" Target="media/image331.wmf"/><Relationship Id="rId16" Type="http://schemas.openxmlformats.org/officeDocument/2006/relationships/oleObject" Target="embeddings/oleObject2.bin"/><Relationship Id="rId221" Type="http://schemas.openxmlformats.org/officeDocument/2006/relationships/oleObject" Target="embeddings/oleObject106.bin"/><Relationship Id="rId319" Type="http://schemas.openxmlformats.org/officeDocument/2006/relationships/image" Target="media/image151.wmf"/><Relationship Id="rId526" Type="http://schemas.openxmlformats.org/officeDocument/2006/relationships/oleObject" Target="embeddings/oleObject251.bin"/><Relationship Id="rId733" Type="http://schemas.openxmlformats.org/officeDocument/2006/relationships/header" Target="header4.xml"/><Relationship Id="rId165" Type="http://schemas.openxmlformats.org/officeDocument/2006/relationships/oleObject" Target="embeddings/oleObject78.bin"/><Relationship Id="rId372" Type="http://schemas.openxmlformats.org/officeDocument/2006/relationships/oleObject" Target="embeddings/oleObject183.bin"/><Relationship Id="rId677" Type="http://schemas.openxmlformats.org/officeDocument/2006/relationships/oleObject" Target="embeddings/oleObject327.bin"/><Relationship Id="rId232" Type="http://schemas.openxmlformats.org/officeDocument/2006/relationships/oleObject" Target="embeddings/oleObject112.bin"/><Relationship Id="rId27" Type="http://schemas.openxmlformats.org/officeDocument/2006/relationships/image" Target="media/image9.wmf"/><Relationship Id="rId537" Type="http://schemas.openxmlformats.org/officeDocument/2006/relationships/image" Target="media/image267.wmf"/><Relationship Id="rId80" Type="http://schemas.openxmlformats.org/officeDocument/2006/relationships/image" Target="media/image35.wmf"/><Relationship Id="rId176" Type="http://schemas.openxmlformats.org/officeDocument/2006/relationships/image" Target="media/image81.wmf"/><Relationship Id="rId383" Type="http://schemas.openxmlformats.org/officeDocument/2006/relationships/oleObject" Target="embeddings/oleObject188.bin"/><Relationship Id="rId590" Type="http://schemas.openxmlformats.org/officeDocument/2006/relationships/oleObject" Target="embeddings/oleObject283.bin"/><Relationship Id="rId604" Type="http://schemas.openxmlformats.org/officeDocument/2006/relationships/oleObject" Target="embeddings/oleObject290.bin"/><Relationship Id="rId243" Type="http://schemas.openxmlformats.org/officeDocument/2006/relationships/image" Target="media/image114.wmf"/><Relationship Id="rId450" Type="http://schemas.openxmlformats.org/officeDocument/2006/relationships/oleObject" Target="embeddings/oleObject226.bin"/><Relationship Id="rId688" Type="http://schemas.openxmlformats.org/officeDocument/2006/relationships/image" Target="media/image342.wmf"/><Relationship Id="rId38" Type="http://schemas.openxmlformats.org/officeDocument/2006/relationships/oleObject" Target="embeddings/oleObject13.bin"/><Relationship Id="rId103" Type="http://schemas.openxmlformats.org/officeDocument/2006/relationships/oleObject" Target="embeddings/oleObject45.bin"/><Relationship Id="rId310" Type="http://schemas.openxmlformats.org/officeDocument/2006/relationships/oleObject" Target="embeddings/oleObject152.bin"/><Relationship Id="rId548" Type="http://schemas.openxmlformats.org/officeDocument/2006/relationships/oleObject" Target="embeddings/oleObject262.bin"/><Relationship Id="rId91" Type="http://schemas.openxmlformats.org/officeDocument/2006/relationships/oleObject" Target="embeddings/oleObject39.bin"/><Relationship Id="rId187" Type="http://schemas.openxmlformats.org/officeDocument/2006/relationships/oleObject" Target="embeddings/oleObject89.bin"/><Relationship Id="rId394" Type="http://schemas.openxmlformats.org/officeDocument/2006/relationships/oleObject" Target="embeddings/oleObject195.bin"/><Relationship Id="rId408" Type="http://schemas.openxmlformats.org/officeDocument/2006/relationships/oleObject" Target="embeddings/oleObject205.bin"/><Relationship Id="rId615" Type="http://schemas.openxmlformats.org/officeDocument/2006/relationships/image" Target="media/image306.wmf"/><Relationship Id="rId254" Type="http://schemas.openxmlformats.org/officeDocument/2006/relationships/oleObject" Target="embeddings/oleObject123.bin"/><Relationship Id="rId699" Type="http://schemas.openxmlformats.org/officeDocument/2006/relationships/oleObject" Target="embeddings/oleObject338.bin"/><Relationship Id="rId49" Type="http://schemas.openxmlformats.org/officeDocument/2006/relationships/oleObject" Target="embeddings/oleObject18.bin"/><Relationship Id="rId114" Type="http://schemas.openxmlformats.org/officeDocument/2006/relationships/image" Target="media/image52.wmf"/><Relationship Id="rId461" Type="http://schemas.openxmlformats.org/officeDocument/2006/relationships/image" Target="media/image218.wmf"/><Relationship Id="rId559" Type="http://schemas.openxmlformats.org/officeDocument/2006/relationships/image" Target="media/image278.wmf"/><Relationship Id="rId198" Type="http://schemas.openxmlformats.org/officeDocument/2006/relationships/image" Target="media/image92.wmf"/><Relationship Id="rId321" Type="http://schemas.openxmlformats.org/officeDocument/2006/relationships/image" Target="media/image152.wmf"/><Relationship Id="rId419" Type="http://schemas.openxmlformats.org/officeDocument/2006/relationships/image" Target="media/image197.wmf"/><Relationship Id="rId626" Type="http://schemas.openxmlformats.org/officeDocument/2006/relationships/oleObject" Target="embeddings/oleObject301.bin"/><Relationship Id="rId265" Type="http://schemas.openxmlformats.org/officeDocument/2006/relationships/image" Target="media/image125.wmf"/><Relationship Id="rId472" Type="http://schemas.openxmlformats.org/officeDocument/2006/relationships/image" Target="media/image223.wmf"/><Relationship Id="rId125" Type="http://schemas.openxmlformats.org/officeDocument/2006/relationships/oleObject" Target="embeddings/oleObject57.bin"/><Relationship Id="rId332" Type="http://schemas.openxmlformats.org/officeDocument/2006/relationships/oleObject" Target="embeddings/oleObject163.bin"/><Relationship Id="rId637" Type="http://schemas.openxmlformats.org/officeDocument/2006/relationships/image" Target="media/image317.wmf"/><Relationship Id="rId276" Type="http://schemas.openxmlformats.org/officeDocument/2006/relationships/oleObject" Target="embeddings/oleObject135.bin"/><Relationship Id="rId483" Type="http://schemas.openxmlformats.org/officeDocument/2006/relationships/image" Target="media/image229.png"/><Relationship Id="rId690" Type="http://schemas.openxmlformats.org/officeDocument/2006/relationships/image" Target="media/image343.wmf"/><Relationship Id="rId704" Type="http://schemas.openxmlformats.org/officeDocument/2006/relationships/image" Target="media/image351.png"/><Relationship Id="rId40" Type="http://schemas.openxmlformats.org/officeDocument/2006/relationships/image" Target="media/image15.wmf"/><Relationship Id="rId136" Type="http://schemas.openxmlformats.org/officeDocument/2006/relationships/image" Target="media/image62.wmf"/><Relationship Id="rId343" Type="http://schemas.openxmlformats.org/officeDocument/2006/relationships/image" Target="media/image163.wmf"/><Relationship Id="rId550" Type="http://schemas.openxmlformats.org/officeDocument/2006/relationships/oleObject" Target="embeddings/oleObject263.bin"/><Relationship Id="rId203" Type="http://schemas.openxmlformats.org/officeDocument/2006/relationships/oleObject" Target="embeddings/oleObject97.bin"/><Relationship Id="rId648" Type="http://schemas.openxmlformats.org/officeDocument/2006/relationships/oleObject" Target="embeddings/oleObject312.bin"/><Relationship Id="rId287" Type="http://schemas.openxmlformats.org/officeDocument/2006/relationships/image" Target="media/image135.wmf"/><Relationship Id="rId410" Type="http://schemas.openxmlformats.org/officeDocument/2006/relationships/oleObject" Target="embeddings/oleObject206.bin"/><Relationship Id="rId494" Type="http://schemas.openxmlformats.org/officeDocument/2006/relationships/oleObject" Target="embeddings/oleObject242.bin"/><Relationship Id="rId508" Type="http://schemas.openxmlformats.org/officeDocument/2006/relationships/image" Target="media/image250.wmf"/><Relationship Id="rId715" Type="http://schemas.openxmlformats.org/officeDocument/2006/relationships/image" Target="media/image362.tmp"/><Relationship Id="rId147" Type="http://schemas.openxmlformats.org/officeDocument/2006/relationships/oleObject" Target="embeddings/oleObject68.bin"/><Relationship Id="rId354" Type="http://schemas.openxmlformats.org/officeDocument/2006/relationships/oleObject" Target="embeddings/oleObject1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568C44ACB7FDF4997F6B4C9B7178914" ma:contentTypeVersion="34" ma:contentTypeDescription="Create a new document." ma:contentTypeScope="" ma:versionID="6ff76c4f202838197a2870eccc917220">
  <xsd:schema xmlns:xsd="http://www.w3.org/2001/XMLSchema" xmlns:xs="http://www.w3.org/2001/XMLSchema" xmlns:p="http://schemas.microsoft.com/office/2006/metadata/properties" xmlns:ns3="2e688886-d976-4137-8a6c-52f7f2b74b72" xmlns:ns4="8ca60032-ca37-4760-b737-e9f0034ebbf4" targetNamespace="http://schemas.microsoft.com/office/2006/metadata/properties" ma:root="true" ma:fieldsID="713ed4c8145d53251838418d08b1b2ce" ns3:_="" ns4:_="">
    <xsd:import namespace="2e688886-d976-4137-8a6c-52f7f2b74b72"/>
    <xsd:import namespace="8ca60032-ca37-4760-b737-e9f0034ebbf4"/>
    <xsd:element name="properties">
      <xsd:complexType>
        <xsd:sequence>
          <xsd:element name="documentManagement">
            <xsd:complexType>
              <xsd:all>
                <xsd:element ref="ns3:NotebookType" minOccurs="0"/>
                <xsd:element ref="ns3:FolderType" minOccurs="0"/>
                <xsd:element ref="ns3:Owner" minOccurs="0"/>
                <xsd:element ref="ns3:DefaultSectionNam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EventHashCode" minOccurs="0"/>
                <xsd:element ref="ns3:MediaServiceGenerationTime" minOccurs="0"/>
                <xsd:element ref="ns3:MediaServiceAutoKeyPoints" minOccurs="0"/>
                <xsd:element ref="ns3:MediaServiceKeyPoints" minOccurs="0"/>
                <xsd:element ref="ns3:TeamsChannelId" minOccurs="0"/>
                <xsd:element ref="ns3:Math_Settings" minOccurs="0"/>
                <xsd:element ref="ns3:Templates" minOccurs="0"/>
                <xsd:element ref="ns3:Distribution_Groups" minOccurs="0"/>
                <xsd:element ref="ns3:LMS_Mappings" minOccurs="0"/>
                <xsd:element ref="ns3:Self_Registration_Enabled0" minOccurs="0"/>
                <xsd:element ref="ns3:IsNotebookLocke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688886-d976-4137-8a6c-52f7f2b74b72" elementFormDefault="qualified">
    <xsd:import namespace="http://schemas.microsoft.com/office/2006/documentManagement/types"/>
    <xsd:import namespace="http://schemas.microsoft.com/office/infopath/2007/PartnerControls"/>
    <xsd:element name="NotebookType" ma:index="8" nillable="true" ma:displayName="Notebook Type" ma:internalName="NotebookType">
      <xsd:simpleType>
        <xsd:restriction base="dms:Text"/>
      </xsd:simpleType>
    </xsd:element>
    <xsd:element name="FolderType" ma:index="9" nillable="true" ma:displayName="Folder Type" ma:internalName="FolderType">
      <xsd:simpleType>
        <xsd:restriction base="dms:Text"/>
      </xsd:simpleType>
    </xsd:element>
    <xsd:element name="Owner" ma:index="10"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1" nillable="true" ma:displayName="Default Section Names" ma:internalName="DefaultSectionNames">
      <xsd:simpleType>
        <xsd:restriction base="dms:Note">
          <xsd:maxLength value="255"/>
        </xsd:restriction>
      </xsd:simpleType>
    </xsd:element>
    <xsd:element name="CultureName" ma:index="12" nillable="true" ma:displayName="Culture Name" ma:internalName="CultureName">
      <xsd:simpleType>
        <xsd:restriction base="dms:Text"/>
      </xsd:simpleType>
    </xsd:element>
    <xsd:element name="AppVersion" ma:index="13" nillable="true" ma:displayName="App Version" ma:internalName="AppVersion">
      <xsd:simpleType>
        <xsd:restriction base="dms:Text"/>
      </xsd:simpleType>
    </xsd:element>
    <xsd:element name="Teachers" ma:index="14"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15"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16"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17" nillable="true" ma:displayName="Invited Teachers" ma:internalName="Invited_Teachers">
      <xsd:simpleType>
        <xsd:restriction base="dms:Note">
          <xsd:maxLength value="255"/>
        </xsd:restriction>
      </xsd:simpleType>
    </xsd:element>
    <xsd:element name="Invited_Students" ma:index="18" nillable="true" ma:displayName="Invited Students" ma:internalName="Invited_Students">
      <xsd:simpleType>
        <xsd:restriction base="dms:Note">
          <xsd:maxLength value="255"/>
        </xsd:restriction>
      </xsd:simpleType>
    </xsd:element>
    <xsd:element name="Self_Registration_Enabled" ma:index="19" nillable="true" ma:displayName="Self_Registration_Enabled" ma:internalName="Self_Registration_Enabled">
      <xsd:simpleType>
        <xsd:restriction base="dms:Boolean"/>
      </xsd:simpleType>
    </xsd:element>
    <xsd:element name="Has_Teacher_Only_SectionGroup" ma:index="20" nillable="true" ma:displayName="Has Teacher Only SectionGroup" ma:internalName="Has_Teacher_Only_SectionGroup">
      <xsd:simpleType>
        <xsd:restriction base="dms:Boolean"/>
      </xsd:simpleType>
    </xsd:element>
    <xsd:element name="Is_Collaboration_Space_Locked" ma:index="21" nillable="true" ma:displayName="Is Collaboration Space Locked" ma:internalName="Is_Collaboration_Space_Locked">
      <xsd:simpleType>
        <xsd:restriction base="dms:Boolean"/>
      </xsd:simpleType>
    </xsd:element>
    <xsd:element name="MediaServiceMetadata" ma:index="25" nillable="true" ma:displayName="MediaServiceMetadata" ma:description="" ma:hidden="true" ma:internalName="MediaServiceMetadata" ma:readOnly="true">
      <xsd:simpleType>
        <xsd:restriction base="dms:Note"/>
      </xsd:simpleType>
    </xsd:element>
    <xsd:element name="MediaServiceFastMetadata" ma:index="26" nillable="true" ma:displayName="MediaServiceFastMetadata" ma:description="" ma:hidden="true" ma:internalName="MediaServiceFastMetadata" ma:readOnly="true">
      <xsd:simpleType>
        <xsd:restriction base="dms:Note"/>
      </xsd:simpleType>
    </xsd:element>
    <xsd:element name="MediaServiceAutoTags" ma:index="27" nillable="true" ma:displayName="MediaServiceAutoTags" ma:description="" ma:internalName="MediaServiceAutoTags" ma:readOnly="true">
      <xsd:simpleType>
        <xsd:restriction base="dms:Text"/>
      </xsd:simpleType>
    </xsd:element>
    <xsd:element name="MediaServiceOCR" ma:index="28" nillable="true" ma:displayName="MediaServiceOCR" ma:internalName="MediaServiceOCR" ma:readOnly="true">
      <xsd:simpleType>
        <xsd:restriction base="dms:Note">
          <xsd:maxLength value="255"/>
        </xsd:restriction>
      </xsd:simpleType>
    </xsd:element>
    <xsd:element name="MediaServiceDateTaken" ma:index="29" nillable="true" ma:displayName="MediaServiceDateTaken" ma:hidden="true" ma:internalName="MediaServiceDateTaken" ma:readOnly="true">
      <xsd:simpleType>
        <xsd:restriction base="dms:Text"/>
      </xsd:simpleType>
    </xsd:element>
    <xsd:element name="MediaServiceLocation" ma:index="30" nillable="true" ma:displayName="MediaServiceLocation" ma:internalName="MediaServiceLocation" ma:readOnly="true">
      <xsd:simpleType>
        <xsd:restriction base="dms:Text"/>
      </xsd:simpleType>
    </xsd:element>
    <xsd:element name="MediaServiceEventHashCode" ma:index="31" nillable="true" ma:displayName="MediaServiceEventHashCode" ma:hidden="true" ma:internalName="MediaServiceEventHashCode" ma:readOnly="true">
      <xsd:simpleType>
        <xsd:restriction base="dms:Text"/>
      </xsd:simpleType>
    </xsd:element>
    <xsd:element name="MediaServiceGenerationTime" ma:index="32" nillable="true" ma:displayName="MediaServiceGenerationTime" ma:hidden="true" ma:internalName="MediaServiceGenerationTime" ma:readOnly="true">
      <xsd:simpleType>
        <xsd:restriction base="dms:Text"/>
      </xsd:simpleType>
    </xsd:element>
    <xsd:element name="MediaServiceAutoKeyPoints" ma:index="33" nillable="true" ma:displayName="MediaServiceAutoKeyPoints" ma:hidden="true" ma:internalName="MediaServiceAutoKeyPoints" ma:readOnly="true">
      <xsd:simpleType>
        <xsd:restriction base="dms:Note"/>
      </xsd:simpleType>
    </xsd:element>
    <xsd:element name="MediaServiceKeyPoints" ma:index="34" nillable="true" ma:displayName="KeyPoints" ma:internalName="MediaServiceKeyPoints" ma:readOnly="true">
      <xsd:simpleType>
        <xsd:restriction base="dms:Note">
          <xsd:maxLength value="255"/>
        </xsd:restriction>
      </xsd:simpleType>
    </xsd:element>
    <xsd:element name="TeamsChannelId" ma:index="35" nillable="true" ma:displayName="Teams Channel Id" ma:internalName="TeamsChannelId">
      <xsd:simpleType>
        <xsd:restriction base="dms:Text"/>
      </xsd:simpleType>
    </xsd:element>
    <xsd:element name="Math_Settings" ma:index="36" nillable="true" ma:displayName="Math Settings" ma:internalName="Math_Settings">
      <xsd:simpleType>
        <xsd:restriction base="dms:Text"/>
      </xsd:simpleType>
    </xsd:element>
    <xsd:element name="Templates" ma:index="37" nillable="true" ma:displayName="Templates" ma:internalName="Templates">
      <xsd:simpleType>
        <xsd:restriction base="dms:Note">
          <xsd:maxLength value="255"/>
        </xsd:restriction>
      </xsd:simpleType>
    </xsd:element>
    <xsd:element name="Distribution_Groups" ma:index="38" nillable="true" ma:displayName="Distribution Groups" ma:internalName="Distribution_Groups">
      <xsd:simpleType>
        <xsd:restriction base="dms:Note">
          <xsd:maxLength value="255"/>
        </xsd:restriction>
      </xsd:simpleType>
    </xsd:element>
    <xsd:element name="LMS_Mappings" ma:index="39" nillable="true" ma:displayName="LMS Mappings" ma:internalName="LMS_Mappings">
      <xsd:simpleType>
        <xsd:restriction base="dms:Note">
          <xsd:maxLength value="255"/>
        </xsd:restriction>
      </xsd:simpleType>
    </xsd:element>
    <xsd:element name="Self_Registration_Enabled0" ma:index="40" nillable="true" ma:displayName="Self Registration Enabled" ma:internalName="Self_Registration_Enabled0">
      <xsd:simpleType>
        <xsd:restriction base="dms:Boolean"/>
      </xsd:simpleType>
    </xsd:element>
    <xsd:element name="IsNotebookLocked" ma:index="41" nillable="true" ma:displayName="Is Notebook Locked" ma:internalName="IsNotebookLocked">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8ca60032-ca37-4760-b737-e9f0034ebbf4" elementFormDefault="qualified">
    <xsd:import namespace="http://schemas.microsoft.com/office/2006/documentManagement/types"/>
    <xsd:import namespace="http://schemas.microsoft.com/office/infopath/2007/PartnerControls"/>
    <xsd:element name="SharedWithUsers" ma:index="22"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3" nillable="true" ma:displayName="Shared With Details" ma:description="" ma:internalName="SharedWithDetails" ma:readOnly="true">
      <xsd:simpleType>
        <xsd:restriction base="dms:Note">
          <xsd:maxLength value="255"/>
        </xsd:restriction>
      </xsd:simpleType>
    </xsd:element>
    <xsd:element name="SharingHintHash" ma:index="24" nillable="true" ma:displayName="Sharing Hint Hash" ma:description=""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Invited_Teachers xmlns="2e688886-d976-4137-8a6c-52f7f2b74b72" xsi:nil="true"/>
    <Is_Collaboration_Space_Locked xmlns="2e688886-d976-4137-8a6c-52f7f2b74b72" xsi:nil="true"/>
    <Self_Registration_Enabled xmlns="2e688886-d976-4137-8a6c-52f7f2b74b72" xsi:nil="true"/>
    <Student_Groups xmlns="2e688886-d976-4137-8a6c-52f7f2b74b72">
      <UserInfo>
        <DisplayName/>
        <AccountId xsi:nil="true"/>
        <AccountType/>
      </UserInfo>
    </Student_Groups>
    <Invited_Students xmlns="2e688886-d976-4137-8a6c-52f7f2b74b72" xsi:nil="true"/>
    <Has_Teacher_Only_SectionGroup xmlns="2e688886-d976-4137-8a6c-52f7f2b74b72" xsi:nil="true"/>
    <CultureName xmlns="2e688886-d976-4137-8a6c-52f7f2b74b72" xsi:nil="true"/>
    <IsNotebookLocked xmlns="2e688886-d976-4137-8a6c-52f7f2b74b72" xsi:nil="true"/>
    <DefaultSectionNames xmlns="2e688886-d976-4137-8a6c-52f7f2b74b72" xsi:nil="true"/>
    <FolderType xmlns="2e688886-d976-4137-8a6c-52f7f2b74b72" xsi:nil="true"/>
    <Teachers xmlns="2e688886-d976-4137-8a6c-52f7f2b74b72">
      <UserInfo>
        <DisplayName/>
        <AccountId xsi:nil="true"/>
        <AccountType/>
      </UserInfo>
    </Teachers>
    <Distribution_Groups xmlns="2e688886-d976-4137-8a6c-52f7f2b74b72" xsi:nil="true"/>
    <AppVersion xmlns="2e688886-d976-4137-8a6c-52f7f2b74b72" xsi:nil="true"/>
    <LMS_Mappings xmlns="2e688886-d976-4137-8a6c-52f7f2b74b72" xsi:nil="true"/>
    <Math_Settings xmlns="2e688886-d976-4137-8a6c-52f7f2b74b72" xsi:nil="true"/>
    <Self_Registration_Enabled0 xmlns="2e688886-d976-4137-8a6c-52f7f2b74b72" xsi:nil="true"/>
    <Owner xmlns="2e688886-d976-4137-8a6c-52f7f2b74b72">
      <UserInfo>
        <DisplayName/>
        <AccountId xsi:nil="true"/>
        <AccountType/>
      </UserInfo>
    </Owner>
    <Students xmlns="2e688886-d976-4137-8a6c-52f7f2b74b72">
      <UserInfo>
        <DisplayName/>
        <AccountId xsi:nil="true"/>
        <AccountType/>
      </UserInfo>
    </Students>
    <TeamsChannelId xmlns="2e688886-d976-4137-8a6c-52f7f2b74b72" xsi:nil="true"/>
    <Templates xmlns="2e688886-d976-4137-8a6c-52f7f2b74b72" xsi:nil="true"/>
    <NotebookType xmlns="2e688886-d976-4137-8a6c-52f7f2b74b72"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C38283-F281-4765-AF8D-9AD60909AB4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688886-d976-4137-8a6c-52f7f2b74b72"/>
    <ds:schemaRef ds:uri="8ca60032-ca37-4760-b737-e9f0034ebb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D4A20F3-94E9-47D6-B321-DC23E0818B1E}">
  <ds:schemaRefs>
    <ds:schemaRef ds:uri="http://schemas.microsoft.com/sharepoint/v3/contenttype/forms"/>
  </ds:schemaRefs>
</ds:datastoreItem>
</file>

<file path=customXml/itemProps3.xml><?xml version="1.0" encoding="utf-8"?>
<ds:datastoreItem xmlns:ds="http://schemas.openxmlformats.org/officeDocument/2006/customXml" ds:itemID="{B59FA19C-B998-421A-9C00-14A688428432}">
  <ds:schemaRefs>
    <ds:schemaRef ds:uri="http://schemas.microsoft.com/office/2006/metadata/properties"/>
    <ds:schemaRef ds:uri="http://www.w3.org/XML/1998/namespace"/>
    <ds:schemaRef ds:uri="8ca60032-ca37-4760-b737-e9f0034ebbf4"/>
    <ds:schemaRef ds:uri="http://purl.org/dc/dcmitype/"/>
    <ds:schemaRef ds:uri="http://schemas.openxmlformats.org/package/2006/metadata/core-properties"/>
    <ds:schemaRef ds:uri="http://purl.org/dc/terms/"/>
    <ds:schemaRef ds:uri="http://schemas.microsoft.com/office/2006/documentManagement/types"/>
    <ds:schemaRef ds:uri="http://purl.org/dc/elements/1.1/"/>
    <ds:schemaRef ds:uri="http://schemas.microsoft.com/office/infopath/2007/PartnerControls"/>
    <ds:schemaRef ds:uri="2e688886-d976-4137-8a6c-52f7f2b74b72"/>
  </ds:schemaRefs>
</ds:datastoreItem>
</file>

<file path=customXml/itemProps4.xml><?xml version="1.0" encoding="utf-8"?>
<ds:datastoreItem xmlns:ds="http://schemas.openxmlformats.org/officeDocument/2006/customXml" ds:itemID="{FDCF9060-5374-40A4-ABED-F94863813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7</Pages>
  <Words>6478</Words>
  <Characters>36931</Characters>
  <Application>Microsoft Office Word</Application>
  <DocSecurity>0</DocSecurity>
  <Lines>307</Lines>
  <Paragraphs>86</Paragraphs>
  <ScaleCrop>false</ScaleCrop>
  <HeadingPairs>
    <vt:vector size="2" baseType="variant">
      <vt:variant>
        <vt:lpstr>Title</vt:lpstr>
      </vt:variant>
      <vt:variant>
        <vt:i4>1</vt:i4>
      </vt:variant>
    </vt:vector>
  </HeadingPairs>
  <TitlesOfParts>
    <vt:vector size="1" baseType="lpstr">
      <vt:lpstr>OCR AS and A Level Mathematics A and B (MEI) Lesson Element - Teacher Guide - Bridging the Gap between GCSE and A Level</vt:lpstr>
    </vt:vector>
  </TitlesOfParts>
  <Company>Cambridge Assessment</Company>
  <LinksUpToDate>false</LinksUpToDate>
  <CharactersWithSpaces>43323</CharactersWithSpaces>
  <SharedDoc>false</SharedDoc>
  <HLinks>
    <vt:vector size="66" baseType="variant">
      <vt:variant>
        <vt:i4>3145827</vt:i4>
      </vt:variant>
      <vt:variant>
        <vt:i4>24</vt:i4>
      </vt:variant>
      <vt:variant>
        <vt:i4>0</vt:i4>
      </vt:variant>
      <vt:variant>
        <vt:i4>5</vt:i4>
      </vt:variant>
      <vt:variant>
        <vt:lpwstr>https://www.gov.uk/government/statistical-data-sets/other-government-data-sources-lrt04</vt:lpwstr>
      </vt:variant>
      <vt:variant>
        <vt:lpwstr/>
      </vt:variant>
      <vt:variant>
        <vt:i4>6488117</vt:i4>
      </vt:variant>
      <vt:variant>
        <vt:i4>21</vt:i4>
      </vt:variant>
      <vt:variant>
        <vt:i4>0</vt:i4>
      </vt:variant>
      <vt:variant>
        <vt:i4>5</vt:i4>
      </vt:variant>
      <vt:variant>
        <vt:lpwstr>https://www.gov.uk/government/collections/light-rail-and-tram-statistics</vt:lpwstr>
      </vt:variant>
      <vt:variant>
        <vt:lpwstr>data-tables</vt:lpwstr>
      </vt:variant>
      <vt:variant>
        <vt:i4>720970</vt:i4>
      </vt:variant>
      <vt:variant>
        <vt:i4>6</vt:i4>
      </vt:variant>
      <vt:variant>
        <vt:i4>0</vt:i4>
      </vt:variant>
      <vt:variant>
        <vt:i4>5</vt:i4>
      </vt:variant>
      <vt:variant>
        <vt:lpwstr>http://www.bbc.co.uk/news/uk-england-birmingham-35019992</vt:lpwstr>
      </vt:variant>
      <vt:variant>
        <vt:lpwstr/>
      </vt:variant>
      <vt:variant>
        <vt:i4>2162724</vt:i4>
      </vt:variant>
      <vt:variant>
        <vt:i4>3</vt:i4>
      </vt:variant>
      <vt:variant>
        <vt:i4>0</vt:i4>
      </vt:variant>
      <vt:variant>
        <vt:i4>5</vt:i4>
      </vt:variant>
      <vt:variant>
        <vt:lpwstr>http://www.ocr.org.uk/qualifications/as-a-level-gce-mathematics-a-h230-h240-from-2017/</vt:lpwstr>
      </vt:variant>
      <vt:variant>
        <vt:lpwstr/>
      </vt:variant>
      <vt:variant>
        <vt:i4>5767225</vt:i4>
      </vt:variant>
      <vt:variant>
        <vt:i4>0</vt:i4>
      </vt:variant>
      <vt:variant>
        <vt:i4>0</vt:i4>
      </vt:variant>
      <vt:variant>
        <vt:i4>5</vt:i4>
      </vt:variant>
      <vt:variant>
        <vt:lpwstr/>
      </vt:variant>
      <vt:variant>
        <vt:lpwstr>_LDS_-_Investigating</vt:lpwstr>
      </vt:variant>
      <vt:variant>
        <vt:i4>7208992</vt:i4>
      </vt:variant>
      <vt:variant>
        <vt:i4>15</vt:i4>
      </vt:variant>
      <vt:variant>
        <vt:i4>0</vt:i4>
      </vt:variant>
      <vt:variant>
        <vt:i4>5</vt:i4>
      </vt:variant>
      <vt:variant>
        <vt:lpwstr>http://www.ocr.org.uk/i-want-to/find-resources/</vt:lpwstr>
      </vt:variant>
      <vt:variant>
        <vt:lpwstr/>
      </vt:variant>
      <vt:variant>
        <vt:i4>4325393</vt:i4>
      </vt:variant>
      <vt:variant>
        <vt:i4>12</vt:i4>
      </vt:variant>
      <vt:variant>
        <vt:i4>0</vt:i4>
      </vt:variant>
      <vt:variant>
        <vt:i4>5</vt:i4>
      </vt:variant>
      <vt:variant>
        <vt:lpwstr>http://www.ocr.org.uk/expression-of-interest</vt:lpwstr>
      </vt:variant>
      <vt:variant>
        <vt:lpwstr/>
      </vt:variant>
      <vt:variant>
        <vt:i4>6553693</vt:i4>
      </vt:variant>
      <vt:variant>
        <vt:i4>9</vt:i4>
      </vt:variant>
      <vt:variant>
        <vt:i4>0</vt:i4>
      </vt:variant>
      <vt:variant>
        <vt:i4>5</vt:i4>
      </vt:variant>
      <vt:variant>
        <vt:lpwstr>mailto:resources.feedback@ocr.org.uk?subject=I%20disliked%20AS%20and%20A%20Level%20Mathematics%20Lesson%20Element%20LDS%20-%20Investigating%20the%20usage%20of%20underground,%20metro,%20light%20rail%20and%20tram%20systems</vt:lpwstr>
      </vt:variant>
      <vt:variant>
        <vt:lpwstr/>
      </vt:variant>
      <vt:variant>
        <vt:i4>2621468</vt:i4>
      </vt:variant>
      <vt:variant>
        <vt:i4>6</vt:i4>
      </vt:variant>
      <vt:variant>
        <vt:i4>0</vt:i4>
      </vt:variant>
      <vt:variant>
        <vt:i4>5</vt:i4>
      </vt:variant>
      <vt:variant>
        <vt:lpwstr>mailto:resources.feedback@ocr.org.uk?subject=I%20liked%20AS%20and%20A%20Level%20Mathematics%20Lesson%20Element%20LDS%20-%20Investigating%20the%20usage%20of%20underground,%20metro,%20light%20rail%20and%20tram%20systems</vt:lpwstr>
      </vt:variant>
      <vt:variant>
        <vt:lpwstr/>
      </vt:variant>
      <vt:variant>
        <vt:i4>4063250</vt:i4>
      </vt:variant>
      <vt:variant>
        <vt:i4>3</vt:i4>
      </vt:variant>
      <vt:variant>
        <vt:i4>0</vt:i4>
      </vt:variant>
      <vt:variant>
        <vt:i4>5</vt:i4>
      </vt:variant>
      <vt:variant>
        <vt:lpwstr>mailto:resources.feedback@ocr.org.uk</vt:lpwstr>
      </vt:variant>
      <vt:variant>
        <vt:lpwstr/>
      </vt:variant>
      <vt:variant>
        <vt:i4>8126522</vt:i4>
      </vt:variant>
      <vt:variant>
        <vt:i4>0</vt:i4>
      </vt:variant>
      <vt:variant>
        <vt:i4>0</vt:i4>
      </vt:variant>
      <vt:variant>
        <vt:i4>5</vt:i4>
      </vt:variant>
      <vt:variant>
        <vt:lpwstr>http://www.ons.gov.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AS and A Level Mathematics A and B (MEI) Lesson Element - Teacher Guide - Bridging the Gap between GCSE and A Level</dc:title>
  <dc:creator>OCR</dc:creator>
  <cp:keywords>Mathematics; Maths; MEI; Teacher Guide; Bridging the Gap; GCSE; A level</cp:keywords>
  <cp:lastModifiedBy>Sophie Penrhyn-Lowe</cp:lastModifiedBy>
  <cp:revision>3</cp:revision>
  <cp:lastPrinted>2019-03-21T10:08:00Z</cp:lastPrinted>
  <dcterms:created xsi:type="dcterms:W3CDTF">2020-05-03T09:41:00Z</dcterms:created>
  <dcterms:modified xsi:type="dcterms:W3CDTF">2020-05-03T09: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568C44ACB7FDF4997F6B4C9B7178914</vt:lpwstr>
  </property>
</Properties>
</file>